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ink/ink1.xml" ContentType="application/inkml+xml"/>
  <Override PartName="/word/ink/ink2.xml" ContentType="application/inkml+xml"/>
  <Override PartName="/word/ink/ink3.xml" ContentType="application/inkml+xml"/>
  <Override PartName="/word/ink/ink4.xml" ContentType="application/inkml+xml"/>
  <Override PartName="/word/ink/ink5.xml" ContentType="application/inkml+xml"/>
  <Override PartName="/word/ink/ink6.xml" ContentType="application/inkml+xml"/>
  <Override PartName="/word/ink/ink7.xml" ContentType="application/inkml+xml"/>
  <Override PartName="/word/ink/ink8.xml" ContentType="application/inkml+xml"/>
  <Override PartName="/word/ink/ink9.xml" ContentType="application/inkml+xml"/>
  <Override PartName="/word/ink/ink10.xml" ContentType="application/inkml+xml"/>
  <Override PartName="/word/ink/ink11.xml" ContentType="application/inkml+xml"/>
  <Override PartName="/word/ink/ink12.xml" ContentType="application/inkml+xml"/>
  <Override PartName="/word/ink/ink13.xml" ContentType="application/inkml+xml"/>
  <Override PartName="/word/ink/ink14.xml" ContentType="application/inkml+xml"/>
  <Override PartName="/word/ink/ink15.xml" ContentType="application/inkml+xml"/>
  <Override PartName="/word/ink/ink16.xml" ContentType="application/inkml+xml"/>
  <Override PartName="/word/ink/ink17.xml" ContentType="application/inkml+xml"/>
  <Override PartName="/word/ink/ink18.xml" ContentType="application/inkml+xml"/>
  <Override PartName="/word/ink/ink19.xml" ContentType="application/inkml+xml"/>
  <Override PartName="/word/ink/ink20.xml" ContentType="application/inkml+xml"/>
  <Override PartName="/word/ink/ink21.xml" ContentType="application/inkml+xml"/>
  <Override PartName="/word/ink/ink22.xml" ContentType="application/inkml+xml"/>
  <Override PartName="/word/ink/ink23.xml" ContentType="application/inkml+xml"/>
  <Override PartName="/word/ink/ink24.xml" ContentType="application/inkml+xml"/>
  <Override PartName="/word/ink/ink25.xml" ContentType="application/inkml+xml"/>
  <Override PartName="/word/ink/ink26.xml" ContentType="application/inkml+xml"/>
  <Override PartName="/word/ink/ink27.xml" ContentType="application/inkml+xml"/>
  <Override PartName="/word/ink/ink28.xml" ContentType="application/inkml+xml"/>
  <Override PartName="/word/ink/ink29.xml" ContentType="application/inkml+xml"/>
  <Override PartName="/word/ink/ink30.xml" ContentType="application/inkml+xml"/>
  <Override PartName="/word/ink/ink31.xml" ContentType="application/inkml+xml"/>
  <Override PartName="/word/ink/ink32.xml" ContentType="application/inkml+xml"/>
  <Override PartName="/word/ink/ink33.xml" ContentType="application/inkml+xml"/>
  <Override PartName="/word/ink/ink34.xml" ContentType="application/inkml+xml"/>
  <Override PartName="/word/ink/ink35.xml" ContentType="application/inkml+xml"/>
  <Override PartName="/word/ink/ink36.xml" ContentType="application/inkml+xml"/>
  <Override PartName="/word/ink/ink37.xml" ContentType="application/inkml+xml"/>
  <Override PartName="/word/ink/ink38.xml" ContentType="application/inkml+xml"/>
  <Override PartName="/word/ink/ink39.xml" ContentType="application/inkml+xml"/>
  <Override PartName="/word/ink/ink40.xml" ContentType="application/inkml+xml"/>
  <Override PartName="/word/ink/ink41.xml" ContentType="application/inkml+xml"/>
  <Override PartName="/word/ink/ink42.xml" ContentType="application/inkml+xml"/>
  <Override PartName="/word/ink/ink43.xml" ContentType="application/inkml+xml"/>
  <Override PartName="/word/ink/ink44.xml" ContentType="application/inkml+xml"/>
  <Override PartName="/word/ink/ink45.xml" ContentType="application/inkml+xml"/>
  <Override PartName="/word/ink/ink46.xml" ContentType="application/inkml+xml"/>
  <Override PartName="/word/ink/ink47.xml" ContentType="application/inkml+xml"/>
  <Override PartName="/word/ink/ink48.xml" ContentType="application/inkml+xml"/>
  <Override PartName="/word/ink/ink49.xml" ContentType="application/inkml+xml"/>
  <Override PartName="/word/ink/ink50.xml" ContentType="application/inkml+xml"/>
  <Override PartName="/word/ink/ink51.xml" ContentType="application/inkml+xml"/>
  <Override PartName="/word/ink/ink52.xml" ContentType="application/inkml+xml"/>
  <Override PartName="/word/ink/ink53.xml" ContentType="application/inkml+xml"/>
  <Override PartName="/word/ink/ink54.xml" ContentType="application/inkml+xml"/>
  <Override PartName="/word/ink/ink55.xml" ContentType="application/inkml+xml"/>
  <Override PartName="/word/ink/ink56.xml" ContentType="application/inkml+xml"/>
  <Override PartName="/word/ink/ink57.xml" ContentType="application/inkml+xml"/>
  <Override PartName="/word/ink/ink58.xml" ContentType="application/inkml+xml"/>
  <Override PartName="/word/ink/ink59.xml" ContentType="application/inkml+xml"/>
  <Override PartName="/word/ink/ink60.xml" ContentType="application/inkml+xml"/>
  <Override PartName="/word/ink/ink61.xml" ContentType="application/inkml+xml"/>
  <Override PartName="/word/ink/ink62.xml" ContentType="application/inkml+xml"/>
  <Override PartName="/word/ink/ink63.xml" ContentType="application/inkml+xml"/>
  <Override PartName="/word/ink/ink64.xml" ContentType="application/inkml+xml"/>
  <Override PartName="/word/ink/ink65.xml" ContentType="application/inkml+xml"/>
  <Override PartName="/word/ink/ink66.xml" ContentType="application/inkml+xml"/>
  <Override PartName="/word/ink/ink67.xml" ContentType="application/inkml+xml"/>
  <Override PartName="/word/ink/ink68.xml" ContentType="application/inkml+xml"/>
  <Override PartName="/word/ink/ink69.xml" ContentType="application/inkml+xml"/>
  <Override PartName="/word/ink/ink70.xml" ContentType="application/inkml+xml"/>
  <Override PartName="/word/ink/ink71.xml" ContentType="application/inkml+xml"/>
  <Override PartName="/word/ink/ink72.xml" ContentType="application/inkml+xml"/>
  <Override PartName="/word/ink/ink73.xml" ContentType="application/inkml+xml"/>
  <Override PartName="/word/ink/ink74.xml" ContentType="application/inkml+xml"/>
  <Override PartName="/word/ink/ink75.xml" ContentType="application/inkml+xml"/>
  <Override PartName="/word/ink/ink76.xml" ContentType="application/inkml+xml"/>
  <Override PartName="/word/ink/ink77.xml" ContentType="application/inkml+xml"/>
  <Override PartName="/word/ink/ink78.xml" ContentType="application/inkml+xml"/>
  <Override PartName="/word/ink/ink79.xml" ContentType="application/inkml+xml"/>
  <Override PartName="/word/ink/ink80.xml" ContentType="application/inkml+xml"/>
  <Override PartName="/word/ink/ink81.xml" ContentType="application/inkml+xml"/>
  <Override PartName="/word/ink/ink82.xml" ContentType="application/inkml+xml"/>
  <Override PartName="/word/ink/ink83.xml" ContentType="application/inkml+xml"/>
  <Override PartName="/word/ink/ink84.xml" ContentType="application/inkml+xml"/>
  <Override PartName="/word/ink/ink85.xml" ContentType="application/inkml+xml"/>
  <Override PartName="/word/ink/ink86.xml" ContentType="application/inkml+xml"/>
  <Override PartName="/word/ink/ink87.xml" ContentType="application/inkml+xml"/>
  <Override PartName="/word/ink/ink88.xml" ContentType="application/inkml+xml"/>
  <Override PartName="/word/ink/ink89.xml" ContentType="application/inkml+xml"/>
  <Override PartName="/word/ink/ink90.xml" ContentType="application/inkml+xml"/>
  <Override PartName="/word/ink/ink91.xml" ContentType="application/inkml+xml"/>
  <Override PartName="/word/ink/ink92.xml" ContentType="application/inkml+xml"/>
  <Override PartName="/word/ink/ink93.xml" ContentType="application/inkml+xml"/>
  <Override PartName="/word/ink/ink94.xml" ContentType="application/inkml+xml"/>
  <Override PartName="/word/ink/ink95.xml" ContentType="application/inkml+xml"/>
  <Override PartName="/word/ink/ink96.xml" ContentType="application/inkml+xml"/>
  <Override PartName="/word/ink/ink97.xml" ContentType="application/inkml+xml"/>
  <Override PartName="/word/ink/ink98.xml" ContentType="application/inkml+xml"/>
  <Override PartName="/word/ink/ink99.xml" ContentType="application/inkml+xml"/>
  <Override PartName="/word/ink/ink100.xml" ContentType="application/inkml+xml"/>
  <Override PartName="/word/ink/ink101.xml" ContentType="application/inkml+xml"/>
  <Override PartName="/word/ink/ink102.xml" ContentType="application/inkml+xml"/>
  <Override PartName="/word/ink/ink103.xml" ContentType="application/inkml+xml"/>
  <Override PartName="/word/ink/ink104.xml" ContentType="application/inkml+xml"/>
  <Override PartName="/word/ink/ink105.xml" ContentType="application/inkml+xml"/>
  <Override PartName="/word/ink/ink106.xml" ContentType="application/inkml+xml"/>
  <Override PartName="/word/ink/ink107.xml" ContentType="application/inkml+xml"/>
  <Override PartName="/word/ink/ink108.xml" ContentType="application/inkml+xml"/>
  <Override PartName="/word/ink/ink109.xml" ContentType="application/inkml+xml"/>
  <Override PartName="/word/ink/ink110.xml" ContentType="application/inkml+xml"/>
  <Override PartName="/word/ink/ink111.xml" ContentType="application/inkml+xml"/>
  <Override PartName="/word/ink/ink112.xml" ContentType="application/inkml+xml"/>
  <Override PartName="/word/ink/ink113.xml" ContentType="application/inkml+xml"/>
  <Override PartName="/word/ink/ink114.xml" ContentType="application/inkml+xml"/>
  <Override PartName="/word/ink/ink115.xml" ContentType="application/inkml+xml"/>
  <Override PartName="/word/ink/ink116.xml" ContentType="application/inkml+xml"/>
  <Override PartName="/word/ink/ink117.xml" ContentType="application/inkml+xml"/>
  <Override PartName="/word/ink/ink118.xml" ContentType="application/inkml+xml"/>
  <Override PartName="/word/ink/ink119.xml" ContentType="application/inkml+xml"/>
  <Override PartName="/word/ink/ink120.xml" ContentType="application/inkml+xml"/>
  <Override PartName="/word/ink/ink121.xml" ContentType="application/inkml+xml"/>
  <Override PartName="/word/ink/ink122.xml" ContentType="application/inkml+xml"/>
  <Override PartName="/word/ink/ink123.xml" ContentType="application/inkml+xml"/>
  <Override PartName="/word/ink/ink124.xml" ContentType="application/inkml+xml"/>
  <Override PartName="/word/ink/ink125.xml" ContentType="application/inkml+xml"/>
  <Override PartName="/word/ink/ink126.xml" ContentType="application/inkml+xml"/>
  <Override PartName="/word/ink/ink127.xml" ContentType="application/inkml+xml"/>
  <Override PartName="/word/ink/ink128.xml" ContentType="application/inkml+xml"/>
  <Override PartName="/word/ink/ink129.xml" ContentType="application/inkml+xml"/>
  <Override PartName="/word/ink/ink130.xml" ContentType="application/inkml+xml"/>
  <Override PartName="/word/ink/ink131.xml" ContentType="application/inkml+xml"/>
  <Override PartName="/word/ink/ink132.xml" ContentType="application/inkml+xml"/>
  <Override PartName="/word/ink/ink133.xml" ContentType="application/inkml+xml"/>
  <Override PartName="/word/ink/ink134.xml" ContentType="application/inkml+xml"/>
  <Override PartName="/word/ink/ink135.xml" ContentType="application/inkml+xml"/>
  <Override PartName="/word/ink/ink136.xml" ContentType="application/inkml+xml"/>
  <Override PartName="/word/ink/ink137.xml" ContentType="application/inkml+xml"/>
  <Override PartName="/word/ink/ink138.xml" ContentType="application/inkml+xml"/>
  <Override PartName="/word/ink/ink139.xml" ContentType="application/inkml+xml"/>
  <Override PartName="/word/ink/ink140.xml" ContentType="application/inkml+xml"/>
  <Override PartName="/word/ink/ink141.xml" ContentType="application/inkml+xml"/>
  <Override PartName="/word/ink/ink142.xml" ContentType="application/inkml+xml"/>
  <Override PartName="/word/ink/ink143.xml" ContentType="application/inkml+xml"/>
  <Override PartName="/word/ink/ink144.xml" ContentType="application/inkml+xml"/>
  <Override PartName="/word/ink/ink145.xml" ContentType="application/inkml+xml"/>
  <Override PartName="/word/ink/ink146.xml" ContentType="application/inkml+xml"/>
  <Override PartName="/word/ink/ink147.xml" ContentType="application/inkml+xml"/>
  <Override PartName="/word/ink/ink148.xml" ContentType="application/inkml+xml"/>
  <Override PartName="/word/ink/ink149.xml" ContentType="application/inkml+xml"/>
  <Override PartName="/word/ink/ink150.xml" ContentType="application/inkml+xml"/>
  <Override PartName="/word/ink/ink151.xml" ContentType="application/inkml+xml"/>
  <Override PartName="/word/ink/ink152.xml" ContentType="application/inkml+xml"/>
  <Override PartName="/word/ink/ink153.xml" ContentType="application/inkml+xml"/>
  <Override PartName="/word/ink/ink154.xml" ContentType="application/inkml+xml"/>
  <Override PartName="/word/ink/ink155.xml" ContentType="application/inkml+xml"/>
  <Override PartName="/word/ink/ink156.xml" ContentType="application/inkml+xml"/>
  <Override PartName="/word/ink/ink157.xml" ContentType="application/inkml+xml"/>
  <Override PartName="/word/ink/ink158.xml" ContentType="application/inkml+xml"/>
  <Override PartName="/word/ink/ink159.xml" ContentType="application/inkml+xml"/>
  <Override PartName="/word/ink/ink160.xml" ContentType="application/inkml+xml"/>
  <Override PartName="/word/ink/ink161.xml" ContentType="application/inkml+xml"/>
  <Override PartName="/word/ink/ink162.xml" ContentType="application/inkml+xml"/>
  <Override PartName="/word/ink/ink163.xml" ContentType="application/inkml+xml"/>
  <Override PartName="/word/ink/ink164.xml" ContentType="application/inkml+xml"/>
  <Override PartName="/word/ink/ink165.xml" ContentType="application/inkml+xml"/>
  <Override PartName="/word/ink/ink166.xml" ContentType="application/inkml+xml"/>
  <Override PartName="/word/ink/ink167.xml" ContentType="application/inkml+xml"/>
  <Override PartName="/word/ink/ink168.xml" ContentType="application/inkml+xml"/>
  <Override PartName="/word/ink/ink169.xml" ContentType="application/inkml+xml"/>
  <Override PartName="/word/ink/ink170.xml" ContentType="application/inkml+xml"/>
  <Override PartName="/word/ink/ink171.xml" ContentType="application/inkml+xml"/>
  <Override PartName="/word/ink/ink172.xml" ContentType="application/inkml+xml"/>
  <Override PartName="/word/ink/ink173.xml" ContentType="application/inkml+xml"/>
  <Override PartName="/word/ink/ink174.xml" ContentType="application/inkml+xml"/>
  <Override PartName="/word/ink/ink175.xml" ContentType="application/inkml+xml"/>
  <Override PartName="/word/ink/ink176.xml" ContentType="application/inkml+xml"/>
  <Override PartName="/word/ink/ink177.xml" ContentType="application/inkml+xml"/>
  <Override PartName="/word/ink/ink178.xml" ContentType="application/inkml+xml"/>
  <Override PartName="/word/ink/ink179.xml" ContentType="application/inkml+xml"/>
  <Override PartName="/word/ink/ink180.xml" ContentType="application/inkml+xml"/>
  <Override PartName="/word/ink/ink181.xml" ContentType="application/inkml+xml"/>
  <Override PartName="/word/ink/ink182.xml" ContentType="application/inkml+xml"/>
  <Override PartName="/word/ink/ink183.xml" ContentType="application/inkml+xml"/>
  <Override PartName="/word/ink/ink184.xml" ContentType="application/inkml+xml"/>
  <Override PartName="/word/ink/ink185.xml" ContentType="application/inkml+xml"/>
  <Override PartName="/word/ink/ink186.xml" ContentType="application/inkml+xml"/>
  <Override PartName="/word/ink/ink187.xml" ContentType="application/inkml+xml"/>
  <Override PartName="/word/ink/ink188.xml" ContentType="application/inkml+xml"/>
  <Override PartName="/word/ink/ink189.xml" ContentType="application/inkml+xml"/>
  <Override PartName="/word/ink/ink190.xml" ContentType="application/inkml+xml"/>
  <Override PartName="/word/ink/ink191.xml" ContentType="application/inkml+xml"/>
  <Override PartName="/word/ink/ink192.xml" ContentType="application/inkml+xml"/>
  <Override PartName="/word/ink/ink193.xml" ContentType="application/inkml+xml"/>
  <Override PartName="/word/ink/ink194.xml" ContentType="application/inkml+xml"/>
  <Override PartName="/word/ink/ink195.xml" ContentType="application/inkml+xml"/>
  <Override PartName="/word/ink/ink196.xml" ContentType="application/inkml+xml"/>
  <Override PartName="/word/ink/ink197.xml" ContentType="application/inkml+xml"/>
  <Override PartName="/word/ink/ink198.xml" ContentType="application/inkml+xml"/>
  <Override PartName="/word/ink/ink199.xml" ContentType="application/inkml+xml"/>
  <Override PartName="/word/ink/ink200.xml" ContentType="application/inkml+xml"/>
  <Override PartName="/word/ink/ink201.xml" ContentType="application/inkml+xml"/>
  <Override PartName="/word/ink/ink202.xml" ContentType="application/inkml+xml"/>
  <Override PartName="/word/ink/ink203.xml" ContentType="application/inkml+xml"/>
  <Override PartName="/word/ink/ink204.xml" ContentType="application/inkml+xml"/>
  <Override PartName="/word/ink/ink205.xml" ContentType="application/inkml+xml"/>
  <Override PartName="/word/ink/ink206.xml" ContentType="application/inkml+xml"/>
  <Override PartName="/word/ink/ink207.xml" ContentType="application/inkml+xml"/>
  <Override PartName="/word/ink/ink208.xml" ContentType="application/inkml+xml"/>
  <Override PartName="/word/ink/ink209.xml" ContentType="application/inkml+xml"/>
  <Override PartName="/word/ink/ink210.xml" ContentType="application/inkml+xml"/>
  <Override PartName="/word/ink/ink211.xml" ContentType="application/inkml+xml"/>
  <Override PartName="/word/ink/ink212.xml" ContentType="application/inkml+xml"/>
  <Override PartName="/word/ink/ink213.xml" ContentType="application/inkml+xml"/>
  <Override PartName="/word/ink/ink214.xml" ContentType="application/inkml+xml"/>
  <Override PartName="/word/ink/ink215.xml" ContentType="application/inkml+xml"/>
  <Override PartName="/word/ink/ink216.xml" ContentType="application/inkml+xml"/>
  <Override PartName="/word/ink/ink217.xml" ContentType="application/inkml+xml"/>
  <Override PartName="/word/ink/ink218.xml" ContentType="application/inkml+xml"/>
  <Override PartName="/word/ink/ink219.xml" ContentType="application/inkml+xml"/>
  <Override PartName="/word/ink/ink220.xml" ContentType="application/inkml+xml"/>
  <Override PartName="/word/ink/ink221.xml" ContentType="application/inkml+xml"/>
  <Override PartName="/word/ink/ink222.xml" ContentType="application/inkml+xml"/>
  <Override PartName="/word/ink/ink223.xml" ContentType="application/inkml+xml"/>
  <Override PartName="/word/ink/ink224.xml" ContentType="application/inkml+xml"/>
  <Override PartName="/word/ink/ink225.xml" ContentType="application/inkml+xml"/>
  <Override PartName="/word/ink/ink226.xml" ContentType="application/inkml+xml"/>
  <Override PartName="/word/ink/ink227.xml" ContentType="application/inkml+xml"/>
  <Override PartName="/word/ink/ink228.xml" ContentType="application/inkml+xml"/>
  <Override PartName="/word/ink/ink229.xml" ContentType="application/inkml+xml"/>
  <Override PartName="/word/ink/ink230.xml" ContentType="application/inkml+xml"/>
  <Override PartName="/word/ink/ink231.xml" ContentType="application/inkml+xml"/>
  <Override PartName="/word/ink/ink232.xml" ContentType="application/inkml+xml"/>
  <Override PartName="/word/ink/ink233.xml" ContentType="application/inkml+xml"/>
  <Override PartName="/word/ink/ink234.xml" ContentType="application/inkml+xml"/>
  <Override PartName="/word/ink/ink235.xml" ContentType="application/inkml+xml"/>
  <Override PartName="/word/ink/ink236.xml" ContentType="application/inkml+xml"/>
  <Override PartName="/word/ink/ink237.xml" ContentType="application/inkml+xml"/>
  <Override PartName="/word/ink/ink238.xml" ContentType="application/inkml+xml"/>
  <Override PartName="/word/ink/ink239.xml" ContentType="application/inkml+xml"/>
  <Override PartName="/word/ink/ink240.xml" ContentType="application/inkml+xml"/>
  <Override PartName="/word/ink/ink241.xml" ContentType="application/inkml+xml"/>
  <Override PartName="/word/ink/ink242.xml" ContentType="application/inkml+xml"/>
  <Override PartName="/word/ink/ink243.xml" ContentType="application/inkml+xml"/>
  <Override PartName="/word/ink/ink244.xml" ContentType="application/inkml+xml"/>
  <Override PartName="/word/ink/ink245.xml" ContentType="application/inkml+xml"/>
  <Override PartName="/word/ink/ink246.xml" ContentType="application/inkml+xml"/>
  <Override PartName="/word/ink/ink247.xml" ContentType="application/inkml+xml"/>
  <Override PartName="/word/ink/ink248.xml" ContentType="application/inkml+xml"/>
  <Override PartName="/word/ink/ink249.xml" ContentType="application/inkml+xml"/>
  <Override PartName="/word/ink/ink250.xml" ContentType="application/inkml+xml"/>
  <Override PartName="/word/ink/ink251.xml" ContentType="application/inkml+xml"/>
  <Override PartName="/word/ink/ink252.xml" ContentType="application/inkml+xml"/>
  <Override PartName="/word/ink/ink253.xml" ContentType="application/inkml+xml"/>
  <Override PartName="/word/ink/ink254.xml" ContentType="application/inkml+xml"/>
  <Override PartName="/word/ink/ink255.xml" ContentType="application/inkml+xml"/>
  <Override PartName="/word/ink/ink256.xml" ContentType="application/inkml+xml"/>
  <Override PartName="/word/ink/ink257.xml" ContentType="application/inkml+xml"/>
  <Override PartName="/word/ink/ink258.xml" ContentType="application/inkml+xml"/>
  <Override PartName="/word/ink/ink259.xml" ContentType="application/inkml+xml"/>
  <Override PartName="/word/ink/ink260.xml" ContentType="application/inkml+xml"/>
  <Override PartName="/word/ink/ink261.xml" ContentType="application/inkml+xml"/>
  <Override PartName="/word/ink/ink262.xml" ContentType="application/inkml+xml"/>
  <Override PartName="/word/ink/ink263.xml" ContentType="application/inkml+xml"/>
  <Override PartName="/word/ink/ink264.xml" ContentType="application/inkml+xml"/>
  <Override PartName="/word/ink/ink265.xml" ContentType="application/inkml+xml"/>
  <Override PartName="/word/ink/ink266.xml" ContentType="application/inkml+xml"/>
  <Override PartName="/word/ink/ink267.xml" ContentType="application/inkml+xml"/>
  <Override PartName="/word/ink/ink268.xml" ContentType="application/inkml+xml"/>
  <Override PartName="/word/ink/ink269.xml" ContentType="application/inkml+xml"/>
  <Override PartName="/word/ink/ink270.xml" ContentType="application/inkml+xml"/>
  <Override PartName="/word/ink/ink271.xml" ContentType="application/inkml+xml"/>
  <Override PartName="/word/ink/ink272.xml" ContentType="application/inkml+xml"/>
  <Override PartName="/word/ink/ink273.xml" ContentType="application/inkml+xml"/>
  <Override PartName="/word/ink/ink274.xml" ContentType="application/inkml+xml"/>
  <Override PartName="/word/ink/ink275.xml" ContentType="application/inkml+xml"/>
  <Override PartName="/word/ink/ink276.xml" ContentType="application/inkml+xml"/>
  <Override PartName="/word/ink/ink277.xml" ContentType="application/inkml+xml"/>
  <Override PartName="/word/ink/ink278.xml" ContentType="application/inkml+xml"/>
  <Override PartName="/word/ink/ink279.xml" ContentType="application/inkml+xml"/>
  <Override PartName="/word/ink/ink280.xml" ContentType="application/inkml+xml"/>
  <Override PartName="/word/ink/ink281.xml" ContentType="application/inkml+xml"/>
  <Override PartName="/word/ink/ink282.xml" ContentType="application/inkml+xml"/>
  <Override PartName="/word/ink/ink283.xml" ContentType="application/inkml+xml"/>
  <Override PartName="/word/ink/ink284.xml" ContentType="application/inkml+xml"/>
  <Override PartName="/word/ink/ink285.xml" ContentType="application/inkml+xml"/>
  <Override PartName="/word/ink/ink286.xml" ContentType="application/inkml+xml"/>
  <Override PartName="/word/ink/ink287.xml" ContentType="application/inkml+xml"/>
  <Override PartName="/word/ink/ink288.xml" ContentType="application/inkml+xml"/>
  <Override PartName="/word/ink/ink289.xml" ContentType="application/inkml+xml"/>
  <Override PartName="/word/ink/ink290.xml" ContentType="application/inkml+xml"/>
  <Override PartName="/word/ink/ink291.xml" ContentType="application/inkml+xml"/>
  <Override PartName="/word/ink/ink292.xml" ContentType="application/inkml+xml"/>
  <Override PartName="/word/ink/ink293.xml" ContentType="application/inkml+xml"/>
  <Override PartName="/word/ink/ink294.xml" ContentType="application/inkml+xml"/>
  <Override PartName="/word/ink/ink295.xml" ContentType="application/inkml+xml"/>
  <Override PartName="/word/ink/ink296.xml" ContentType="application/inkml+xml"/>
  <Override PartName="/word/ink/ink297.xml" ContentType="application/inkml+xml"/>
  <Override PartName="/word/ink/ink298.xml" ContentType="application/inkml+xml"/>
  <Override PartName="/word/ink/ink299.xml" ContentType="application/inkml+xml"/>
  <Override PartName="/word/ink/ink300.xml" ContentType="application/inkml+xml"/>
  <Override PartName="/word/ink/ink301.xml" ContentType="application/inkml+xml"/>
  <Override PartName="/word/ink/ink302.xml" ContentType="application/inkml+xml"/>
  <Override PartName="/word/ink/ink303.xml" ContentType="application/inkml+xml"/>
  <Override PartName="/word/ink/ink304.xml" ContentType="application/inkml+xml"/>
  <Override PartName="/word/ink/ink305.xml" ContentType="application/inkml+xml"/>
  <Override PartName="/word/ink/ink306.xml" ContentType="application/inkml+xml"/>
  <Override PartName="/word/ink/ink307.xml" ContentType="application/inkml+xml"/>
  <Override PartName="/word/ink/ink308.xml" ContentType="application/inkml+xml"/>
  <Override PartName="/word/ink/ink309.xml" ContentType="application/inkml+xml"/>
  <Override PartName="/word/ink/ink310.xml" ContentType="application/inkml+xml"/>
  <Override PartName="/word/ink/ink311.xml" ContentType="application/inkml+xml"/>
  <Override PartName="/word/ink/ink312.xml" ContentType="application/inkml+xml"/>
  <Override PartName="/word/ink/ink313.xml" ContentType="application/inkml+xml"/>
  <Override PartName="/word/ink/ink314.xml" ContentType="application/inkml+xml"/>
  <Override PartName="/word/ink/ink315.xml" ContentType="application/inkml+xml"/>
  <Override PartName="/word/ink/ink316.xml" ContentType="application/inkml+xml"/>
  <Override PartName="/word/ink/ink317.xml" ContentType="application/inkml+xml"/>
  <Override PartName="/word/ink/ink318.xml" ContentType="application/inkml+xml"/>
  <Override PartName="/word/ink/ink319.xml" ContentType="application/inkml+xml"/>
  <Override PartName="/word/ink/ink320.xml" ContentType="application/inkml+xml"/>
  <Override PartName="/word/ink/ink321.xml" ContentType="application/inkml+xml"/>
  <Override PartName="/word/ink/ink322.xml" ContentType="application/inkml+xml"/>
  <Override PartName="/word/ink/ink323.xml" ContentType="application/inkml+xml"/>
  <Override PartName="/word/ink/ink324.xml" ContentType="application/inkml+xml"/>
  <Override PartName="/word/ink/ink325.xml" ContentType="application/inkml+xml"/>
  <Override PartName="/word/ink/ink326.xml" ContentType="application/inkml+xml"/>
  <Override PartName="/word/ink/ink327.xml" ContentType="application/inkml+xml"/>
  <Override PartName="/word/ink/ink328.xml" ContentType="application/inkml+xml"/>
  <Override PartName="/word/ink/ink329.xml" ContentType="application/inkml+xml"/>
  <Override PartName="/word/ink/ink330.xml" ContentType="application/inkml+xml"/>
  <Override PartName="/word/ink/ink331.xml" ContentType="application/inkml+xml"/>
  <Override PartName="/word/ink/ink332.xml" ContentType="application/inkml+xml"/>
  <Override PartName="/word/ink/ink333.xml" ContentType="application/inkml+xml"/>
  <Override PartName="/word/ink/ink334.xml" ContentType="application/inkml+xml"/>
  <Override PartName="/word/ink/ink335.xml" ContentType="application/inkml+xml"/>
  <Override PartName="/word/ink/ink336.xml" ContentType="application/inkml+xml"/>
  <Override PartName="/word/ink/ink337.xml" ContentType="application/inkml+xml"/>
  <Override PartName="/word/ink/ink338.xml" ContentType="application/inkml+xml"/>
  <Override PartName="/word/ink/ink339.xml" ContentType="application/inkml+xml"/>
  <Override PartName="/word/ink/ink340.xml" ContentType="application/inkml+xml"/>
  <Override PartName="/word/ink/ink341.xml" ContentType="application/inkml+xml"/>
  <Override PartName="/word/ink/ink342.xml" ContentType="application/inkml+xml"/>
  <Override PartName="/word/ink/ink343.xml" ContentType="application/inkml+xml"/>
  <Override PartName="/word/ink/ink344.xml" ContentType="application/inkml+xml"/>
  <Override PartName="/word/ink/ink345.xml" ContentType="application/inkml+xml"/>
  <Override PartName="/word/ink/ink346.xml" ContentType="application/inkml+xml"/>
  <Override PartName="/word/ink/ink347.xml" ContentType="application/inkml+xml"/>
  <Override PartName="/word/ink/ink348.xml" ContentType="application/inkml+xml"/>
  <Override PartName="/word/ink/ink349.xml" ContentType="application/inkml+xml"/>
  <Override PartName="/word/ink/ink350.xml" ContentType="application/inkml+xml"/>
  <Override PartName="/word/ink/ink351.xml" ContentType="application/inkml+xml"/>
  <Override PartName="/word/ink/ink352.xml" ContentType="application/inkml+xml"/>
  <Override PartName="/word/ink/ink353.xml" ContentType="application/inkml+xml"/>
  <Override PartName="/word/ink/ink354.xml" ContentType="application/inkml+xml"/>
  <Override PartName="/word/ink/ink355.xml" ContentType="application/inkml+xml"/>
  <Override PartName="/word/ink/ink356.xml" ContentType="application/inkml+xml"/>
  <Override PartName="/word/ink/ink357.xml" ContentType="application/inkml+xml"/>
  <Override PartName="/word/ink/ink358.xml" ContentType="application/inkml+xml"/>
  <Override PartName="/word/ink/ink359.xml" ContentType="application/inkml+xml"/>
  <Override PartName="/word/ink/ink360.xml" ContentType="application/inkml+xml"/>
  <Override PartName="/word/ink/ink361.xml" ContentType="application/inkml+xml"/>
  <Override PartName="/word/ink/ink362.xml" ContentType="application/inkml+xml"/>
  <Override PartName="/word/ink/ink363.xml" ContentType="application/inkml+xml"/>
  <Override PartName="/word/ink/ink364.xml" ContentType="application/inkml+xml"/>
  <Override PartName="/word/ink/ink365.xml" ContentType="application/inkml+xml"/>
  <Override PartName="/word/ink/ink366.xml" ContentType="application/inkml+xml"/>
  <Override PartName="/word/ink/ink367.xml" ContentType="application/inkml+xml"/>
  <Override PartName="/word/ink/ink368.xml" ContentType="application/inkml+xml"/>
  <Override PartName="/word/ink/ink369.xml" ContentType="application/inkml+xml"/>
  <Override PartName="/word/ink/ink370.xml" ContentType="application/inkml+xml"/>
  <Override PartName="/word/ink/ink371.xml" ContentType="application/inkml+xml"/>
  <Override PartName="/word/ink/ink372.xml" ContentType="application/inkml+xml"/>
  <Override PartName="/word/ink/ink373.xml" ContentType="application/inkml+xml"/>
  <Override PartName="/word/ink/ink374.xml" ContentType="application/inkml+xml"/>
  <Override PartName="/word/ink/ink375.xml" ContentType="application/inkml+xml"/>
  <Override PartName="/word/ink/ink376.xml" ContentType="application/inkml+xml"/>
  <Override PartName="/word/ink/ink377.xml" ContentType="application/inkml+xml"/>
  <Override PartName="/word/ink/ink378.xml" ContentType="application/inkml+xml"/>
  <Override PartName="/word/ink/ink379.xml" ContentType="application/inkml+xml"/>
  <Override PartName="/word/ink/ink380.xml" ContentType="application/inkml+xml"/>
  <Override PartName="/word/ink/ink381.xml" ContentType="application/inkml+xml"/>
  <Override PartName="/word/ink/ink382.xml" ContentType="application/inkml+xml"/>
  <Override PartName="/word/ink/ink383.xml" ContentType="application/inkml+xml"/>
  <Override PartName="/word/ink/ink384.xml" ContentType="application/inkml+xml"/>
  <Override PartName="/word/ink/ink385.xml" ContentType="application/inkml+xml"/>
  <Override PartName="/word/ink/ink386.xml" ContentType="application/inkml+xml"/>
  <Override PartName="/word/ink/ink387.xml" ContentType="application/inkml+xml"/>
  <Override PartName="/word/ink/ink388.xml" ContentType="application/inkml+xml"/>
  <Override PartName="/word/ink/ink389.xml" ContentType="application/inkml+xml"/>
  <Override PartName="/word/ink/ink390.xml" ContentType="application/inkml+xml"/>
  <Override PartName="/word/ink/ink391.xml" ContentType="application/inkml+xml"/>
  <Override PartName="/word/ink/ink392.xml" ContentType="application/inkml+xml"/>
  <Override PartName="/word/ink/ink393.xml" ContentType="application/inkml+xml"/>
  <Override PartName="/word/ink/ink394.xml" ContentType="application/inkml+xml"/>
  <Override PartName="/word/ink/ink395.xml" ContentType="application/inkml+xml"/>
  <Override PartName="/word/ink/ink396.xml" ContentType="application/inkml+xml"/>
  <Override PartName="/word/ink/ink397.xml" ContentType="application/inkml+xml"/>
  <Override PartName="/word/ink/ink398.xml" ContentType="application/inkml+xml"/>
  <Override PartName="/word/ink/ink399.xml" ContentType="application/inkml+xml"/>
  <Override PartName="/word/ink/ink400.xml" ContentType="application/inkml+xml"/>
  <Override PartName="/word/ink/ink401.xml" ContentType="application/inkml+xml"/>
  <Override PartName="/word/ink/ink402.xml" ContentType="application/inkml+xml"/>
  <Override PartName="/word/ink/ink403.xml" ContentType="application/inkml+xml"/>
  <Override PartName="/word/ink/ink404.xml" ContentType="application/inkml+xml"/>
  <Override PartName="/word/ink/ink405.xml" ContentType="application/inkml+xml"/>
  <Override PartName="/word/ink/ink406.xml" ContentType="application/inkml+xml"/>
  <Override PartName="/word/ink/ink407.xml" ContentType="application/inkml+xml"/>
  <Override PartName="/word/ink/ink408.xml" ContentType="application/inkml+xml"/>
  <Override PartName="/word/ink/ink409.xml" ContentType="application/inkml+xml"/>
  <Override PartName="/word/ink/ink410.xml" ContentType="application/inkml+xml"/>
  <Override PartName="/word/ink/ink411.xml" ContentType="application/inkml+xml"/>
  <Override PartName="/word/ink/ink412.xml" ContentType="application/inkml+xml"/>
  <Override PartName="/word/ink/ink413.xml" ContentType="application/inkml+xml"/>
  <Override PartName="/word/ink/ink414.xml" ContentType="application/inkml+xml"/>
  <Override PartName="/word/ink/ink415.xml" ContentType="application/inkml+xml"/>
  <Override PartName="/word/ink/ink416.xml" ContentType="application/inkml+xml"/>
  <Override PartName="/word/ink/ink417.xml" ContentType="application/inkml+xml"/>
  <Override PartName="/word/ink/ink418.xml" ContentType="application/inkml+xml"/>
  <Override PartName="/word/ink/ink419.xml" ContentType="application/inkml+xml"/>
  <Override PartName="/word/ink/ink420.xml" ContentType="application/inkml+xml"/>
  <Override PartName="/word/ink/ink421.xml" ContentType="application/inkml+xml"/>
  <Override PartName="/word/ink/ink422.xml" ContentType="application/inkml+xml"/>
  <Override PartName="/word/ink/ink423.xml" ContentType="application/inkml+xml"/>
  <Override PartName="/word/ink/ink424.xml" ContentType="application/inkml+xml"/>
  <Override PartName="/word/ink/ink425.xml" ContentType="application/inkml+xml"/>
  <Override PartName="/word/ink/ink426.xml" ContentType="application/inkml+xml"/>
  <Override PartName="/word/ink/ink427.xml" ContentType="application/inkml+xml"/>
  <Override PartName="/word/ink/ink428.xml" ContentType="application/inkml+xml"/>
  <Override PartName="/word/ink/ink429.xml" ContentType="application/inkml+xml"/>
  <Override PartName="/word/ink/ink430.xml" ContentType="application/inkml+xml"/>
  <Override PartName="/word/ink/ink431.xml" ContentType="application/inkml+xml"/>
  <Override PartName="/word/ink/ink432.xml" ContentType="application/inkml+xml"/>
  <Override PartName="/word/ink/ink433.xml" ContentType="application/inkml+xml"/>
  <Override PartName="/word/ink/ink434.xml" ContentType="application/inkml+xml"/>
  <Override PartName="/word/ink/ink435.xml" ContentType="application/inkml+xml"/>
  <Override PartName="/word/ink/ink436.xml" ContentType="application/inkml+xml"/>
  <Override PartName="/word/ink/ink437.xml" ContentType="application/inkml+xml"/>
  <Override PartName="/word/ink/ink438.xml" ContentType="application/inkml+xml"/>
  <Override PartName="/word/ink/ink439.xml" ContentType="application/inkml+xml"/>
  <Override PartName="/word/ink/ink440.xml" ContentType="application/inkml+xml"/>
  <Override PartName="/word/ink/ink441.xml" ContentType="application/inkml+xml"/>
  <Override PartName="/word/ink/ink442.xml" ContentType="application/inkml+xml"/>
  <Override PartName="/word/ink/ink443.xml" ContentType="application/inkml+xml"/>
  <Override PartName="/word/ink/ink444.xml" ContentType="application/inkml+xml"/>
  <Override PartName="/word/ink/ink445.xml" ContentType="application/inkml+xml"/>
  <Override PartName="/word/ink/ink446.xml" ContentType="application/inkml+xml"/>
  <Override PartName="/word/ink/ink447.xml" ContentType="application/inkml+xml"/>
  <Override PartName="/word/ink/ink448.xml" ContentType="application/inkml+xml"/>
  <Override PartName="/word/ink/ink449.xml" ContentType="application/inkml+xml"/>
  <Override PartName="/word/ink/ink450.xml" ContentType="application/inkml+xml"/>
  <Override PartName="/word/ink/ink451.xml" ContentType="application/inkml+xml"/>
  <Override PartName="/word/ink/ink452.xml" ContentType="application/inkml+xml"/>
  <Override PartName="/word/ink/ink453.xml" ContentType="application/inkml+xml"/>
  <Override PartName="/word/ink/ink454.xml" ContentType="application/inkml+xml"/>
  <Override PartName="/word/ink/ink455.xml" ContentType="application/inkml+xml"/>
  <Override PartName="/word/ink/ink456.xml" ContentType="application/inkml+xml"/>
  <Override PartName="/word/ink/ink457.xml" ContentType="application/inkml+xml"/>
  <Override PartName="/word/ink/ink458.xml" ContentType="application/inkml+xml"/>
  <Override PartName="/word/ink/ink459.xml" ContentType="application/inkml+xml"/>
  <Override PartName="/word/ink/ink460.xml" ContentType="application/inkml+xml"/>
  <Override PartName="/word/ink/ink461.xml" ContentType="application/inkml+xml"/>
  <Override PartName="/word/ink/ink462.xml" ContentType="application/inkml+xml"/>
  <Override PartName="/word/ink/ink463.xml" ContentType="application/inkml+xml"/>
  <Override PartName="/word/ink/ink464.xml" ContentType="application/inkml+xml"/>
  <Override PartName="/word/ink/ink465.xml" ContentType="application/inkml+xml"/>
  <Override PartName="/word/ink/ink466.xml" ContentType="application/inkml+xml"/>
  <Override PartName="/word/ink/ink467.xml" ContentType="application/inkml+xml"/>
  <Override PartName="/word/ink/ink468.xml" ContentType="application/inkml+xml"/>
  <Override PartName="/word/ink/ink469.xml" ContentType="application/inkml+xml"/>
  <Override PartName="/word/ink/ink470.xml" ContentType="application/inkml+xml"/>
  <Override PartName="/word/ink/ink471.xml" ContentType="application/inkml+xml"/>
  <Override PartName="/word/ink/ink472.xml" ContentType="application/inkml+xml"/>
  <Override PartName="/word/ink/ink473.xml" ContentType="application/inkml+xml"/>
  <Override PartName="/word/ink/ink474.xml" ContentType="application/inkml+xml"/>
  <Override PartName="/word/ink/ink475.xml" ContentType="application/inkml+xml"/>
  <Override PartName="/word/ink/ink476.xml" ContentType="application/inkml+xml"/>
  <Override PartName="/word/ink/ink477.xml" ContentType="application/inkml+xml"/>
  <Override PartName="/word/ink/ink478.xml" ContentType="application/inkml+xml"/>
  <Override PartName="/word/ink/ink479.xml" ContentType="application/inkml+xml"/>
  <Override PartName="/word/ink/ink480.xml" ContentType="application/inkml+xml"/>
  <Override PartName="/word/ink/ink481.xml" ContentType="application/inkml+xml"/>
  <Override PartName="/word/ink/ink482.xml" ContentType="application/inkml+xml"/>
  <Override PartName="/word/ink/ink483.xml" ContentType="application/inkml+xml"/>
  <Override PartName="/word/ink/ink484.xml" ContentType="application/inkml+xml"/>
  <Override PartName="/word/ink/ink485.xml" ContentType="application/inkml+xml"/>
  <Override PartName="/word/ink/ink486.xml" ContentType="application/inkml+xml"/>
  <Override PartName="/word/ink/ink487.xml" ContentType="application/inkml+xml"/>
  <Override PartName="/word/ink/ink488.xml" ContentType="application/inkml+xml"/>
  <Override PartName="/word/ink/ink489.xml" ContentType="application/inkml+xml"/>
  <Override PartName="/word/ink/ink490.xml" ContentType="application/inkml+xml"/>
  <Override PartName="/word/ink/ink491.xml" ContentType="application/inkml+xml"/>
  <Override PartName="/word/ink/ink492.xml" ContentType="application/inkml+xml"/>
  <Override PartName="/word/ink/ink493.xml" ContentType="application/inkml+xml"/>
  <Override PartName="/word/ink/ink494.xml" ContentType="application/inkml+xml"/>
  <Override PartName="/word/ink/ink495.xml" ContentType="application/inkml+xml"/>
  <Override PartName="/word/ink/ink496.xml" ContentType="application/inkml+xml"/>
  <Override PartName="/word/ink/ink497.xml" ContentType="application/inkml+xml"/>
  <Override PartName="/word/ink/ink498.xml" ContentType="application/inkml+xml"/>
  <Override PartName="/word/ink/ink499.xml" ContentType="application/inkml+xml"/>
  <Override PartName="/word/ink/ink500.xml" ContentType="application/inkml+xml"/>
  <Override PartName="/word/ink/ink501.xml" ContentType="application/inkml+xml"/>
  <Override PartName="/word/ink/ink502.xml" ContentType="application/inkml+xml"/>
  <Override PartName="/word/ink/ink503.xml" ContentType="application/inkml+xml"/>
  <Override PartName="/word/ink/ink504.xml" ContentType="application/inkml+xml"/>
  <Override PartName="/word/ink/ink505.xml" ContentType="application/inkml+xml"/>
  <Override PartName="/word/ink/ink506.xml" ContentType="application/inkml+xml"/>
  <Override PartName="/word/ink/ink507.xml" ContentType="application/inkml+xml"/>
  <Override PartName="/word/ink/ink508.xml" ContentType="application/inkml+xml"/>
  <Override PartName="/word/ink/ink509.xml" ContentType="application/inkml+xml"/>
  <Override PartName="/word/ink/ink510.xml" ContentType="application/inkml+xml"/>
  <Override PartName="/word/ink/ink511.xml" ContentType="application/inkml+xml"/>
  <Override PartName="/word/ink/ink512.xml" ContentType="application/inkml+xml"/>
  <Override PartName="/word/ink/ink513.xml" ContentType="application/inkml+xml"/>
  <Override PartName="/word/ink/ink514.xml" ContentType="application/inkml+xml"/>
  <Override PartName="/word/ink/ink515.xml" ContentType="application/inkml+xml"/>
  <Override PartName="/word/ink/ink516.xml" ContentType="application/inkml+xml"/>
  <Override PartName="/word/ink/ink517.xml" ContentType="application/inkml+xml"/>
  <Override PartName="/word/ink/ink518.xml" ContentType="application/inkml+xml"/>
  <Override PartName="/word/ink/ink519.xml" ContentType="application/inkml+xml"/>
  <Override PartName="/word/ink/ink520.xml" ContentType="application/inkml+xml"/>
  <Override PartName="/word/ink/ink521.xml" ContentType="application/inkml+xml"/>
  <Override PartName="/word/ink/ink522.xml" ContentType="application/inkml+xml"/>
  <Override PartName="/word/ink/ink523.xml" ContentType="application/inkml+xml"/>
  <Override PartName="/word/ink/ink524.xml" ContentType="application/inkml+xml"/>
  <Override PartName="/word/ink/ink525.xml" ContentType="application/inkml+xml"/>
  <Override PartName="/word/ink/ink526.xml" ContentType="application/inkml+xml"/>
  <Override PartName="/word/ink/ink527.xml" ContentType="application/inkml+xml"/>
  <Override PartName="/word/ink/ink528.xml" ContentType="application/inkml+xml"/>
  <Override PartName="/word/ink/ink529.xml" ContentType="application/inkml+xml"/>
  <Override PartName="/word/ink/ink530.xml" ContentType="application/inkml+xml"/>
  <Override PartName="/word/ink/ink531.xml" ContentType="application/inkml+xml"/>
  <Override PartName="/word/ink/ink532.xml" ContentType="application/inkml+xml"/>
  <Override PartName="/word/ink/ink533.xml" ContentType="application/inkml+xml"/>
  <Override PartName="/word/ink/ink534.xml" ContentType="application/inkml+xml"/>
  <Override PartName="/word/ink/ink535.xml" ContentType="application/inkml+xml"/>
  <Override PartName="/word/ink/ink536.xml" ContentType="application/inkml+xml"/>
  <Override PartName="/word/ink/ink537.xml" ContentType="application/inkml+xml"/>
  <Override PartName="/word/ink/ink538.xml" ContentType="application/inkml+xml"/>
  <Override PartName="/word/ink/ink539.xml" ContentType="application/inkml+xml"/>
  <Override PartName="/word/ink/ink540.xml" ContentType="application/inkml+xml"/>
  <Override PartName="/word/ink/ink541.xml" ContentType="application/inkml+xml"/>
  <Override PartName="/word/ink/ink542.xml" ContentType="application/inkml+xml"/>
  <Override PartName="/word/ink/ink543.xml" ContentType="application/inkml+xml"/>
  <Override PartName="/word/ink/ink544.xml" ContentType="application/inkml+xml"/>
  <Override PartName="/word/ink/ink545.xml" ContentType="application/inkml+xml"/>
  <Override PartName="/word/ink/ink546.xml" ContentType="application/inkml+xml"/>
  <Override PartName="/word/ink/ink547.xml" ContentType="application/inkml+xml"/>
  <Override PartName="/word/ink/ink548.xml" ContentType="application/inkml+xml"/>
  <Override PartName="/word/ink/ink549.xml" ContentType="application/inkml+xml"/>
  <Override PartName="/word/ink/ink550.xml" ContentType="application/inkml+xml"/>
  <Override PartName="/word/ink/ink551.xml" ContentType="application/inkml+xml"/>
  <Override PartName="/word/ink/ink552.xml" ContentType="application/inkml+xml"/>
  <Override PartName="/word/ink/ink553.xml" ContentType="application/inkml+xml"/>
  <Override PartName="/word/ink/ink554.xml" ContentType="application/inkml+xml"/>
  <Override PartName="/word/ink/ink555.xml" ContentType="application/inkml+xml"/>
  <Override PartName="/word/ink/ink556.xml" ContentType="application/inkml+xml"/>
  <Override PartName="/word/ink/ink557.xml" ContentType="application/inkml+xml"/>
  <Override PartName="/word/ink/ink558.xml" ContentType="application/inkml+xml"/>
  <Override PartName="/word/ink/ink559.xml" ContentType="application/inkml+xml"/>
  <Override PartName="/word/ink/ink560.xml" ContentType="application/inkml+xml"/>
  <Override PartName="/word/ink/ink561.xml" ContentType="application/inkml+xml"/>
  <Override PartName="/word/ink/ink562.xml" ContentType="application/inkml+xml"/>
  <Override PartName="/word/ink/ink563.xml" ContentType="application/inkml+xml"/>
  <Override PartName="/word/ink/ink564.xml" ContentType="application/inkml+xml"/>
  <Override PartName="/word/ink/ink565.xml" ContentType="application/inkml+xml"/>
  <Override PartName="/word/ink/ink566.xml" ContentType="application/inkml+xml"/>
  <Override PartName="/word/ink/ink567.xml" ContentType="application/inkml+xml"/>
  <Override PartName="/word/ink/ink568.xml" ContentType="application/inkml+xml"/>
  <Override PartName="/word/ink/ink569.xml" ContentType="application/inkml+xml"/>
  <Override PartName="/word/ink/ink570.xml" ContentType="application/inkml+xml"/>
  <Override PartName="/word/ink/ink571.xml" ContentType="application/inkml+xml"/>
  <Override PartName="/word/ink/ink572.xml" ContentType="application/inkml+xml"/>
  <Override PartName="/word/ink/ink573.xml" ContentType="application/inkml+xml"/>
  <Override PartName="/word/ink/ink574.xml" ContentType="application/inkml+xml"/>
  <Override PartName="/word/ink/ink575.xml" ContentType="application/inkml+xml"/>
  <Override PartName="/word/ink/ink576.xml" ContentType="application/inkml+xml"/>
  <Override PartName="/word/ink/ink577.xml" ContentType="application/inkml+xml"/>
  <Override PartName="/word/ink/ink578.xml" ContentType="application/inkml+xml"/>
  <Override PartName="/word/ink/ink579.xml" ContentType="application/inkml+xml"/>
  <Override PartName="/word/ink/ink580.xml" ContentType="application/inkml+xml"/>
  <Override PartName="/word/ink/ink581.xml" ContentType="application/inkml+xml"/>
  <Override PartName="/word/ink/ink582.xml" ContentType="application/inkml+xml"/>
  <Override PartName="/word/ink/ink583.xml" ContentType="application/inkml+xml"/>
  <Override PartName="/word/ink/ink584.xml" ContentType="application/inkml+xml"/>
  <Override PartName="/word/ink/ink585.xml" ContentType="application/inkml+xml"/>
  <Override PartName="/word/ink/ink586.xml" ContentType="application/inkml+xml"/>
  <Override PartName="/word/ink/ink587.xml" ContentType="application/inkml+xml"/>
  <Override PartName="/word/ink/ink588.xml" ContentType="application/inkml+xml"/>
  <Override PartName="/word/ink/ink589.xml" ContentType="application/inkml+xml"/>
  <Override PartName="/word/ink/ink590.xml" ContentType="application/inkml+xml"/>
  <Override PartName="/word/ink/ink591.xml" ContentType="application/inkml+xml"/>
  <Override PartName="/word/ink/ink592.xml" ContentType="application/inkml+xml"/>
  <Override PartName="/word/ink/ink593.xml" ContentType="application/inkml+xml"/>
  <Override PartName="/word/ink/ink594.xml" ContentType="application/inkml+xml"/>
  <Override PartName="/word/ink/ink595.xml" ContentType="application/inkml+xml"/>
  <Override PartName="/word/ink/ink596.xml" ContentType="application/inkml+xml"/>
  <Override PartName="/word/ink/ink597.xml" ContentType="application/inkml+xml"/>
  <Override PartName="/word/ink/ink598.xml" ContentType="application/inkml+xml"/>
  <Override PartName="/word/ink/ink599.xml" ContentType="application/inkml+xml"/>
  <Override PartName="/word/ink/ink600.xml" ContentType="application/inkml+xml"/>
  <Override PartName="/word/ink/ink601.xml" ContentType="application/inkml+xml"/>
  <Override PartName="/word/ink/ink602.xml" ContentType="application/inkml+xml"/>
  <Override PartName="/word/ink/ink603.xml" ContentType="application/inkml+xml"/>
  <Override PartName="/word/ink/ink604.xml" ContentType="application/inkml+xml"/>
  <Override PartName="/word/ink/ink605.xml" ContentType="application/inkml+xml"/>
  <Override PartName="/word/ink/ink606.xml" ContentType="application/inkml+xml"/>
  <Override PartName="/word/ink/ink607.xml" ContentType="application/inkml+xml"/>
  <Override PartName="/word/ink/ink608.xml" ContentType="application/inkml+xml"/>
  <Override PartName="/word/ink/ink609.xml" ContentType="application/inkml+xml"/>
  <Override PartName="/word/ink/ink610.xml" ContentType="application/inkml+xml"/>
  <Override PartName="/word/ink/ink611.xml" ContentType="application/inkml+xml"/>
  <Override PartName="/word/ink/ink612.xml" ContentType="application/inkml+xml"/>
  <Override PartName="/word/ink/ink613.xml" ContentType="application/inkml+xml"/>
  <Override PartName="/word/ink/ink614.xml" ContentType="application/inkml+xml"/>
  <Override PartName="/word/ink/ink615.xml" ContentType="application/inkml+xml"/>
  <Override PartName="/word/ink/ink616.xml" ContentType="application/inkml+xml"/>
  <Override PartName="/word/ink/ink617.xml" ContentType="application/inkml+xml"/>
  <Override PartName="/word/ink/ink618.xml" ContentType="application/inkml+xml"/>
  <Override PartName="/word/ink/ink619.xml" ContentType="application/inkml+xml"/>
  <Override PartName="/word/ink/ink620.xml" ContentType="application/inkml+xml"/>
  <Override PartName="/word/ink/ink621.xml" ContentType="application/inkml+xml"/>
  <Override PartName="/word/ink/ink622.xml" ContentType="application/inkml+xml"/>
  <Override PartName="/word/ink/ink623.xml" ContentType="application/inkml+xml"/>
  <Override PartName="/word/ink/ink624.xml" ContentType="application/inkml+xml"/>
  <Override PartName="/word/ink/ink625.xml" ContentType="application/inkml+xml"/>
  <Override PartName="/word/ink/ink626.xml" ContentType="application/inkml+xml"/>
  <Override PartName="/word/ink/ink627.xml" ContentType="application/inkml+xml"/>
  <Override PartName="/word/ink/ink628.xml" ContentType="application/inkml+xml"/>
  <Override PartName="/word/ink/ink629.xml" ContentType="application/inkml+xml"/>
  <Override PartName="/word/ink/ink630.xml" ContentType="application/inkml+xml"/>
  <Override PartName="/word/ink/ink631.xml" ContentType="application/inkml+xml"/>
  <Override PartName="/word/ink/ink632.xml" ContentType="application/inkml+xml"/>
  <Override PartName="/word/ink/ink633.xml" ContentType="application/inkml+xml"/>
  <Override PartName="/word/ink/ink634.xml" ContentType="application/inkml+xml"/>
  <Override PartName="/word/ink/ink635.xml" ContentType="application/inkml+xml"/>
  <Override PartName="/word/ink/ink636.xml" ContentType="application/inkml+xml"/>
  <Override PartName="/word/ink/ink637.xml" ContentType="application/inkml+xml"/>
  <Override PartName="/word/ink/ink638.xml" ContentType="application/inkml+xml"/>
  <Override PartName="/word/ink/ink639.xml" ContentType="application/inkml+xml"/>
  <Override PartName="/word/ink/ink640.xml" ContentType="application/inkml+xml"/>
  <Override PartName="/word/ink/ink641.xml" ContentType="application/inkml+xml"/>
  <Override PartName="/word/ink/ink642.xml" ContentType="application/inkml+xml"/>
  <Override PartName="/word/ink/ink643.xml" ContentType="application/inkml+xml"/>
  <Override PartName="/word/ink/ink644.xml" ContentType="application/inkml+xml"/>
  <Override PartName="/word/ink/ink645.xml" ContentType="application/inkml+xml"/>
  <Override PartName="/word/ink/ink646.xml" ContentType="application/inkml+xml"/>
  <Override PartName="/word/ink/ink647.xml" ContentType="application/inkml+xml"/>
  <Override PartName="/word/ink/ink648.xml" ContentType="application/inkml+xml"/>
  <Override PartName="/word/ink/ink649.xml" ContentType="application/inkml+xml"/>
  <Override PartName="/word/ink/ink650.xml" ContentType="application/inkml+xml"/>
  <Override PartName="/word/ink/ink651.xml" ContentType="application/inkml+xml"/>
  <Override PartName="/word/ink/ink652.xml" ContentType="application/inkml+xml"/>
  <Override PartName="/word/ink/ink653.xml" ContentType="application/inkml+xml"/>
  <Override PartName="/word/ink/ink654.xml" ContentType="application/inkml+xml"/>
  <Override PartName="/word/ink/ink655.xml" ContentType="application/inkml+xml"/>
  <Override PartName="/word/ink/ink656.xml" ContentType="application/inkml+xml"/>
  <Override PartName="/word/ink/ink657.xml" ContentType="application/inkml+xml"/>
  <Override PartName="/word/ink/ink658.xml" ContentType="application/inkml+xml"/>
  <Override PartName="/word/ink/ink659.xml" ContentType="application/inkml+xml"/>
  <Override PartName="/word/ink/ink660.xml" ContentType="application/inkml+xml"/>
  <Override PartName="/word/ink/ink661.xml" ContentType="application/inkml+xml"/>
  <Override PartName="/word/ink/ink662.xml" ContentType="application/inkml+xml"/>
  <Override PartName="/word/ink/ink663.xml" ContentType="application/inkml+xml"/>
  <Override PartName="/word/ink/ink664.xml" ContentType="application/inkml+xml"/>
  <Override PartName="/word/ink/ink665.xml" ContentType="application/inkml+xml"/>
  <Override PartName="/word/ink/ink666.xml" ContentType="application/inkml+xml"/>
  <Override PartName="/word/ink/ink667.xml" ContentType="application/inkml+xml"/>
  <Override PartName="/word/ink/ink668.xml" ContentType="application/inkml+xml"/>
  <Override PartName="/word/ink/ink669.xml" ContentType="application/inkml+xml"/>
  <Override PartName="/word/ink/ink670.xml" ContentType="application/inkml+xml"/>
  <Override PartName="/word/ink/ink671.xml" ContentType="application/inkml+xml"/>
  <Override PartName="/word/ink/ink672.xml" ContentType="application/inkml+xml"/>
  <Override PartName="/word/ink/ink673.xml" ContentType="application/inkml+xml"/>
  <Override PartName="/word/ink/ink674.xml" ContentType="application/inkml+xml"/>
  <Override PartName="/word/ink/ink675.xml" ContentType="application/inkml+xml"/>
  <Override PartName="/word/ink/ink676.xml" ContentType="application/inkml+xml"/>
  <Override PartName="/word/ink/ink677.xml" ContentType="application/inkml+xml"/>
  <Override PartName="/word/ink/ink678.xml" ContentType="application/inkml+xml"/>
  <Override PartName="/word/ink/ink679.xml" ContentType="application/inkml+xml"/>
  <Override PartName="/word/ink/ink680.xml" ContentType="application/inkml+xml"/>
  <Override PartName="/word/ink/ink681.xml" ContentType="application/inkml+xml"/>
  <Override PartName="/word/ink/ink682.xml" ContentType="application/inkml+xml"/>
  <Override PartName="/word/ink/ink683.xml" ContentType="application/inkml+xml"/>
  <Override PartName="/word/ink/ink684.xml" ContentType="application/inkml+xml"/>
  <Override PartName="/word/ink/ink685.xml" ContentType="application/inkml+xml"/>
  <Override PartName="/word/ink/ink686.xml" ContentType="application/inkml+xml"/>
  <Override PartName="/word/ink/ink687.xml" ContentType="application/inkml+xml"/>
  <Override PartName="/word/ink/ink688.xml" ContentType="application/inkml+xml"/>
  <Override PartName="/word/ink/ink689.xml" ContentType="application/inkml+xml"/>
  <Override PartName="/word/ink/ink690.xml" ContentType="application/inkml+xml"/>
  <Override PartName="/word/ink/ink691.xml" ContentType="application/inkml+xml"/>
  <Override PartName="/word/ink/ink692.xml" ContentType="application/inkml+xml"/>
  <Override PartName="/word/ink/ink693.xml" ContentType="application/inkml+xml"/>
  <Override PartName="/word/ink/ink694.xml" ContentType="application/inkml+xml"/>
  <Override PartName="/word/ink/ink695.xml" ContentType="application/inkml+xml"/>
  <Override PartName="/word/ink/ink696.xml" ContentType="application/inkml+xml"/>
  <Override PartName="/word/ink/ink697.xml" ContentType="application/inkml+xml"/>
  <Override PartName="/word/ink/ink698.xml" ContentType="application/inkml+xml"/>
  <Override PartName="/word/ink/ink699.xml" ContentType="application/inkml+xml"/>
  <Override PartName="/word/ink/ink700.xml" ContentType="application/inkml+xml"/>
  <Override PartName="/word/ink/ink701.xml" ContentType="application/inkml+xml"/>
  <Override PartName="/word/ink/ink702.xml" ContentType="application/inkml+xml"/>
  <Override PartName="/word/ink/ink703.xml" ContentType="application/inkml+xml"/>
  <Override PartName="/word/ink/ink704.xml" ContentType="application/inkml+xml"/>
  <Override PartName="/word/ink/ink705.xml" ContentType="application/inkml+xml"/>
  <Override PartName="/word/ink/ink706.xml" ContentType="application/inkml+xml"/>
  <Override PartName="/word/ink/ink707.xml" ContentType="application/inkml+xml"/>
  <Override PartName="/word/ink/ink708.xml" ContentType="application/inkml+xml"/>
  <Override PartName="/word/ink/ink709.xml" ContentType="application/inkml+xml"/>
  <Override PartName="/word/ink/ink710.xml" ContentType="application/inkml+xml"/>
  <Override PartName="/word/ink/ink711.xml" ContentType="application/inkml+xml"/>
  <Override PartName="/word/ink/ink712.xml" ContentType="application/inkml+xml"/>
  <Override PartName="/word/ink/ink713.xml" ContentType="application/inkml+xml"/>
  <Override PartName="/word/ink/ink714.xml" ContentType="application/inkml+xml"/>
  <Override PartName="/word/ink/ink715.xml" ContentType="application/inkml+xml"/>
  <Override PartName="/word/ink/ink716.xml" ContentType="application/inkml+xml"/>
  <Override PartName="/word/ink/ink717.xml" ContentType="application/inkml+xml"/>
  <Override PartName="/word/ink/ink718.xml" ContentType="application/inkml+xml"/>
  <Override PartName="/word/ink/ink719.xml" ContentType="application/inkml+xml"/>
  <Override PartName="/word/ink/ink720.xml" ContentType="application/inkml+xml"/>
  <Override PartName="/word/ink/ink721.xml" ContentType="application/inkml+xml"/>
  <Override PartName="/word/ink/ink722.xml" ContentType="application/inkml+xml"/>
  <Override PartName="/word/ink/ink723.xml" ContentType="application/inkml+xml"/>
  <Override PartName="/word/ink/ink724.xml" ContentType="application/inkml+xml"/>
  <Override PartName="/word/ink/ink725.xml" ContentType="application/inkml+xml"/>
  <Override PartName="/word/ink/ink726.xml" ContentType="application/inkml+xml"/>
  <Override PartName="/word/ink/ink727.xml" ContentType="application/inkml+xml"/>
  <Override PartName="/word/ink/ink728.xml" ContentType="application/inkml+xml"/>
  <Override PartName="/word/ink/ink729.xml" ContentType="application/inkml+xml"/>
  <Override PartName="/word/ink/ink730.xml" ContentType="application/inkml+xml"/>
  <Override PartName="/word/ink/ink731.xml" ContentType="application/inkml+xml"/>
  <Override PartName="/word/ink/ink732.xml" ContentType="application/inkml+xml"/>
  <Override PartName="/word/ink/ink733.xml" ContentType="application/inkml+xml"/>
  <Override PartName="/word/ink/ink734.xml" ContentType="application/inkml+xml"/>
  <Override PartName="/word/ink/ink735.xml" ContentType="application/inkml+xml"/>
  <Override PartName="/word/ink/ink736.xml" ContentType="application/inkml+xml"/>
  <Override PartName="/word/ink/ink737.xml" ContentType="application/inkml+xml"/>
  <Override PartName="/word/ink/ink738.xml" ContentType="application/inkml+xml"/>
  <Override PartName="/word/ink/ink739.xml" ContentType="application/inkml+xml"/>
  <Override PartName="/word/ink/ink740.xml" ContentType="application/inkml+xml"/>
  <Override PartName="/word/ink/ink741.xml" ContentType="application/inkml+xml"/>
  <Override PartName="/word/ink/ink742.xml" ContentType="application/inkml+xml"/>
  <Override PartName="/word/ink/ink743.xml" ContentType="application/inkml+xml"/>
  <Override PartName="/word/ink/ink744.xml" ContentType="application/inkml+xml"/>
  <Override PartName="/word/ink/ink745.xml" ContentType="application/inkml+xml"/>
  <Override PartName="/word/ink/ink746.xml" ContentType="application/inkml+xml"/>
  <Override PartName="/word/ink/ink747.xml" ContentType="application/inkml+xml"/>
  <Override PartName="/word/ink/ink748.xml" ContentType="application/inkml+xml"/>
  <Override PartName="/word/ink/ink749.xml" ContentType="application/inkml+xml"/>
  <Override PartName="/word/ink/ink750.xml" ContentType="application/inkml+xml"/>
  <Override PartName="/word/ink/ink751.xml" ContentType="application/inkml+xml"/>
  <Override PartName="/word/ink/ink752.xml" ContentType="application/inkml+xml"/>
  <Override PartName="/word/ink/ink753.xml" ContentType="application/inkml+xml"/>
  <Override PartName="/word/ink/ink754.xml" ContentType="application/inkml+xml"/>
  <Override PartName="/word/ink/ink755.xml" ContentType="application/inkml+xml"/>
  <Override PartName="/word/ink/ink756.xml" ContentType="application/inkml+xml"/>
  <Override PartName="/word/ink/ink757.xml" ContentType="application/inkml+xml"/>
  <Override PartName="/word/ink/ink758.xml" ContentType="application/inkml+xml"/>
  <Override PartName="/word/ink/ink759.xml" ContentType="application/inkml+xml"/>
  <Override PartName="/word/ink/ink760.xml" ContentType="application/inkml+xml"/>
  <Override PartName="/word/ink/ink761.xml" ContentType="application/inkml+xml"/>
  <Override PartName="/word/ink/ink762.xml" ContentType="application/inkml+xml"/>
  <Override PartName="/word/ink/ink763.xml" ContentType="application/inkml+xml"/>
  <Override PartName="/word/ink/ink764.xml" ContentType="application/inkml+xml"/>
  <Override PartName="/word/ink/ink765.xml" ContentType="application/inkml+xml"/>
  <Override PartName="/word/ink/ink766.xml" ContentType="application/inkml+xml"/>
  <Override PartName="/word/ink/ink767.xml" ContentType="application/inkml+xml"/>
  <Override PartName="/word/ink/ink768.xml" ContentType="application/inkml+xml"/>
  <Override PartName="/word/ink/ink769.xml" ContentType="application/inkml+xml"/>
  <Override PartName="/word/ink/ink770.xml" ContentType="application/inkml+xml"/>
  <Override PartName="/word/ink/ink771.xml" ContentType="application/inkml+xml"/>
  <Override PartName="/word/ink/ink772.xml" ContentType="application/inkml+xml"/>
  <Override PartName="/word/ink/ink773.xml" ContentType="application/inkml+xml"/>
  <Override PartName="/word/ink/ink774.xml" ContentType="application/inkml+xml"/>
  <Override PartName="/word/ink/ink775.xml" ContentType="application/inkml+xml"/>
  <Override PartName="/word/ink/ink776.xml" ContentType="application/inkml+xml"/>
  <Override PartName="/word/ink/ink777.xml" ContentType="application/inkml+xml"/>
  <Override PartName="/word/ink/ink778.xml" ContentType="application/inkml+xml"/>
  <Override PartName="/word/ink/ink779.xml" ContentType="application/inkml+xml"/>
  <Override PartName="/word/ink/ink780.xml" ContentType="application/inkml+xml"/>
  <Override PartName="/word/ink/ink781.xml" ContentType="application/inkml+xml"/>
  <Override PartName="/word/ink/ink782.xml" ContentType="application/inkml+xml"/>
  <Override PartName="/word/ink/ink783.xml" ContentType="application/inkml+xml"/>
  <Override PartName="/word/ink/ink784.xml" ContentType="application/inkml+xml"/>
  <Override PartName="/word/ink/ink785.xml" ContentType="application/inkml+xml"/>
  <Override PartName="/word/ink/ink786.xml" ContentType="application/inkml+xml"/>
  <Override PartName="/word/ink/ink787.xml" ContentType="application/inkml+xml"/>
  <Override PartName="/word/ink/ink788.xml" ContentType="application/inkml+xml"/>
  <Override PartName="/word/ink/ink789.xml" ContentType="application/inkml+xml"/>
  <Override PartName="/word/ink/ink790.xml" ContentType="application/inkml+xml"/>
  <Override PartName="/word/ink/ink791.xml" ContentType="application/inkml+xml"/>
  <Override PartName="/word/ink/ink792.xml" ContentType="application/inkml+xml"/>
  <Override PartName="/word/ink/ink793.xml" ContentType="application/inkml+xml"/>
  <Override PartName="/word/ink/ink794.xml" ContentType="application/inkml+xml"/>
  <Override PartName="/word/ink/ink795.xml" ContentType="application/inkml+xml"/>
  <Override PartName="/word/ink/ink796.xml" ContentType="application/inkml+xml"/>
  <Override PartName="/word/ink/ink797.xml" ContentType="application/inkml+xml"/>
  <Override PartName="/word/ink/ink798.xml" ContentType="application/inkml+xml"/>
  <Override PartName="/word/ink/ink799.xml" ContentType="application/inkml+xml"/>
  <Override PartName="/word/ink/ink800.xml" ContentType="application/inkml+xml"/>
  <Override PartName="/word/ink/ink801.xml" ContentType="application/inkml+xml"/>
  <Override PartName="/word/ink/ink802.xml" ContentType="application/inkml+xml"/>
  <Override PartName="/word/ink/ink803.xml" ContentType="application/inkml+xml"/>
  <Override PartName="/word/ink/ink804.xml" ContentType="application/inkml+xml"/>
  <Override PartName="/word/ink/ink805.xml" ContentType="application/inkml+xml"/>
  <Override PartName="/word/ink/ink806.xml" ContentType="application/inkml+xml"/>
  <Override PartName="/word/ink/ink807.xml" ContentType="application/inkml+xml"/>
  <Override PartName="/word/ink/ink808.xml" ContentType="application/inkml+xml"/>
  <Override PartName="/word/ink/ink809.xml" ContentType="application/inkml+xml"/>
  <Override PartName="/word/ink/ink810.xml" ContentType="application/inkml+xml"/>
  <Override PartName="/word/ink/ink811.xml" ContentType="application/inkml+xml"/>
  <Override PartName="/word/ink/ink812.xml" ContentType="application/inkml+xml"/>
  <Override PartName="/word/ink/ink813.xml" ContentType="application/inkml+xml"/>
  <Override PartName="/word/ink/ink814.xml" ContentType="application/inkml+xml"/>
  <Override PartName="/word/ink/ink815.xml" ContentType="application/inkml+xml"/>
  <Override PartName="/word/ink/ink816.xml" ContentType="application/inkml+xml"/>
  <Override PartName="/word/ink/ink817.xml" ContentType="application/inkml+xml"/>
  <Override PartName="/word/ink/ink818.xml" ContentType="application/inkml+xml"/>
  <Override PartName="/word/ink/ink819.xml" ContentType="application/inkml+xml"/>
  <Override PartName="/word/ink/ink820.xml" ContentType="application/inkml+xml"/>
  <Override PartName="/word/ink/ink821.xml" ContentType="application/inkml+xml"/>
  <Override PartName="/word/ink/ink822.xml" ContentType="application/inkml+xml"/>
  <Override PartName="/word/ink/ink823.xml" ContentType="application/inkml+xml"/>
  <Override PartName="/word/ink/ink824.xml" ContentType="application/inkml+xml"/>
  <Override PartName="/word/ink/ink825.xml" ContentType="application/inkml+xml"/>
  <Override PartName="/word/ink/ink826.xml" ContentType="application/inkml+xml"/>
  <Override PartName="/word/ink/ink827.xml" ContentType="application/inkml+xml"/>
  <Override PartName="/word/ink/ink828.xml" ContentType="application/inkml+xml"/>
  <Override PartName="/word/ink/ink829.xml" ContentType="application/inkml+xml"/>
  <Override PartName="/word/ink/ink830.xml" ContentType="application/inkml+xml"/>
  <Override PartName="/word/ink/ink831.xml" ContentType="application/inkml+xml"/>
  <Override PartName="/word/ink/ink832.xml" ContentType="application/inkml+xml"/>
  <Override PartName="/word/ink/ink833.xml" ContentType="application/inkml+xml"/>
  <Override PartName="/word/ink/ink834.xml" ContentType="application/inkml+xml"/>
  <Override PartName="/word/ink/ink835.xml" ContentType="application/inkml+xml"/>
  <Override PartName="/word/ink/ink836.xml" ContentType="application/inkml+xml"/>
  <Override PartName="/word/ink/ink837.xml" ContentType="application/inkml+xml"/>
  <Override PartName="/word/ink/ink838.xml" ContentType="application/inkml+xml"/>
  <Override PartName="/word/ink/ink839.xml" ContentType="application/inkml+xml"/>
  <Override PartName="/word/ink/ink840.xml" ContentType="application/inkml+xml"/>
  <Override PartName="/word/ink/ink841.xml" ContentType="application/inkml+xml"/>
  <Override PartName="/word/ink/ink842.xml" ContentType="application/inkml+xml"/>
  <Override PartName="/word/ink/ink843.xml" ContentType="application/inkml+xml"/>
  <Override PartName="/word/ink/ink844.xml" ContentType="application/inkml+xml"/>
  <Override PartName="/word/ink/ink845.xml" ContentType="application/inkml+xml"/>
  <Override PartName="/word/ink/ink846.xml" ContentType="application/inkml+xml"/>
  <Override PartName="/word/ink/ink847.xml" ContentType="application/inkml+xml"/>
  <Override PartName="/word/ink/ink848.xml" ContentType="application/inkml+xml"/>
  <Override PartName="/word/ink/ink849.xml" ContentType="application/inkml+xml"/>
  <Override PartName="/word/ink/ink850.xml" ContentType="application/inkml+xml"/>
  <Override PartName="/word/ink/ink851.xml" ContentType="application/inkml+xml"/>
  <Override PartName="/word/ink/ink852.xml" ContentType="application/inkml+xml"/>
  <Override PartName="/word/ink/ink853.xml" ContentType="application/inkml+xml"/>
  <Override PartName="/word/ink/ink854.xml" ContentType="application/inkml+xml"/>
  <Override PartName="/word/ink/ink855.xml" ContentType="application/inkml+xml"/>
  <Override PartName="/word/ink/ink856.xml" ContentType="application/inkml+xml"/>
  <Override PartName="/word/ink/ink857.xml" ContentType="application/inkml+xml"/>
  <Override PartName="/word/ink/ink858.xml" ContentType="application/inkml+xml"/>
  <Override PartName="/word/ink/ink859.xml" ContentType="application/inkml+xml"/>
  <Override PartName="/word/ink/ink860.xml" ContentType="application/inkml+xml"/>
  <Override PartName="/word/ink/ink861.xml" ContentType="application/inkml+xml"/>
  <Override PartName="/word/ink/ink862.xml" ContentType="application/inkml+xml"/>
  <Override PartName="/word/ink/ink863.xml" ContentType="application/inkml+xml"/>
  <Override PartName="/word/ink/ink864.xml" ContentType="application/inkml+xml"/>
  <Override PartName="/word/ink/ink865.xml" ContentType="application/inkml+xml"/>
  <Override PartName="/word/ink/ink866.xml" ContentType="application/inkml+xml"/>
  <Override PartName="/word/ink/ink867.xml" ContentType="application/inkml+xml"/>
  <Override PartName="/word/ink/ink868.xml" ContentType="application/inkml+xml"/>
  <Override PartName="/word/ink/ink869.xml" ContentType="application/inkml+xml"/>
  <Override PartName="/word/ink/ink870.xml" ContentType="application/inkml+xml"/>
  <Override PartName="/word/ink/ink871.xml" ContentType="application/inkml+xml"/>
  <Override PartName="/word/ink/ink872.xml" ContentType="application/inkml+xml"/>
  <Override PartName="/word/ink/ink873.xml" ContentType="application/inkml+xml"/>
  <Override PartName="/word/ink/ink874.xml" ContentType="application/inkml+xml"/>
  <Override PartName="/word/ink/ink875.xml" ContentType="application/inkml+xml"/>
  <Override PartName="/word/ink/ink876.xml" ContentType="application/inkml+xml"/>
  <Override PartName="/word/ink/ink877.xml" ContentType="application/inkml+xml"/>
  <Override PartName="/word/ink/ink878.xml" ContentType="application/inkml+xml"/>
  <Override PartName="/word/ink/ink879.xml" ContentType="application/inkml+xml"/>
  <Override PartName="/word/ink/ink880.xml" ContentType="application/inkml+xml"/>
  <Override PartName="/word/ink/ink881.xml" ContentType="application/inkml+xml"/>
  <Override PartName="/word/ink/ink882.xml" ContentType="application/inkml+xml"/>
  <Override PartName="/word/ink/ink883.xml" ContentType="application/inkml+xml"/>
  <Override PartName="/word/ink/ink884.xml" ContentType="application/inkml+xml"/>
  <Override PartName="/word/ink/ink885.xml" ContentType="application/inkml+xml"/>
  <Override PartName="/word/ink/ink886.xml" ContentType="application/inkml+xml"/>
  <Override PartName="/word/ink/ink887.xml" ContentType="application/inkml+xml"/>
  <Override PartName="/word/ink/ink888.xml" ContentType="application/inkml+xml"/>
  <Override PartName="/word/ink/ink889.xml" ContentType="application/inkml+xml"/>
  <Override PartName="/word/ink/ink890.xml" ContentType="application/inkml+xml"/>
  <Override PartName="/word/ink/ink891.xml" ContentType="application/inkml+xml"/>
  <Override PartName="/word/ink/ink892.xml" ContentType="application/inkml+xml"/>
  <Override PartName="/word/ink/ink893.xml" ContentType="application/inkml+xml"/>
  <Override PartName="/word/ink/ink894.xml" ContentType="application/inkml+xml"/>
  <Override PartName="/word/ink/ink895.xml" ContentType="application/inkml+xml"/>
  <Override PartName="/word/ink/ink896.xml" ContentType="application/inkml+xml"/>
  <Override PartName="/word/ink/ink897.xml" ContentType="application/inkml+xml"/>
  <Override PartName="/word/ink/ink898.xml" ContentType="application/inkml+xml"/>
  <Override PartName="/word/ink/ink899.xml" ContentType="application/inkml+xml"/>
  <Override PartName="/word/ink/ink900.xml" ContentType="application/inkml+xml"/>
  <Override PartName="/word/ink/ink901.xml" ContentType="application/inkml+xml"/>
  <Override PartName="/word/ink/ink902.xml" ContentType="application/inkml+xml"/>
  <Override PartName="/word/ink/ink903.xml" ContentType="application/inkml+xml"/>
  <Override PartName="/word/ink/ink904.xml" ContentType="application/inkml+xml"/>
  <Override PartName="/word/ink/ink905.xml" ContentType="application/inkml+xml"/>
  <Override PartName="/word/ink/ink906.xml" ContentType="application/inkml+xml"/>
  <Override PartName="/word/ink/ink907.xml" ContentType="application/inkml+xml"/>
  <Override PartName="/word/ink/ink908.xml" ContentType="application/inkml+xml"/>
  <Override PartName="/word/ink/ink909.xml" ContentType="application/inkml+xml"/>
  <Override PartName="/word/ink/ink910.xml" ContentType="application/inkml+xml"/>
  <Override PartName="/word/ink/ink911.xml" ContentType="application/inkml+xml"/>
  <Override PartName="/word/ink/ink912.xml" ContentType="application/inkml+xml"/>
  <Override PartName="/word/ink/ink913.xml" ContentType="application/inkml+xml"/>
  <Override PartName="/word/ink/ink914.xml" ContentType="application/inkml+xml"/>
  <Override PartName="/word/ink/ink915.xml" ContentType="application/inkml+xml"/>
  <Override PartName="/word/ink/ink916.xml" ContentType="application/inkml+xml"/>
  <Override PartName="/word/ink/ink917.xml" ContentType="application/inkml+xml"/>
  <Override PartName="/word/ink/ink918.xml" ContentType="application/inkml+xml"/>
  <Override PartName="/word/ink/ink919.xml" ContentType="application/inkml+xml"/>
  <Override PartName="/word/ink/ink920.xml" ContentType="application/inkml+xml"/>
  <Override PartName="/word/ink/ink921.xml" ContentType="application/inkml+xml"/>
  <Override PartName="/word/ink/ink922.xml" ContentType="application/inkml+xml"/>
  <Override PartName="/word/ink/ink923.xml" ContentType="application/inkml+xml"/>
  <Override PartName="/word/ink/ink924.xml" ContentType="application/inkml+xml"/>
  <Override PartName="/word/ink/ink925.xml" ContentType="application/inkml+xml"/>
  <Override PartName="/word/ink/ink926.xml" ContentType="application/inkml+xml"/>
  <Override PartName="/word/ink/ink927.xml" ContentType="application/inkml+xml"/>
  <Override PartName="/word/ink/ink928.xml" ContentType="application/inkml+xml"/>
  <Override PartName="/word/ink/ink929.xml" ContentType="application/inkml+xml"/>
  <Override PartName="/word/ink/ink930.xml" ContentType="application/inkml+xml"/>
  <Override PartName="/word/ink/ink931.xml" ContentType="application/inkml+xml"/>
  <Override PartName="/word/ink/ink932.xml" ContentType="application/inkml+xml"/>
  <Override PartName="/word/ink/ink933.xml" ContentType="application/inkml+xml"/>
  <Override PartName="/word/ink/ink934.xml" ContentType="application/inkml+xml"/>
  <Override PartName="/word/ink/ink935.xml" ContentType="application/inkml+xml"/>
  <Override PartName="/word/ink/ink936.xml" ContentType="application/inkml+xml"/>
  <Override PartName="/word/ink/ink937.xml" ContentType="application/inkml+xml"/>
  <Override PartName="/word/ink/ink938.xml" ContentType="application/inkml+xml"/>
  <Override PartName="/word/ink/ink939.xml" ContentType="application/inkml+xml"/>
  <Override PartName="/word/ink/ink940.xml" ContentType="application/inkml+xml"/>
  <Override PartName="/word/ink/ink941.xml" ContentType="application/inkml+xml"/>
  <Override PartName="/word/ink/ink942.xml" ContentType="application/inkml+xml"/>
  <Override PartName="/word/ink/ink943.xml" ContentType="application/inkml+xml"/>
  <Override PartName="/word/ink/ink944.xml" ContentType="application/inkml+xml"/>
  <Override PartName="/word/ink/ink945.xml" ContentType="application/inkml+xml"/>
  <Override PartName="/word/ink/ink946.xml" ContentType="application/inkml+xml"/>
  <Override PartName="/word/ink/ink947.xml" ContentType="application/inkml+xml"/>
  <Override PartName="/word/ink/ink948.xml" ContentType="application/inkml+xml"/>
  <Override PartName="/word/ink/ink949.xml" ContentType="application/inkml+xml"/>
  <Override PartName="/word/ink/ink950.xml" ContentType="application/inkml+xml"/>
  <Override PartName="/word/ink/ink951.xml" ContentType="application/inkml+xml"/>
  <Override PartName="/word/ink/ink952.xml" ContentType="application/inkml+xml"/>
  <Override PartName="/word/ink/ink953.xml" ContentType="application/inkml+xml"/>
  <Override PartName="/word/ink/ink954.xml" ContentType="application/inkml+xml"/>
  <Override PartName="/word/ink/ink955.xml" ContentType="application/inkml+xml"/>
  <Override PartName="/word/ink/ink956.xml" ContentType="application/inkml+xml"/>
  <Override PartName="/word/ink/ink957.xml" ContentType="application/inkml+xml"/>
  <Override PartName="/word/ink/ink958.xml" ContentType="application/inkml+xml"/>
  <Override PartName="/word/ink/ink959.xml" ContentType="application/inkml+xml"/>
  <Override PartName="/word/ink/ink960.xml" ContentType="application/inkml+xml"/>
  <Override PartName="/word/ink/ink961.xml" ContentType="application/inkml+xml"/>
  <Override PartName="/word/ink/ink962.xml" ContentType="application/inkml+xml"/>
  <Override PartName="/word/ink/ink963.xml" ContentType="application/inkml+xml"/>
  <Override PartName="/word/ink/ink964.xml" ContentType="application/inkml+xml"/>
  <Override PartName="/word/ink/ink965.xml" ContentType="application/inkml+xml"/>
  <Override PartName="/word/ink/ink966.xml" ContentType="application/inkml+xml"/>
  <Override PartName="/word/ink/ink967.xml" ContentType="application/inkml+xml"/>
  <Override PartName="/word/ink/ink968.xml" ContentType="application/inkml+xml"/>
  <Override PartName="/word/ink/ink969.xml" ContentType="application/inkml+xml"/>
  <Override PartName="/word/ink/ink970.xml" ContentType="application/inkml+xml"/>
  <Override PartName="/word/ink/ink971.xml" ContentType="application/inkml+xml"/>
  <Override PartName="/word/ink/ink972.xml" ContentType="application/inkml+xml"/>
  <Override PartName="/word/ink/ink973.xml" ContentType="application/inkml+xml"/>
  <Override PartName="/word/ink/ink974.xml" ContentType="application/inkml+xml"/>
  <Override PartName="/word/ink/ink975.xml" ContentType="application/inkml+xml"/>
  <Override PartName="/word/ink/ink976.xml" ContentType="application/inkml+xml"/>
  <Override PartName="/word/ink/ink977.xml" ContentType="application/inkml+xml"/>
  <Override PartName="/word/ink/ink978.xml" ContentType="application/inkml+xml"/>
  <Override PartName="/word/ink/ink979.xml" ContentType="application/inkml+xml"/>
  <Override PartName="/word/ink/ink980.xml" ContentType="application/inkml+xml"/>
  <Override PartName="/word/ink/ink981.xml" ContentType="application/inkml+xml"/>
  <Override PartName="/word/ink/ink982.xml" ContentType="application/inkml+xml"/>
  <Override PartName="/word/ink/ink983.xml" ContentType="application/inkml+xml"/>
  <Override PartName="/word/ink/ink984.xml" ContentType="application/inkml+xml"/>
  <Override PartName="/word/ink/ink985.xml" ContentType="application/inkml+xml"/>
  <Override PartName="/word/ink/ink986.xml" ContentType="application/inkml+xml"/>
  <Override PartName="/word/ink/ink987.xml" ContentType="application/inkml+xml"/>
  <Override PartName="/word/ink/ink988.xml" ContentType="application/inkml+xml"/>
  <Override PartName="/word/ink/ink989.xml" ContentType="application/inkml+xml"/>
  <Override PartName="/word/ink/ink990.xml" ContentType="application/inkml+xml"/>
  <Override PartName="/word/ink/ink991.xml" ContentType="application/inkml+xml"/>
  <Override PartName="/word/ink/ink992.xml" ContentType="application/inkml+xml"/>
  <Override PartName="/word/ink/ink993.xml" ContentType="application/inkml+xml"/>
  <Override PartName="/word/ink/ink994.xml" ContentType="application/inkml+xml"/>
  <Override PartName="/word/ink/ink995.xml" ContentType="application/inkml+xml"/>
  <Override PartName="/word/ink/ink996.xml" ContentType="application/inkml+xml"/>
  <Override PartName="/word/ink/ink997.xml" ContentType="application/inkml+xml"/>
  <Override PartName="/word/ink/ink998.xml" ContentType="application/inkml+xml"/>
  <Override PartName="/word/ink/ink999.xml" ContentType="application/inkml+xml"/>
  <Override PartName="/word/ink/ink1000.xml" ContentType="application/inkml+xml"/>
  <Override PartName="/word/ink/ink1001.xml" ContentType="application/inkml+xml"/>
  <Override PartName="/word/ink/ink1002.xml" ContentType="application/inkml+xml"/>
  <Override PartName="/word/ink/ink1003.xml" ContentType="application/inkml+xml"/>
  <Override PartName="/word/ink/ink1004.xml" ContentType="application/inkml+xml"/>
  <Override PartName="/word/ink/ink1005.xml" ContentType="application/inkml+xml"/>
  <Override PartName="/word/ink/ink1006.xml" ContentType="application/inkml+xml"/>
  <Override PartName="/word/ink/ink1007.xml" ContentType="application/inkml+xml"/>
  <Override PartName="/word/ink/ink1008.xml" ContentType="application/inkml+xml"/>
  <Override PartName="/word/ink/ink1009.xml" ContentType="application/inkml+xml"/>
  <Override PartName="/word/ink/ink1010.xml" ContentType="application/inkml+xml"/>
  <Override PartName="/word/ink/ink1011.xml" ContentType="application/inkml+xml"/>
  <Override PartName="/word/ink/ink1012.xml" ContentType="application/inkml+xml"/>
  <Override PartName="/word/ink/ink1013.xml" ContentType="application/inkml+xml"/>
  <Override PartName="/word/ink/ink1014.xml" ContentType="application/inkml+xml"/>
  <Override PartName="/word/ink/ink1015.xml" ContentType="application/inkml+xml"/>
  <Override PartName="/word/ink/ink1016.xml" ContentType="application/inkml+xml"/>
  <Override PartName="/word/ink/ink1017.xml" ContentType="application/inkml+xml"/>
  <Override PartName="/word/ink/ink1018.xml" ContentType="application/inkml+xml"/>
  <Override PartName="/word/ink/ink1019.xml" ContentType="application/inkml+xml"/>
  <Override PartName="/word/ink/ink1020.xml" ContentType="application/inkml+xml"/>
  <Override PartName="/word/ink/ink1021.xml" ContentType="application/inkml+xml"/>
  <Override PartName="/word/ink/ink1022.xml" ContentType="application/inkml+xml"/>
  <Override PartName="/word/ink/ink1023.xml" ContentType="application/inkml+xml"/>
  <Override PartName="/word/ink/ink1024.xml" ContentType="application/inkml+xml"/>
  <Override PartName="/word/ink/ink1025.xml" ContentType="application/inkml+xml"/>
  <Override PartName="/word/ink/ink1026.xml" ContentType="application/inkml+xml"/>
  <Override PartName="/word/ink/ink1027.xml" ContentType="application/inkml+xml"/>
  <Override PartName="/word/ink/ink1028.xml" ContentType="application/inkml+xml"/>
  <Override PartName="/word/ink/ink1029.xml" ContentType="application/inkml+xml"/>
  <Override PartName="/word/ink/ink1030.xml" ContentType="application/inkml+xml"/>
  <Override PartName="/word/ink/ink1031.xml" ContentType="application/inkml+xml"/>
  <Override PartName="/word/ink/ink1032.xml" ContentType="application/inkml+xml"/>
  <Override PartName="/word/ink/ink1033.xml" ContentType="application/inkml+xml"/>
  <Override PartName="/word/ink/ink1034.xml" ContentType="application/inkml+xml"/>
  <Override PartName="/word/ink/ink1035.xml" ContentType="application/inkml+xml"/>
  <Override PartName="/word/ink/ink1036.xml" ContentType="application/inkml+xml"/>
  <Override PartName="/word/ink/ink1037.xml" ContentType="application/inkml+xml"/>
  <Override PartName="/word/ink/ink1038.xml" ContentType="application/inkml+xml"/>
  <Override PartName="/word/ink/ink1039.xml" ContentType="application/inkml+xml"/>
  <Override PartName="/word/ink/ink1040.xml" ContentType="application/inkml+xml"/>
  <Override PartName="/word/ink/ink1041.xml" ContentType="application/inkml+xml"/>
  <Override PartName="/word/ink/ink1042.xml" ContentType="application/inkml+xml"/>
  <Override PartName="/word/ink/ink1043.xml" ContentType="application/inkml+xml"/>
  <Override PartName="/word/ink/ink1044.xml" ContentType="application/inkml+xml"/>
  <Override PartName="/word/ink/ink1045.xml" ContentType="application/inkml+xml"/>
  <Override PartName="/word/ink/ink1046.xml" ContentType="application/inkml+xml"/>
  <Override PartName="/word/ink/ink1047.xml" ContentType="application/inkml+xml"/>
  <Override PartName="/word/ink/ink1048.xml" ContentType="application/inkml+xml"/>
  <Override PartName="/word/ink/ink1049.xml" ContentType="application/inkml+xml"/>
  <Override PartName="/word/ink/ink1050.xml" ContentType="application/inkml+xml"/>
  <Override PartName="/word/ink/ink1051.xml" ContentType="application/inkml+xml"/>
  <Override PartName="/word/ink/ink1052.xml" ContentType="application/inkml+xml"/>
  <Override PartName="/word/ink/ink1053.xml" ContentType="application/inkml+xml"/>
  <Override PartName="/word/ink/ink1054.xml" ContentType="application/inkml+xml"/>
  <Override PartName="/word/ink/ink1055.xml" ContentType="application/inkml+xml"/>
  <Override PartName="/word/ink/ink1056.xml" ContentType="application/inkml+xml"/>
  <Override PartName="/word/ink/ink1057.xml" ContentType="application/inkml+xml"/>
  <Override PartName="/word/ink/ink1058.xml" ContentType="application/inkml+xml"/>
  <Override PartName="/word/ink/ink1059.xml" ContentType="application/inkml+xml"/>
  <Override PartName="/word/ink/ink1060.xml" ContentType="application/inkml+xml"/>
  <Override PartName="/word/ink/ink1061.xml" ContentType="application/inkml+xml"/>
  <Override PartName="/word/ink/ink1062.xml" ContentType="application/inkml+xml"/>
  <Override PartName="/word/ink/ink1063.xml" ContentType="application/inkml+xml"/>
  <Override PartName="/word/ink/ink1064.xml" ContentType="application/inkml+xml"/>
  <Override PartName="/word/ink/ink1065.xml" ContentType="application/inkml+xml"/>
  <Override PartName="/word/ink/ink1066.xml" ContentType="application/inkml+xml"/>
  <Override PartName="/word/ink/ink1067.xml" ContentType="application/inkml+xml"/>
  <Override PartName="/word/ink/ink1068.xml" ContentType="application/inkml+xml"/>
  <Override PartName="/word/ink/ink1069.xml" ContentType="application/inkml+xml"/>
  <Override PartName="/word/ink/ink1070.xml" ContentType="application/inkml+xml"/>
  <Override PartName="/word/ink/ink1071.xml" ContentType="application/inkml+xml"/>
  <Override PartName="/word/ink/ink1072.xml" ContentType="application/inkml+xml"/>
  <Override PartName="/word/ink/ink1073.xml" ContentType="application/inkml+xml"/>
  <Override PartName="/word/ink/ink1074.xml" ContentType="application/inkml+xml"/>
  <Override PartName="/word/ink/ink1075.xml" ContentType="application/inkml+xml"/>
  <Override PartName="/word/ink/ink1076.xml" ContentType="application/inkml+xml"/>
  <Override PartName="/word/ink/ink1077.xml" ContentType="application/inkml+xml"/>
  <Override PartName="/word/ink/ink1078.xml" ContentType="application/inkml+xml"/>
  <Override PartName="/word/ink/ink1079.xml" ContentType="application/inkml+xml"/>
  <Override PartName="/word/ink/ink1080.xml" ContentType="application/inkml+xml"/>
  <Override PartName="/word/ink/ink1081.xml" ContentType="application/inkml+xml"/>
  <Override PartName="/word/ink/ink1082.xml" ContentType="application/inkml+xml"/>
  <Override PartName="/word/ink/ink1083.xml" ContentType="application/inkml+xml"/>
  <Override PartName="/word/ink/ink1084.xml" ContentType="application/inkml+xml"/>
  <Override PartName="/word/ink/ink1085.xml" ContentType="application/inkml+xml"/>
  <Override PartName="/word/ink/ink1086.xml" ContentType="application/inkml+xml"/>
  <Override PartName="/word/ink/ink1087.xml" ContentType="application/inkml+xml"/>
  <Override PartName="/word/ink/ink1088.xml" ContentType="application/inkml+xml"/>
  <Override PartName="/word/ink/ink1089.xml" ContentType="application/inkml+xml"/>
  <Override PartName="/word/ink/ink1090.xml" ContentType="application/inkml+xml"/>
  <Override PartName="/word/ink/ink1091.xml" ContentType="application/inkml+xml"/>
  <Override PartName="/word/ink/ink1092.xml" ContentType="application/inkml+xml"/>
  <Override PartName="/word/ink/ink1093.xml" ContentType="application/inkml+xml"/>
  <Override PartName="/word/ink/ink1094.xml" ContentType="application/inkml+xml"/>
  <Override PartName="/word/ink/ink1095.xml" ContentType="application/inkml+xml"/>
  <Override PartName="/word/ink/ink1096.xml" ContentType="application/inkml+xml"/>
  <Override PartName="/word/ink/ink1097.xml" ContentType="application/inkml+xml"/>
  <Override PartName="/word/ink/ink1098.xml" ContentType="application/inkml+xml"/>
  <Override PartName="/word/ink/ink1099.xml" ContentType="application/inkml+xml"/>
  <Override PartName="/word/ink/ink1100.xml" ContentType="application/inkml+xml"/>
  <Override PartName="/word/ink/ink1101.xml" ContentType="application/inkml+xml"/>
  <Override PartName="/word/ink/ink1102.xml" ContentType="application/inkml+xml"/>
  <Override PartName="/word/ink/ink1103.xml" ContentType="application/inkml+xml"/>
  <Override PartName="/word/ink/ink1104.xml" ContentType="application/inkml+xml"/>
  <Override PartName="/word/ink/ink1105.xml" ContentType="application/inkml+xml"/>
  <Override PartName="/word/ink/ink1106.xml" ContentType="application/inkml+xml"/>
  <Override PartName="/word/ink/ink1107.xml" ContentType="application/inkml+xml"/>
  <Override PartName="/word/ink/ink1108.xml" ContentType="application/inkml+xml"/>
  <Override PartName="/word/ink/ink1109.xml" ContentType="application/inkml+xml"/>
  <Override PartName="/word/ink/ink1110.xml" ContentType="application/inkml+xml"/>
  <Override PartName="/word/ink/ink1111.xml" ContentType="application/inkml+xml"/>
  <Override PartName="/word/ink/ink1112.xml" ContentType="application/inkml+xml"/>
  <Override PartName="/word/ink/ink1113.xml" ContentType="application/inkml+xml"/>
  <Override PartName="/word/ink/ink1114.xml" ContentType="application/inkml+xml"/>
  <Override PartName="/word/ink/ink1115.xml" ContentType="application/inkml+xml"/>
  <Override PartName="/word/ink/ink1116.xml" ContentType="application/inkml+xml"/>
  <Override PartName="/word/ink/ink1117.xml" ContentType="application/inkml+xml"/>
  <Override PartName="/word/ink/ink1118.xml" ContentType="application/inkml+xml"/>
  <Override PartName="/word/ink/ink1119.xml" ContentType="application/inkml+xml"/>
  <Override PartName="/word/ink/ink1120.xml" ContentType="application/inkml+xml"/>
  <Override PartName="/word/ink/ink1121.xml" ContentType="application/inkml+xml"/>
  <Override PartName="/word/ink/ink1122.xml" ContentType="application/inkml+xml"/>
  <Override PartName="/word/ink/ink1123.xml" ContentType="application/inkml+xml"/>
  <Override PartName="/word/ink/ink1124.xml" ContentType="application/inkml+xml"/>
  <Override PartName="/word/ink/ink1125.xml" ContentType="application/inkml+xml"/>
  <Override PartName="/word/ink/ink1126.xml" ContentType="application/inkml+xml"/>
  <Override PartName="/word/ink/ink1127.xml" ContentType="application/inkml+xml"/>
  <Override PartName="/word/ink/ink1128.xml" ContentType="application/inkml+xml"/>
  <Override PartName="/word/ink/ink1129.xml" ContentType="application/inkml+xml"/>
  <Override PartName="/word/ink/ink1130.xml" ContentType="application/inkml+xml"/>
  <Override PartName="/word/ink/ink1131.xml" ContentType="application/inkml+xml"/>
  <Override PartName="/word/ink/ink1132.xml" ContentType="application/inkml+xml"/>
  <Override PartName="/word/ink/ink1133.xml" ContentType="application/inkml+xml"/>
  <Override PartName="/word/ink/ink1134.xml" ContentType="application/inkml+xml"/>
  <Override PartName="/word/ink/ink1135.xml" ContentType="application/inkml+xml"/>
  <Override PartName="/word/ink/ink1136.xml" ContentType="application/inkml+xml"/>
  <Override PartName="/word/ink/ink1137.xml" ContentType="application/inkml+xml"/>
  <Override PartName="/word/ink/ink1138.xml" ContentType="application/inkml+xml"/>
  <Override PartName="/word/ink/ink1139.xml" ContentType="application/inkml+xml"/>
  <Override PartName="/word/ink/ink1140.xml" ContentType="application/inkml+xml"/>
  <Override PartName="/word/ink/ink1141.xml" ContentType="application/inkml+xml"/>
  <Override PartName="/word/ink/ink1142.xml" ContentType="application/inkml+xml"/>
  <Override PartName="/word/ink/ink1143.xml" ContentType="application/inkml+xml"/>
  <Override PartName="/word/ink/ink1144.xml" ContentType="application/inkml+xml"/>
  <Override PartName="/word/ink/ink1145.xml" ContentType="application/inkml+xml"/>
  <Override PartName="/word/ink/ink1146.xml" ContentType="application/inkml+xml"/>
  <Override PartName="/word/ink/ink1147.xml" ContentType="application/inkml+xml"/>
  <Override PartName="/word/ink/ink1148.xml" ContentType="application/inkml+xml"/>
  <Override PartName="/word/ink/ink1149.xml" ContentType="application/inkml+xml"/>
  <Override PartName="/word/ink/ink1150.xml" ContentType="application/inkml+xml"/>
  <Override PartName="/word/ink/ink1151.xml" ContentType="application/inkml+xml"/>
  <Override PartName="/word/ink/ink1152.xml" ContentType="application/inkml+xml"/>
  <Override PartName="/word/ink/ink1153.xml" ContentType="application/inkml+xml"/>
  <Override PartName="/word/ink/ink1154.xml" ContentType="application/inkml+xml"/>
  <Override PartName="/word/ink/ink1155.xml" ContentType="application/inkml+xml"/>
  <Override PartName="/word/ink/ink1156.xml" ContentType="application/inkml+xml"/>
  <Override PartName="/word/ink/ink1157.xml" ContentType="application/inkml+xml"/>
  <Override PartName="/word/ink/ink1158.xml" ContentType="application/inkml+xml"/>
  <Override PartName="/word/ink/ink1159.xml" ContentType="application/inkml+xml"/>
  <Override PartName="/word/ink/ink1160.xml" ContentType="application/inkml+xml"/>
  <Override PartName="/word/ink/ink1161.xml" ContentType="application/inkml+xml"/>
  <Override PartName="/word/ink/ink1162.xml" ContentType="application/inkml+xml"/>
  <Override PartName="/word/ink/ink1163.xml" ContentType="application/inkml+xml"/>
  <Override PartName="/word/ink/ink1164.xml" ContentType="application/inkml+xml"/>
  <Override PartName="/word/ink/ink1165.xml" ContentType="application/inkml+xml"/>
  <Override PartName="/word/ink/ink1166.xml" ContentType="application/inkml+xml"/>
  <Override PartName="/word/ink/ink1167.xml" ContentType="application/inkml+xml"/>
  <Override PartName="/word/ink/ink1168.xml" ContentType="application/inkml+xml"/>
  <Override PartName="/word/ink/ink1169.xml" ContentType="application/inkml+xml"/>
  <Override PartName="/word/ink/ink1170.xml" ContentType="application/inkml+xml"/>
  <Override PartName="/word/ink/ink1171.xml" ContentType="application/inkml+xml"/>
  <Override PartName="/word/ink/ink1172.xml" ContentType="application/inkml+xml"/>
  <Override PartName="/word/ink/ink1173.xml" ContentType="application/inkml+xml"/>
  <Override PartName="/word/ink/ink1174.xml" ContentType="application/inkml+xml"/>
  <Override PartName="/word/ink/ink1175.xml" ContentType="application/inkml+xml"/>
  <Override PartName="/word/ink/ink1176.xml" ContentType="application/inkml+xml"/>
  <Override PartName="/word/ink/ink1177.xml" ContentType="application/inkml+xml"/>
  <Override PartName="/word/ink/ink1178.xml" ContentType="application/inkml+xml"/>
  <Override PartName="/word/ink/ink1179.xml" ContentType="application/inkml+xml"/>
  <Override PartName="/word/ink/ink1180.xml" ContentType="application/inkml+xml"/>
  <Override PartName="/word/ink/ink1181.xml" ContentType="application/inkml+xml"/>
  <Override PartName="/word/ink/ink1182.xml" ContentType="application/inkml+xml"/>
  <Override PartName="/word/ink/ink1183.xml" ContentType="application/inkml+xml"/>
  <Override PartName="/word/ink/ink1184.xml" ContentType="application/inkml+xml"/>
  <Override PartName="/word/ink/ink1185.xml" ContentType="application/inkml+xml"/>
  <Override PartName="/word/ink/ink1186.xml" ContentType="application/inkml+xml"/>
  <Override PartName="/word/ink/ink1187.xml" ContentType="application/inkml+xml"/>
  <Override PartName="/word/ink/ink1188.xml" ContentType="application/inkml+xml"/>
  <Override PartName="/word/ink/ink1189.xml" ContentType="application/inkml+xml"/>
  <Override PartName="/word/ink/ink1190.xml" ContentType="application/inkml+xml"/>
  <Override PartName="/word/ink/ink1191.xml" ContentType="application/inkml+xml"/>
  <Override PartName="/word/ink/ink1192.xml" ContentType="application/inkml+xml"/>
  <Override PartName="/word/ink/ink1193.xml" ContentType="application/inkml+xml"/>
  <Override PartName="/word/ink/ink1194.xml" ContentType="application/inkml+xml"/>
  <Override PartName="/word/ink/ink1195.xml" ContentType="application/inkml+xml"/>
  <Override PartName="/word/ink/ink1196.xml" ContentType="application/inkml+xml"/>
  <Override PartName="/word/ink/ink1197.xml" ContentType="application/inkml+xml"/>
  <Override PartName="/word/ink/ink1198.xml" ContentType="application/inkml+xml"/>
  <Override PartName="/word/ink/ink1199.xml" ContentType="application/inkml+xml"/>
  <Override PartName="/word/ink/ink1200.xml" ContentType="application/inkml+xml"/>
  <Override PartName="/word/ink/ink1201.xml" ContentType="application/inkml+xml"/>
  <Override PartName="/word/ink/ink1202.xml" ContentType="application/inkml+xml"/>
  <Override PartName="/word/ink/ink1203.xml" ContentType="application/inkml+xml"/>
  <Override PartName="/word/ink/ink1204.xml" ContentType="application/inkml+xml"/>
  <Override PartName="/word/ink/ink1205.xml" ContentType="application/inkml+xml"/>
  <Override PartName="/word/ink/ink1206.xml" ContentType="application/inkml+xml"/>
  <Override PartName="/word/ink/ink1207.xml" ContentType="application/inkml+xml"/>
  <Override PartName="/word/ink/ink1208.xml" ContentType="application/inkml+xml"/>
  <Override PartName="/word/ink/ink1209.xml" ContentType="application/inkml+xml"/>
  <Override PartName="/word/ink/ink1210.xml" ContentType="application/inkml+xml"/>
  <Override PartName="/word/ink/ink1211.xml" ContentType="application/inkml+xml"/>
  <Override PartName="/word/ink/ink1212.xml" ContentType="application/inkml+xml"/>
  <Override PartName="/word/ink/ink1213.xml" ContentType="application/inkml+xml"/>
  <Override PartName="/word/ink/ink1214.xml" ContentType="application/inkml+xml"/>
  <Override PartName="/word/ink/ink1215.xml" ContentType="application/inkml+xml"/>
  <Override PartName="/word/ink/ink1216.xml" ContentType="application/inkml+xml"/>
  <Override PartName="/word/ink/ink1217.xml" ContentType="application/inkml+xml"/>
  <Override PartName="/word/ink/ink1218.xml" ContentType="application/inkml+xml"/>
  <Override PartName="/word/ink/ink1219.xml" ContentType="application/inkml+xml"/>
  <Override PartName="/word/ink/ink1220.xml" ContentType="application/inkml+xml"/>
  <Override PartName="/word/ink/ink1221.xml" ContentType="application/inkml+xml"/>
  <Override PartName="/word/ink/ink1222.xml" ContentType="application/inkml+xml"/>
  <Override PartName="/word/ink/ink1223.xml" ContentType="application/inkml+xml"/>
  <Override PartName="/word/ink/ink1224.xml" ContentType="application/inkml+xml"/>
  <Override PartName="/word/ink/ink1225.xml" ContentType="application/inkml+xml"/>
  <Override PartName="/word/ink/ink1226.xml" ContentType="application/inkml+xml"/>
  <Override PartName="/word/ink/ink1227.xml" ContentType="application/inkml+xml"/>
  <Override PartName="/word/ink/ink1228.xml" ContentType="application/inkml+xml"/>
  <Override PartName="/word/ink/ink1229.xml" ContentType="application/inkml+xml"/>
  <Override PartName="/word/ink/ink1230.xml" ContentType="application/inkml+xml"/>
  <Override PartName="/word/ink/ink1231.xml" ContentType="application/inkml+xml"/>
  <Override PartName="/word/ink/ink1232.xml" ContentType="application/inkml+xml"/>
  <Override PartName="/word/ink/ink1233.xml" ContentType="application/inkml+xml"/>
  <Override PartName="/word/ink/ink1234.xml" ContentType="application/inkml+xml"/>
  <Override PartName="/word/ink/ink1235.xml" ContentType="application/inkml+xml"/>
  <Override PartName="/word/ink/ink1236.xml" ContentType="application/inkml+xml"/>
  <Override PartName="/word/ink/ink1237.xml" ContentType="application/inkml+xml"/>
  <Override PartName="/word/ink/ink1238.xml" ContentType="application/inkml+xml"/>
  <Override PartName="/word/ink/ink1239.xml" ContentType="application/inkml+xml"/>
  <Override PartName="/word/ink/ink1240.xml" ContentType="application/inkml+xml"/>
  <Override PartName="/word/ink/ink1241.xml" ContentType="application/inkml+xml"/>
  <Override PartName="/word/ink/ink1242.xml" ContentType="application/inkml+xml"/>
  <Override PartName="/word/ink/ink1243.xml" ContentType="application/inkml+xml"/>
  <Override PartName="/word/ink/ink1244.xml" ContentType="application/inkml+xml"/>
  <Override PartName="/word/ink/ink1245.xml" ContentType="application/inkml+xml"/>
  <Override PartName="/word/ink/ink1246.xml" ContentType="application/inkml+xml"/>
  <Override PartName="/word/ink/ink1247.xml" ContentType="application/inkml+xml"/>
  <Override PartName="/word/ink/ink1248.xml" ContentType="application/inkml+xml"/>
  <Override PartName="/word/ink/ink1249.xml" ContentType="application/inkml+xml"/>
  <Override PartName="/word/ink/ink1250.xml" ContentType="application/inkml+xml"/>
  <Override PartName="/word/ink/ink1251.xml" ContentType="application/inkml+xml"/>
  <Override PartName="/word/ink/ink1252.xml" ContentType="application/inkml+xml"/>
  <Override PartName="/word/ink/ink1253.xml" ContentType="application/inkml+xml"/>
  <Override PartName="/word/ink/ink1254.xml" ContentType="application/inkml+xml"/>
  <Override PartName="/word/ink/ink1255.xml" ContentType="application/inkml+xml"/>
  <Override PartName="/word/ink/ink1256.xml" ContentType="application/inkml+xml"/>
  <Override PartName="/word/ink/ink1257.xml" ContentType="application/inkml+xml"/>
  <Override PartName="/word/ink/ink1258.xml" ContentType="application/inkml+xml"/>
  <Override PartName="/word/ink/ink1259.xml" ContentType="application/inkml+xml"/>
  <Override PartName="/word/ink/ink1260.xml" ContentType="application/inkml+xml"/>
  <Override PartName="/word/ink/ink1261.xml" ContentType="application/inkml+xml"/>
  <Override PartName="/word/ink/ink1262.xml" ContentType="application/inkml+xml"/>
  <Override PartName="/word/ink/ink1263.xml" ContentType="application/inkml+xml"/>
  <Override PartName="/word/ink/ink1264.xml" ContentType="application/inkml+xml"/>
  <Override PartName="/word/ink/ink1265.xml" ContentType="application/inkml+xml"/>
  <Override PartName="/word/ink/ink1266.xml" ContentType="application/inkml+xml"/>
  <Override PartName="/word/ink/ink1267.xml" ContentType="application/inkml+xml"/>
  <Override PartName="/word/ink/ink1268.xml" ContentType="application/inkml+xml"/>
  <Override PartName="/word/ink/ink1269.xml" ContentType="application/inkml+xml"/>
  <Override PartName="/word/ink/ink1270.xml" ContentType="application/inkml+xml"/>
  <Override PartName="/word/ink/ink1271.xml" ContentType="application/inkml+xml"/>
  <Override PartName="/word/ink/ink1272.xml" ContentType="application/inkml+xml"/>
  <Override PartName="/word/ink/ink1273.xml" ContentType="application/inkml+xml"/>
  <Override PartName="/word/ink/ink1274.xml" ContentType="application/inkml+xml"/>
  <Override PartName="/word/ink/ink1275.xml" ContentType="application/inkml+xml"/>
  <Override PartName="/word/ink/ink1276.xml" ContentType="application/inkml+xml"/>
  <Override PartName="/word/ink/ink1277.xml" ContentType="application/inkml+xml"/>
  <Override PartName="/word/ink/ink1278.xml" ContentType="application/inkml+xml"/>
  <Override PartName="/word/ink/ink1279.xml" ContentType="application/inkml+xml"/>
  <Override PartName="/word/ink/ink1280.xml" ContentType="application/inkml+xml"/>
  <Override PartName="/word/ink/ink1281.xml" ContentType="application/inkml+xml"/>
  <Override PartName="/word/ink/ink1282.xml" ContentType="application/inkml+xml"/>
  <Override PartName="/word/ink/ink1283.xml" ContentType="application/inkml+xml"/>
  <Override PartName="/word/ink/ink1284.xml" ContentType="application/inkml+xml"/>
  <Override PartName="/word/ink/ink1285.xml" ContentType="application/inkml+xml"/>
  <Override PartName="/word/ink/ink1286.xml" ContentType="application/inkml+xml"/>
  <Override PartName="/word/ink/ink1287.xml" ContentType="application/inkml+xml"/>
  <Override PartName="/word/ink/ink1288.xml" ContentType="application/inkml+xml"/>
  <Override PartName="/word/ink/ink1289.xml" ContentType="application/inkml+xml"/>
  <Override PartName="/word/ink/ink1290.xml" ContentType="application/inkml+xml"/>
  <Override PartName="/word/ink/ink1291.xml" ContentType="application/inkml+xml"/>
  <Override PartName="/word/ink/ink1292.xml" ContentType="application/inkml+xml"/>
  <Override PartName="/word/ink/ink1293.xml" ContentType="application/inkml+xml"/>
  <Override PartName="/word/ink/ink1294.xml" ContentType="application/inkml+xml"/>
  <Override PartName="/word/ink/ink1295.xml" ContentType="application/inkml+xml"/>
  <Override PartName="/word/ink/ink1296.xml" ContentType="application/inkml+xml"/>
  <Override PartName="/word/ink/ink1297.xml" ContentType="application/inkml+xml"/>
  <Override PartName="/word/ink/ink1298.xml" ContentType="application/inkml+xml"/>
  <Override PartName="/word/ink/ink1299.xml" ContentType="application/inkml+xml"/>
  <Override PartName="/word/ink/ink1300.xml" ContentType="application/inkml+xml"/>
  <Override PartName="/word/ink/ink1301.xml" ContentType="application/inkml+xml"/>
  <Override PartName="/word/ink/ink1302.xml" ContentType="application/inkml+xml"/>
  <Override PartName="/word/ink/ink1303.xml" ContentType="application/inkml+xml"/>
  <Override PartName="/word/ink/ink1304.xml" ContentType="application/inkml+xml"/>
  <Override PartName="/word/ink/ink1305.xml" ContentType="application/inkml+xml"/>
  <Override PartName="/word/ink/ink1306.xml" ContentType="application/inkml+xml"/>
  <Override PartName="/word/ink/ink1307.xml" ContentType="application/inkml+xml"/>
  <Override PartName="/word/ink/ink1308.xml" ContentType="application/inkml+xml"/>
  <Override PartName="/word/ink/ink1309.xml" ContentType="application/inkml+xml"/>
  <Override PartName="/word/ink/ink1310.xml" ContentType="application/inkml+xml"/>
  <Override PartName="/word/ink/ink1311.xml" ContentType="application/inkml+xml"/>
  <Override PartName="/word/ink/ink1312.xml" ContentType="application/inkml+xml"/>
  <Override PartName="/word/ink/ink1313.xml" ContentType="application/inkml+xml"/>
  <Override PartName="/word/ink/ink1314.xml" ContentType="application/inkml+xml"/>
  <Override PartName="/word/ink/ink1315.xml" ContentType="application/inkml+xml"/>
  <Override PartName="/word/ink/ink1316.xml" ContentType="application/inkml+xml"/>
  <Override PartName="/word/ink/ink1317.xml" ContentType="application/inkml+xml"/>
  <Override PartName="/word/ink/ink1318.xml" ContentType="application/inkml+xml"/>
  <Override PartName="/word/ink/ink1319.xml" ContentType="application/inkml+xml"/>
  <Override PartName="/word/ink/ink1320.xml" ContentType="application/inkml+xml"/>
  <Override PartName="/word/ink/ink1321.xml" ContentType="application/inkml+xml"/>
  <Override PartName="/word/ink/ink1322.xml" ContentType="application/inkml+xml"/>
  <Override PartName="/word/ink/ink1323.xml" ContentType="application/inkml+xml"/>
  <Override PartName="/word/ink/ink1324.xml" ContentType="application/inkml+xml"/>
  <Override PartName="/word/ink/ink1325.xml" ContentType="application/inkml+xml"/>
  <Override PartName="/word/ink/ink1326.xml" ContentType="application/inkml+xml"/>
  <Override PartName="/word/ink/ink1327.xml" ContentType="application/inkml+xml"/>
  <Override PartName="/word/ink/ink1328.xml" ContentType="application/inkml+xml"/>
  <Override PartName="/word/ink/ink1329.xml" ContentType="application/inkml+xml"/>
  <Override PartName="/word/ink/ink1330.xml" ContentType="application/inkml+xml"/>
  <Override PartName="/word/ink/ink1331.xml" ContentType="application/inkml+xml"/>
  <Override PartName="/word/ink/ink1332.xml" ContentType="application/inkml+xml"/>
  <Override PartName="/word/ink/ink1333.xml" ContentType="application/inkml+xml"/>
  <Override PartName="/word/ink/ink1334.xml" ContentType="application/inkml+xml"/>
  <Override PartName="/word/ink/ink1335.xml" ContentType="application/inkml+xml"/>
  <Override PartName="/word/ink/ink1336.xml" ContentType="application/inkml+xml"/>
  <Override PartName="/word/ink/ink1337.xml" ContentType="application/inkml+xml"/>
  <Override PartName="/word/ink/ink1338.xml" ContentType="application/inkml+xml"/>
  <Override PartName="/word/ink/ink1339.xml" ContentType="application/inkml+xml"/>
  <Override PartName="/word/ink/ink1340.xml" ContentType="application/inkml+xml"/>
  <Override PartName="/word/ink/ink1341.xml" ContentType="application/inkml+xml"/>
  <Override PartName="/word/ink/ink1342.xml" ContentType="application/inkml+xml"/>
  <Override PartName="/word/ink/ink1343.xml" ContentType="application/inkml+xml"/>
  <Override PartName="/word/ink/ink1344.xml" ContentType="application/inkml+xml"/>
  <Override PartName="/word/ink/ink1345.xml" ContentType="application/inkml+xml"/>
  <Override PartName="/word/ink/ink1346.xml" ContentType="application/inkml+xml"/>
  <Override PartName="/word/ink/ink1347.xml" ContentType="application/inkml+xml"/>
  <Override PartName="/word/ink/ink1348.xml" ContentType="application/inkml+xml"/>
  <Override PartName="/word/ink/ink1349.xml" ContentType="application/inkml+xml"/>
  <Override PartName="/word/ink/ink1350.xml" ContentType="application/inkml+xml"/>
  <Override PartName="/word/ink/ink1351.xml" ContentType="application/inkml+xml"/>
  <Override PartName="/word/ink/ink1352.xml" ContentType="application/inkml+xml"/>
  <Override PartName="/word/ink/ink1353.xml" ContentType="application/inkml+xml"/>
  <Override PartName="/word/ink/ink1354.xml" ContentType="application/inkml+xml"/>
  <Override PartName="/word/ink/ink1355.xml" ContentType="application/inkml+xml"/>
  <Override PartName="/word/ink/ink1356.xml" ContentType="application/inkml+xml"/>
  <Override PartName="/word/ink/ink1357.xml" ContentType="application/inkml+xml"/>
  <Override PartName="/word/ink/ink1358.xml" ContentType="application/inkml+xml"/>
  <Override PartName="/word/ink/ink1359.xml" ContentType="application/inkml+xml"/>
  <Override PartName="/word/ink/ink1360.xml" ContentType="application/inkml+xml"/>
  <Override PartName="/word/ink/ink1361.xml" ContentType="application/inkml+xml"/>
  <Override PartName="/word/ink/ink1362.xml" ContentType="application/inkml+xml"/>
  <Override PartName="/word/ink/ink1363.xml" ContentType="application/inkml+xml"/>
  <Override PartName="/word/ink/ink1364.xml" ContentType="application/inkml+xml"/>
  <Override PartName="/word/ink/ink1365.xml" ContentType="application/inkml+xml"/>
  <Override PartName="/word/ink/ink1366.xml" ContentType="application/inkml+xml"/>
  <Override PartName="/word/ink/ink1367.xml" ContentType="application/inkml+xml"/>
  <Override PartName="/word/ink/ink1368.xml" ContentType="application/inkml+xml"/>
  <Override PartName="/word/ink/ink1369.xml" ContentType="application/inkml+xml"/>
  <Override PartName="/word/ink/ink1370.xml" ContentType="application/inkml+xml"/>
  <Override PartName="/word/ink/ink1371.xml" ContentType="application/inkml+xml"/>
  <Override PartName="/word/ink/ink1372.xml" ContentType="application/inkml+xml"/>
  <Override PartName="/word/ink/ink1373.xml" ContentType="application/inkml+xml"/>
  <Override PartName="/word/ink/ink1374.xml" ContentType="application/inkml+xml"/>
  <Override PartName="/word/ink/ink1375.xml" ContentType="application/inkml+xml"/>
  <Override PartName="/word/ink/ink1376.xml" ContentType="application/inkml+xml"/>
  <Override PartName="/word/ink/ink1377.xml" ContentType="application/inkml+xml"/>
  <Override PartName="/word/ink/ink1378.xml" ContentType="application/inkml+xml"/>
  <Override PartName="/word/ink/ink1379.xml" ContentType="application/inkml+xml"/>
  <Override PartName="/word/ink/ink1380.xml" ContentType="application/inkml+xml"/>
  <Override PartName="/word/ink/ink1381.xml" ContentType="application/inkml+xml"/>
  <Override PartName="/word/ink/ink1382.xml" ContentType="application/inkml+xml"/>
  <Override PartName="/word/ink/ink1383.xml" ContentType="application/inkml+xml"/>
  <Override PartName="/word/ink/ink1384.xml" ContentType="application/inkml+xml"/>
  <Override PartName="/word/ink/ink1385.xml" ContentType="application/inkml+xml"/>
  <Override PartName="/word/ink/ink1386.xml" ContentType="application/inkml+xml"/>
  <Override PartName="/word/ink/ink1387.xml" ContentType="application/inkml+xml"/>
  <Override PartName="/word/ink/ink1388.xml" ContentType="application/inkml+xml"/>
  <Override PartName="/word/ink/ink1389.xml" ContentType="application/inkml+xml"/>
  <Override PartName="/word/ink/ink1390.xml" ContentType="application/inkml+xml"/>
  <Override PartName="/word/ink/ink1391.xml" ContentType="application/inkml+xml"/>
  <Override PartName="/word/ink/ink1392.xml" ContentType="application/inkml+xml"/>
  <Override PartName="/word/ink/ink1393.xml" ContentType="application/inkml+xml"/>
  <Override PartName="/word/ink/ink1394.xml" ContentType="application/inkml+xml"/>
  <Override PartName="/word/ink/ink1395.xml" ContentType="application/inkml+xml"/>
  <Override PartName="/word/ink/ink1396.xml" ContentType="application/inkml+xml"/>
  <Override PartName="/word/ink/ink1397.xml" ContentType="application/inkml+xml"/>
  <Override PartName="/word/ink/ink1398.xml" ContentType="application/inkml+xml"/>
  <Override PartName="/word/ink/ink1399.xml" ContentType="application/inkml+xml"/>
  <Override PartName="/word/ink/ink1400.xml" ContentType="application/inkml+xml"/>
  <Override PartName="/word/ink/ink1401.xml" ContentType="application/inkml+xml"/>
  <Override PartName="/word/ink/ink1402.xml" ContentType="application/inkml+xml"/>
  <Override PartName="/word/ink/ink1403.xml" ContentType="application/inkml+xml"/>
  <Override PartName="/word/ink/ink1404.xml" ContentType="application/inkml+xml"/>
  <Override PartName="/word/ink/ink1405.xml" ContentType="application/inkml+xml"/>
  <Override PartName="/word/ink/ink1406.xml" ContentType="application/inkml+xml"/>
  <Override PartName="/word/ink/ink1407.xml" ContentType="application/inkml+xml"/>
  <Override PartName="/word/ink/ink1408.xml" ContentType="application/inkml+xml"/>
  <Override PartName="/word/ink/ink1409.xml" ContentType="application/inkml+xml"/>
  <Override PartName="/word/ink/ink1410.xml" ContentType="application/inkml+xml"/>
  <Override PartName="/word/ink/ink1411.xml" ContentType="application/inkml+xml"/>
  <Override PartName="/word/ink/ink1412.xml" ContentType="application/inkml+xml"/>
  <Override PartName="/word/ink/ink1413.xml" ContentType="application/inkml+xml"/>
  <Override PartName="/word/ink/ink1414.xml" ContentType="application/inkml+xml"/>
  <Override PartName="/word/ink/ink1415.xml" ContentType="application/inkml+xml"/>
  <Override PartName="/word/ink/ink1416.xml" ContentType="application/inkml+xml"/>
  <Override PartName="/word/ink/ink1417.xml" ContentType="application/inkml+xml"/>
  <Override PartName="/word/ink/ink1418.xml" ContentType="application/inkml+xml"/>
  <Override PartName="/word/ink/ink1419.xml" ContentType="application/inkml+xml"/>
  <Override PartName="/word/ink/ink1420.xml" ContentType="application/inkml+xml"/>
  <Override PartName="/word/ink/ink1421.xml" ContentType="application/inkml+xml"/>
  <Override PartName="/word/ink/ink1422.xml" ContentType="application/inkml+xml"/>
  <Override PartName="/word/ink/ink1423.xml" ContentType="application/inkml+xml"/>
  <Override PartName="/word/ink/ink1424.xml" ContentType="application/inkml+xml"/>
  <Override PartName="/word/ink/ink1425.xml" ContentType="application/inkml+xml"/>
  <Override PartName="/word/ink/ink1426.xml" ContentType="application/inkml+xml"/>
  <Override PartName="/word/ink/ink1427.xml" ContentType="application/inkml+xml"/>
  <Override PartName="/word/ink/ink1428.xml" ContentType="application/inkml+xml"/>
  <Override PartName="/word/ink/ink1429.xml" ContentType="application/inkml+xml"/>
  <Override PartName="/word/ink/ink1430.xml" ContentType="application/inkml+xml"/>
  <Override PartName="/word/ink/ink1431.xml" ContentType="application/inkml+xml"/>
  <Override PartName="/word/ink/ink1432.xml" ContentType="application/inkml+xml"/>
  <Override PartName="/word/ink/ink1433.xml" ContentType="application/inkml+xml"/>
  <Override PartName="/word/ink/ink1434.xml" ContentType="application/inkml+xml"/>
  <Override PartName="/word/ink/ink1435.xml" ContentType="application/inkml+xml"/>
  <Override PartName="/word/ink/ink1436.xml" ContentType="application/inkml+xml"/>
  <Override PartName="/word/ink/ink1437.xml" ContentType="application/inkml+xml"/>
  <Override PartName="/word/ink/ink1438.xml" ContentType="application/inkml+xml"/>
  <Override PartName="/word/ink/ink1439.xml" ContentType="application/inkml+xml"/>
  <Override PartName="/word/ink/ink1440.xml" ContentType="application/inkml+xml"/>
  <Override PartName="/word/ink/ink1441.xml" ContentType="application/inkml+xml"/>
  <Override PartName="/word/ink/ink1442.xml" ContentType="application/inkml+xml"/>
  <Override PartName="/word/ink/ink1443.xml" ContentType="application/inkml+xml"/>
  <Override PartName="/word/ink/ink1444.xml" ContentType="application/inkml+xml"/>
  <Override PartName="/word/ink/ink1445.xml" ContentType="application/inkml+xml"/>
  <Override PartName="/word/ink/ink1446.xml" ContentType="application/inkml+xml"/>
  <Override PartName="/word/ink/ink1447.xml" ContentType="application/inkml+xml"/>
  <Override PartName="/word/ink/ink1448.xml" ContentType="application/inkml+xml"/>
  <Override PartName="/word/ink/ink1449.xml" ContentType="application/inkml+xml"/>
  <Override PartName="/word/ink/ink1450.xml" ContentType="application/inkml+xml"/>
  <Override PartName="/word/ink/ink1451.xml" ContentType="application/inkml+xml"/>
  <Override PartName="/word/ink/ink1452.xml" ContentType="application/inkml+xml"/>
  <Override PartName="/word/ink/ink1453.xml" ContentType="application/inkml+xml"/>
  <Override PartName="/word/ink/ink1454.xml" ContentType="application/inkml+xml"/>
  <Override PartName="/word/ink/ink1455.xml" ContentType="application/inkml+xml"/>
  <Override PartName="/word/ink/ink1456.xml" ContentType="application/inkml+xml"/>
  <Override PartName="/word/ink/ink1457.xml" ContentType="application/inkml+xml"/>
  <Override PartName="/word/ink/ink1458.xml" ContentType="application/inkml+xml"/>
  <Override PartName="/word/ink/ink1459.xml" ContentType="application/inkml+xml"/>
  <Override PartName="/word/ink/ink1460.xml" ContentType="application/inkml+xml"/>
  <Override PartName="/word/ink/ink1461.xml" ContentType="application/inkml+xml"/>
  <Override PartName="/word/ink/ink1462.xml" ContentType="application/inkml+xml"/>
  <Override PartName="/word/ink/ink1463.xml" ContentType="application/inkml+xml"/>
  <Override PartName="/word/ink/ink1464.xml" ContentType="application/inkml+xml"/>
  <Override PartName="/word/ink/ink1465.xml" ContentType="application/inkml+xml"/>
  <Override PartName="/word/ink/ink1466.xml" ContentType="application/inkml+xml"/>
  <Override PartName="/word/ink/ink1467.xml" ContentType="application/inkml+xml"/>
  <Override PartName="/word/ink/ink1468.xml" ContentType="application/inkml+xml"/>
  <Override PartName="/word/ink/ink1469.xml" ContentType="application/inkml+xml"/>
  <Override PartName="/word/ink/ink1470.xml" ContentType="application/inkml+xml"/>
  <Override PartName="/word/ink/ink1471.xml" ContentType="application/inkml+xml"/>
  <Override PartName="/word/ink/ink1472.xml" ContentType="application/inkml+xml"/>
  <Override PartName="/word/ink/ink1473.xml" ContentType="application/inkml+xml"/>
  <Override PartName="/word/ink/ink1474.xml" ContentType="application/inkml+xml"/>
  <Override PartName="/word/ink/ink1475.xml" ContentType="application/inkml+xml"/>
  <Override PartName="/word/ink/ink1476.xml" ContentType="application/inkml+xml"/>
  <Override PartName="/word/ink/ink1477.xml" ContentType="application/inkml+xml"/>
  <Override PartName="/word/ink/ink1478.xml" ContentType="application/inkml+xml"/>
  <Override PartName="/word/ink/ink1479.xml" ContentType="application/inkml+xml"/>
  <Override PartName="/word/ink/ink1480.xml" ContentType="application/inkml+xml"/>
  <Override PartName="/word/ink/ink1481.xml" ContentType="application/inkml+xml"/>
  <Override PartName="/word/ink/ink1482.xml" ContentType="application/inkml+xml"/>
  <Override PartName="/word/ink/ink1483.xml" ContentType="application/inkml+xml"/>
  <Override PartName="/word/ink/ink1484.xml" ContentType="application/inkml+xml"/>
  <Override PartName="/word/ink/ink1485.xml" ContentType="application/inkml+xml"/>
  <Override PartName="/word/ink/ink1486.xml" ContentType="application/inkml+xml"/>
  <Override PartName="/word/ink/ink1487.xml" ContentType="application/inkml+xml"/>
  <Override PartName="/word/ink/ink1488.xml" ContentType="application/inkml+xml"/>
  <Override PartName="/word/ink/ink1489.xml" ContentType="application/inkml+xml"/>
  <Override PartName="/word/ink/ink1490.xml" ContentType="application/inkml+xml"/>
  <Override PartName="/word/ink/ink1491.xml" ContentType="application/inkml+xml"/>
  <Override PartName="/word/ink/ink1492.xml" ContentType="application/inkml+xml"/>
  <Override PartName="/word/ink/ink1493.xml" ContentType="application/inkml+xml"/>
  <Override PartName="/word/ink/ink1494.xml" ContentType="application/inkml+xml"/>
  <Override PartName="/word/ink/ink1495.xml" ContentType="application/inkml+xml"/>
  <Override PartName="/word/ink/ink1496.xml" ContentType="application/inkml+xml"/>
  <Override PartName="/word/ink/ink1497.xml" ContentType="application/inkml+xml"/>
  <Override PartName="/word/ink/ink1498.xml" ContentType="application/inkml+xml"/>
  <Override PartName="/word/ink/ink1499.xml" ContentType="application/inkml+xml"/>
  <Override PartName="/word/ink/ink1500.xml" ContentType="application/inkml+xml"/>
  <Override PartName="/word/ink/ink1501.xml" ContentType="application/inkml+xml"/>
  <Override PartName="/word/ink/ink1502.xml" ContentType="application/inkml+xml"/>
  <Override PartName="/word/ink/ink1503.xml" ContentType="application/inkml+xml"/>
  <Override PartName="/word/ink/ink1504.xml" ContentType="application/inkml+xml"/>
  <Override PartName="/word/ink/ink1505.xml" ContentType="application/inkml+xml"/>
  <Override PartName="/word/ink/ink1506.xml" ContentType="application/inkml+xml"/>
  <Override PartName="/word/ink/ink1507.xml" ContentType="application/inkml+xml"/>
  <Override PartName="/word/ink/ink1508.xml" ContentType="application/inkml+xml"/>
  <Override PartName="/word/ink/ink1509.xml" ContentType="application/inkml+xml"/>
  <Override PartName="/word/ink/ink1510.xml" ContentType="application/inkml+xml"/>
  <Override PartName="/word/ink/ink1511.xml" ContentType="application/inkml+xml"/>
  <Override PartName="/word/ink/ink1512.xml" ContentType="application/inkml+xml"/>
  <Override PartName="/word/ink/ink1513.xml" ContentType="application/inkml+xml"/>
  <Override PartName="/word/ink/ink1514.xml" ContentType="application/inkml+xml"/>
  <Override PartName="/word/ink/ink1515.xml" ContentType="application/inkml+xml"/>
  <Override PartName="/word/ink/ink1516.xml" ContentType="application/inkml+xml"/>
  <Override PartName="/word/ink/ink1517.xml" ContentType="application/inkml+xml"/>
  <Override PartName="/word/ink/ink1518.xml" ContentType="application/inkml+xml"/>
  <Override PartName="/word/ink/ink1519.xml" ContentType="application/inkml+xml"/>
  <Override PartName="/word/ink/ink1520.xml" ContentType="application/inkml+xml"/>
  <Override PartName="/word/ink/ink1521.xml" ContentType="application/inkml+xml"/>
  <Override PartName="/word/ink/ink1522.xml" ContentType="application/inkml+xml"/>
  <Override PartName="/word/ink/ink1523.xml" ContentType="application/inkml+xml"/>
  <Override PartName="/word/ink/ink1524.xml" ContentType="application/inkml+xml"/>
  <Override PartName="/word/ink/ink1525.xml" ContentType="application/inkml+xml"/>
  <Override PartName="/word/ink/ink1526.xml" ContentType="application/inkml+xml"/>
  <Override PartName="/word/ink/ink1527.xml" ContentType="application/inkml+xml"/>
  <Override PartName="/word/ink/ink1528.xml" ContentType="application/inkml+xml"/>
  <Override PartName="/word/ink/ink1529.xml" ContentType="application/inkml+xml"/>
  <Override PartName="/word/ink/ink1530.xml" ContentType="application/inkml+xml"/>
  <Override PartName="/word/ink/ink1531.xml" ContentType="application/inkml+xml"/>
  <Override PartName="/word/ink/ink1532.xml" ContentType="application/inkml+xml"/>
  <Override PartName="/word/ink/ink1533.xml" ContentType="application/inkml+xml"/>
  <Override PartName="/word/ink/ink1534.xml" ContentType="application/inkml+xml"/>
  <Override PartName="/word/ink/ink1535.xml" ContentType="application/inkml+xml"/>
  <Override PartName="/word/ink/ink1536.xml" ContentType="application/inkml+xml"/>
  <Override PartName="/word/ink/ink1537.xml" ContentType="application/inkml+xml"/>
  <Override PartName="/word/ink/ink1538.xml" ContentType="application/inkml+xml"/>
  <Override PartName="/word/ink/ink1539.xml" ContentType="application/inkml+xml"/>
  <Override PartName="/word/ink/ink1540.xml" ContentType="application/inkml+xml"/>
  <Override PartName="/word/ink/ink1541.xml" ContentType="application/inkml+xml"/>
  <Override PartName="/word/ink/ink1542.xml" ContentType="application/inkml+xml"/>
  <Override PartName="/word/ink/ink1543.xml" ContentType="application/inkml+xml"/>
  <Override PartName="/word/ink/ink1544.xml" ContentType="application/inkml+xml"/>
  <Override PartName="/word/ink/ink1545.xml" ContentType="application/inkml+xml"/>
  <Override PartName="/word/ink/ink1546.xml" ContentType="application/inkml+xml"/>
  <Override PartName="/word/ink/ink1547.xml" ContentType="application/inkml+xml"/>
  <Override PartName="/word/ink/ink1548.xml" ContentType="application/inkml+xml"/>
  <Override PartName="/word/ink/ink1549.xml" ContentType="application/inkml+xml"/>
  <Override PartName="/word/ink/ink1550.xml" ContentType="application/inkml+xml"/>
  <Override PartName="/word/ink/ink1551.xml" ContentType="application/inkml+xml"/>
  <Override PartName="/word/ink/ink1552.xml" ContentType="application/inkml+xml"/>
  <Override PartName="/word/ink/ink1553.xml" ContentType="application/inkml+xml"/>
  <Override PartName="/word/ink/ink1554.xml" ContentType="application/inkml+xml"/>
  <Override PartName="/word/ink/ink1555.xml" ContentType="application/inkml+xml"/>
  <Override PartName="/word/ink/ink1556.xml" ContentType="application/inkml+xml"/>
  <Override PartName="/word/ink/ink1557.xml" ContentType="application/inkml+xml"/>
  <Override PartName="/word/ink/ink1558.xml" ContentType="application/inkml+xml"/>
  <Override PartName="/word/ink/ink1559.xml" ContentType="application/inkml+xml"/>
  <Override PartName="/word/ink/ink1560.xml" ContentType="application/inkml+xml"/>
  <Override PartName="/word/ink/ink1561.xml" ContentType="application/inkml+xml"/>
  <Override PartName="/word/ink/ink1562.xml" ContentType="application/inkml+xml"/>
  <Override PartName="/word/ink/ink1563.xml" ContentType="application/inkml+xml"/>
  <Override PartName="/word/ink/ink1564.xml" ContentType="application/inkml+xml"/>
  <Override PartName="/word/ink/ink1565.xml" ContentType="application/inkml+xml"/>
  <Override PartName="/word/ink/ink1566.xml" ContentType="application/inkml+xml"/>
  <Override PartName="/word/ink/ink1567.xml" ContentType="application/inkml+xml"/>
  <Override PartName="/word/ink/ink1568.xml" ContentType="application/inkml+xml"/>
  <Override PartName="/word/ink/ink1569.xml" ContentType="application/inkml+xml"/>
  <Override PartName="/word/ink/ink1570.xml" ContentType="application/inkml+xml"/>
  <Override PartName="/word/ink/ink1571.xml" ContentType="application/inkml+xml"/>
  <Override PartName="/word/ink/ink1572.xml" ContentType="application/inkml+xml"/>
  <Override PartName="/word/ink/ink1573.xml" ContentType="application/inkml+xml"/>
  <Override PartName="/word/ink/ink1574.xml" ContentType="application/inkml+xml"/>
  <Override PartName="/word/ink/ink1575.xml" ContentType="application/inkml+xml"/>
  <Override PartName="/word/ink/ink1576.xml" ContentType="application/inkml+xml"/>
  <Override PartName="/word/ink/ink1577.xml" ContentType="application/inkml+xml"/>
  <Override PartName="/word/ink/ink1578.xml" ContentType="application/inkml+xml"/>
  <Override PartName="/word/ink/ink1579.xml" ContentType="application/inkml+xml"/>
  <Override PartName="/word/ink/ink1580.xml" ContentType="application/inkml+xml"/>
  <Override PartName="/word/ink/ink1581.xml" ContentType="application/inkml+xml"/>
  <Override PartName="/word/ink/ink1582.xml" ContentType="application/inkml+xml"/>
  <Override PartName="/word/ink/ink1583.xml" ContentType="application/inkml+xml"/>
  <Override PartName="/word/ink/ink1584.xml" ContentType="application/inkml+xml"/>
  <Override PartName="/word/ink/ink1585.xml" ContentType="application/inkml+xml"/>
  <Override PartName="/word/ink/ink1586.xml" ContentType="application/inkml+xml"/>
  <Override PartName="/word/ink/ink1587.xml" ContentType="application/inkml+xml"/>
  <Override PartName="/word/ink/ink1588.xml" ContentType="application/inkml+xml"/>
  <Override PartName="/word/ink/ink1589.xml" ContentType="application/inkml+xml"/>
  <Override PartName="/word/ink/ink1590.xml" ContentType="application/inkml+xml"/>
  <Override PartName="/word/ink/ink1591.xml" ContentType="application/inkml+xml"/>
  <Override PartName="/word/ink/ink1592.xml" ContentType="application/inkml+xml"/>
  <Override PartName="/word/ink/ink1593.xml" ContentType="application/inkml+xml"/>
  <Override PartName="/word/ink/ink1594.xml" ContentType="application/inkml+xml"/>
  <Override PartName="/word/ink/ink1595.xml" ContentType="application/inkml+xml"/>
  <Override PartName="/word/ink/ink1596.xml" ContentType="application/inkml+xml"/>
  <Override PartName="/word/ink/ink1597.xml" ContentType="application/inkml+xml"/>
  <Override PartName="/word/ink/ink1598.xml" ContentType="application/inkml+xml"/>
  <Override PartName="/word/ink/ink1599.xml" ContentType="application/inkml+xml"/>
  <Override PartName="/word/ink/ink1600.xml" ContentType="application/inkml+xml"/>
  <Override PartName="/word/ink/ink1601.xml" ContentType="application/inkml+xml"/>
  <Override PartName="/word/ink/ink1602.xml" ContentType="application/inkml+xml"/>
  <Override PartName="/word/ink/ink1603.xml" ContentType="application/inkml+xml"/>
  <Override PartName="/word/ink/ink1604.xml" ContentType="application/inkml+xml"/>
  <Override PartName="/word/ink/ink1605.xml" ContentType="application/inkml+xml"/>
  <Override PartName="/word/ink/ink1606.xml" ContentType="application/inkml+xml"/>
  <Override PartName="/word/ink/ink1607.xml" ContentType="application/inkml+xml"/>
  <Override PartName="/word/ink/ink1608.xml" ContentType="application/inkml+xml"/>
  <Override PartName="/word/ink/ink1609.xml" ContentType="application/inkml+xml"/>
  <Override PartName="/word/ink/ink1610.xml" ContentType="application/inkml+xml"/>
  <Override PartName="/word/ink/ink1611.xml" ContentType="application/inkml+xml"/>
  <Override PartName="/word/ink/ink1612.xml" ContentType="application/inkml+xml"/>
  <Override PartName="/word/ink/ink1613.xml" ContentType="application/inkml+xml"/>
  <Override PartName="/word/ink/ink1614.xml" ContentType="application/inkml+xml"/>
  <Override PartName="/word/ink/ink1615.xml" ContentType="application/inkml+xml"/>
  <Override PartName="/word/ink/ink1616.xml" ContentType="application/inkml+xml"/>
  <Override PartName="/word/ink/ink1617.xml" ContentType="application/inkml+xml"/>
  <Override PartName="/word/ink/ink1618.xml" ContentType="application/inkml+xml"/>
  <Override PartName="/word/ink/ink1619.xml" ContentType="application/inkml+xml"/>
  <Override PartName="/word/ink/ink1620.xml" ContentType="application/inkml+xml"/>
  <Override PartName="/word/ink/ink1621.xml" ContentType="application/inkml+xml"/>
  <Override PartName="/word/ink/ink1622.xml" ContentType="application/inkml+xml"/>
  <Override PartName="/word/ink/ink1623.xml" ContentType="application/inkml+xml"/>
  <Override PartName="/word/ink/ink1624.xml" ContentType="application/inkml+xml"/>
  <Override PartName="/word/ink/ink1625.xml" ContentType="application/inkml+xml"/>
  <Override PartName="/word/ink/ink1626.xml" ContentType="application/inkml+xml"/>
  <Override PartName="/word/ink/ink1627.xml" ContentType="application/inkml+xml"/>
  <Override PartName="/word/ink/ink1628.xml" ContentType="application/inkml+xml"/>
  <Override PartName="/word/ink/ink1629.xml" ContentType="application/inkml+xml"/>
  <Override PartName="/word/ink/ink1630.xml" ContentType="application/inkml+xml"/>
  <Override PartName="/word/ink/ink1631.xml" ContentType="application/inkml+xml"/>
  <Override PartName="/word/ink/ink1632.xml" ContentType="application/inkml+xml"/>
  <Override PartName="/word/ink/ink1633.xml" ContentType="application/inkml+xml"/>
  <Override PartName="/word/ink/ink1634.xml" ContentType="application/inkml+xml"/>
  <Override PartName="/word/ink/ink1635.xml" ContentType="application/inkml+xml"/>
  <Override PartName="/word/ink/ink1636.xml" ContentType="application/inkml+xml"/>
  <Override PartName="/word/ink/ink1637.xml" ContentType="application/inkml+xml"/>
  <Override PartName="/word/ink/ink1638.xml" ContentType="application/inkml+xml"/>
  <Override PartName="/word/ink/ink1639.xml" ContentType="application/inkml+xml"/>
  <Override PartName="/word/ink/ink1640.xml" ContentType="application/inkml+xml"/>
  <Override PartName="/word/ink/ink1641.xml" ContentType="application/inkml+xml"/>
  <Override PartName="/word/ink/ink1642.xml" ContentType="application/inkml+xml"/>
  <Override PartName="/word/ink/ink1643.xml" ContentType="application/inkml+xml"/>
  <Override PartName="/word/ink/ink1644.xml" ContentType="application/inkml+xml"/>
  <Override PartName="/word/ink/ink1645.xml" ContentType="application/inkml+xml"/>
  <Override PartName="/word/ink/ink1646.xml" ContentType="application/inkml+xml"/>
  <Override PartName="/word/ink/ink1647.xml" ContentType="application/inkml+xml"/>
  <Override PartName="/word/ink/ink1648.xml" ContentType="application/inkml+xml"/>
  <Override PartName="/word/ink/ink1649.xml" ContentType="application/inkml+xml"/>
  <Override PartName="/word/ink/ink1650.xml" ContentType="application/inkml+xml"/>
  <Override PartName="/word/ink/ink1651.xml" ContentType="application/inkml+xml"/>
  <Override PartName="/word/ink/ink1652.xml" ContentType="application/inkml+xml"/>
  <Override PartName="/word/ink/ink1653.xml" ContentType="application/inkml+xml"/>
  <Override PartName="/word/ink/ink1654.xml" ContentType="application/inkml+xml"/>
  <Override PartName="/word/ink/ink1655.xml" ContentType="application/inkml+xml"/>
  <Override PartName="/word/ink/ink1656.xml" ContentType="application/inkml+xml"/>
  <Override PartName="/word/ink/ink1657.xml" ContentType="application/inkml+xml"/>
  <Override PartName="/word/ink/ink1658.xml" ContentType="application/inkml+xml"/>
  <Override PartName="/word/ink/ink1659.xml" ContentType="application/inkml+xml"/>
  <Override PartName="/word/ink/ink1660.xml" ContentType="application/inkml+xml"/>
  <Override PartName="/word/ink/ink1661.xml" ContentType="application/inkml+xml"/>
  <Override PartName="/word/ink/ink1662.xml" ContentType="application/inkml+xml"/>
  <Override PartName="/word/ink/ink1663.xml" ContentType="application/inkml+xml"/>
  <Override PartName="/word/ink/ink1664.xml" ContentType="application/inkml+xml"/>
  <Override PartName="/word/ink/ink1665.xml" ContentType="application/inkml+xml"/>
  <Override PartName="/word/ink/ink1666.xml" ContentType="application/inkml+xml"/>
  <Override PartName="/word/ink/ink1667.xml" ContentType="application/inkml+xml"/>
  <Override PartName="/word/ink/ink1668.xml" ContentType="application/inkml+xml"/>
  <Override PartName="/word/ink/ink1669.xml" ContentType="application/inkml+xml"/>
  <Override PartName="/word/ink/ink1670.xml" ContentType="application/inkml+xml"/>
  <Override PartName="/word/ink/ink1671.xml" ContentType="application/inkml+xml"/>
  <Override PartName="/word/ink/ink1672.xml" ContentType="application/inkml+xml"/>
  <Override PartName="/word/ink/ink1673.xml" ContentType="application/inkml+xml"/>
  <Override PartName="/word/ink/ink1674.xml" ContentType="application/inkml+xml"/>
  <Override PartName="/word/ink/ink1675.xml" ContentType="application/inkml+xml"/>
  <Override PartName="/word/ink/ink1676.xml" ContentType="application/inkml+xml"/>
  <Override PartName="/word/ink/ink1677.xml" ContentType="application/inkml+xml"/>
  <Override PartName="/word/ink/ink1678.xml" ContentType="application/inkml+xml"/>
  <Override PartName="/word/ink/ink1679.xml" ContentType="application/inkml+xml"/>
  <Override PartName="/word/ink/ink1680.xml" ContentType="application/inkml+xml"/>
  <Override PartName="/word/ink/ink1681.xml" ContentType="application/inkml+xml"/>
  <Override PartName="/word/ink/ink1682.xml" ContentType="application/inkml+xml"/>
  <Override PartName="/word/ink/ink1683.xml" ContentType="application/inkml+xml"/>
  <Override PartName="/word/ink/ink1684.xml" ContentType="application/inkml+xml"/>
  <Override PartName="/word/ink/ink1685.xml" ContentType="application/inkml+xml"/>
  <Override PartName="/word/ink/ink1686.xml" ContentType="application/inkml+xml"/>
  <Override PartName="/word/ink/ink1687.xml" ContentType="application/inkml+xml"/>
  <Override PartName="/word/ink/ink1688.xml" ContentType="application/inkml+xml"/>
  <Override PartName="/word/ink/ink1689.xml" ContentType="application/inkml+xml"/>
  <Override PartName="/word/ink/ink1690.xml" ContentType="application/inkml+xml"/>
  <Override PartName="/word/ink/ink1691.xml" ContentType="application/inkml+xml"/>
  <Override PartName="/word/ink/ink1692.xml" ContentType="application/inkml+xml"/>
  <Override PartName="/word/ink/ink1693.xml" ContentType="application/inkml+xml"/>
  <Override PartName="/word/ink/ink1694.xml" ContentType="application/inkml+xml"/>
  <Override PartName="/word/ink/ink1695.xml" ContentType="application/inkml+xml"/>
  <Override PartName="/word/ink/ink1696.xml" ContentType="application/inkml+xml"/>
  <Override PartName="/word/ink/ink1697.xml" ContentType="application/inkml+xml"/>
  <Override PartName="/word/ink/ink1698.xml" ContentType="application/inkml+xml"/>
  <Override PartName="/word/ink/ink1699.xml" ContentType="application/inkml+xml"/>
  <Override PartName="/word/ink/ink1700.xml" ContentType="application/inkml+xml"/>
  <Override PartName="/word/ink/ink1701.xml" ContentType="application/inkml+xml"/>
  <Override PartName="/word/ink/ink1702.xml" ContentType="application/inkml+xml"/>
  <Override PartName="/word/ink/ink1703.xml" ContentType="application/inkml+xml"/>
  <Override PartName="/word/ink/ink1704.xml" ContentType="application/inkml+xml"/>
  <Override PartName="/word/ink/ink1705.xml" ContentType="application/inkml+xml"/>
  <Override PartName="/word/ink/ink1706.xml" ContentType="application/inkml+xml"/>
  <Override PartName="/word/ink/ink1707.xml" ContentType="application/inkml+xml"/>
  <Override PartName="/word/ink/ink1708.xml" ContentType="application/inkml+xml"/>
  <Override PartName="/word/ink/ink1709.xml" ContentType="application/inkml+xml"/>
  <Override PartName="/word/ink/ink1710.xml" ContentType="application/inkml+xml"/>
  <Override PartName="/word/ink/ink1711.xml" ContentType="application/inkml+xml"/>
  <Override PartName="/word/ink/ink1712.xml" ContentType="application/inkml+xml"/>
  <Override PartName="/word/ink/ink1713.xml" ContentType="application/inkml+xml"/>
  <Override PartName="/word/ink/ink1714.xml" ContentType="application/inkml+xml"/>
  <Override PartName="/word/ink/ink1715.xml" ContentType="application/inkml+xml"/>
  <Override PartName="/word/ink/ink1716.xml" ContentType="application/inkml+xml"/>
  <Override PartName="/word/ink/ink1717.xml" ContentType="application/inkml+xml"/>
  <Override PartName="/word/ink/ink1718.xml" ContentType="application/inkml+xml"/>
  <Override PartName="/word/ink/ink1719.xml" ContentType="application/inkml+xml"/>
  <Override PartName="/word/ink/ink1720.xml" ContentType="application/inkml+xml"/>
  <Override PartName="/word/ink/ink1721.xml" ContentType="application/inkml+xml"/>
  <Override PartName="/word/ink/ink1722.xml" ContentType="application/inkml+xml"/>
  <Override PartName="/word/ink/ink1723.xml" ContentType="application/inkml+xml"/>
  <Override PartName="/word/ink/ink1724.xml" ContentType="application/inkml+xml"/>
  <Override PartName="/word/ink/ink1725.xml" ContentType="application/inkml+xml"/>
  <Override PartName="/word/ink/ink1726.xml" ContentType="application/inkml+xml"/>
  <Override PartName="/word/ink/ink1727.xml" ContentType="application/inkml+xml"/>
  <Override PartName="/word/ink/ink1728.xml" ContentType="application/inkml+xml"/>
  <Override PartName="/word/ink/ink1729.xml" ContentType="application/inkml+xml"/>
  <Override PartName="/word/ink/ink1730.xml" ContentType="application/inkml+xml"/>
  <Override PartName="/word/ink/ink1731.xml" ContentType="application/inkml+xml"/>
  <Override PartName="/word/ink/ink1732.xml" ContentType="application/inkml+xml"/>
  <Override PartName="/word/ink/ink1733.xml" ContentType="application/inkml+xml"/>
  <Override PartName="/word/ink/ink1734.xml" ContentType="application/inkml+xml"/>
  <Override PartName="/word/ink/ink1735.xml" ContentType="application/inkml+xml"/>
  <Override PartName="/word/ink/ink1736.xml" ContentType="application/inkml+xml"/>
  <Override PartName="/word/ink/ink1737.xml" ContentType="application/inkml+xml"/>
  <Override PartName="/word/ink/ink1738.xml" ContentType="application/inkml+xml"/>
  <Override PartName="/word/ink/ink1739.xml" ContentType="application/inkml+xml"/>
  <Override PartName="/word/ink/ink1740.xml" ContentType="application/inkml+xml"/>
  <Override PartName="/word/ink/ink1741.xml" ContentType="application/inkml+xml"/>
  <Override PartName="/word/ink/ink1742.xml" ContentType="application/inkml+xml"/>
  <Override PartName="/word/ink/ink1743.xml" ContentType="application/inkml+xml"/>
  <Override PartName="/word/ink/ink1744.xml" ContentType="application/inkml+xml"/>
  <Override PartName="/word/ink/ink1745.xml" ContentType="application/inkml+xml"/>
  <Override PartName="/word/ink/ink1746.xml" ContentType="application/inkml+xml"/>
  <Override PartName="/word/ink/ink1747.xml" ContentType="application/inkml+xml"/>
  <Override PartName="/word/ink/ink1748.xml" ContentType="application/inkml+xml"/>
  <Override PartName="/word/ink/ink1749.xml" ContentType="application/inkml+xml"/>
  <Override PartName="/word/ink/ink1750.xml" ContentType="application/inkml+xml"/>
  <Override PartName="/word/ink/ink1751.xml" ContentType="application/inkml+xml"/>
  <Override PartName="/word/ink/ink1752.xml" ContentType="application/inkml+xml"/>
  <Override PartName="/word/ink/ink1753.xml" ContentType="application/inkml+xml"/>
  <Override PartName="/word/ink/ink1754.xml" ContentType="application/inkml+xml"/>
  <Override PartName="/word/ink/ink1755.xml" ContentType="application/inkml+xml"/>
  <Override PartName="/word/ink/ink1756.xml" ContentType="application/inkml+xml"/>
  <Override PartName="/word/ink/ink1757.xml" ContentType="application/inkml+xml"/>
  <Override PartName="/word/ink/ink1758.xml" ContentType="application/inkml+xml"/>
  <Override PartName="/word/ink/ink1759.xml" ContentType="application/inkml+xml"/>
  <Override PartName="/word/ink/ink1760.xml" ContentType="application/inkml+xml"/>
  <Override PartName="/word/ink/ink1761.xml" ContentType="application/inkml+xml"/>
  <Override PartName="/word/ink/ink1762.xml" ContentType="application/inkml+xml"/>
  <Override PartName="/word/ink/ink1763.xml" ContentType="application/inkml+xml"/>
  <Override PartName="/word/ink/ink1764.xml" ContentType="application/inkml+xml"/>
  <Override PartName="/word/ink/ink1765.xml" ContentType="application/inkml+xml"/>
  <Override PartName="/word/ink/ink1766.xml" ContentType="application/inkml+xml"/>
  <Override PartName="/word/ink/ink1767.xml" ContentType="application/inkml+xml"/>
  <Override PartName="/word/ink/ink1768.xml" ContentType="application/inkml+xml"/>
  <Override PartName="/word/ink/ink1769.xml" ContentType="application/inkml+xml"/>
  <Override PartName="/word/ink/ink1770.xml" ContentType="application/inkml+xml"/>
  <Override PartName="/word/ink/ink1771.xml" ContentType="application/inkml+xml"/>
  <Override PartName="/word/ink/ink1772.xml" ContentType="application/inkml+xml"/>
  <Override PartName="/word/ink/ink1773.xml" ContentType="application/inkml+xml"/>
  <Override PartName="/word/ink/ink1774.xml" ContentType="application/inkml+xml"/>
  <Override PartName="/word/ink/ink1775.xml" ContentType="application/inkml+xml"/>
  <Override PartName="/word/ink/ink1776.xml" ContentType="application/inkml+xml"/>
  <Override PartName="/word/ink/ink1777.xml" ContentType="application/inkml+xml"/>
  <Override PartName="/word/ink/ink1778.xml" ContentType="application/inkml+xml"/>
  <Override PartName="/word/ink/ink1779.xml" ContentType="application/inkml+xml"/>
  <Override PartName="/word/ink/ink1780.xml" ContentType="application/inkml+xml"/>
  <Override PartName="/word/ink/ink1781.xml" ContentType="application/inkml+xml"/>
  <Override PartName="/word/ink/ink1782.xml" ContentType="application/inkml+xml"/>
  <Override PartName="/word/ink/ink1783.xml" ContentType="application/inkml+xml"/>
  <Override PartName="/word/ink/ink1784.xml" ContentType="application/inkml+xml"/>
  <Override PartName="/word/ink/ink1785.xml" ContentType="application/inkml+xml"/>
  <Override PartName="/word/ink/ink1786.xml" ContentType="application/inkml+xml"/>
  <Override PartName="/word/ink/ink1787.xml" ContentType="application/inkml+xml"/>
  <Override PartName="/word/ink/ink1788.xml" ContentType="application/inkml+xml"/>
  <Override PartName="/word/ink/ink1789.xml" ContentType="application/inkml+xml"/>
  <Override PartName="/word/ink/ink1790.xml" ContentType="application/inkml+xml"/>
  <Override PartName="/word/ink/ink1791.xml" ContentType="application/inkml+xml"/>
  <Override PartName="/word/ink/ink1792.xml" ContentType="application/inkml+xml"/>
  <Override PartName="/word/ink/ink1793.xml" ContentType="application/inkml+xml"/>
  <Override PartName="/word/ink/ink1794.xml" ContentType="application/inkml+xml"/>
  <Override PartName="/word/ink/ink1795.xml" ContentType="application/inkml+xml"/>
  <Override PartName="/word/ink/ink1796.xml" ContentType="application/inkml+xml"/>
  <Override PartName="/word/ink/ink1797.xml" ContentType="application/inkml+xml"/>
  <Override PartName="/word/ink/ink1798.xml" ContentType="application/inkml+xml"/>
  <Override PartName="/word/ink/ink1799.xml" ContentType="application/inkml+xml"/>
  <Override PartName="/word/ink/ink1800.xml" ContentType="application/inkml+xml"/>
  <Override PartName="/word/ink/ink1801.xml" ContentType="application/inkml+xml"/>
  <Override PartName="/word/ink/ink1802.xml" ContentType="application/inkml+xml"/>
  <Override PartName="/word/ink/ink1803.xml" ContentType="application/inkml+xml"/>
  <Override PartName="/word/ink/ink1804.xml" ContentType="application/inkml+xml"/>
  <Override PartName="/word/ink/ink1805.xml" ContentType="application/inkml+xml"/>
  <Override PartName="/word/ink/ink1806.xml" ContentType="application/inkml+xml"/>
  <Override PartName="/word/ink/ink1807.xml" ContentType="application/inkml+xml"/>
  <Override PartName="/word/ink/ink1808.xml" ContentType="application/inkml+xml"/>
  <Override PartName="/word/ink/ink1809.xml" ContentType="application/inkml+xml"/>
  <Override PartName="/word/ink/ink1810.xml" ContentType="application/inkml+xml"/>
  <Override PartName="/word/ink/ink1811.xml" ContentType="application/inkml+xml"/>
  <Override PartName="/word/ink/ink1812.xml" ContentType="application/inkml+xml"/>
  <Override PartName="/word/ink/ink1813.xml" ContentType="application/inkml+xml"/>
  <Override PartName="/word/ink/ink1814.xml" ContentType="application/inkml+xml"/>
  <Override PartName="/word/ink/ink1815.xml" ContentType="application/inkml+xml"/>
  <Override PartName="/word/ink/ink1816.xml" ContentType="application/inkml+xml"/>
  <Override PartName="/word/ink/ink1817.xml" ContentType="application/inkml+xml"/>
  <Override PartName="/word/ink/ink1818.xml" ContentType="application/inkml+xml"/>
  <Override PartName="/word/ink/ink1819.xml" ContentType="application/inkml+xml"/>
  <Override PartName="/word/ink/ink1820.xml" ContentType="application/inkml+xml"/>
  <Override PartName="/word/ink/ink1821.xml" ContentType="application/inkml+xml"/>
  <Override PartName="/word/ink/ink1822.xml" ContentType="application/inkml+xml"/>
  <Override PartName="/word/ink/ink1823.xml" ContentType="application/inkml+xml"/>
  <Override PartName="/word/ink/ink1824.xml" ContentType="application/inkml+xml"/>
  <Override PartName="/word/ink/ink1825.xml" ContentType="application/inkml+xml"/>
  <Override PartName="/word/ink/ink1826.xml" ContentType="application/inkml+xml"/>
  <Override PartName="/word/ink/ink1827.xml" ContentType="application/inkml+xml"/>
  <Override PartName="/word/ink/ink1828.xml" ContentType="application/inkml+xml"/>
  <Override PartName="/word/ink/ink1829.xml" ContentType="application/inkml+xml"/>
  <Override PartName="/word/ink/ink1830.xml" ContentType="application/inkml+xml"/>
  <Override PartName="/word/ink/ink1831.xml" ContentType="application/inkml+xml"/>
  <Override PartName="/word/ink/ink1832.xml" ContentType="application/inkml+xml"/>
  <Override PartName="/word/ink/ink1833.xml" ContentType="application/inkml+xml"/>
  <Override PartName="/word/ink/ink1834.xml" ContentType="application/inkml+xml"/>
  <Override PartName="/word/ink/ink1835.xml" ContentType="application/inkml+xml"/>
  <Override PartName="/word/ink/ink1836.xml" ContentType="application/inkml+xml"/>
  <Override PartName="/word/ink/ink1837.xml" ContentType="application/inkml+xml"/>
  <Override PartName="/word/ink/ink1838.xml" ContentType="application/inkml+xml"/>
  <Override PartName="/word/ink/ink1839.xml" ContentType="application/inkml+xml"/>
  <Override PartName="/word/ink/ink1840.xml" ContentType="application/inkml+xml"/>
  <Override PartName="/word/ink/ink1841.xml" ContentType="application/inkml+xml"/>
  <Override PartName="/word/ink/ink1842.xml" ContentType="application/inkml+xml"/>
  <Override PartName="/word/ink/ink1843.xml" ContentType="application/inkml+xml"/>
  <Override PartName="/word/ink/ink1844.xml" ContentType="application/inkml+xml"/>
  <Override PartName="/word/ink/ink1845.xml" ContentType="application/inkml+xml"/>
  <Override PartName="/word/ink/ink1846.xml" ContentType="application/inkml+xml"/>
  <Override PartName="/word/ink/ink1847.xml" ContentType="application/inkml+xml"/>
  <Override PartName="/word/ink/ink1848.xml" ContentType="application/inkml+xml"/>
  <Override PartName="/word/ink/ink1849.xml" ContentType="application/inkml+xml"/>
  <Override PartName="/word/ink/ink1850.xml" ContentType="application/inkml+xml"/>
  <Override PartName="/word/ink/ink1851.xml" ContentType="application/inkml+xml"/>
  <Override PartName="/word/ink/ink1852.xml" ContentType="application/inkml+xml"/>
  <Override PartName="/word/ink/ink1853.xml" ContentType="application/inkml+xml"/>
  <Override PartName="/word/ink/ink1854.xml" ContentType="application/inkml+xml"/>
  <Override PartName="/word/ink/ink1855.xml" ContentType="application/inkml+xml"/>
  <Override PartName="/word/ink/ink1856.xml" ContentType="application/inkml+xml"/>
  <Override PartName="/word/ink/ink1857.xml" ContentType="application/inkml+xml"/>
  <Override PartName="/word/ink/ink1858.xml" ContentType="application/inkml+xml"/>
  <Override PartName="/word/ink/ink1859.xml" ContentType="application/inkml+xml"/>
  <Override PartName="/word/ink/ink1860.xml" ContentType="application/inkml+xml"/>
  <Override PartName="/word/ink/ink1861.xml" ContentType="application/inkml+xml"/>
  <Override PartName="/word/ink/ink1862.xml" ContentType="application/inkml+xml"/>
  <Override PartName="/word/ink/ink1863.xml" ContentType="application/inkml+xml"/>
  <Override PartName="/word/ink/ink1864.xml" ContentType="application/inkml+xml"/>
  <Override PartName="/word/ink/ink1865.xml" ContentType="application/inkml+xml"/>
  <Override PartName="/word/ink/ink1866.xml" ContentType="application/inkml+xml"/>
  <Override PartName="/word/ink/ink1867.xml" ContentType="application/inkml+xml"/>
  <Override PartName="/word/ink/ink1868.xml" ContentType="application/inkml+xml"/>
  <Override PartName="/word/ink/ink1869.xml" ContentType="application/inkml+xml"/>
  <Override PartName="/word/ink/ink1870.xml" ContentType="application/inkml+xml"/>
  <Override PartName="/word/ink/ink1871.xml" ContentType="application/inkml+xml"/>
  <Override PartName="/word/ink/ink1872.xml" ContentType="application/inkml+xml"/>
  <Override PartName="/word/ink/ink1873.xml" ContentType="application/inkml+xml"/>
  <Override PartName="/word/ink/ink1874.xml" ContentType="application/inkml+xml"/>
  <Override PartName="/word/ink/ink1875.xml" ContentType="application/inkml+xml"/>
  <Override PartName="/word/ink/ink1876.xml" ContentType="application/inkml+xml"/>
  <Override PartName="/word/ink/ink1877.xml" ContentType="application/inkml+xml"/>
  <Override PartName="/word/ink/ink1878.xml" ContentType="application/inkml+xml"/>
  <Override PartName="/word/ink/ink1879.xml" ContentType="application/inkml+xml"/>
  <Override PartName="/word/ink/ink1880.xml" ContentType="application/inkml+xml"/>
  <Override PartName="/word/ink/ink1881.xml" ContentType="application/inkml+xml"/>
  <Override PartName="/word/ink/ink1882.xml" ContentType="application/inkml+xml"/>
  <Override PartName="/word/ink/ink1883.xml" ContentType="application/inkml+xml"/>
  <Override PartName="/word/ink/ink1884.xml" ContentType="application/inkml+xml"/>
  <Override PartName="/word/ink/ink1885.xml" ContentType="application/inkml+xml"/>
  <Override PartName="/word/ink/ink1886.xml" ContentType="application/inkml+xml"/>
  <Override PartName="/word/ink/ink1887.xml" ContentType="application/inkml+xml"/>
  <Override PartName="/word/ink/ink1888.xml" ContentType="application/inkml+xml"/>
  <Override PartName="/word/ink/ink1889.xml" ContentType="application/inkml+xml"/>
  <Override PartName="/word/ink/ink1890.xml" ContentType="application/inkml+xml"/>
  <Override PartName="/word/ink/ink1891.xml" ContentType="application/inkml+xml"/>
  <Override PartName="/word/ink/ink1892.xml" ContentType="application/inkml+xml"/>
  <Override PartName="/word/ink/ink1893.xml" ContentType="application/inkml+xml"/>
  <Override PartName="/word/ink/ink1894.xml" ContentType="application/inkml+xml"/>
  <Override PartName="/word/ink/ink1895.xml" ContentType="application/inkml+xml"/>
  <Override PartName="/word/ink/ink1896.xml" ContentType="application/inkml+xml"/>
  <Override PartName="/word/ink/ink1897.xml" ContentType="application/inkml+xml"/>
  <Override PartName="/word/ink/ink1898.xml" ContentType="application/inkml+xml"/>
  <Override PartName="/word/ink/ink1899.xml" ContentType="application/inkml+xml"/>
  <Override PartName="/word/ink/ink1900.xml" ContentType="application/inkml+xml"/>
  <Override PartName="/word/ink/ink1901.xml" ContentType="application/inkml+xml"/>
  <Override PartName="/word/ink/ink1902.xml" ContentType="application/inkml+xml"/>
  <Override PartName="/word/ink/ink1903.xml" ContentType="application/inkml+xml"/>
  <Override PartName="/word/ink/ink1904.xml" ContentType="application/inkml+xml"/>
  <Override PartName="/word/ink/ink1905.xml" ContentType="application/inkml+xml"/>
  <Override PartName="/word/ink/ink1906.xml" ContentType="application/inkml+xml"/>
  <Override PartName="/word/ink/ink1907.xml" ContentType="application/inkml+xml"/>
  <Override PartName="/word/ink/ink1908.xml" ContentType="application/inkml+xml"/>
  <Override PartName="/word/ink/ink1909.xml" ContentType="application/inkml+xml"/>
  <Override PartName="/word/ink/ink1910.xml" ContentType="application/inkml+xml"/>
  <Override PartName="/word/ink/ink1911.xml" ContentType="application/inkml+xml"/>
  <Override PartName="/word/ink/ink1912.xml" ContentType="application/inkml+xml"/>
  <Override PartName="/word/ink/ink1913.xml" ContentType="application/inkml+xml"/>
  <Override PartName="/word/ink/ink1914.xml" ContentType="application/inkml+xml"/>
  <Override PartName="/word/ink/ink1915.xml" ContentType="application/inkml+xml"/>
  <Override PartName="/word/ink/ink1916.xml" ContentType="application/inkml+xml"/>
  <Override PartName="/word/ink/ink1917.xml" ContentType="application/inkml+xml"/>
  <Override PartName="/word/ink/ink1918.xml" ContentType="application/inkml+xml"/>
  <Override PartName="/word/ink/ink1919.xml" ContentType="application/inkml+xml"/>
  <Override PartName="/word/ink/ink1920.xml" ContentType="application/inkml+xml"/>
  <Override PartName="/word/ink/ink1921.xml" ContentType="application/inkml+xml"/>
  <Override PartName="/word/ink/ink1922.xml" ContentType="application/inkml+xml"/>
  <Override PartName="/word/ink/ink1923.xml" ContentType="application/inkml+xml"/>
  <Override PartName="/word/ink/ink1924.xml" ContentType="application/inkml+xml"/>
  <Override PartName="/word/ink/ink1925.xml" ContentType="application/inkml+xml"/>
  <Override PartName="/word/ink/ink1926.xml" ContentType="application/inkml+xml"/>
  <Override PartName="/word/ink/ink1927.xml" ContentType="application/inkml+xml"/>
  <Override PartName="/word/ink/ink1928.xml" ContentType="application/inkml+xml"/>
  <Override PartName="/word/ink/ink1929.xml" ContentType="application/inkml+xml"/>
  <Override PartName="/word/ink/ink1930.xml" ContentType="application/inkml+xml"/>
  <Override PartName="/word/ink/ink1931.xml" ContentType="application/inkml+xml"/>
  <Override PartName="/word/ink/ink1932.xml" ContentType="application/inkml+xml"/>
  <Override PartName="/word/ink/ink1933.xml" ContentType="application/inkml+xml"/>
  <Override PartName="/word/ink/ink1934.xml" ContentType="application/inkml+xml"/>
  <Override PartName="/word/ink/ink1935.xml" ContentType="application/inkml+xml"/>
  <Override PartName="/word/ink/ink1936.xml" ContentType="application/inkml+xml"/>
  <Override PartName="/word/ink/ink1937.xml" ContentType="application/inkml+xml"/>
  <Override PartName="/word/ink/ink1938.xml" ContentType="application/inkml+xml"/>
  <Override PartName="/word/ink/ink1939.xml" ContentType="application/inkml+xml"/>
  <Override PartName="/word/ink/ink1940.xml" ContentType="application/inkml+xml"/>
  <Override PartName="/word/ink/ink1941.xml" ContentType="application/inkml+xml"/>
  <Override PartName="/word/ink/ink1942.xml" ContentType="application/inkml+xml"/>
  <Override PartName="/word/ink/ink1943.xml" ContentType="application/inkml+xml"/>
  <Override PartName="/word/ink/ink1944.xml" ContentType="application/inkml+xml"/>
  <Override PartName="/word/ink/ink1945.xml" ContentType="application/inkml+xml"/>
  <Override PartName="/word/ink/ink1946.xml" ContentType="application/inkml+xml"/>
  <Override PartName="/word/ink/ink1947.xml" ContentType="application/inkml+xml"/>
  <Override PartName="/word/ink/ink1948.xml" ContentType="application/inkml+xml"/>
  <Override PartName="/word/ink/ink1949.xml" ContentType="application/inkml+xml"/>
  <Override PartName="/word/ink/ink1950.xml" ContentType="application/inkml+xml"/>
  <Override PartName="/word/ink/ink1951.xml" ContentType="application/inkml+xml"/>
  <Override PartName="/word/ink/ink1952.xml" ContentType="application/inkml+xml"/>
  <Override PartName="/word/ink/ink1953.xml" ContentType="application/inkml+xml"/>
  <Override PartName="/word/ink/ink1954.xml" ContentType="application/inkml+xml"/>
  <Override PartName="/word/ink/ink1955.xml" ContentType="application/inkml+xml"/>
  <Override PartName="/word/ink/ink1956.xml" ContentType="application/inkml+xml"/>
  <Override PartName="/word/ink/ink1957.xml" ContentType="application/inkml+xml"/>
  <Override PartName="/word/ink/ink1958.xml" ContentType="application/inkml+xml"/>
  <Override PartName="/word/ink/ink1959.xml" ContentType="application/inkml+xml"/>
  <Override PartName="/word/ink/ink1960.xml" ContentType="application/inkml+xml"/>
  <Override PartName="/word/ink/ink1961.xml" ContentType="application/inkml+xml"/>
  <Override PartName="/word/ink/ink1962.xml" ContentType="application/inkml+xml"/>
  <Override PartName="/word/ink/ink1963.xml" ContentType="application/inkml+xml"/>
  <Override PartName="/word/ink/ink1964.xml" ContentType="application/inkml+xml"/>
  <Override PartName="/word/ink/ink1965.xml" ContentType="application/inkml+xml"/>
  <Override PartName="/word/ink/ink1966.xml" ContentType="application/inkml+xml"/>
  <Override PartName="/word/ink/ink1967.xml" ContentType="application/inkml+xml"/>
  <Override PartName="/word/ink/ink1968.xml" ContentType="application/inkml+xml"/>
  <Override PartName="/word/ink/ink1969.xml" ContentType="application/inkml+xml"/>
  <Override PartName="/word/ink/ink1970.xml" ContentType="application/inkml+xml"/>
  <Override PartName="/word/ink/ink1971.xml" ContentType="application/inkml+xml"/>
  <Override PartName="/word/ink/ink1972.xml" ContentType="application/inkml+xml"/>
  <Override PartName="/word/ink/ink1973.xml" ContentType="application/inkml+xml"/>
  <Override PartName="/word/ink/ink1974.xml" ContentType="application/inkml+xml"/>
  <Override PartName="/word/ink/ink1975.xml" ContentType="application/inkml+xml"/>
  <Override PartName="/word/ink/ink1976.xml" ContentType="application/inkml+xml"/>
  <Override PartName="/word/ink/ink1977.xml" ContentType="application/inkml+xml"/>
  <Override PartName="/word/ink/ink1978.xml" ContentType="application/inkml+xml"/>
  <Override PartName="/word/ink/ink1979.xml" ContentType="application/inkml+xml"/>
  <Override PartName="/word/ink/ink1980.xml" ContentType="application/inkml+xml"/>
  <Override PartName="/word/ink/ink1981.xml" ContentType="application/inkml+xml"/>
  <Override PartName="/word/ink/ink1982.xml" ContentType="application/inkml+xml"/>
  <Override PartName="/word/ink/ink1983.xml" ContentType="application/inkml+xml"/>
  <Override PartName="/word/ink/ink1984.xml" ContentType="application/inkml+xml"/>
  <Override PartName="/word/ink/ink1985.xml" ContentType="application/inkml+xml"/>
  <Override PartName="/word/ink/ink1986.xml" ContentType="application/inkml+xml"/>
  <Override PartName="/word/ink/ink1987.xml" ContentType="application/inkml+xml"/>
  <Override PartName="/word/ink/ink1988.xml" ContentType="application/inkml+xml"/>
  <Override PartName="/word/ink/ink1989.xml" ContentType="application/inkml+xml"/>
  <Override PartName="/word/ink/ink1990.xml" ContentType="application/inkml+xml"/>
  <Override PartName="/word/ink/ink1991.xml" ContentType="application/inkml+xml"/>
  <Override PartName="/word/ink/ink1992.xml" ContentType="application/inkml+xml"/>
  <Override PartName="/word/ink/ink1993.xml" ContentType="application/inkml+xml"/>
  <Override PartName="/word/ink/ink1994.xml" ContentType="application/inkml+xml"/>
  <Override PartName="/word/ink/ink1995.xml" ContentType="application/inkml+xml"/>
  <Override PartName="/word/ink/ink1996.xml" ContentType="application/inkml+xml"/>
  <Override PartName="/word/ink/ink1997.xml" ContentType="application/inkml+xml"/>
  <Override PartName="/word/ink/ink1998.xml" ContentType="application/inkml+xml"/>
  <Override PartName="/word/ink/ink1999.xml" ContentType="application/inkml+xml"/>
  <Override PartName="/word/ink/ink2000.xml" ContentType="application/inkml+xml"/>
  <Override PartName="/word/ink/ink2001.xml" ContentType="application/inkml+xml"/>
  <Override PartName="/word/ink/ink2002.xml" ContentType="application/inkml+xml"/>
  <Override PartName="/word/ink/ink2003.xml" ContentType="application/inkml+xml"/>
  <Override PartName="/word/ink/ink2004.xml" ContentType="application/inkml+xml"/>
  <Override PartName="/word/ink/ink2005.xml" ContentType="application/inkml+xml"/>
  <Override PartName="/word/ink/ink2006.xml" ContentType="application/inkml+xml"/>
  <Override PartName="/word/ink/ink2007.xml" ContentType="application/inkml+xml"/>
  <Override PartName="/word/ink/ink2008.xml" ContentType="application/inkml+xml"/>
  <Override PartName="/word/ink/ink2009.xml" ContentType="application/inkml+xml"/>
  <Override PartName="/word/ink/ink2010.xml" ContentType="application/inkml+xml"/>
  <Override PartName="/word/ink/ink2011.xml" ContentType="application/inkml+xml"/>
  <Override PartName="/word/ink/ink2012.xml" ContentType="application/inkml+xml"/>
  <Override PartName="/word/ink/ink2013.xml" ContentType="application/inkml+xml"/>
  <Override PartName="/word/ink/ink2014.xml" ContentType="application/inkml+xml"/>
  <Override PartName="/word/ink/ink2015.xml" ContentType="application/inkml+xml"/>
  <Override PartName="/word/ink/ink2016.xml" ContentType="application/inkml+xml"/>
  <Override PartName="/word/ink/ink2017.xml" ContentType="application/inkml+xml"/>
  <Override PartName="/word/ink/ink2018.xml" ContentType="application/inkml+xml"/>
  <Override PartName="/word/ink/ink2019.xml" ContentType="application/inkml+xml"/>
  <Override PartName="/word/ink/ink2020.xml" ContentType="application/inkml+xml"/>
  <Override PartName="/word/ink/ink2021.xml" ContentType="application/inkml+xml"/>
  <Override PartName="/word/ink/ink2022.xml" ContentType="application/inkml+xml"/>
  <Override PartName="/word/ink/ink2023.xml" ContentType="application/inkml+xml"/>
  <Override PartName="/word/ink/ink2024.xml" ContentType="application/inkml+xml"/>
  <Override PartName="/word/ink/ink2025.xml" ContentType="application/inkml+xml"/>
  <Override PartName="/word/ink/ink2026.xml" ContentType="application/inkml+xml"/>
  <Override PartName="/word/ink/ink2027.xml" ContentType="application/inkml+xml"/>
  <Override PartName="/word/ink/ink2028.xml" ContentType="application/inkml+xml"/>
  <Override PartName="/word/ink/ink2029.xml" ContentType="application/inkml+xml"/>
  <Override PartName="/word/ink/ink2030.xml" ContentType="application/inkml+xml"/>
  <Override PartName="/word/ink/ink2031.xml" ContentType="application/inkml+xml"/>
  <Override PartName="/word/ink/ink2032.xml" ContentType="application/inkml+xml"/>
  <Override PartName="/word/ink/ink2033.xml" ContentType="application/inkml+xml"/>
  <Override PartName="/word/ink/ink2034.xml" ContentType="application/inkml+xml"/>
  <Override PartName="/word/ink/ink2035.xml" ContentType="application/inkml+xml"/>
  <Override PartName="/word/ink/ink2036.xml" ContentType="application/inkml+xml"/>
  <Override PartName="/word/ink/ink2037.xml" ContentType="application/inkml+xml"/>
  <Override PartName="/word/ink/ink2038.xml" ContentType="application/inkml+xml"/>
  <Override PartName="/word/ink/ink2039.xml" ContentType="application/inkml+xml"/>
  <Override PartName="/word/ink/ink2040.xml" ContentType="application/inkml+xml"/>
  <Override PartName="/word/ink/ink2041.xml" ContentType="application/inkml+xml"/>
  <Override PartName="/word/ink/ink2042.xml" ContentType="application/inkml+xml"/>
  <Override PartName="/word/ink/ink2043.xml" ContentType="application/inkml+xml"/>
  <Override PartName="/word/ink/ink2044.xml" ContentType="application/inkml+xml"/>
  <Override PartName="/word/ink/ink2045.xml" ContentType="application/inkml+xml"/>
  <Override PartName="/word/ink/ink2046.xml" ContentType="application/inkml+xml"/>
  <Override PartName="/word/ink/ink2047.xml" ContentType="application/inkml+xml"/>
  <Override PartName="/word/ink/ink2048.xml" ContentType="application/inkml+xml"/>
  <Override PartName="/word/ink/ink2049.xml" ContentType="application/inkml+xml"/>
  <Override PartName="/word/ink/ink2050.xml" ContentType="application/inkml+xml"/>
  <Override PartName="/word/ink/ink2051.xml" ContentType="application/inkml+xml"/>
  <Override PartName="/word/ink/ink2052.xml" ContentType="application/inkml+xml"/>
  <Override PartName="/word/ink/ink2053.xml" ContentType="application/inkml+xml"/>
  <Override PartName="/word/ink/ink2054.xml" ContentType="application/inkml+xml"/>
  <Override PartName="/word/ink/ink2055.xml" ContentType="application/inkml+xml"/>
  <Override PartName="/word/ink/ink2056.xml" ContentType="application/inkml+xml"/>
  <Override PartName="/word/ink/ink2057.xml" ContentType="application/inkml+xml"/>
  <Override PartName="/word/ink/ink2058.xml" ContentType="application/inkml+xml"/>
  <Override PartName="/word/ink/ink2059.xml" ContentType="application/inkml+xml"/>
  <Override PartName="/word/ink/ink2060.xml" ContentType="application/inkml+xml"/>
  <Override PartName="/word/ink/ink2061.xml" ContentType="application/inkml+xml"/>
  <Override PartName="/word/ink/ink2062.xml" ContentType="application/inkml+xml"/>
  <Override PartName="/word/ink/ink2063.xml" ContentType="application/inkml+xml"/>
  <Override PartName="/word/ink/ink2064.xml" ContentType="application/inkml+xml"/>
  <Override PartName="/word/ink/ink2065.xml" ContentType="application/inkml+xml"/>
  <Override PartName="/word/ink/ink2066.xml" ContentType="application/inkml+xml"/>
  <Override PartName="/word/ink/ink2067.xml" ContentType="application/inkml+xml"/>
  <Override PartName="/word/ink/ink2068.xml" ContentType="application/inkml+xml"/>
  <Override PartName="/word/ink/ink2069.xml" ContentType="application/inkml+xml"/>
  <Override PartName="/word/ink/ink2070.xml" ContentType="application/inkml+xml"/>
  <Override PartName="/word/ink/ink2071.xml" ContentType="application/inkml+xml"/>
  <Override PartName="/word/ink/ink2072.xml" ContentType="application/inkml+xml"/>
  <Override PartName="/word/ink/ink2073.xml" ContentType="application/inkml+xml"/>
  <Override PartName="/word/ink/ink2074.xml" ContentType="application/inkml+xml"/>
  <Override PartName="/word/ink/ink2075.xml" ContentType="application/inkml+xml"/>
  <Override PartName="/word/ink/ink2076.xml" ContentType="application/inkml+xml"/>
  <Override PartName="/word/ink/ink2077.xml" ContentType="application/inkml+xml"/>
  <Override PartName="/word/ink/ink2078.xml" ContentType="application/inkml+xml"/>
  <Override PartName="/word/ink/ink2079.xml" ContentType="application/inkml+xml"/>
  <Override PartName="/word/ink/ink2080.xml" ContentType="application/inkml+xml"/>
  <Override PartName="/word/ink/ink2081.xml" ContentType="application/inkml+xml"/>
  <Override PartName="/word/ink/ink2082.xml" ContentType="application/inkml+xml"/>
  <Override PartName="/word/ink/ink2083.xml" ContentType="application/inkml+xml"/>
  <Override PartName="/word/ink/ink2084.xml" ContentType="application/inkml+xml"/>
  <Override PartName="/word/ink/ink2085.xml" ContentType="application/inkml+xml"/>
  <Override PartName="/word/ink/ink2086.xml" ContentType="application/inkml+xml"/>
  <Override PartName="/word/ink/ink2087.xml" ContentType="application/inkml+xml"/>
  <Override PartName="/word/ink/ink2088.xml" ContentType="application/inkml+xml"/>
  <Override PartName="/word/ink/ink2089.xml" ContentType="application/inkml+xml"/>
  <Override PartName="/word/ink/ink2090.xml" ContentType="application/inkml+xml"/>
  <Override PartName="/word/ink/ink2091.xml" ContentType="application/inkml+xml"/>
  <Override PartName="/word/ink/ink2092.xml" ContentType="application/inkml+xml"/>
  <Override PartName="/word/ink/ink2093.xml" ContentType="application/inkml+xml"/>
  <Override PartName="/word/ink/ink2094.xml" ContentType="application/inkml+xml"/>
  <Override PartName="/word/ink/ink2095.xml" ContentType="application/inkml+xml"/>
  <Override PartName="/word/ink/ink2096.xml" ContentType="application/inkml+xml"/>
  <Override PartName="/word/ink/ink2097.xml" ContentType="application/inkml+xml"/>
  <Override PartName="/word/ink/ink2098.xml" ContentType="application/inkml+xml"/>
  <Override PartName="/word/ink/ink2099.xml" ContentType="application/inkml+xml"/>
  <Override PartName="/word/ink/ink2100.xml" ContentType="application/inkml+xml"/>
  <Override PartName="/word/ink/ink2101.xml" ContentType="application/inkml+xml"/>
  <Override PartName="/word/ink/ink2102.xml" ContentType="application/inkml+xml"/>
  <Override PartName="/word/ink/ink2103.xml" ContentType="application/inkml+xml"/>
  <Override PartName="/word/ink/ink2104.xml" ContentType="application/inkml+xml"/>
  <Override PartName="/word/ink/ink2105.xml" ContentType="application/inkml+xml"/>
  <Override PartName="/word/ink/ink2106.xml" ContentType="application/inkml+xml"/>
  <Override PartName="/word/ink/ink2107.xml" ContentType="application/inkml+xml"/>
  <Override PartName="/word/ink/ink2108.xml" ContentType="application/inkml+xml"/>
  <Override PartName="/word/ink/ink2109.xml" ContentType="application/inkml+xml"/>
  <Override PartName="/word/ink/ink2110.xml" ContentType="application/inkml+xml"/>
  <Override PartName="/word/ink/ink2111.xml" ContentType="application/inkml+xml"/>
  <Override PartName="/word/ink/ink2112.xml" ContentType="application/inkml+xml"/>
  <Override PartName="/word/ink/ink2113.xml" ContentType="application/inkml+xml"/>
  <Override PartName="/word/ink/ink2114.xml" ContentType="application/inkml+xml"/>
  <Override PartName="/word/ink/ink2115.xml" ContentType="application/inkml+xml"/>
  <Override PartName="/word/ink/ink2116.xml" ContentType="application/inkml+xml"/>
  <Override PartName="/word/ink/ink2117.xml" ContentType="application/inkml+xml"/>
  <Override PartName="/word/ink/ink2118.xml" ContentType="application/inkml+xml"/>
  <Override PartName="/word/ink/ink2119.xml" ContentType="application/inkml+xml"/>
  <Override PartName="/word/ink/ink2120.xml" ContentType="application/inkml+xml"/>
  <Override PartName="/word/ink/ink2121.xml" ContentType="application/inkml+xml"/>
  <Override PartName="/word/ink/ink2122.xml" ContentType="application/inkml+xml"/>
  <Override PartName="/word/ink/ink2123.xml" ContentType="application/inkml+xml"/>
  <Override PartName="/word/ink/ink2124.xml" ContentType="application/inkml+xml"/>
  <Override PartName="/word/ink/ink2125.xml" ContentType="application/inkml+xml"/>
  <Override PartName="/word/ink/ink2126.xml" ContentType="application/inkml+xml"/>
  <Override PartName="/word/ink/ink2127.xml" ContentType="application/inkml+xml"/>
  <Override PartName="/word/ink/ink2128.xml" ContentType="application/inkml+xml"/>
  <Override PartName="/word/ink/ink2129.xml" ContentType="application/inkml+xml"/>
  <Override PartName="/word/ink/ink2130.xml" ContentType="application/inkml+xml"/>
  <Override PartName="/word/ink/ink2131.xml" ContentType="application/inkml+xml"/>
  <Override PartName="/word/ink/ink2132.xml" ContentType="application/inkml+xml"/>
  <Override PartName="/word/ink/ink2133.xml" ContentType="application/inkml+xml"/>
  <Override PartName="/word/ink/ink2134.xml" ContentType="application/inkml+xml"/>
  <Override PartName="/word/ink/ink2135.xml" ContentType="application/inkml+xml"/>
  <Override PartName="/word/ink/ink2136.xml" ContentType="application/inkml+xml"/>
  <Override PartName="/word/ink/ink2137.xml" ContentType="application/inkml+xml"/>
  <Override PartName="/word/ink/ink2138.xml" ContentType="application/inkml+xml"/>
  <Override PartName="/word/ink/ink2139.xml" ContentType="application/inkml+xml"/>
  <Override PartName="/word/ink/ink2140.xml" ContentType="application/inkml+xml"/>
  <Override PartName="/word/ink/ink2141.xml" ContentType="application/inkml+xml"/>
  <Override PartName="/word/ink/ink2142.xml" ContentType="application/inkml+xml"/>
  <Override PartName="/word/ink/ink2143.xml" ContentType="application/inkml+xml"/>
  <Override PartName="/word/ink/ink2144.xml" ContentType="application/inkml+xml"/>
  <Override PartName="/word/ink/ink2145.xml" ContentType="application/inkml+xml"/>
  <Override PartName="/word/ink/ink2146.xml" ContentType="application/inkml+xml"/>
  <Override PartName="/word/ink/ink2147.xml" ContentType="application/inkml+xml"/>
  <Override PartName="/word/ink/ink2148.xml" ContentType="application/inkml+xml"/>
  <Override PartName="/word/ink/ink2149.xml" ContentType="application/inkml+xml"/>
  <Override PartName="/word/ink/ink2150.xml" ContentType="application/inkml+xml"/>
  <Override PartName="/word/ink/ink2151.xml" ContentType="application/inkml+xml"/>
  <Override PartName="/word/ink/ink2152.xml" ContentType="application/inkml+xml"/>
  <Override PartName="/word/ink/ink2153.xml" ContentType="application/inkml+xml"/>
  <Override PartName="/word/ink/ink2154.xml" ContentType="application/inkml+xml"/>
  <Override PartName="/word/ink/ink2155.xml" ContentType="application/inkml+xml"/>
  <Override PartName="/word/ink/ink2156.xml" ContentType="application/inkml+xml"/>
  <Override PartName="/word/ink/ink2157.xml" ContentType="application/inkml+xml"/>
  <Override PartName="/word/ink/ink2158.xml" ContentType="application/inkml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A4D7A" w:rsidRPr="009A4D7A" w:rsidRDefault="004E14D9" w:rsidP="009A4D7A">
      <w:pPr>
        <w:pStyle w:val="Heading2"/>
        <w:rPr>
          <w:sz w:val="28"/>
          <w:szCs w:val="28"/>
        </w:rPr>
      </w:pPr>
      <w:bookmarkStart w:id="0" w:name="_Toc305453293"/>
      <w:bookmarkStart w:id="1" w:name="_GoBack"/>
      <w:bookmarkEnd w:id="1"/>
      <w:r>
        <w:rPr>
          <w:noProof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657088" behindDoc="0" locked="0" layoutInCell="1" allowOverlap="1">
                <wp:simplePos x="0" y="0"/>
                <wp:positionH relativeFrom="column">
                  <wp:posOffset>5083080</wp:posOffset>
                </wp:positionH>
                <wp:positionV relativeFrom="paragraph">
                  <wp:posOffset>5161500</wp:posOffset>
                </wp:positionV>
                <wp:extent cx="153000" cy="206280"/>
                <wp:effectExtent l="38100" t="38100" r="38100" b="22860"/>
                <wp:wrapNone/>
                <wp:docPr id="3555" name="Ink 35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">
                      <w14:nvContentPartPr>
                        <w14:cNvContentPartPr/>
                      </w14:nvContentPartPr>
                      <w14:xfrm>
                        <a:off x="0" y="0"/>
                        <a:ext cx="153000" cy="206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type id="_x0000_t75" coordsize="21600,21600" o:spt="75" o:preferrelative="t" path="m@4@5l@4@11@9@11@9@5xe" filled="f" stroked="f">
                <v:stroke joinstyle="miter"/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  <v:path o:extrusionok="f" gradientshapeok="t" o:connecttype="rect"/>
                <o:lock v:ext="edit" aspectratio="t"/>
              </v:shapetype>
              <v:shape id="Ink 3555" o:spid="_x0000_s1026" type="#_x0000_t75" style="position:absolute;margin-left:399.5pt;margin-top:405.7pt;width:13.35pt;height:17.5pt;z-index:253657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">
                <v:imagedata r:id="rId9" o:title=""/>
              </v:shape>
            </w:pict>
          </mc:Fallback>
        </mc:AlternateContent>
      </w:r>
      <w:r>
        <w:rPr>
          <w:noProof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655040" behindDoc="0" locked="0" layoutInCell="1" allowOverlap="1">
                <wp:simplePos x="0" y="0"/>
                <wp:positionH relativeFrom="column">
                  <wp:posOffset>5663760</wp:posOffset>
                </wp:positionH>
                <wp:positionV relativeFrom="paragraph">
                  <wp:posOffset>4931100</wp:posOffset>
                </wp:positionV>
                <wp:extent cx="50760" cy="92880"/>
                <wp:effectExtent l="38100" t="38100" r="26035" b="21590"/>
                <wp:wrapNone/>
                <wp:docPr id="3553" name="Ink 35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">
                      <w14:nvContentPartPr>
                        <w14:cNvContentPartPr/>
                      </w14:nvContentPartPr>
                      <w14:xfrm>
                        <a:off x="0" y="0"/>
                        <a:ext cx="50760" cy="9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53" o:spid="_x0000_s1026" type="#_x0000_t75" style="position:absolute;margin-left:445.3pt;margin-top:387.7pt;width:5.4pt;height:8.55pt;z-index:253655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">
                <v:imagedata r:id="rId11" o:title=""/>
              </v:shape>
            </w:pict>
          </mc:Fallback>
        </mc:AlternateContent>
      </w:r>
      <w:r>
        <w:rPr>
          <w:noProof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654016" behindDoc="0" locked="0" layoutInCell="1" allowOverlap="1">
                <wp:simplePos x="0" y="0"/>
                <wp:positionH relativeFrom="column">
                  <wp:posOffset>5459280</wp:posOffset>
                </wp:positionH>
                <wp:positionV relativeFrom="paragraph">
                  <wp:posOffset>4903020</wp:posOffset>
                </wp:positionV>
                <wp:extent cx="173880" cy="139320"/>
                <wp:effectExtent l="38100" t="38100" r="17145" b="32385"/>
                <wp:wrapNone/>
                <wp:docPr id="3552" name="Ink 35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">
                      <w14:nvContentPartPr>
                        <w14:cNvContentPartPr/>
                      </w14:nvContentPartPr>
                      <w14:xfrm>
                        <a:off x="0" y="0"/>
                        <a:ext cx="173880" cy="139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52" o:spid="_x0000_s1026" type="#_x0000_t75" style="position:absolute;margin-left:429.15pt;margin-top:385.35pt;width:14.95pt;height:12.3pt;z-index:253654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">
                <v:imagedata r:id="rId13" o:title=""/>
              </v:shape>
            </w:pict>
          </mc:Fallback>
        </mc:AlternateContent>
      </w:r>
      <w:r>
        <w:rPr>
          <w:noProof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652992" behindDoc="0" locked="0" layoutInCell="1" allowOverlap="1">
                <wp:simplePos x="0" y="0"/>
                <wp:positionH relativeFrom="column">
                  <wp:posOffset>5349120</wp:posOffset>
                </wp:positionH>
                <wp:positionV relativeFrom="paragraph">
                  <wp:posOffset>4856220</wp:posOffset>
                </wp:positionV>
                <wp:extent cx="20880" cy="28440"/>
                <wp:effectExtent l="19050" t="19050" r="17780" b="29210"/>
                <wp:wrapNone/>
                <wp:docPr id="3551" name="Ink 35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">
                      <w14:nvContentPartPr>
                        <w14:cNvContentPartPr/>
                      </w14:nvContentPartPr>
                      <w14:xfrm>
                        <a:off x="0" y="0"/>
                        <a:ext cx="20880" cy="28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51" o:spid="_x0000_s1026" type="#_x0000_t75" style="position:absolute;margin-left:420.75pt;margin-top:381.9pt;width:2.65pt;height:3.25pt;z-index:253652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">
                <v:imagedata r:id="rId15" o:title=""/>
              </v:shape>
            </w:pict>
          </mc:Fallback>
        </mc:AlternateContent>
      </w:r>
      <w:r>
        <w:rPr>
          <w:noProof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651968" behindDoc="0" locked="0" layoutInCell="1" allowOverlap="1">
                <wp:simplePos x="0" y="0"/>
                <wp:positionH relativeFrom="column">
                  <wp:posOffset>5317440</wp:posOffset>
                </wp:positionH>
                <wp:positionV relativeFrom="paragraph">
                  <wp:posOffset>4919220</wp:posOffset>
                </wp:positionV>
                <wp:extent cx="91080" cy="109080"/>
                <wp:effectExtent l="38100" t="38100" r="23495" b="24765"/>
                <wp:wrapNone/>
                <wp:docPr id="3550" name="Ink 35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">
                      <w14:nvContentPartPr>
                        <w14:cNvContentPartPr/>
                      </w14:nvContentPartPr>
                      <w14:xfrm>
                        <a:off x="0" y="0"/>
                        <a:ext cx="91080" cy="10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50" o:spid="_x0000_s1026" type="#_x0000_t75" style="position:absolute;margin-left:418.25pt;margin-top:386.7pt;width:8.35pt;height:9.9pt;z-index:253651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">
                <v:imagedata r:id="rId17" o:title=""/>
              </v:shape>
            </w:pict>
          </mc:Fallback>
        </mc:AlternateContent>
      </w:r>
      <w:r w:rsidR="00362D43">
        <w:rPr>
          <w:noProof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722752" behindDoc="0" locked="0" layoutInCell="1" allowOverlap="1">
                <wp:simplePos x="0" y="0"/>
                <wp:positionH relativeFrom="column">
                  <wp:posOffset>4531920</wp:posOffset>
                </wp:positionH>
                <wp:positionV relativeFrom="paragraph">
                  <wp:posOffset>991980</wp:posOffset>
                </wp:positionV>
                <wp:extent cx="1800" cy="3600"/>
                <wp:effectExtent l="19050" t="19050" r="17780" b="34925"/>
                <wp:wrapNone/>
                <wp:docPr id="271" name="Ink 2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">
                      <w14:nvContentPartPr>
                        <w14:cNvContentPartPr/>
                      </w14:nvContentPartPr>
                      <w14:xfrm>
                        <a:off x="0" y="0"/>
                        <a:ext cx="1800" cy="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type id="_x0000_t75" coordsize="21600,21600" o:spt="75" o:preferrelative="t" path="m@4@5l@4@11@9@11@9@5xe" filled="f" stroked="f">
                <v:stroke joinstyle="miter"/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  <v:path o:extrusionok="f" gradientshapeok="t" o:connecttype="rect"/>
                <o:lock v:ext="edit" aspectratio="t"/>
              </v:shapetype>
              <v:shape id="Ink 271" o:spid="_x0000_s1026" type="#_x0000_t75" style="position:absolute;margin-left:356.2pt;margin-top:77.55pt;width:1.45pt;height:1.45pt;z-index:251722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">
                <v:imagedata r:id="rId19" o:title=""/>
              </v:shape>
            </w:pict>
          </mc:Fallback>
        </mc:AlternateContent>
      </w:r>
      <w:r w:rsidR="00362D43">
        <w:rPr>
          <w:noProof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721728" behindDoc="0" locked="0" layoutInCell="1" allowOverlap="1">
                <wp:simplePos x="0" y="0"/>
                <wp:positionH relativeFrom="column">
                  <wp:posOffset>3690600</wp:posOffset>
                </wp:positionH>
                <wp:positionV relativeFrom="paragraph">
                  <wp:posOffset>961740</wp:posOffset>
                </wp:positionV>
                <wp:extent cx="64440" cy="14400"/>
                <wp:effectExtent l="19050" t="38100" r="31115" b="24130"/>
                <wp:wrapNone/>
                <wp:docPr id="270" name="Ink 2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">
                      <w14:nvContentPartPr>
                        <w14:cNvContentPartPr/>
                      </w14:nvContentPartPr>
                      <w14:xfrm>
                        <a:off x="0" y="0"/>
                        <a:ext cx="64440" cy="1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0" o:spid="_x0000_s1026" type="#_x0000_t75" style="position:absolute;margin-left:290pt;margin-top:75.1pt;width:6.2pt;height:2.4pt;z-index:251721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">
                <v:imagedata r:id="rId21" o:title=""/>
              </v:shape>
            </w:pict>
          </mc:Fallback>
        </mc:AlternateContent>
      </w:r>
      <w:r w:rsidR="00362D43">
        <w:rPr>
          <w:noProof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707392" behindDoc="0" locked="0" layoutInCell="1" allowOverlap="1">
                <wp:simplePos x="0" y="0"/>
                <wp:positionH relativeFrom="column">
                  <wp:posOffset>4493400</wp:posOffset>
                </wp:positionH>
                <wp:positionV relativeFrom="paragraph">
                  <wp:posOffset>844380</wp:posOffset>
                </wp:positionV>
                <wp:extent cx="122040" cy="220680"/>
                <wp:effectExtent l="38100" t="38100" r="11430" b="27305"/>
                <wp:wrapNone/>
                <wp:docPr id="256" name="Ink 2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">
                      <w14:nvContentPartPr>
                        <w14:cNvContentPartPr/>
                      </w14:nvContentPartPr>
                      <w14:xfrm>
                        <a:off x="0" y="0"/>
                        <a:ext cx="122040" cy="220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6" o:spid="_x0000_s1026" type="#_x0000_t75" style="position:absolute;margin-left:353.15pt;margin-top:65.8pt;width:10.85pt;height:18.8pt;z-index:251707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">
                <v:imagedata r:id="rId23" o:title=""/>
              </v:shape>
            </w:pict>
          </mc:Fallback>
        </mc:AlternateContent>
      </w:r>
      <w:r w:rsidR="00362D43">
        <w:rPr>
          <w:noProof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697152" behindDoc="0" locked="0" layoutInCell="1" allowOverlap="1">
                <wp:simplePos x="0" y="0"/>
                <wp:positionH relativeFrom="column">
                  <wp:posOffset>3542640</wp:posOffset>
                </wp:positionH>
                <wp:positionV relativeFrom="paragraph">
                  <wp:posOffset>847260</wp:posOffset>
                </wp:positionV>
                <wp:extent cx="92880" cy="213480"/>
                <wp:effectExtent l="19050" t="38100" r="40640" b="34290"/>
                <wp:wrapNone/>
                <wp:docPr id="1377" name="Ink 13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">
                      <w14:nvContentPartPr>
                        <w14:cNvContentPartPr/>
                      </w14:nvContentPartPr>
                      <w14:xfrm>
                        <a:off x="0" y="0"/>
                        <a:ext cx="92880" cy="213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77" o:spid="_x0000_s1026" type="#_x0000_t75" style="position:absolute;margin-left:278.35pt;margin-top:66pt;width:8.6pt;height:18.15pt;z-index:251697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">
                <v:imagedata r:id="rId25" o:title=""/>
              </v:shape>
            </w:pict>
          </mc:Fallback>
        </mc:AlternateContent>
      </w:r>
      <w:r w:rsidR="00362D43">
        <w:rPr>
          <w:noProof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695104" behindDoc="0" locked="0" layoutInCell="1" allowOverlap="1">
                <wp:simplePos x="0" y="0"/>
                <wp:positionH relativeFrom="column">
                  <wp:posOffset>2553720</wp:posOffset>
                </wp:positionH>
                <wp:positionV relativeFrom="paragraph">
                  <wp:posOffset>885420</wp:posOffset>
                </wp:positionV>
                <wp:extent cx="63000" cy="152280"/>
                <wp:effectExtent l="19050" t="19050" r="32385" b="19685"/>
                <wp:wrapNone/>
                <wp:docPr id="255" name="Ink 2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">
                      <w14:nvContentPartPr>
                        <w14:cNvContentPartPr/>
                      </w14:nvContentPartPr>
                      <w14:xfrm>
                        <a:off x="0" y="0"/>
                        <a:ext cx="63000" cy="152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5" o:spid="_x0000_s1026" type="#_x0000_t75" style="position:absolute;margin-left:200.55pt;margin-top:69.15pt;width:6.05pt;height:13.1pt;z-index:251695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">
                <v:imagedata r:id="rId27" o:title=""/>
              </v:shape>
            </w:pict>
          </mc:Fallback>
        </mc:AlternateContent>
      </w:r>
      <w:r w:rsidR="00362D43">
        <w:rPr>
          <w:noProof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694080" behindDoc="0" locked="0" layoutInCell="1" allowOverlap="1">
                <wp:simplePos x="0" y="0"/>
                <wp:positionH relativeFrom="column">
                  <wp:posOffset>2477040</wp:posOffset>
                </wp:positionH>
                <wp:positionV relativeFrom="paragraph">
                  <wp:posOffset>867780</wp:posOffset>
                </wp:positionV>
                <wp:extent cx="102240" cy="102240"/>
                <wp:effectExtent l="19050" t="38100" r="31115" b="31115"/>
                <wp:wrapNone/>
                <wp:docPr id="254" name="Ink 2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">
                      <w14:nvContentPartPr>
                        <w14:cNvContentPartPr/>
                      </w14:nvContentPartPr>
                      <w14:xfrm>
                        <a:off x="0" y="0"/>
                        <a:ext cx="102240" cy="10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4" o:spid="_x0000_s1026" type="#_x0000_t75" style="position:absolute;margin-left:194.5pt;margin-top:67.75pt;width:9.15pt;height:9.2pt;z-index:251694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">
                <v:imagedata r:id="rId29" o:title=""/>
              </v:shape>
            </w:pict>
          </mc:Fallback>
        </mc:AlternateContent>
      </w:r>
      <w:r w:rsidR="00362D43">
        <w:rPr>
          <w:noProof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689984" behindDoc="0" locked="0" layoutInCell="1" allowOverlap="1">
                <wp:simplePos x="0" y="0"/>
                <wp:positionH relativeFrom="column">
                  <wp:posOffset>3455880</wp:posOffset>
                </wp:positionH>
                <wp:positionV relativeFrom="paragraph">
                  <wp:posOffset>810900</wp:posOffset>
                </wp:positionV>
                <wp:extent cx="6840" cy="6480"/>
                <wp:effectExtent l="19050" t="19050" r="31750" b="31750"/>
                <wp:wrapNone/>
                <wp:docPr id="250" name="Ink 2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">
                      <w14:nvContentPartPr>
                        <w14:cNvContentPartPr/>
                      </w14:nvContentPartPr>
                      <w14:xfrm>
                        <a:off x="0" y="0"/>
                        <a:ext cx="6840" cy="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0" o:spid="_x0000_s1026" type="#_x0000_t75" style="position:absolute;margin-left:271.45pt;margin-top:63.2pt;width:1.75pt;height:1.55pt;z-index:251689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">
                <v:imagedata r:id="rId31" o:title=""/>
              </v:shape>
            </w:pict>
          </mc:Fallback>
        </mc:AlternateContent>
      </w:r>
      <w:r w:rsidR="009A4D7A" w:rsidRPr="009A4D7A">
        <w:rPr>
          <w:sz w:val="28"/>
          <w:szCs w:val="28"/>
        </w:rPr>
        <w:t xml:space="preserve">3. </w:t>
      </w:r>
      <w:r w:rsidR="00325E26" w:rsidRPr="00325E26">
        <w:rPr>
          <w:sz w:val="28"/>
          <w:szCs w:val="28"/>
        </w:rPr>
        <w:t>Μέτρο</w:t>
      </w:r>
      <w:r w:rsidR="009A4D7A" w:rsidRPr="009A4D7A">
        <w:rPr>
          <w:sz w:val="28"/>
          <w:szCs w:val="28"/>
        </w:rPr>
        <w:t xml:space="preserve">, εσωτερικό γινόμενο και ορθογωνιότητα στον </w:t>
      </w:r>
      <w:r w:rsidR="009A4D7A" w:rsidRPr="009A4D7A">
        <w:rPr>
          <w:sz w:val="28"/>
          <w:szCs w:val="28"/>
          <w:lang w:val="en-US"/>
        </w:rPr>
        <w:t>R</w:t>
      </w:r>
      <w:r w:rsidR="009A4D7A" w:rsidRPr="009A4D7A">
        <w:rPr>
          <w:sz w:val="28"/>
          <w:szCs w:val="28"/>
          <w:vertAlign w:val="superscript"/>
          <w:lang w:val="en-US"/>
        </w:rPr>
        <w:t>n</w:t>
      </w:r>
      <w:bookmarkEnd w:id="0"/>
    </w:p>
    <w:p w:rsidR="009A4D7A" w:rsidRPr="009A4D7A" w:rsidRDefault="00362D43" w:rsidP="00282B60">
      <w:pPr>
        <w:pStyle w:val="Heading3"/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81472" behindDoc="0" locked="0" layoutInCell="1" allowOverlap="1">
                <wp:simplePos x="0" y="0"/>
                <wp:positionH relativeFrom="column">
                  <wp:posOffset>5689320</wp:posOffset>
                </wp:positionH>
                <wp:positionV relativeFrom="paragraph">
                  <wp:posOffset>165100</wp:posOffset>
                </wp:positionV>
                <wp:extent cx="61920" cy="50040"/>
                <wp:effectExtent l="38100" t="38100" r="52705" b="45720"/>
                <wp:wrapNone/>
                <wp:docPr id="1562" name="Ink 15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">
                      <w14:nvContentPartPr>
                        <w14:cNvContentPartPr/>
                      </w14:nvContentPartPr>
                      <w14:xfrm>
                        <a:off x="0" y="0"/>
                        <a:ext cx="61920" cy="50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62" o:spid="_x0000_s1026" type="#_x0000_t75" style="position:absolute;margin-left:447pt;margin-top:12pt;width:6.9pt;height:6pt;z-index:251881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">
                <v:imagedata r:id="rId3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11488" behindDoc="0" locked="0" layoutInCell="1" allowOverlap="1">
                <wp:simplePos x="0" y="0"/>
                <wp:positionH relativeFrom="column">
                  <wp:posOffset>4664760</wp:posOffset>
                </wp:positionH>
                <wp:positionV relativeFrom="paragraph">
                  <wp:posOffset>-276780</wp:posOffset>
                </wp:positionV>
                <wp:extent cx="96120" cy="1034280"/>
                <wp:effectExtent l="38100" t="38100" r="37465" b="33020"/>
                <wp:wrapNone/>
                <wp:docPr id="260" name="Ink 2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">
                      <w14:nvContentPartPr>
                        <w14:cNvContentPartPr/>
                      </w14:nvContentPartPr>
                      <w14:xfrm>
                        <a:off x="0" y="0"/>
                        <a:ext cx="96120" cy="1034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0" o:spid="_x0000_s1026" type="#_x0000_t75" style="position:absolute;margin-left:366.6pt;margin-top:-22.35pt;width:9pt;height:82.95pt;z-index:251711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">
                <v:imagedata r:id="rId3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09440" behindDoc="0" locked="0" layoutInCell="1" allowOverlap="1">
                <wp:simplePos x="0" y="0"/>
                <wp:positionH relativeFrom="column">
                  <wp:posOffset>4446240</wp:posOffset>
                </wp:positionH>
                <wp:positionV relativeFrom="paragraph">
                  <wp:posOffset>427380</wp:posOffset>
                </wp:positionV>
                <wp:extent cx="87480" cy="155520"/>
                <wp:effectExtent l="38100" t="38100" r="27305" b="35560"/>
                <wp:wrapNone/>
                <wp:docPr id="258" name="Ink 2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">
                      <w14:nvContentPartPr>
                        <w14:cNvContentPartPr/>
                      </w14:nvContentPartPr>
                      <w14:xfrm>
                        <a:off x="0" y="0"/>
                        <a:ext cx="87480" cy="155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8" o:spid="_x0000_s1026" type="#_x0000_t75" style="position:absolute;margin-left:349.5pt;margin-top:32.95pt;width:8.1pt;height:13.65pt;z-index:251709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">
                <v:imagedata r:id="rId3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08416" behindDoc="0" locked="0" layoutInCell="1" allowOverlap="1">
                <wp:simplePos x="0" y="0"/>
                <wp:positionH relativeFrom="column">
                  <wp:posOffset>4467840</wp:posOffset>
                </wp:positionH>
                <wp:positionV relativeFrom="paragraph">
                  <wp:posOffset>103740</wp:posOffset>
                </wp:positionV>
                <wp:extent cx="32400" cy="163800"/>
                <wp:effectExtent l="19050" t="38100" r="43815" b="27305"/>
                <wp:wrapNone/>
                <wp:docPr id="257" name="Ink 2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">
                      <w14:nvContentPartPr>
                        <w14:cNvContentPartPr/>
                      </w14:nvContentPartPr>
                      <w14:xfrm>
                        <a:off x="0" y="0"/>
                        <a:ext cx="32400" cy="163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7" o:spid="_x0000_s1026" type="#_x0000_t75" style="position:absolute;margin-left:351.1pt;margin-top:7.4pt;width:3.95pt;height:14.3pt;z-index:251708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">
                <v:imagedata r:id="rId3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06368" behindDoc="0" locked="0" layoutInCell="1" allowOverlap="1">
                <wp:simplePos x="0" y="0"/>
                <wp:positionH relativeFrom="column">
                  <wp:posOffset>4372440</wp:posOffset>
                </wp:positionH>
                <wp:positionV relativeFrom="paragraph">
                  <wp:posOffset>-241500</wp:posOffset>
                </wp:positionV>
                <wp:extent cx="92520" cy="1086120"/>
                <wp:effectExtent l="38100" t="38100" r="41275" b="38100"/>
                <wp:wrapNone/>
                <wp:docPr id="1403" name="Ink 14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">
                      <w14:nvContentPartPr>
                        <w14:cNvContentPartPr/>
                      </w14:nvContentPartPr>
                      <w14:xfrm>
                        <a:off x="0" y="0"/>
                        <a:ext cx="92520" cy="108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03" o:spid="_x0000_s1026" type="#_x0000_t75" style="position:absolute;margin-left:343.6pt;margin-top:-19.7pt;width:8.7pt;height:86.9pt;z-index:251706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">
                <v:imagedata r:id="rId4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05344" behindDoc="0" locked="0" layoutInCell="1" allowOverlap="1">
                <wp:simplePos x="0" y="0"/>
                <wp:positionH relativeFrom="column">
                  <wp:posOffset>4216200</wp:posOffset>
                </wp:positionH>
                <wp:positionV relativeFrom="paragraph">
                  <wp:posOffset>205980</wp:posOffset>
                </wp:positionV>
                <wp:extent cx="120960" cy="29160"/>
                <wp:effectExtent l="19050" t="19050" r="31750" b="28575"/>
                <wp:wrapNone/>
                <wp:docPr id="1400" name="Ink 14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">
                      <w14:nvContentPartPr>
                        <w14:cNvContentPartPr/>
                      </w14:nvContentPartPr>
                      <w14:xfrm>
                        <a:off x="0" y="0"/>
                        <a:ext cx="120960" cy="29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00" o:spid="_x0000_s1026" type="#_x0000_t75" style="position:absolute;margin-left:331.45pt;margin-top:15.7pt;width:10.55pt;height:3.5pt;z-index:251705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">
                <v:imagedata r:id="rId4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04320" behindDoc="0" locked="0" layoutInCell="1" allowOverlap="1">
                <wp:simplePos x="0" y="0"/>
                <wp:positionH relativeFrom="column">
                  <wp:posOffset>4201080</wp:posOffset>
                </wp:positionH>
                <wp:positionV relativeFrom="paragraph">
                  <wp:posOffset>137220</wp:posOffset>
                </wp:positionV>
                <wp:extent cx="94680" cy="28800"/>
                <wp:effectExtent l="38100" t="38100" r="38735" b="28575"/>
                <wp:wrapNone/>
                <wp:docPr id="1384" name="Ink 13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">
                      <w14:nvContentPartPr>
                        <w14:cNvContentPartPr/>
                      </w14:nvContentPartPr>
                      <w14:xfrm>
                        <a:off x="0" y="0"/>
                        <a:ext cx="94680" cy="28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84" o:spid="_x0000_s1026" type="#_x0000_t75" style="position:absolute;margin-left:330.2pt;margin-top:10.25pt;width:8.6pt;height:3.45pt;z-index:251704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">
                <v:imagedata r:id="rId4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03296" behindDoc="0" locked="0" layoutInCell="1" allowOverlap="1">
                <wp:simplePos x="0" y="0"/>
                <wp:positionH relativeFrom="column">
                  <wp:posOffset>3879600</wp:posOffset>
                </wp:positionH>
                <wp:positionV relativeFrom="paragraph">
                  <wp:posOffset>293100</wp:posOffset>
                </wp:positionV>
                <wp:extent cx="18720" cy="117000"/>
                <wp:effectExtent l="38100" t="38100" r="19685" b="35560"/>
                <wp:wrapNone/>
                <wp:docPr id="1383" name="Ink 13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">
                      <w14:nvContentPartPr>
                        <w14:cNvContentPartPr/>
                      </w14:nvContentPartPr>
                      <w14:xfrm>
                        <a:off x="0" y="0"/>
                        <a:ext cx="18720" cy="117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83" o:spid="_x0000_s1026" type="#_x0000_t75" style="position:absolute;margin-left:304.9pt;margin-top:22.5pt;width:2.6pt;height:10.35pt;z-index:251703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">
                <v:imagedata r:id="rId4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02272" behindDoc="0" locked="0" layoutInCell="1" allowOverlap="1">
                <wp:simplePos x="0" y="0"/>
                <wp:positionH relativeFrom="column">
                  <wp:posOffset>3999480</wp:posOffset>
                </wp:positionH>
                <wp:positionV relativeFrom="paragraph">
                  <wp:posOffset>88260</wp:posOffset>
                </wp:positionV>
                <wp:extent cx="132120" cy="491760"/>
                <wp:effectExtent l="19050" t="38100" r="39370" b="41910"/>
                <wp:wrapNone/>
                <wp:docPr id="1382" name="Ink 13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">
                      <w14:nvContentPartPr>
                        <w14:cNvContentPartPr/>
                      </w14:nvContentPartPr>
                      <w14:xfrm>
                        <a:off x="0" y="0"/>
                        <a:ext cx="132120" cy="491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82" o:spid="_x0000_s1026" type="#_x0000_t75" style="position:absolute;margin-left:314.15pt;margin-top:6.25pt;width:11.9pt;height:40.2pt;z-index:251702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">
                <v:imagedata r:id="rId4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01248" behindDoc="0" locked="0" layoutInCell="1" allowOverlap="1">
                <wp:simplePos x="0" y="0"/>
                <wp:positionH relativeFrom="column">
                  <wp:posOffset>3730920</wp:posOffset>
                </wp:positionH>
                <wp:positionV relativeFrom="paragraph">
                  <wp:posOffset>-242940</wp:posOffset>
                </wp:positionV>
                <wp:extent cx="120960" cy="1290600"/>
                <wp:effectExtent l="38100" t="38100" r="31750" b="43180"/>
                <wp:wrapNone/>
                <wp:docPr id="1381" name="Ink 13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">
                      <w14:nvContentPartPr>
                        <w14:cNvContentPartPr/>
                      </w14:nvContentPartPr>
                      <w14:xfrm>
                        <a:off x="0" y="0"/>
                        <a:ext cx="120960" cy="1290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81" o:spid="_x0000_s1026" type="#_x0000_t75" style="position:absolute;margin-left:293.1pt;margin-top:-19.8pt;width:10.75pt;height:103pt;z-index:251701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">
                <v:imagedata r:id="rId5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699200" behindDoc="0" locked="0" layoutInCell="1" allowOverlap="1">
                <wp:simplePos x="0" y="0"/>
                <wp:positionH relativeFrom="column">
                  <wp:posOffset>3557040</wp:posOffset>
                </wp:positionH>
                <wp:positionV relativeFrom="paragraph">
                  <wp:posOffset>347820</wp:posOffset>
                </wp:positionV>
                <wp:extent cx="140400" cy="139320"/>
                <wp:effectExtent l="19050" t="38100" r="31115" b="32385"/>
                <wp:wrapNone/>
                <wp:docPr id="1379" name="Ink 13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">
                      <w14:nvContentPartPr>
                        <w14:cNvContentPartPr/>
                      </w14:nvContentPartPr>
                      <w14:xfrm>
                        <a:off x="0" y="0"/>
                        <a:ext cx="140400" cy="139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79" o:spid="_x0000_s1026" type="#_x0000_t75" style="position:absolute;margin-left:279.6pt;margin-top:26.7pt;width:12.1pt;height:12.25pt;z-index:251699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">
                <v:imagedata r:id="rId5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698176" behindDoc="0" locked="0" layoutInCell="1" allowOverlap="1">
                <wp:simplePos x="0" y="0"/>
                <wp:positionH relativeFrom="column">
                  <wp:posOffset>3579720</wp:posOffset>
                </wp:positionH>
                <wp:positionV relativeFrom="paragraph">
                  <wp:posOffset>86820</wp:posOffset>
                </wp:positionV>
                <wp:extent cx="52920" cy="142200"/>
                <wp:effectExtent l="19050" t="38100" r="23495" b="29845"/>
                <wp:wrapNone/>
                <wp:docPr id="1378" name="Ink 13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">
                      <w14:nvContentPartPr>
                        <w14:cNvContentPartPr/>
                      </w14:nvContentPartPr>
                      <w14:xfrm>
                        <a:off x="0" y="0"/>
                        <a:ext cx="52920" cy="142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78" o:spid="_x0000_s1026" type="#_x0000_t75" style="position:absolute;margin-left:281.35pt;margin-top:6.15pt;width:5.3pt;height:12.55pt;z-index:251698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">
                <v:imagedata r:id="rId5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696128" behindDoc="0" locked="0" layoutInCell="1" allowOverlap="1">
                <wp:simplePos x="0" y="0"/>
                <wp:positionH relativeFrom="column">
                  <wp:posOffset>3430680</wp:posOffset>
                </wp:positionH>
                <wp:positionV relativeFrom="paragraph">
                  <wp:posOffset>-276780</wp:posOffset>
                </wp:positionV>
                <wp:extent cx="93960" cy="996840"/>
                <wp:effectExtent l="38100" t="38100" r="40005" b="32385"/>
                <wp:wrapNone/>
                <wp:docPr id="1376" name="Ink 13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">
                      <w14:nvContentPartPr>
                        <w14:cNvContentPartPr/>
                      </w14:nvContentPartPr>
                      <w14:xfrm>
                        <a:off x="0" y="0"/>
                        <a:ext cx="93960" cy="99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76" o:spid="_x0000_s1026" type="#_x0000_t75" style="position:absolute;margin-left:269.45pt;margin-top:-22.45pt;width:8.7pt;height:79.85pt;z-index:251696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">
                <v:imagedata r:id="rId5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693056" behindDoc="0" locked="0" layoutInCell="1" allowOverlap="1">
                <wp:simplePos x="0" y="0"/>
                <wp:positionH relativeFrom="column">
                  <wp:posOffset>2284440</wp:posOffset>
                </wp:positionH>
                <wp:positionV relativeFrom="paragraph">
                  <wp:posOffset>-79860</wp:posOffset>
                </wp:positionV>
                <wp:extent cx="253440" cy="329760"/>
                <wp:effectExtent l="19050" t="38100" r="32385" b="32385"/>
                <wp:wrapNone/>
                <wp:docPr id="253" name="Ink 2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">
                      <w14:nvContentPartPr>
                        <w14:cNvContentPartPr/>
                      </w14:nvContentPartPr>
                      <w14:xfrm>
                        <a:off x="0" y="0"/>
                        <a:ext cx="253440" cy="329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3" o:spid="_x0000_s1026" type="#_x0000_t75" style="position:absolute;margin-left:179.4pt;margin-top:-7pt;width:21pt;height:27.2pt;z-index:251693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">
                <v:imagedata r:id="rId5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692032" behindDoc="0" locked="0" layoutInCell="1" allowOverlap="1">
                <wp:simplePos x="0" y="0"/>
                <wp:positionH relativeFrom="column">
                  <wp:posOffset>2345640</wp:posOffset>
                </wp:positionH>
                <wp:positionV relativeFrom="paragraph">
                  <wp:posOffset>-97860</wp:posOffset>
                </wp:positionV>
                <wp:extent cx="41400" cy="469440"/>
                <wp:effectExtent l="19050" t="19050" r="15875" b="26035"/>
                <wp:wrapNone/>
                <wp:docPr id="252" name="Ink 2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">
                      <w14:nvContentPartPr>
                        <w14:cNvContentPartPr/>
                      </w14:nvContentPartPr>
                      <w14:xfrm>
                        <a:off x="0" y="0"/>
                        <a:ext cx="41400" cy="46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2" o:spid="_x0000_s1026" type="#_x0000_t75" style="position:absolute;margin-left:184.35pt;margin-top:-8.15pt;width:4.25pt;height:38pt;z-index:251692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">
                <v:imagedata r:id="rId6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691008" behindDoc="0" locked="0" layoutInCell="1" allowOverlap="1">
                <wp:simplePos x="0" y="0"/>
                <wp:positionH relativeFrom="column">
                  <wp:posOffset>2273640</wp:posOffset>
                </wp:positionH>
                <wp:positionV relativeFrom="paragraph">
                  <wp:posOffset>-22260</wp:posOffset>
                </wp:positionV>
                <wp:extent cx="46080" cy="340200"/>
                <wp:effectExtent l="38100" t="38100" r="30480" b="22225"/>
                <wp:wrapNone/>
                <wp:docPr id="251" name="Ink 2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">
                      <w14:nvContentPartPr>
                        <w14:cNvContentPartPr/>
                      </w14:nvContentPartPr>
                      <w14:xfrm>
                        <a:off x="0" y="0"/>
                        <a:ext cx="46080" cy="340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1" o:spid="_x0000_s1026" type="#_x0000_t75" style="position:absolute;margin-left:178.4pt;margin-top:-2.35pt;width:4.9pt;height:28.1pt;z-index:251691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">
                <v:imagedata r:id="rId6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688960" behindDoc="0" locked="0" layoutInCell="1" allowOverlap="1">
                <wp:simplePos x="0" y="0"/>
                <wp:positionH relativeFrom="column">
                  <wp:posOffset>3179040</wp:posOffset>
                </wp:positionH>
                <wp:positionV relativeFrom="paragraph">
                  <wp:posOffset>104460</wp:posOffset>
                </wp:positionV>
                <wp:extent cx="92520" cy="8640"/>
                <wp:effectExtent l="19050" t="19050" r="22225" b="29845"/>
                <wp:wrapNone/>
                <wp:docPr id="249" name="Ink 2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">
                      <w14:nvContentPartPr>
                        <w14:cNvContentPartPr/>
                      </w14:nvContentPartPr>
                      <w14:xfrm>
                        <a:off x="0" y="0"/>
                        <a:ext cx="92520" cy="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9" o:spid="_x0000_s1026" type="#_x0000_t75" style="position:absolute;margin-left:249.9pt;margin-top:7.85pt;width:8.2pt;height:1.75pt;z-index:251688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">
                <v:imagedata r:id="rId6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687936" behindDoc="0" locked="0" layoutInCell="1" allowOverlap="1">
                <wp:simplePos x="0" y="0"/>
                <wp:positionH relativeFrom="column">
                  <wp:posOffset>3126840</wp:posOffset>
                </wp:positionH>
                <wp:positionV relativeFrom="paragraph">
                  <wp:posOffset>58020</wp:posOffset>
                </wp:positionV>
                <wp:extent cx="100440" cy="18720"/>
                <wp:effectExtent l="19050" t="19050" r="33020" b="19685"/>
                <wp:wrapNone/>
                <wp:docPr id="248" name="Ink 2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">
                      <w14:nvContentPartPr>
                        <w14:cNvContentPartPr/>
                      </w14:nvContentPartPr>
                      <w14:xfrm>
                        <a:off x="0" y="0"/>
                        <a:ext cx="100440" cy="18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8" o:spid="_x0000_s1026" type="#_x0000_t75" style="position:absolute;margin-left:245.75pt;margin-top:4pt;width:8.85pt;height:2.55pt;z-index:251687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">
                <v:imagedata r:id="rId6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686912" behindDoc="0" locked="0" layoutInCell="1" allowOverlap="1">
                <wp:simplePos x="0" y="0"/>
                <wp:positionH relativeFrom="column">
                  <wp:posOffset>3035400</wp:posOffset>
                </wp:positionH>
                <wp:positionV relativeFrom="paragraph">
                  <wp:posOffset>11940</wp:posOffset>
                </wp:positionV>
                <wp:extent cx="98280" cy="174600"/>
                <wp:effectExtent l="19050" t="19050" r="16510" b="16510"/>
                <wp:wrapNone/>
                <wp:docPr id="246" name="Ink 2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">
                      <w14:nvContentPartPr>
                        <w14:cNvContentPartPr/>
                      </w14:nvContentPartPr>
                      <w14:xfrm>
                        <a:off x="0" y="0"/>
                        <a:ext cx="98280" cy="174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6" o:spid="_x0000_s1026" type="#_x0000_t75" style="position:absolute;margin-left:238.5pt;margin-top:.45pt;width:8.8pt;height:14.8pt;z-index:251686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">
                <v:imagedata r:id="rId6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685888" behindDoc="0" locked="0" layoutInCell="1" allowOverlap="1">
                <wp:simplePos x="0" y="0"/>
                <wp:positionH relativeFrom="column">
                  <wp:posOffset>3033240</wp:posOffset>
                </wp:positionH>
                <wp:positionV relativeFrom="paragraph">
                  <wp:posOffset>31380</wp:posOffset>
                </wp:positionV>
                <wp:extent cx="120240" cy="162000"/>
                <wp:effectExtent l="38100" t="38100" r="32385" b="28575"/>
                <wp:wrapNone/>
                <wp:docPr id="245" name="Ink 2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">
                      <w14:nvContentPartPr>
                        <w14:cNvContentPartPr/>
                      </w14:nvContentPartPr>
                      <w14:xfrm>
                        <a:off x="0" y="0"/>
                        <a:ext cx="120240" cy="162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5" o:spid="_x0000_s1026" type="#_x0000_t75" style="position:absolute;margin-left:238.15pt;margin-top:1.75pt;width:10.75pt;height:14.15pt;z-index:251685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">
                <v:imagedata r:id="rId71" o:title=""/>
              </v:shape>
            </w:pict>
          </mc:Fallback>
        </mc:AlternateContent>
      </w:r>
      <w:r w:rsidR="009A4D7A" w:rsidRPr="009A4D7A">
        <w:t>Εσωτερικό γινόμενο</w:t>
      </w:r>
    </w:p>
    <w:p w:rsidR="009A4D7A" w:rsidRPr="009A4D7A" w:rsidRDefault="00362D43" w:rsidP="009A4D7A">
      <w:pPr>
        <w:rPr>
          <w:szCs w:val="28"/>
          <w:lang w:val="el-GR"/>
        </w:rPr>
      </w:pP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741184" behindDoc="0" locked="0" layoutInCell="1" allowOverlap="1">
                <wp:simplePos x="0" y="0"/>
                <wp:positionH relativeFrom="column">
                  <wp:posOffset>6237960</wp:posOffset>
                </wp:positionH>
                <wp:positionV relativeFrom="paragraph">
                  <wp:posOffset>686700</wp:posOffset>
                </wp:positionV>
                <wp:extent cx="105480" cy="100080"/>
                <wp:effectExtent l="38100" t="38100" r="27940" b="33655"/>
                <wp:wrapNone/>
                <wp:docPr id="401" name="Ink 4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">
                      <w14:nvContentPartPr>
                        <w14:cNvContentPartPr/>
                      </w14:nvContentPartPr>
                      <w14:xfrm>
                        <a:off x="0" y="0"/>
                        <a:ext cx="105480" cy="10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1" o:spid="_x0000_s1026" type="#_x0000_t75" style="position:absolute;margin-left:490.6pt;margin-top:53.35pt;width:9.6pt;height:9.25pt;z-index:251741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">
                <v:imagedata r:id="rId73" o:title=""/>
              </v:shape>
            </w:pict>
          </mc:Fallback>
        </mc:AlternateContent>
      </w: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740160" behindDoc="0" locked="0" layoutInCell="1" allowOverlap="1">
                <wp:simplePos x="0" y="0"/>
                <wp:positionH relativeFrom="column">
                  <wp:posOffset>6208800</wp:posOffset>
                </wp:positionH>
                <wp:positionV relativeFrom="paragraph">
                  <wp:posOffset>794340</wp:posOffset>
                </wp:positionV>
                <wp:extent cx="11880" cy="3960"/>
                <wp:effectExtent l="38100" t="38100" r="26670" b="34290"/>
                <wp:wrapNone/>
                <wp:docPr id="400" name="Ink 4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4">
                      <w14:nvContentPartPr>
                        <w14:cNvContentPartPr/>
                      </w14:nvContentPartPr>
                      <w14:xfrm>
                        <a:off x="0" y="0"/>
                        <a:ext cx="11880" cy="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0" o:spid="_x0000_s1026" type="#_x0000_t75" style="position:absolute;margin-left:488.25pt;margin-top:61.95pt;width:2.15pt;height:1.55pt;z-index:251740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">
                <v:imagedata r:id="rId75" o:title=""/>
              </v:shape>
            </w:pict>
          </mc:Fallback>
        </mc:AlternateContent>
      </w: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739136" behindDoc="0" locked="0" layoutInCell="1" allowOverlap="1">
                <wp:simplePos x="0" y="0"/>
                <wp:positionH relativeFrom="column">
                  <wp:posOffset>6090000</wp:posOffset>
                </wp:positionH>
                <wp:positionV relativeFrom="paragraph">
                  <wp:posOffset>692460</wp:posOffset>
                </wp:positionV>
                <wp:extent cx="73080" cy="106920"/>
                <wp:effectExtent l="19050" t="38100" r="41275" b="26670"/>
                <wp:wrapNone/>
                <wp:docPr id="399" name="Ink 3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">
                      <w14:nvContentPartPr>
                        <w14:cNvContentPartPr/>
                      </w14:nvContentPartPr>
                      <w14:xfrm>
                        <a:off x="0" y="0"/>
                        <a:ext cx="73080" cy="10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9" o:spid="_x0000_s1026" type="#_x0000_t75" style="position:absolute;margin-left:478.9pt;margin-top:53.8pt;width:7.1pt;height:9.75pt;z-index:251739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">
                <v:imagedata r:id="rId77" o:title=""/>
              </v:shape>
            </w:pict>
          </mc:Fallback>
        </mc:AlternateContent>
      </w: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738112" behindDoc="0" locked="0" layoutInCell="1" allowOverlap="1">
                <wp:simplePos x="0" y="0"/>
                <wp:positionH relativeFrom="column">
                  <wp:posOffset>5939520</wp:posOffset>
                </wp:positionH>
                <wp:positionV relativeFrom="paragraph">
                  <wp:posOffset>735300</wp:posOffset>
                </wp:positionV>
                <wp:extent cx="144000" cy="43920"/>
                <wp:effectExtent l="38100" t="38100" r="27940" b="32385"/>
                <wp:wrapNone/>
                <wp:docPr id="398" name="Ink 3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8">
                      <w14:nvContentPartPr>
                        <w14:cNvContentPartPr/>
                      </w14:nvContentPartPr>
                      <w14:xfrm>
                        <a:off x="0" y="0"/>
                        <a:ext cx="144000" cy="43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8" o:spid="_x0000_s1026" type="#_x0000_t75" style="position:absolute;margin-left:467.1pt;margin-top:57.35pt;width:12.55pt;height:4.7pt;z-index:251738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">
                <v:imagedata r:id="rId79" o:title=""/>
              </v:shape>
            </w:pict>
          </mc:Fallback>
        </mc:AlternateContent>
      </w: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737088" behindDoc="0" locked="0" layoutInCell="1" allowOverlap="1">
                <wp:simplePos x="0" y="0"/>
                <wp:positionH relativeFrom="column">
                  <wp:posOffset>5960760</wp:posOffset>
                </wp:positionH>
                <wp:positionV relativeFrom="paragraph">
                  <wp:posOffset>678420</wp:posOffset>
                </wp:positionV>
                <wp:extent cx="10440" cy="162720"/>
                <wp:effectExtent l="38100" t="38100" r="27940" b="27940"/>
                <wp:wrapNone/>
                <wp:docPr id="396" name="Ink 3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0">
                      <w14:nvContentPartPr>
                        <w14:cNvContentPartPr/>
                      </w14:nvContentPartPr>
                      <w14:xfrm>
                        <a:off x="0" y="0"/>
                        <a:ext cx="10440" cy="162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6" o:spid="_x0000_s1026" type="#_x0000_t75" style="position:absolute;margin-left:468.65pt;margin-top:52.85pt;width:2pt;height:13.95pt;z-index:251737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">
                <v:imagedata r:id="rId81" o:title=""/>
              </v:shape>
            </w:pict>
          </mc:Fallback>
        </mc:AlternateContent>
      </w: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736064" behindDoc="0" locked="0" layoutInCell="1" allowOverlap="1">
                <wp:simplePos x="0" y="0"/>
                <wp:positionH relativeFrom="column">
                  <wp:posOffset>5823240</wp:posOffset>
                </wp:positionH>
                <wp:positionV relativeFrom="paragraph">
                  <wp:posOffset>696420</wp:posOffset>
                </wp:positionV>
                <wp:extent cx="11880" cy="176040"/>
                <wp:effectExtent l="38100" t="38100" r="26670" b="33655"/>
                <wp:wrapNone/>
                <wp:docPr id="394" name="Ink 3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2">
                      <w14:nvContentPartPr>
                        <w14:cNvContentPartPr/>
                      </w14:nvContentPartPr>
                      <w14:xfrm>
                        <a:off x="0" y="0"/>
                        <a:ext cx="11880" cy="176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4" o:spid="_x0000_s1026" type="#_x0000_t75" style="position:absolute;margin-left:457.7pt;margin-top:54.15pt;width:2.4pt;height:15.2pt;z-index:251736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">
                <v:imagedata r:id="rId83" o:title=""/>
              </v:shape>
            </w:pict>
          </mc:Fallback>
        </mc:AlternateContent>
      </w: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735040" behindDoc="0" locked="0" layoutInCell="1" allowOverlap="1">
                <wp:simplePos x="0" y="0"/>
                <wp:positionH relativeFrom="column">
                  <wp:posOffset>5735760</wp:posOffset>
                </wp:positionH>
                <wp:positionV relativeFrom="paragraph">
                  <wp:posOffset>793980</wp:posOffset>
                </wp:positionV>
                <wp:extent cx="5040" cy="15120"/>
                <wp:effectExtent l="19050" t="19050" r="33655" b="23495"/>
                <wp:wrapNone/>
                <wp:docPr id="1434" name="Ink 14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4">
                      <w14:nvContentPartPr>
                        <w14:cNvContentPartPr/>
                      </w14:nvContentPartPr>
                      <w14:xfrm>
                        <a:off x="0" y="0"/>
                        <a:ext cx="5040" cy="1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34" o:spid="_x0000_s1026" type="#_x0000_t75" style="position:absolute;margin-left:451.05pt;margin-top:62.05pt;width:1.65pt;height:2.25pt;z-index:251735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">
                <v:imagedata r:id="rId85" o:title=""/>
              </v:shape>
            </w:pict>
          </mc:Fallback>
        </mc:AlternateContent>
      </w: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734016" behindDoc="0" locked="0" layoutInCell="1" allowOverlap="1">
                <wp:simplePos x="0" y="0"/>
                <wp:positionH relativeFrom="column">
                  <wp:posOffset>5579520</wp:posOffset>
                </wp:positionH>
                <wp:positionV relativeFrom="paragraph">
                  <wp:posOffset>702540</wp:posOffset>
                </wp:positionV>
                <wp:extent cx="107640" cy="193680"/>
                <wp:effectExtent l="38100" t="38100" r="26035" b="34925"/>
                <wp:wrapNone/>
                <wp:docPr id="1433" name="Ink 14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6">
                      <w14:nvContentPartPr>
                        <w14:cNvContentPartPr/>
                      </w14:nvContentPartPr>
                      <w14:xfrm>
                        <a:off x="0" y="0"/>
                        <a:ext cx="107640" cy="19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33" o:spid="_x0000_s1026" type="#_x0000_t75" style="position:absolute;margin-left:438.65pt;margin-top:54.55pt;width:9.85pt;height:16.7pt;z-index:251734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">
                <v:imagedata r:id="rId87" o:title=""/>
              </v:shape>
            </w:pict>
          </mc:Fallback>
        </mc:AlternateContent>
      </w: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732992" behindDoc="0" locked="0" layoutInCell="1" allowOverlap="1">
                <wp:simplePos x="0" y="0"/>
                <wp:positionH relativeFrom="column">
                  <wp:posOffset>5424360</wp:posOffset>
                </wp:positionH>
                <wp:positionV relativeFrom="paragraph">
                  <wp:posOffset>754380</wp:posOffset>
                </wp:positionV>
                <wp:extent cx="156600" cy="60840"/>
                <wp:effectExtent l="19050" t="38100" r="34290" b="34925"/>
                <wp:wrapNone/>
                <wp:docPr id="1432" name="Ink 14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8">
                      <w14:nvContentPartPr>
                        <w14:cNvContentPartPr/>
                      </w14:nvContentPartPr>
                      <w14:xfrm>
                        <a:off x="0" y="0"/>
                        <a:ext cx="156600" cy="60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32" o:spid="_x0000_s1026" type="#_x0000_t75" style="position:absolute;margin-left:426.45pt;margin-top:58.9pt;width:13.5pt;height:6pt;z-index:251732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">
                <v:imagedata r:id="rId89" o:title=""/>
              </v:shape>
            </w:pict>
          </mc:Fallback>
        </mc:AlternateContent>
      </w: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731968" behindDoc="0" locked="0" layoutInCell="1" allowOverlap="1">
                <wp:simplePos x="0" y="0"/>
                <wp:positionH relativeFrom="column">
                  <wp:posOffset>5478000</wp:posOffset>
                </wp:positionH>
                <wp:positionV relativeFrom="paragraph">
                  <wp:posOffset>755100</wp:posOffset>
                </wp:positionV>
                <wp:extent cx="20160" cy="120960"/>
                <wp:effectExtent l="38100" t="38100" r="37465" b="31750"/>
                <wp:wrapNone/>
                <wp:docPr id="287" name="Ink 2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0">
                      <w14:nvContentPartPr>
                        <w14:cNvContentPartPr/>
                      </w14:nvContentPartPr>
                      <w14:xfrm>
                        <a:off x="0" y="0"/>
                        <a:ext cx="20160" cy="120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7" o:spid="_x0000_s1026" type="#_x0000_t75" style="position:absolute;margin-left:430.65pt;margin-top:58.75pt;width:2.9pt;height:10.8pt;z-index:251731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">
                <v:imagedata r:id="rId91" o:title=""/>
              </v:shape>
            </w:pict>
          </mc:Fallback>
        </mc:AlternateContent>
      </w: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730944" behindDoc="0" locked="0" layoutInCell="1" allowOverlap="1">
                <wp:simplePos x="0" y="0"/>
                <wp:positionH relativeFrom="column">
                  <wp:posOffset>5315640</wp:posOffset>
                </wp:positionH>
                <wp:positionV relativeFrom="paragraph">
                  <wp:posOffset>660780</wp:posOffset>
                </wp:positionV>
                <wp:extent cx="31320" cy="248760"/>
                <wp:effectExtent l="38100" t="38100" r="45085" b="37465"/>
                <wp:wrapNone/>
                <wp:docPr id="286" name="Ink 2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2">
                      <w14:nvContentPartPr>
                        <w14:cNvContentPartPr/>
                      </w14:nvContentPartPr>
                      <w14:xfrm>
                        <a:off x="0" y="0"/>
                        <a:ext cx="31320" cy="248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6" o:spid="_x0000_s1026" type="#_x0000_t75" style="position:absolute;margin-left:417.8pt;margin-top:51.3pt;width:4pt;height:21.15pt;z-index:251730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">
                <v:imagedata r:id="rId93" o:title=""/>
              </v:shape>
            </w:pict>
          </mc:Fallback>
        </mc:AlternateContent>
      </w: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729920" behindDoc="0" locked="0" layoutInCell="1" allowOverlap="1">
                <wp:simplePos x="0" y="0"/>
                <wp:positionH relativeFrom="column">
                  <wp:posOffset>5166600</wp:posOffset>
                </wp:positionH>
                <wp:positionV relativeFrom="paragraph">
                  <wp:posOffset>784980</wp:posOffset>
                </wp:positionV>
                <wp:extent cx="3960" cy="16920"/>
                <wp:effectExtent l="19050" t="19050" r="34290" b="21590"/>
                <wp:wrapNone/>
                <wp:docPr id="280" name="Ink 2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4">
                      <w14:nvContentPartPr>
                        <w14:cNvContentPartPr/>
                      </w14:nvContentPartPr>
                      <w14:xfrm>
                        <a:off x="0" y="0"/>
                        <a:ext cx="3960" cy="1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0" o:spid="_x0000_s1026" type="#_x0000_t75" style="position:absolute;margin-left:406.15pt;margin-top:61.3pt;width:1.55pt;height:2.45pt;z-index:251729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">
                <v:imagedata r:id="rId95" o:title=""/>
              </v:shape>
            </w:pict>
          </mc:Fallback>
        </mc:AlternateContent>
      </w: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728896" behindDoc="0" locked="0" layoutInCell="1" allowOverlap="1">
                <wp:simplePos x="0" y="0"/>
                <wp:positionH relativeFrom="column">
                  <wp:posOffset>5048880</wp:posOffset>
                </wp:positionH>
                <wp:positionV relativeFrom="paragraph">
                  <wp:posOffset>688500</wp:posOffset>
                </wp:positionV>
                <wp:extent cx="32400" cy="191880"/>
                <wp:effectExtent l="19050" t="38100" r="43815" b="36830"/>
                <wp:wrapNone/>
                <wp:docPr id="277" name="Ink 2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6">
                      <w14:nvContentPartPr>
                        <w14:cNvContentPartPr/>
                      </w14:nvContentPartPr>
                      <w14:xfrm>
                        <a:off x="0" y="0"/>
                        <a:ext cx="32400" cy="19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7" o:spid="_x0000_s1026" type="#_x0000_t75" style="position:absolute;margin-left:396.85pt;margin-top:53.45pt;width:3.95pt;height:16.5pt;z-index:251728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">
                <v:imagedata r:id="rId97" o:title=""/>
              </v:shape>
            </w:pict>
          </mc:Fallback>
        </mc:AlternateContent>
      </w: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727872" behindDoc="0" locked="0" layoutInCell="1" allowOverlap="1">
                <wp:simplePos x="0" y="0"/>
                <wp:positionH relativeFrom="column">
                  <wp:posOffset>4815960</wp:posOffset>
                </wp:positionH>
                <wp:positionV relativeFrom="paragraph">
                  <wp:posOffset>739620</wp:posOffset>
                </wp:positionV>
                <wp:extent cx="100080" cy="12600"/>
                <wp:effectExtent l="38100" t="38100" r="33655" b="26035"/>
                <wp:wrapNone/>
                <wp:docPr id="276" name="Ink 2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8">
                      <w14:nvContentPartPr>
                        <w14:cNvContentPartPr/>
                      </w14:nvContentPartPr>
                      <w14:xfrm>
                        <a:off x="0" y="0"/>
                        <a:ext cx="100080" cy="1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6" o:spid="_x0000_s1026" type="#_x0000_t75" style="position:absolute;margin-left:378.55pt;margin-top:57.7pt;width:9.2pt;height:2.3pt;z-index:251727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">
                <v:imagedata r:id="rId99" o:title=""/>
              </v:shape>
            </w:pict>
          </mc:Fallback>
        </mc:AlternateContent>
      </w: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726848" behindDoc="0" locked="0" layoutInCell="1" allowOverlap="1">
                <wp:simplePos x="0" y="0"/>
                <wp:positionH relativeFrom="column">
                  <wp:posOffset>4857000</wp:posOffset>
                </wp:positionH>
                <wp:positionV relativeFrom="paragraph">
                  <wp:posOffset>658260</wp:posOffset>
                </wp:positionV>
                <wp:extent cx="11880" cy="179640"/>
                <wp:effectExtent l="38100" t="38100" r="26670" b="30480"/>
                <wp:wrapNone/>
                <wp:docPr id="275" name="Ink 2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0">
                      <w14:nvContentPartPr>
                        <w14:cNvContentPartPr/>
                      </w14:nvContentPartPr>
                      <w14:xfrm>
                        <a:off x="0" y="0"/>
                        <a:ext cx="11880" cy="179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5" o:spid="_x0000_s1026" type="#_x0000_t75" style="position:absolute;margin-left:381.8pt;margin-top:51.35pt;width:2.25pt;height:15.35pt;z-index:251726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">
                <v:imagedata r:id="rId101" o:title=""/>
              </v:shape>
            </w:pict>
          </mc:Fallback>
        </mc:AlternateContent>
      </w: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725824" behindDoc="0" locked="0" layoutInCell="1" allowOverlap="1">
                <wp:simplePos x="0" y="0"/>
                <wp:positionH relativeFrom="column">
                  <wp:posOffset>4617960</wp:posOffset>
                </wp:positionH>
                <wp:positionV relativeFrom="paragraph">
                  <wp:posOffset>670860</wp:posOffset>
                </wp:positionV>
                <wp:extent cx="139680" cy="221760"/>
                <wp:effectExtent l="38100" t="38100" r="13335" b="45085"/>
                <wp:wrapNone/>
                <wp:docPr id="274" name="Ink 2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2">
                      <w14:nvContentPartPr>
                        <w14:cNvContentPartPr/>
                      </w14:nvContentPartPr>
                      <w14:xfrm>
                        <a:off x="0" y="0"/>
                        <a:ext cx="139680" cy="221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4" o:spid="_x0000_s1026" type="#_x0000_t75" style="position:absolute;margin-left:362.85pt;margin-top:52.1pt;width:12.4pt;height:18.9pt;z-index:251725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">
                <v:imagedata r:id="rId103" o:title=""/>
              </v:shape>
            </w:pict>
          </mc:Fallback>
        </mc:AlternateContent>
      </w: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724800" behindDoc="0" locked="0" layoutInCell="1" allowOverlap="1">
                <wp:simplePos x="0" y="0"/>
                <wp:positionH relativeFrom="column">
                  <wp:posOffset>4574760</wp:posOffset>
                </wp:positionH>
                <wp:positionV relativeFrom="paragraph">
                  <wp:posOffset>785700</wp:posOffset>
                </wp:positionV>
                <wp:extent cx="6480" cy="9360"/>
                <wp:effectExtent l="38100" t="38100" r="31750" b="29210"/>
                <wp:wrapNone/>
                <wp:docPr id="273" name="Ink 2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4">
                      <w14:nvContentPartPr>
                        <w14:cNvContentPartPr/>
                      </w14:nvContentPartPr>
                      <w14:xfrm>
                        <a:off x="0" y="0"/>
                        <a:ext cx="6480" cy="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3" o:spid="_x0000_s1026" type="#_x0000_t75" style="position:absolute;margin-left:359.5pt;margin-top:61.1pt;width:1.8pt;height:2.1pt;z-index:251724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">
                <v:imagedata r:id="rId105" o:title=""/>
              </v:shape>
            </w:pict>
          </mc:Fallback>
        </mc:AlternateContent>
      </w: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723776" behindDoc="0" locked="0" layoutInCell="1" allowOverlap="1">
                <wp:simplePos x="0" y="0"/>
                <wp:positionH relativeFrom="column">
                  <wp:posOffset>4356240</wp:posOffset>
                </wp:positionH>
                <wp:positionV relativeFrom="paragraph">
                  <wp:posOffset>628020</wp:posOffset>
                </wp:positionV>
                <wp:extent cx="125280" cy="237600"/>
                <wp:effectExtent l="38100" t="38100" r="27305" b="29210"/>
                <wp:wrapNone/>
                <wp:docPr id="272" name="Ink 2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6">
                      <w14:nvContentPartPr>
                        <w14:cNvContentPartPr/>
                      </w14:nvContentPartPr>
                      <w14:xfrm>
                        <a:off x="0" y="0"/>
                        <a:ext cx="125280" cy="237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2" o:spid="_x0000_s1026" type="#_x0000_t75" style="position:absolute;margin-left:342.4pt;margin-top:48.7pt;width:11.25pt;height:20.2pt;z-index:251723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">
                <v:imagedata r:id="rId107" o:title=""/>
              </v:shape>
            </w:pict>
          </mc:Fallback>
        </mc:AlternateContent>
      </w: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720704" behindDoc="0" locked="0" layoutInCell="1" allowOverlap="1">
                <wp:simplePos x="0" y="0"/>
                <wp:positionH relativeFrom="column">
                  <wp:posOffset>4216200</wp:posOffset>
                </wp:positionH>
                <wp:positionV relativeFrom="paragraph">
                  <wp:posOffset>865980</wp:posOffset>
                </wp:positionV>
                <wp:extent cx="96840" cy="12600"/>
                <wp:effectExtent l="38100" t="38100" r="36830" b="26035"/>
                <wp:wrapNone/>
                <wp:docPr id="269" name="Ink 2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8">
                      <w14:nvContentPartPr>
                        <w14:cNvContentPartPr/>
                      </w14:nvContentPartPr>
                      <w14:xfrm>
                        <a:off x="0" y="0"/>
                        <a:ext cx="96840" cy="1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9" o:spid="_x0000_s1026" type="#_x0000_t75" style="position:absolute;margin-left:331.45pt;margin-top:67.55pt;width:8.85pt;height:2.35pt;z-index:251720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">
                <v:imagedata r:id="rId109" o:title=""/>
              </v:shape>
            </w:pict>
          </mc:Fallback>
        </mc:AlternateContent>
      </w: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719680" behindDoc="0" locked="0" layoutInCell="1" allowOverlap="1">
                <wp:simplePos x="0" y="0"/>
                <wp:positionH relativeFrom="column">
                  <wp:posOffset>4187400</wp:posOffset>
                </wp:positionH>
                <wp:positionV relativeFrom="paragraph">
                  <wp:posOffset>763020</wp:posOffset>
                </wp:positionV>
                <wp:extent cx="148320" cy="27720"/>
                <wp:effectExtent l="38100" t="38100" r="23495" b="29845"/>
                <wp:wrapNone/>
                <wp:docPr id="268" name="Ink 2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0">
                      <w14:nvContentPartPr>
                        <w14:cNvContentPartPr/>
                      </w14:nvContentPartPr>
                      <w14:xfrm>
                        <a:off x="0" y="0"/>
                        <a:ext cx="148320" cy="27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8" o:spid="_x0000_s1026" type="#_x0000_t75" style="position:absolute;margin-left:329.15pt;margin-top:59.55pt;width:12.9pt;height:3.5pt;z-index:251719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">
                <v:imagedata r:id="rId111" o:title=""/>
              </v:shape>
            </w:pict>
          </mc:Fallback>
        </mc:AlternateContent>
      </w: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718656" behindDoc="0" locked="0" layoutInCell="1" allowOverlap="1">
                <wp:simplePos x="0" y="0"/>
                <wp:positionH relativeFrom="column">
                  <wp:posOffset>3919920</wp:posOffset>
                </wp:positionH>
                <wp:positionV relativeFrom="paragraph">
                  <wp:posOffset>604620</wp:posOffset>
                </wp:positionV>
                <wp:extent cx="250560" cy="392400"/>
                <wp:effectExtent l="38100" t="38100" r="35560" b="46355"/>
                <wp:wrapNone/>
                <wp:docPr id="267" name="Ink 2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2">
                      <w14:nvContentPartPr>
                        <w14:cNvContentPartPr/>
                      </w14:nvContentPartPr>
                      <w14:xfrm>
                        <a:off x="0" y="0"/>
                        <a:ext cx="250560" cy="392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7" o:spid="_x0000_s1026" type="#_x0000_t75" style="position:absolute;margin-left:307.75pt;margin-top:46.75pt;width:21.35pt;height:32.75pt;z-index:251718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">
                <v:imagedata r:id="rId113" o:title=""/>
              </v:shape>
            </w:pict>
          </mc:Fallback>
        </mc:AlternateContent>
      </w: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717632" behindDoc="0" locked="0" layoutInCell="1" allowOverlap="1">
                <wp:simplePos x="0" y="0"/>
                <wp:positionH relativeFrom="column">
                  <wp:posOffset>3978240</wp:posOffset>
                </wp:positionH>
                <wp:positionV relativeFrom="paragraph">
                  <wp:posOffset>588780</wp:posOffset>
                </wp:positionV>
                <wp:extent cx="116280" cy="442080"/>
                <wp:effectExtent l="38100" t="38100" r="36195" b="34290"/>
                <wp:wrapNone/>
                <wp:docPr id="266" name="Ink 2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4">
                      <w14:nvContentPartPr>
                        <w14:cNvContentPartPr/>
                      </w14:nvContentPartPr>
                      <w14:xfrm>
                        <a:off x="0" y="0"/>
                        <a:ext cx="116280" cy="442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6" o:spid="_x0000_s1026" type="#_x0000_t75" style="position:absolute;margin-left:312.7pt;margin-top:45.75pt;width:10.45pt;height:36.15pt;z-index:251717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">
                <v:imagedata r:id="rId115" o:title=""/>
              </v:shape>
            </w:pict>
          </mc:Fallback>
        </mc:AlternateContent>
      </w: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716608" behindDoc="0" locked="0" layoutInCell="1" allowOverlap="1">
                <wp:simplePos x="0" y="0"/>
                <wp:positionH relativeFrom="column">
                  <wp:posOffset>3916320</wp:posOffset>
                </wp:positionH>
                <wp:positionV relativeFrom="paragraph">
                  <wp:posOffset>671220</wp:posOffset>
                </wp:positionV>
                <wp:extent cx="53640" cy="261360"/>
                <wp:effectExtent l="38100" t="38100" r="41910" b="43815"/>
                <wp:wrapNone/>
                <wp:docPr id="265" name="Ink 2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6">
                      <w14:nvContentPartPr>
                        <w14:cNvContentPartPr/>
                      </w14:nvContentPartPr>
                      <w14:xfrm>
                        <a:off x="0" y="0"/>
                        <a:ext cx="53640" cy="261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5" o:spid="_x0000_s1026" type="#_x0000_t75" style="position:absolute;margin-left:307.7pt;margin-top:52.15pt;width:5.55pt;height:22.1pt;z-index:251716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">
                <v:imagedata r:id="rId117" o:title=""/>
              </v:shape>
            </w:pict>
          </mc:Fallback>
        </mc:AlternateContent>
      </w: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715584" behindDoc="0" locked="0" layoutInCell="1" allowOverlap="1">
                <wp:simplePos x="0" y="0"/>
                <wp:positionH relativeFrom="column">
                  <wp:posOffset>3866640</wp:posOffset>
                </wp:positionH>
                <wp:positionV relativeFrom="paragraph">
                  <wp:posOffset>746820</wp:posOffset>
                </wp:positionV>
                <wp:extent cx="5040" cy="135360"/>
                <wp:effectExtent l="38100" t="19050" r="33655" b="17145"/>
                <wp:wrapNone/>
                <wp:docPr id="264" name="Ink 2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8">
                      <w14:nvContentPartPr>
                        <w14:cNvContentPartPr/>
                      </w14:nvContentPartPr>
                      <w14:xfrm>
                        <a:off x="0" y="0"/>
                        <a:ext cx="5040" cy="135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4" o:spid="_x0000_s1026" type="#_x0000_t75" style="position:absolute;margin-left:303.8pt;margin-top:58.35pt;width:1.75pt;height:11.7pt;z-index:251715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">
                <v:imagedata r:id="rId119" o:title=""/>
              </v:shape>
            </w:pict>
          </mc:Fallback>
        </mc:AlternateContent>
      </w: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714560" behindDoc="0" locked="0" layoutInCell="1" allowOverlap="1">
                <wp:simplePos x="0" y="0"/>
                <wp:positionH relativeFrom="column">
                  <wp:posOffset>3748560</wp:posOffset>
                </wp:positionH>
                <wp:positionV relativeFrom="paragraph">
                  <wp:posOffset>662220</wp:posOffset>
                </wp:positionV>
                <wp:extent cx="64800" cy="161640"/>
                <wp:effectExtent l="38100" t="38100" r="30480" b="29210"/>
                <wp:wrapNone/>
                <wp:docPr id="263" name="Ink 2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0">
                      <w14:nvContentPartPr>
                        <w14:cNvContentPartPr/>
                      </w14:nvContentPartPr>
                      <w14:xfrm>
                        <a:off x="0" y="0"/>
                        <a:ext cx="64800" cy="161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3" o:spid="_x0000_s1026" type="#_x0000_t75" style="position:absolute;margin-left:294.55pt;margin-top:51.6pt;width:6.3pt;height:13.95pt;z-index:251714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">
                <v:imagedata r:id="rId121" o:title=""/>
              </v:shape>
            </w:pict>
          </mc:Fallback>
        </mc:AlternateContent>
      </w: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713536" behindDoc="0" locked="0" layoutInCell="1" allowOverlap="1">
                <wp:simplePos x="0" y="0"/>
                <wp:positionH relativeFrom="column">
                  <wp:posOffset>3737760</wp:posOffset>
                </wp:positionH>
                <wp:positionV relativeFrom="paragraph">
                  <wp:posOffset>689580</wp:posOffset>
                </wp:positionV>
                <wp:extent cx="83160" cy="97560"/>
                <wp:effectExtent l="38100" t="38100" r="31750" b="36195"/>
                <wp:wrapNone/>
                <wp:docPr id="262" name="Ink 2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2">
                      <w14:nvContentPartPr>
                        <w14:cNvContentPartPr/>
                      </w14:nvContentPartPr>
                      <w14:xfrm>
                        <a:off x="0" y="0"/>
                        <a:ext cx="83160" cy="9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2" o:spid="_x0000_s1026" type="#_x0000_t75" style="position:absolute;margin-left:293.7pt;margin-top:53.65pt;width:7.9pt;height:9.05pt;z-index:251713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">
                <v:imagedata r:id="rId123" o:title=""/>
              </v:shape>
            </w:pict>
          </mc:Fallback>
        </mc:AlternateContent>
      </w: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712512" behindDoc="0" locked="0" layoutInCell="1" allowOverlap="1">
                <wp:simplePos x="0" y="0"/>
                <wp:positionH relativeFrom="column">
                  <wp:posOffset>3515280</wp:posOffset>
                </wp:positionH>
                <wp:positionV relativeFrom="paragraph">
                  <wp:posOffset>610020</wp:posOffset>
                </wp:positionV>
                <wp:extent cx="188280" cy="300600"/>
                <wp:effectExtent l="38100" t="38100" r="40640" b="42545"/>
                <wp:wrapNone/>
                <wp:docPr id="261" name="Ink 2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4">
                      <w14:nvContentPartPr>
                        <w14:cNvContentPartPr/>
                      </w14:nvContentPartPr>
                      <w14:xfrm>
                        <a:off x="0" y="0"/>
                        <a:ext cx="188280" cy="300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1" o:spid="_x0000_s1026" type="#_x0000_t75" style="position:absolute;margin-left:276.1pt;margin-top:47.4pt;width:16.2pt;height:24.95pt;z-index:251712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">
                <v:imagedata r:id="rId125" o:title=""/>
              </v:shape>
            </w:pict>
          </mc:Fallback>
        </mc:AlternateContent>
      </w: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710464" behindDoc="0" locked="0" layoutInCell="1" allowOverlap="1">
                <wp:simplePos x="0" y="0"/>
                <wp:positionH relativeFrom="column">
                  <wp:posOffset>4482960</wp:posOffset>
                </wp:positionH>
                <wp:positionV relativeFrom="paragraph">
                  <wp:posOffset>183060</wp:posOffset>
                </wp:positionV>
                <wp:extent cx="106920" cy="169920"/>
                <wp:effectExtent l="38100" t="38100" r="26670" b="40005"/>
                <wp:wrapNone/>
                <wp:docPr id="259" name="Ink 2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6">
                      <w14:nvContentPartPr>
                        <w14:cNvContentPartPr/>
                      </w14:nvContentPartPr>
                      <w14:xfrm>
                        <a:off x="0" y="0"/>
                        <a:ext cx="106920" cy="169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9" o:spid="_x0000_s1026" type="#_x0000_t75" style="position:absolute;margin-left:352.4pt;margin-top:13.65pt;width:9.75pt;height:14.8pt;z-index:251710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">
                <v:imagedata r:id="rId127" o:title=""/>
              </v:shape>
            </w:pict>
          </mc:Fallback>
        </mc:AlternateContent>
      </w: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700224" behindDoc="0" locked="0" layoutInCell="1" allowOverlap="1">
                <wp:simplePos x="0" y="0"/>
                <wp:positionH relativeFrom="column">
                  <wp:posOffset>3553080</wp:posOffset>
                </wp:positionH>
                <wp:positionV relativeFrom="paragraph">
                  <wp:posOffset>124020</wp:posOffset>
                </wp:positionV>
                <wp:extent cx="122760" cy="266760"/>
                <wp:effectExtent l="38100" t="38100" r="29845" b="38100"/>
                <wp:wrapNone/>
                <wp:docPr id="1380" name="Ink 13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8">
                      <w14:nvContentPartPr>
                        <w14:cNvContentPartPr/>
                      </w14:nvContentPartPr>
                      <w14:xfrm>
                        <a:off x="0" y="0"/>
                        <a:ext cx="122760" cy="266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80" o:spid="_x0000_s1026" type="#_x0000_t75" style="position:absolute;margin-left:279.25pt;margin-top:9pt;width:10.9pt;height:22.4pt;z-index:251700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">
                <v:imagedata r:id="rId129" o:title=""/>
              </v:shape>
            </w:pict>
          </mc:Fallback>
        </mc:AlternateContent>
      </w:r>
      <w:r w:rsidR="009A4D7A" w:rsidRPr="009A4D7A">
        <w:rPr>
          <w:szCs w:val="28"/>
          <w:lang w:val="el-GR"/>
        </w:rPr>
        <w:t xml:space="preserve"> Έστω </w:t>
      </w:r>
      <w:r w:rsidR="006B5651" w:rsidRPr="009A4D7A">
        <w:rPr>
          <w:position w:val="-68"/>
          <w:szCs w:val="28"/>
        </w:rPr>
        <w:object w:dxaOrig="1359" w:dyaOrig="1480">
          <v:shape id="_x0000_i1025" type="#_x0000_t75" style="width:68pt;height:73.6pt" o:ole="">
            <v:imagedata r:id="rId130" o:title=""/>
          </v:shape>
          <o:OLEObject Type="Embed" ProgID="Equation.DSMT4" ShapeID="_x0000_i1025" DrawAspect="Content" ObjectID="_1665486929" r:id="rId131"/>
        </w:object>
      </w:r>
      <w:r w:rsidR="009A4D7A" w:rsidRPr="009A4D7A">
        <w:rPr>
          <w:szCs w:val="28"/>
          <w:lang w:val="el-GR"/>
        </w:rPr>
        <w:t xml:space="preserve"> και </w:t>
      </w:r>
      <w:r w:rsidR="006B5651" w:rsidRPr="009A4D7A">
        <w:rPr>
          <w:position w:val="-68"/>
          <w:szCs w:val="28"/>
        </w:rPr>
        <w:object w:dxaOrig="1380" w:dyaOrig="1480">
          <v:shape id="_x0000_i1026" type="#_x0000_t75" style="width:69.2pt;height:73.6pt" o:ole="">
            <v:imagedata r:id="rId132" o:title=""/>
          </v:shape>
          <o:OLEObject Type="Embed" ProgID="Equation.DSMT4" ShapeID="_x0000_i1026" DrawAspect="Content" ObjectID="_1665486930" r:id="rId133"/>
        </w:object>
      </w:r>
      <w:r w:rsidR="009A4D7A" w:rsidRPr="009A4D7A">
        <w:rPr>
          <w:szCs w:val="28"/>
          <w:lang w:val="el-GR"/>
        </w:rPr>
        <w:t xml:space="preserve">. </w:t>
      </w:r>
    </w:p>
    <w:p w:rsidR="009A4D7A" w:rsidRPr="009A4D7A" w:rsidRDefault="00362D43" w:rsidP="009A4D7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szCs w:val="28"/>
          <w:highlight w:val="yellow"/>
          <w:lang w:val="el-GR"/>
        </w:rPr>
      </w:pP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744256" behindDoc="0" locked="0" layoutInCell="1" allowOverlap="1">
                <wp:simplePos x="0" y="0"/>
                <wp:positionH relativeFrom="column">
                  <wp:posOffset>5665560</wp:posOffset>
                </wp:positionH>
                <wp:positionV relativeFrom="paragraph">
                  <wp:posOffset>60960</wp:posOffset>
                </wp:positionV>
                <wp:extent cx="258840" cy="308880"/>
                <wp:effectExtent l="38100" t="38100" r="27305" b="34290"/>
                <wp:wrapNone/>
                <wp:docPr id="404" name="Ink 4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4">
                      <w14:nvContentPartPr>
                        <w14:cNvContentPartPr/>
                      </w14:nvContentPartPr>
                      <w14:xfrm>
                        <a:off x="0" y="0"/>
                        <a:ext cx="258840" cy="308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4" o:spid="_x0000_s1026" type="#_x0000_t75" style="position:absolute;margin-left:445.4pt;margin-top:4.15pt;width:21.75pt;height:25.8pt;z-index:251744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">
                <v:imagedata r:id="rId135" o:title=""/>
              </v:shape>
            </w:pict>
          </mc:Fallback>
        </mc:AlternateContent>
      </w: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743232" behindDoc="0" locked="0" layoutInCell="1" allowOverlap="1">
                <wp:simplePos x="0" y="0"/>
                <wp:positionH relativeFrom="column">
                  <wp:posOffset>5494920</wp:posOffset>
                </wp:positionH>
                <wp:positionV relativeFrom="paragraph">
                  <wp:posOffset>224760</wp:posOffset>
                </wp:positionV>
                <wp:extent cx="149040" cy="41400"/>
                <wp:effectExtent l="38100" t="38100" r="22860" b="34925"/>
                <wp:wrapNone/>
                <wp:docPr id="403" name="Ink 4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6">
                      <w14:nvContentPartPr>
                        <w14:cNvContentPartPr/>
                      </w14:nvContentPartPr>
                      <w14:xfrm>
                        <a:off x="0" y="0"/>
                        <a:ext cx="149040" cy="41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3" o:spid="_x0000_s1026" type="#_x0000_t75" style="position:absolute;margin-left:431.95pt;margin-top:17.15pt;width:13pt;height:4.5pt;z-index:251743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">
                <v:imagedata r:id="rId137" o:title=""/>
              </v:shape>
            </w:pict>
          </mc:Fallback>
        </mc:AlternateContent>
      </w: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742208" behindDoc="0" locked="0" layoutInCell="1" allowOverlap="1">
                <wp:simplePos x="0" y="0"/>
                <wp:positionH relativeFrom="column">
                  <wp:posOffset>5480520</wp:posOffset>
                </wp:positionH>
                <wp:positionV relativeFrom="paragraph">
                  <wp:posOffset>156720</wp:posOffset>
                </wp:positionV>
                <wp:extent cx="202320" cy="20520"/>
                <wp:effectExtent l="38100" t="19050" r="26670" b="17780"/>
                <wp:wrapNone/>
                <wp:docPr id="402" name="Ink 4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8">
                      <w14:nvContentPartPr>
                        <w14:cNvContentPartPr/>
                      </w14:nvContentPartPr>
                      <w14:xfrm>
                        <a:off x="0" y="0"/>
                        <a:ext cx="202320" cy="2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2" o:spid="_x0000_s1026" type="#_x0000_t75" style="position:absolute;margin-left:430.85pt;margin-top:11.7pt;width:17.3pt;height:2.7pt;z-index:251742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">
                <v:imagedata r:id="rId139" o:title=""/>
              </v:shape>
            </w:pict>
          </mc:Fallback>
        </mc:AlternateContent>
      </w:r>
      <w:r w:rsidR="009A4D7A" w:rsidRPr="009A4D7A">
        <w:rPr>
          <w:szCs w:val="28"/>
          <w:highlight w:val="yellow"/>
          <w:lang w:val="el-GR"/>
        </w:rPr>
        <w:t xml:space="preserve">Ορίζουμε το εσωτερικό γινόμενο των </w:t>
      </w:r>
      <w:r w:rsidR="006B5651" w:rsidRPr="006B5651">
        <w:rPr>
          <w:b/>
          <w:position w:val="-4"/>
          <w:szCs w:val="28"/>
          <w:highlight w:val="yellow"/>
        </w:rPr>
        <w:object w:dxaOrig="200" w:dyaOrig="200">
          <v:shape id="_x0000_i1027" type="#_x0000_t75" style="width:10.4pt;height:9.6pt" o:ole="">
            <v:imagedata r:id="rId140" o:title=""/>
          </v:shape>
          <o:OLEObject Type="Embed" ProgID="Equation.DSMT4" ShapeID="_x0000_i1027" DrawAspect="Content" ObjectID="_1665486931" r:id="rId141"/>
        </w:object>
      </w:r>
      <w:r w:rsidR="009A4D7A" w:rsidRPr="009A4D7A">
        <w:rPr>
          <w:szCs w:val="28"/>
          <w:highlight w:val="yellow"/>
          <w:lang w:val="el-GR"/>
        </w:rPr>
        <w:t xml:space="preserve"> και </w:t>
      </w:r>
      <w:r w:rsidR="006B5651" w:rsidRPr="009A4D7A">
        <w:rPr>
          <w:position w:val="-10"/>
          <w:szCs w:val="28"/>
          <w:highlight w:val="yellow"/>
        </w:rPr>
        <w:object w:dxaOrig="200" w:dyaOrig="260">
          <v:shape id="_x0000_i1028" type="#_x0000_t75" style="width:9.6pt;height:13.2pt" o:ole="">
            <v:imagedata r:id="rId142" o:title=""/>
          </v:shape>
          <o:OLEObject Type="Embed" ProgID="Equation.DSMT4" ShapeID="_x0000_i1028" DrawAspect="Content" ObjectID="_1665486932" r:id="rId143"/>
        </w:object>
      </w:r>
      <w:r w:rsidR="009A4D7A" w:rsidRPr="009A4D7A">
        <w:rPr>
          <w:szCs w:val="28"/>
          <w:highlight w:val="yellow"/>
          <w:lang w:val="el-GR"/>
        </w:rPr>
        <w:t xml:space="preserve"> ως:</w:t>
      </w:r>
    </w:p>
    <w:p w:rsidR="009A4D7A" w:rsidRPr="00AB25C2" w:rsidRDefault="00362D43" w:rsidP="009A4D7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  <w:rPr>
          <w:szCs w:val="28"/>
          <w:lang w:val="el-GR"/>
        </w:rPr>
      </w:pPr>
      <w:r>
        <w:rPr>
          <w:noProof/>
          <w:position w:val="-12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745280" behindDoc="0" locked="0" layoutInCell="1" allowOverlap="1">
                <wp:simplePos x="0" y="0"/>
                <wp:positionH relativeFrom="column">
                  <wp:posOffset>3468480</wp:posOffset>
                </wp:positionH>
                <wp:positionV relativeFrom="paragraph">
                  <wp:posOffset>-24485</wp:posOffset>
                </wp:positionV>
                <wp:extent cx="332640" cy="336600"/>
                <wp:effectExtent l="38100" t="38100" r="10795" b="44450"/>
                <wp:wrapNone/>
                <wp:docPr id="405" name="Ink 4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4">
                      <w14:nvContentPartPr>
                        <w14:cNvContentPartPr/>
                      </w14:nvContentPartPr>
                      <w14:xfrm>
                        <a:off x="0" y="0"/>
                        <a:ext cx="332640" cy="336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5" o:spid="_x0000_s1026" type="#_x0000_t75" style="position:absolute;margin-left:272.4pt;margin-top:-2.7pt;width:27.65pt;height:27.95pt;z-index:251745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">
                <v:imagedata r:id="rId145" o:title=""/>
              </v:shape>
            </w:pict>
          </mc:Fallback>
        </mc:AlternateContent>
      </w:r>
      <w:r w:rsidR="006B5651" w:rsidRPr="009A4D7A">
        <w:rPr>
          <w:position w:val="-12"/>
          <w:szCs w:val="28"/>
          <w:highlight w:val="yellow"/>
        </w:rPr>
        <w:object w:dxaOrig="3460" w:dyaOrig="360">
          <v:shape id="_x0000_i1029" type="#_x0000_t75" style="width:172.8pt;height:18pt" o:ole="">
            <v:imagedata r:id="rId146" o:title=""/>
          </v:shape>
          <o:OLEObject Type="Embed" ProgID="Equation.DSMT4" ShapeID="_x0000_i1029" DrawAspect="Content" ObjectID="_1665486933" r:id="rId147"/>
        </w:object>
      </w:r>
      <w:r w:rsidR="009A4D7A" w:rsidRPr="00AB25C2">
        <w:rPr>
          <w:szCs w:val="28"/>
          <w:lang w:val="el-GR"/>
        </w:rPr>
        <w:t xml:space="preserve"> !</w:t>
      </w:r>
    </w:p>
    <w:p w:rsidR="009A4D7A" w:rsidRPr="00AB25C2" w:rsidRDefault="008729CC" w:rsidP="009A4D7A">
      <w:pPr>
        <w:rPr>
          <w:szCs w:val="28"/>
          <w:lang w:val="el-GR"/>
        </w:rPr>
      </w:pPr>
      <w:hyperlink r:id="rId148" w:history="1">
        <w:r w:rsidR="00AB25C2" w:rsidRPr="00BC4DBA">
          <w:rPr>
            <w:rStyle w:val="Hyperlink"/>
            <w:szCs w:val="28"/>
          </w:rPr>
          <w:t>https</w:t>
        </w:r>
        <w:r w:rsidR="00AB25C2" w:rsidRPr="00AB25C2">
          <w:rPr>
            <w:rStyle w:val="Hyperlink"/>
            <w:szCs w:val="28"/>
            <w:lang w:val="el-GR"/>
          </w:rPr>
          <w:t>://</w:t>
        </w:r>
        <w:r w:rsidR="00AB25C2" w:rsidRPr="00BC4DBA">
          <w:rPr>
            <w:rStyle w:val="Hyperlink"/>
            <w:szCs w:val="28"/>
          </w:rPr>
          <w:t>www</w:t>
        </w:r>
        <w:r w:rsidR="00AB25C2" w:rsidRPr="00AB25C2">
          <w:rPr>
            <w:rStyle w:val="Hyperlink"/>
            <w:szCs w:val="28"/>
            <w:lang w:val="el-GR"/>
          </w:rPr>
          <w:t>.</w:t>
        </w:r>
        <w:r w:rsidR="00AB25C2" w:rsidRPr="00BC4DBA">
          <w:rPr>
            <w:rStyle w:val="Hyperlink"/>
            <w:szCs w:val="28"/>
          </w:rPr>
          <w:t>geogebra</w:t>
        </w:r>
        <w:r w:rsidR="00AB25C2" w:rsidRPr="00AB25C2">
          <w:rPr>
            <w:rStyle w:val="Hyperlink"/>
            <w:szCs w:val="28"/>
            <w:lang w:val="el-GR"/>
          </w:rPr>
          <w:t>.</w:t>
        </w:r>
        <w:r w:rsidR="00AB25C2" w:rsidRPr="00BC4DBA">
          <w:rPr>
            <w:rStyle w:val="Hyperlink"/>
            <w:szCs w:val="28"/>
          </w:rPr>
          <w:t>org</w:t>
        </w:r>
        <w:r w:rsidR="00AB25C2" w:rsidRPr="00AB25C2">
          <w:rPr>
            <w:rStyle w:val="Hyperlink"/>
            <w:szCs w:val="28"/>
            <w:lang w:val="el-GR"/>
          </w:rPr>
          <w:t>/</w:t>
        </w:r>
        <w:r w:rsidR="00AB25C2" w:rsidRPr="00BC4DBA">
          <w:rPr>
            <w:rStyle w:val="Hyperlink"/>
            <w:szCs w:val="28"/>
          </w:rPr>
          <w:t>m</w:t>
        </w:r>
        <w:r w:rsidR="00AB25C2" w:rsidRPr="00AB25C2">
          <w:rPr>
            <w:rStyle w:val="Hyperlink"/>
            <w:szCs w:val="28"/>
            <w:lang w:val="el-GR"/>
          </w:rPr>
          <w:t>/</w:t>
        </w:r>
        <w:r w:rsidR="00AB25C2" w:rsidRPr="00BC4DBA">
          <w:rPr>
            <w:rStyle w:val="Hyperlink"/>
            <w:szCs w:val="28"/>
          </w:rPr>
          <w:t>N</w:t>
        </w:r>
        <w:r w:rsidR="00AB25C2" w:rsidRPr="00AB25C2">
          <w:rPr>
            <w:rStyle w:val="Hyperlink"/>
            <w:szCs w:val="28"/>
            <w:lang w:val="el-GR"/>
          </w:rPr>
          <w:t>9</w:t>
        </w:r>
        <w:r w:rsidR="00AB25C2" w:rsidRPr="00BC4DBA">
          <w:rPr>
            <w:rStyle w:val="Hyperlink"/>
            <w:szCs w:val="28"/>
          </w:rPr>
          <w:t>pvSPf</w:t>
        </w:r>
        <w:r w:rsidR="00AB25C2" w:rsidRPr="00AB25C2">
          <w:rPr>
            <w:rStyle w:val="Hyperlink"/>
            <w:szCs w:val="28"/>
            <w:lang w:val="el-GR"/>
          </w:rPr>
          <w:t>4</w:t>
        </w:r>
      </w:hyperlink>
    </w:p>
    <w:p w:rsidR="00AB25C2" w:rsidRPr="00AB25C2" w:rsidRDefault="00AB25C2" w:rsidP="009A4D7A">
      <w:pPr>
        <w:rPr>
          <w:szCs w:val="28"/>
          <w:lang w:val="el-GR"/>
        </w:rPr>
      </w:pPr>
    </w:p>
    <w:p w:rsidR="009A4D7A" w:rsidRPr="009A4D7A" w:rsidRDefault="009A4D7A" w:rsidP="009A4D7A">
      <w:pPr>
        <w:pStyle w:val="Heading4"/>
        <w:rPr>
          <w:lang w:val="en-US"/>
        </w:rPr>
      </w:pPr>
      <w:r w:rsidRPr="009A4D7A">
        <w:t>Κανόνες πράξεων</w:t>
      </w:r>
    </w:p>
    <w:p w:rsidR="009A4D7A" w:rsidRPr="009A4D7A" w:rsidRDefault="006B5651" w:rsidP="009A4D7A">
      <w:pPr>
        <w:numPr>
          <w:ilvl w:val="0"/>
          <w:numId w:val="12"/>
        </w:numPr>
        <w:rPr>
          <w:szCs w:val="28"/>
        </w:rPr>
      </w:pPr>
      <w:r w:rsidRPr="009A4D7A">
        <w:rPr>
          <w:position w:val="-10"/>
          <w:szCs w:val="28"/>
        </w:rPr>
        <w:object w:dxaOrig="1620" w:dyaOrig="260">
          <v:shape id="_x0000_i1030" type="#_x0000_t75" style="width:81.2pt;height:13.2pt" o:ole="">
            <v:imagedata r:id="rId149" o:title=""/>
          </v:shape>
          <o:OLEObject Type="Embed" ProgID="Equation.DSMT4" ShapeID="_x0000_i1030" DrawAspect="Content" ObjectID="_1665486934" r:id="rId150"/>
        </w:object>
      </w:r>
    </w:p>
    <w:p w:rsidR="009A4D7A" w:rsidRPr="009A4D7A" w:rsidRDefault="00362D43" w:rsidP="009A4D7A">
      <w:pPr>
        <w:numPr>
          <w:ilvl w:val="0"/>
          <w:numId w:val="12"/>
        </w:numPr>
        <w:rPr>
          <w:szCs w:val="28"/>
        </w:rPr>
      </w:pPr>
      <w:r>
        <w:rPr>
          <w:noProof/>
          <w:position w:val="-10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860992" behindDoc="0" locked="0" layoutInCell="1" allowOverlap="1">
                <wp:simplePos x="0" y="0"/>
                <wp:positionH relativeFrom="column">
                  <wp:posOffset>2445360</wp:posOffset>
                </wp:positionH>
                <wp:positionV relativeFrom="paragraph">
                  <wp:posOffset>35280</wp:posOffset>
                </wp:positionV>
                <wp:extent cx="309600" cy="201240"/>
                <wp:effectExtent l="38100" t="38100" r="14605" b="27940"/>
                <wp:wrapNone/>
                <wp:docPr id="1542" name="Ink 15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1">
                      <w14:nvContentPartPr>
                        <w14:cNvContentPartPr/>
                      </w14:nvContentPartPr>
                      <w14:xfrm>
                        <a:off x="0" y="0"/>
                        <a:ext cx="309600" cy="20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42" o:spid="_x0000_s1026" type="#_x0000_t75" style="position:absolute;margin-left:191.9pt;margin-top:2.15pt;width:25.75pt;height:17.2pt;z-index:251860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">
                <v:imagedata r:id="rId152" o:title=""/>
              </v:shape>
            </w:pict>
          </mc:Fallback>
        </mc:AlternateContent>
      </w:r>
      <w:r>
        <w:rPr>
          <w:noProof/>
          <w:position w:val="-10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746304" behindDoc="0" locked="0" layoutInCell="1" allowOverlap="1">
                <wp:simplePos x="0" y="0"/>
                <wp:positionH relativeFrom="column">
                  <wp:posOffset>530520</wp:posOffset>
                </wp:positionH>
                <wp:positionV relativeFrom="paragraph">
                  <wp:posOffset>12440</wp:posOffset>
                </wp:positionV>
                <wp:extent cx="375840" cy="302040"/>
                <wp:effectExtent l="38100" t="38100" r="5715" b="22225"/>
                <wp:wrapNone/>
                <wp:docPr id="406" name="Ink 4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3">
                      <w14:nvContentPartPr>
                        <w14:cNvContentPartPr/>
                      </w14:nvContentPartPr>
                      <w14:xfrm>
                        <a:off x="0" y="0"/>
                        <a:ext cx="375840" cy="302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6" o:spid="_x0000_s1026" type="#_x0000_t75" style="position:absolute;margin-left:41.15pt;margin-top:.25pt;width:30.95pt;height:25.1pt;z-index:251746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">
                <v:imagedata r:id="rId154" o:title=""/>
              </v:shape>
            </w:pict>
          </mc:Fallback>
        </mc:AlternateContent>
      </w:r>
      <w:r w:rsidR="006B5651" w:rsidRPr="009A4D7A">
        <w:rPr>
          <w:position w:val="-10"/>
          <w:szCs w:val="28"/>
        </w:rPr>
        <w:object w:dxaOrig="3040" w:dyaOrig="320">
          <v:shape id="_x0000_i1031" type="#_x0000_t75" style="width:152.4pt;height:16.4pt" o:ole="">
            <v:imagedata r:id="rId155" o:title=""/>
          </v:shape>
          <o:OLEObject Type="Embed" ProgID="Equation.DSMT4" ShapeID="_x0000_i1031" DrawAspect="Content" ObjectID="_1665486935" r:id="rId156"/>
        </w:object>
      </w:r>
    </w:p>
    <w:p w:rsidR="009A4D7A" w:rsidRPr="009A4D7A" w:rsidRDefault="00362D43" w:rsidP="009A4D7A">
      <w:pPr>
        <w:numPr>
          <w:ilvl w:val="0"/>
          <w:numId w:val="12"/>
        </w:numPr>
        <w:rPr>
          <w:szCs w:val="28"/>
          <w:lang w:val="el-GR"/>
        </w:rPr>
      </w:pPr>
      <w:r>
        <w:rPr>
          <w:noProof/>
          <w:position w:val="-10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840512" behindDoc="0" locked="0" layoutInCell="1" allowOverlap="1">
                <wp:simplePos x="0" y="0"/>
                <wp:positionH relativeFrom="column">
                  <wp:posOffset>2158080</wp:posOffset>
                </wp:positionH>
                <wp:positionV relativeFrom="paragraph">
                  <wp:posOffset>14505</wp:posOffset>
                </wp:positionV>
                <wp:extent cx="360" cy="360"/>
                <wp:effectExtent l="0" t="0" r="0" b="0"/>
                <wp:wrapNone/>
                <wp:docPr id="1522" name="Ink 15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7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22" o:spid="_x0000_s1026" type="#_x0000_t75" style="position:absolute;margin-left:168.95pt;margin-top:.15pt;width:2.05pt;height:2.05pt;z-index:251840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">
                <v:imagedata r:id="rId158" o:title=""/>
              </v:shape>
            </w:pict>
          </mc:Fallback>
        </mc:AlternateContent>
      </w:r>
      <w:r w:rsidR="006B5651" w:rsidRPr="009A4D7A">
        <w:rPr>
          <w:position w:val="-10"/>
          <w:szCs w:val="28"/>
        </w:rPr>
        <w:object w:dxaOrig="2000" w:dyaOrig="320">
          <v:shape id="_x0000_i1032" type="#_x0000_t75" style="width:100.4pt;height:16.4pt" o:ole="">
            <v:imagedata r:id="rId159" o:title=""/>
          </v:shape>
          <o:OLEObject Type="Embed" ProgID="Equation.DSMT4" ShapeID="_x0000_i1032" DrawAspect="Content" ObjectID="_1665486936" r:id="rId160"/>
        </w:object>
      </w:r>
      <w:r w:rsidR="009A4D7A" w:rsidRPr="009A4D7A">
        <w:rPr>
          <w:szCs w:val="28"/>
          <w:lang w:val="el-GR"/>
        </w:rPr>
        <w:t xml:space="preserve"> για </w:t>
      </w:r>
      <w:r w:rsidR="009A4D7A" w:rsidRPr="009A4D7A">
        <w:rPr>
          <w:position w:val="-6"/>
          <w:szCs w:val="28"/>
        </w:rPr>
        <w:object w:dxaOrig="620" w:dyaOrig="279">
          <v:shape id="_x0000_i1033" type="#_x0000_t75" style="width:31.2pt;height:13.6pt" o:ole="">
            <v:imagedata r:id="rId161" o:title=""/>
          </v:shape>
          <o:OLEObject Type="Embed" ProgID="Equation.DSMT4" ShapeID="_x0000_i1033" DrawAspect="Content" ObjectID="_1665486937" r:id="rId162"/>
        </w:object>
      </w:r>
    </w:p>
    <w:p w:rsidR="00460FDC" w:rsidRDefault="00362D43" w:rsidP="009A4D7A">
      <w:pPr>
        <w:rPr>
          <w:szCs w:val="28"/>
          <w:lang w:val="el-GR"/>
        </w:rPr>
      </w:pP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801600" behindDoc="0" locked="0" layoutInCell="1" allowOverlap="1">
                <wp:simplePos x="0" y="0"/>
                <wp:positionH relativeFrom="column">
                  <wp:posOffset>2612760</wp:posOffset>
                </wp:positionH>
                <wp:positionV relativeFrom="paragraph">
                  <wp:posOffset>30015</wp:posOffset>
                </wp:positionV>
                <wp:extent cx="638280" cy="279000"/>
                <wp:effectExtent l="38100" t="38100" r="28575" b="26035"/>
                <wp:wrapNone/>
                <wp:docPr id="1484" name="Ink 14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3">
                      <w14:nvContentPartPr>
                        <w14:cNvContentPartPr/>
                      </w14:nvContentPartPr>
                      <w14:xfrm>
                        <a:off x="0" y="0"/>
                        <a:ext cx="638280" cy="27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84" o:spid="_x0000_s1026" type="#_x0000_t75" style="position:absolute;margin-left:205.05pt;margin-top:1.6pt;width:51.65pt;height:23.2pt;z-index:251801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">
                <v:imagedata r:id="rId164" o:title=""/>
              </v:shape>
            </w:pict>
          </mc:Fallback>
        </mc:AlternateContent>
      </w: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790336" behindDoc="0" locked="0" layoutInCell="1" allowOverlap="1">
                <wp:simplePos x="0" y="0"/>
                <wp:positionH relativeFrom="column">
                  <wp:posOffset>4777440</wp:posOffset>
                </wp:positionH>
                <wp:positionV relativeFrom="paragraph">
                  <wp:posOffset>107775</wp:posOffset>
                </wp:positionV>
                <wp:extent cx="50760" cy="122760"/>
                <wp:effectExtent l="38100" t="38100" r="45085" b="29845"/>
                <wp:wrapNone/>
                <wp:docPr id="1473" name="Ink 14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5">
                      <w14:nvContentPartPr>
                        <w14:cNvContentPartPr/>
                      </w14:nvContentPartPr>
                      <w14:xfrm>
                        <a:off x="0" y="0"/>
                        <a:ext cx="50760" cy="122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73" o:spid="_x0000_s1026" type="#_x0000_t75" style="position:absolute;margin-left:375.5pt;margin-top:7.8pt;width:5.5pt;height:11.05pt;z-index:251790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">
                <v:imagedata r:id="rId166" o:title=""/>
              </v:shape>
            </w:pict>
          </mc:Fallback>
        </mc:AlternateContent>
      </w: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769856" behindDoc="0" locked="0" layoutInCell="1" allowOverlap="1">
                <wp:simplePos x="0" y="0"/>
                <wp:positionH relativeFrom="column">
                  <wp:posOffset>3002640</wp:posOffset>
                </wp:positionH>
                <wp:positionV relativeFrom="paragraph">
                  <wp:posOffset>242055</wp:posOffset>
                </wp:positionV>
                <wp:extent cx="52200" cy="66960"/>
                <wp:effectExtent l="19050" t="38100" r="24130" b="28575"/>
                <wp:wrapNone/>
                <wp:docPr id="1453" name="Ink 14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7">
                      <w14:nvContentPartPr>
                        <w14:cNvContentPartPr/>
                      </w14:nvContentPartPr>
                      <w14:xfrm>
                        <a:off x="0" y="0"/>
                        <a:ext cx="52200" cy="66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53" o:spid="_x0000_s1026" type="#_x0000_t75" style="position:absolute;margin-left:235.75pt;margin-top:18.6pt;width:5.2pt;height:6.4pt;z-index:251769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">
                <v:imagedata r:id="rId168" o:title=""/>
              </v:shape>
            </w:pict>
          </mc:Fallback>
        </mc:AlternateContent>
      </w: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754496" behindDoc="0" locked="0" layoutInCell="1" allowOverlap="1">
                <wp:simplePos x="0" y="0"/>
                <wp:positionH relativeFrom="column">
                  <wp:posOffset>1686120</wp:posOffset>
                </wp:positionH>
                <wp:positionV relativeFrom="paragraph">
                  <wp:posOffset>208575</wp:posOffset>
                </wp:positionV>
                <wp:extent cx="38520" cy="94680"/>
                <wp:effectExtent l="38100" t="38100" r="38100" b="38735"/>
                <wp:wrapNone/>
                <wp:docPr id="414" name="Ink 4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9">
                      <w14:nvContentPartPr>
                        <w14:cNvContentPartPr/>
                      </w14:nvContentPartPr>
                      <w14:xfrm>
                        <a:off x="0" y="0"/>
                        <a:ext cx="38520" cy="9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4" o:spid="_x0000_s1026" type="#_x0000_t75" style="position:absolute;margin-left:132.15pt;margin-top:15.8pt;width:4.25pt;height:8.65pt;z-index:251754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">
                <v:imagedata r:id="rId170" o:title=""/>
              </v:shape>
            </w:pict>
          </mc:Fallback>
        </mc:AlternateContent>
      </w:r>
    </w:p>
    <w:p w:rsidR="009A4D7A" w:rsidRDefault="00362D43" w:rsidP="009A4D7A">
      <w:pPr>
        <w:rPr>
          <w:szCs w:val="28"/>
          <w:lang w:val="el-GR"/>
        </w:rPr>
      </w:pP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794432" behindDoc="0" locked="0" layoutInCell="1" allowOverlap="1">
                <wp:simplePos x="0" y="0"/>
                <wp:positionH relativeFrom="column">
                  <wp:posOffset>5162640</wp:posOffset>
                </wp:positionH>
                <wp:positionV relativeFrom="paragraph">
                  <wp:posOffset>97095</wp:posOffset>
                </wp:positionV>
                <wp:extent cx="133560" cy="82440"/>
                <wp:effectExtent l="38100" t="38100" r="38100" b="32385"/>
                <wp:wrapNone/>
                <wp:docPr id="1477" name="Ink 14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1">
                      <w14:nvContentPartPr>
                        <w14:cNvContentPartPr/>
                      </w14:nvContentPartPr>
                      <w14:xfrm>
                        <a:off x="0" y="0"/>
                        <a:ext cx="133560" cy="82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77" o:spid="_x0000_s1026" type="#_x0000_t75" style="position:absolute;margin-left:406pt;margin-top:6.85pt;width:11.7pt;height:8.05pt;z-index:251794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">
                <v:imagedata r:id="rId172" o:title=""/>
              </v:shape>
            </w:pict>
          </mc:Fallback>
        </mc:AlternateContent>
      </w: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793408" behindDoc="0" locked="0" layoutInCell="1" allowOverlap="1">
                <wp:simplePos x="0" y="0"/>
                <wp:positionH relativeFrom="column">
                  <wp:posOffset>5056080</wp:posOffset>
                </wp:positionH>
                <wp:positionV relativeFrom="paragraph">
                  <wp:posOffset>-69585</wp:posOffset>
                </wp:positionV>
                <wp:extent cx="112320" cy="297720"/>
                <wp:effectExtent l="38100" t="38100" r="40640" b="45720"/>
                <wp:wrapNone/>
                <wp:docPr id="1476" name="Ink 14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3">
                      <w14:nvContentPartPr>
                        <w14:cNvContentPartPr/>
                      </w14:nvContentPartPr>
                      <w14:xfrm>
                        <a:off x="0" y="0"/>
                        <a:ext cx="112320" cy="297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76" o:spid="_x0000_s1026" type="#_x0000_t75" style="position:absolute;margin-left:397.4pt;margin-top:-6.25pt;width:10.35pt;height:25.05pt;z-index:251793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">
                <v:imagedata r:id="rId174" o:title=""/>
              </v:shape>
            </w:pict>
          </mc:Fallback>
        </mc:AlternateContent>
      </w: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792384" behindDoc="0" locked="0" layoutInCell="1" allowOverlap="1">
                <wp:simplePos x="0" y="0"/>
                <wp:positionH relativeFrom="column">
                  <wp:posOffset>5041320</wp:posOffset>
                </wp:positionH>
                <wp:positionV relativeFrom="paragraph">
                  <wp:posOffset>35535</wp:posOffset>
                </wp:positionV>
                <wp:extent cx="2160" cy="7560"/>
                <wp:effectExtent l="38100" t="38100" r="36195" b="31115"/>
                <wp:wrapNone/>
                <wp:docPr id="1475" name="Ink 14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5">
                      <w14:nvContentPartPr>
                        <w14:cNvContentPartPr/>
                      </w14:nvContentPartPr>
                      <w14:xfrm>
                        <a:off x="0" y="0"/>
                        <a:ext cx="2160" cy="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75" o:spid="_x0000_s1026" type="#_x0000_t75" style="position:absolute;margin-left:396.3pt;margin-top:2.1pt;width:1.45pt;height:2.05pt;z-index:251792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">
                <v:imagedata r:id="rId176" o:title=""/>
              </v:shape>
            </w:pict>
          </mc:Fallback>
        </mc:AlternateContent>
      </w: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791360" behindDoc="0" locked="0" layoutInCell="1" allowOverlap="1">
                <wp:simplePos x="0" y="0"/>
                <wp:positionH relativeFrom="column">
                  <wp:posOffset>4861680</wp:posOffset>
                </wp:positionH>
                <wp:positionV relativeFrom="paragraph">
                  <wp:posOffset>-276585</wp:posOffset>
                </wp:positionV>
                <wp:extent cx="129240" cy="628560"/>
                <wp:effectExtent l="38100" t="38100" r="42545" b="38735"/>
                <wp:wrapNone/>
                <wp:docPr id="1474" name="Ink 14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7">
                      <w14:nvContentPartPr>
                        <w14:cNvContentPartPr/>
                      </w14:nvContentPartPr>
                      <w14:xfrm>
                        <a:off x="0" y="0"/>
                        <a:ext cx="129240" cy="628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74" o:spid="_x0000_s1026" type="#_x0000_t75" style="position:absolute;margin-left:382.2pt;margin-top:-22.45pt;width:11.55pt;height:50.8pt;z-index:251791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">
                <v:imagedata r:id="rId178" o:title=""/>
              </v:shape>
            </w:pict>
          </mc:Fallback>
        </mc:AlternateContent>
      </w: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789312" behindDoc="0" locked="0" layoutInCell="1" allowOverlap="1">
                <wp:simplePos x="0" y="0"/>
                <wp:positionH relativeFrom="column">
                  <wp:posOffset>4724160</wp:posOffset>
                </wp:positionH>
                <wp:positionV relativeFrom="paragraph">
                  <wp:posOffset>92775</wp:posOffset>
                </wp:positionV>
                <wp:extent cx="111600" cy="61560"/>
                <wp:effectExtent l="19050" t="38100" r="22225" b="34290"/>
                <wp:wrapNone/>
                <wp:docPr id="1472" name="Ink 14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9">
                      <w14:nvContentPartPr>
                        <w14:cNvContentPartPr/>
                      </w14:nvContentPartPr>
                      <w14:xfrm>
                        <a:off x="0" y="0"/>
                        <a:ext cx="111600" cy="61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72" o:spid="_x0000_s1026" type="#_x0000_t75" style="position:absolute;margin-left:371.55pt;margin-top:6.75pt;width:9.85pt;height:6.15pt;z-index:251789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">
                <v:imagedata r:id="rId180" o:title=""/>
              </v:shape>
            </w:pict>
          </mc:Fallback>
        </mc:AlternateContent>
      </w: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788288" behindDoc="0" locked="0" layoutInCell="1" allowOverlap="1">
                <wp:simplePos x="0" y="0"/>
                <wp:positionH relativeFrom="column">
                  <wp:posOffset>4654320</wp:posOffset>
                </wp:positionH>
                <wp:positionV relativeFrom="paragraph">
                  <wp:posOffset>24375</wp:posOffset>
                </wp:positionV>
                <wp:extent cx="100440" cy="110880"/>
                <wp:effectExtent l="19050" t="38100" r="33020" b="22860"/>
                <wp:wrapNone/>
                <wp:docPr id="1471" name="Ink 14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1">
                      <w14:nvContentPartPr>
                        <w14:cNvContentPartPr/>
                      </w14:nvContentPartPr>
                      <w14:xfrm>
                        <a:off x="0" y="0"/>
                        <a:ext cx="100440" cy="110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71" o:spid="_x0000_s1026" type="#_x0000_t75" style="position:absolute;margin-left:365.9pt;margin-top:1.4pt;width:8.95pt;height:9.9pt;z-index:251788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">
                <v:imagedata r:id="rId182" o:title=""/>
              </v:shape>
            </w:pict>
          </mc:Fallback>
        </mc:AlternateContent>
      </w: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787264" behindDoc="0" locked="0" layoutInCell="1" allowOverlap="1">
                <wp:simplePos x="0" y="0"/>
                <wp:positionH relativeFrom="column">
                  <wp:posOffset>4666560</wp:posOffset>
                </wp:positionH>
                <wp:positionV relativeFrom="paragraph">
                  <wp:posOffset>-15945</wp:posOffset>
                </wp:positionV>
                <wp:extent cx="85680" cy="129240"/>
                <wp:effectExtent l="19050" t="19050" r="29210" b="23495"/>
                <wp:wrapNone/>
                <wp:docPr id="1470" name="Ink 14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3">
                      <w14:nvContentPartPr>
                        <w14:cNvContentPartPr/>
                      </w14:nvContentPartPr>
                      <w14:xfrm>
                        <a:off x="0" y="0"/>
                        <a:ext cx="85680" cy="129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70" o:spid="_x0000_s1026" type="#_x0000_t75" style="position:absolute;margin-left:366.95pt;margin-top:-1.7pt;width:7.9pt;height:11.3pt;z-index:251787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">
                <v:imagedata r:id="rId184" o:title=""/>
              </v:shape>
            </w:pict>
          </mc:Fallback>
        </mc:AlternateContent>
      </w: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786240" behindDoc="0" locked="0" layoutInCell="1" allowOverlap="1">
                <wp:simplePos x="0" y="0"/>
                <wp:positionH relativeFrom="column">
                  <wp:posOffset>4549560</wp:posOffset>
                </wp:positionH>
                <wp:positionV relativeFrom="paragraph">
                  <wp:posOffset>79455</wp:posOffset>
                </wp:positionV>
                <wp:extent cx="52560" cy="7560"/>
                <wp:effectExtent l="38100" t="38100" r="24130" b="31115"/>
                <wp:wrapNone/>
                <wp:docPr id="1469" name="Ink 14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5">
                      <w14:nvContentPartPr>
                        <w14:cNvContentPartPr/>
                      </w14:nvContentPartPr>
                      <w14:xfrm>
                        <a:off x="0" y="0"/>
                        <a:ext cx="52560" cy="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69" o:spid="_x0000_s1026" type="#_x0000_t75" style="position:absolute;margin-left:357.6pt;margin-top:5.7pt;width:5.35pt;height:1.9pt;z-index:251786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">
                <v:imagedata r:id="rId186" o:title=""/>
              </v:shape>
            </w:pict>
          </mc:Fallback>
        </mc:AlternateContent>
      </w: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785216" behindDoc="0" locked="0" layoutInCell="1" allowOverlap="1">
                <wp:simplePos x="0" y="0"/>
                <wp:positionH relativeFrom="column">
                  <wp:posOffset>4564320</wp:posOffset>
                </wp:positionH>
                <wp:positionV relativeFrom="paragraph">
                  <wp:posOffset>1335</wp:posOffset>
                </wp:positionV>
                <wp:extent cx="24480" cy="120240"/>
                <wp:effectExtent l="38100" t="19050" r="33020" b="32385"/>
                <wp:wrapNone/>
                <wp:docPr id="1468" name="Ink 14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7">
                      <w14:nvContentPartPr>
                        <w14:cNvContentPartPr/>
                      </w14:nvContentPartPr>
                      <w14:xfrm>
                        <a:off x="0" y="0"/>
                        <a:ext cx="24480" cy="120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68" o:spid="_x0000_s1026" type="#_x0000_t75" style="position:absolute;margin-left:358.8pt;margin-top:-.5pt;width:3.15pt;height:10.55pt;z-index:251785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">
                <v:imagedata r:id="rId188" o:title=""/>
              </v:shape>
            </w:pict>
          </mc:Fallback>
        </mc:AlternateContent>
      </w: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784192" behindDoc="0" locked="0" layoutInCell="1" allowOverlap="1">
                <wp:simplePos x="0" y="0"/>
                <wp:positionH relativeFrom="column">
                  <wp:posOffset>4472520</wp:posOffset>
                </wp:positionH>
                <wp:positionV relativeFrom="paragraph">
                  <wp:posOffset>97815</wp:posOffset>
                </wp:positionV>
                <wp:extent cx="57960" cy="92520"/>
                <wp:effectExtent l="38100" t="38100" r="37465" b="41275"/>
                <wp:wrapNone/>
                <wp:docPr id="1467" name="Ink 14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9">
                      <w14:nvContentPartPr>
                        <w14:cNvContentPartPr/>
                      </w14:nvContentPartPr>
                      <w14:xfrm>
                        <a:off x="0" y="0"/>
                        <a:ext cx="57960" cy="9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67" o:spid="_x0000_s1026" type="#_x0000_t75" style="position:absolute;margin-left:351.65pt;margin-top:7.05pt;width:5.7pt;height:8.6pt;z-index:251784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">
                <v:imagedata r:id="rId190" o:title=""/>
              </v:shape>
            </w:pict>
          </mc:Fallback>
        </mc:AlternateContent>
      </w: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783168" behindDoc="0" locked="0" layoutInCell="1" allowOverlap="1">
                <wp:simplePos x="0" y="0"/>
                <wp:positionH relativeFrom="column">
                  <wp:posOffset>4371000</wp:posOffset>
                </wp:positionH>
                <wp:positionV relativeFrom="paragraph">
                  <wp:posOffset>2415</wp:posOffset>
                </wp:positionV>
                <wp:extent cx="62280" cy="133200"/>
                <wp:effectExtent l="19050" t="19050" r="33020" b="19685"/>
                <wp:wrapNone/>
                <wp:docPr id="1466" name="Ink 14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1">
                      <w14:nvContentPartPr>
                        <w14:cNvContentPartPr/>
                      </w14:nvContentPartPr>
                      <w14:xfrm>
                        <a:off x="0" y="0"/>
                        <a:ext cx="62280" cy="133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66" o:spid="_x0000_s1026" type="#_x0000_t75" style="position:absolute;margin-left:343.55pt;margin-top:-.3pt;width:6pt;height:11.6pt;z-index:251783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">
                <v:imagedata r:id="rId192" o:title=""/>
              </v:shape>
            </w:pict>
          </mc:Fallback>
        </mc:AlternateContent>
      </w: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782144" behindDoc="0" locked="0" layoutInCell="1" allowOverlap="1">
                <wp:simplePos x="0" y="0"/>
                <wp:positionH relativeFrom="column">
                  <wp:posOffset>4358760</wp:posOffset>
                </wp:positionH>
                <wp:positionV relativeFrom="paragraph">
                  <wp:posOffset>-5145</wp:posOffset>
                </wp:positionV>
                <wp:extent cx="91080" cy="124560"/>
                <wp:effectExtent l="38100" t="38100" r="42545" b="27940"/>
                <wp:wrapNone/>
                <wp:docPr id="1465" name="Ink 14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3">
                      <w14:nvContentPartPr>
                        <w14:cNvContentPartPr/>
                      </w14:nvContentPartPr>
                      <w14:xfrm>
                        <a:off x="0" y="0"/>
                        <a:ext cx="91080" cy="124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65" o:spid="_x0000_s1026" type="#_x0000_t75" style="position:absolute;margin-left:342.5pt;margin-top:-1pt;width:8.5pt;height:11.15pt;z-index:251782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">
                <v:imagedata r:id="rId194" o:title=""/>
              </v:shape>
            </w:pict>
          </mc:Fallback>
        </mc:AlternateContent>
      </w: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781120" behindDoc="0" locked="0" layoutInCell="1" allowOverlap="1">
                <wp:simplePos x="0" y="0"/>
                <wp:positionH relativeFrom="column">
                  <wp:posOffset>4268040</wp:posOffset>
                </wp:positionH>
                <wp:positionV relativeFrom="paragraph">
                  <wp:posOffset>-258585</wp:posOffset>
                </wp:positionV>
                <wp:extent cx="87480" cy="692640"/>
                <wp:effectExtent l="38100" t="38100" r="27305" b="31750"/>
                <wp:wrapNone/>
                <wp:docPr id="1464" name="Ink 14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5">
                      <w14:nvContentPartPr>
                        <w14:cNvContentPartPr/>
                      </w14:nvContentPartPr>
                      <w14:xfrm>
                        <a:off x="0" y="0"/>
                        <a:ext cx="87480" cy="692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64" o:spid="_x0000_s1026" type="#_x0000_t75" style="position:absolute;margin-left:335.35pt;margin-top:-20.9pt;width:8.15pt;height:55.9pt;z-index:251781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">
                <v:imagedata r:id="rId196" o:title=""/>
              </v:shape>
            </w:pict>
          </mc:Fallback>
        </mc:AlternateContent>
      </w: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780096" behindDoc="0" locked="0" layoutInCell="1" allowOverlap="1">
                <wp:simplePos x="0" y="0"/>
                <wp:positionH relativeFrom="column">
                  <wp:posOffset>4006320</wp:posOffset>
                </wp:positionH>
                <wp:positionV relativeFrom="paragraph">
                  <wp:posOffset>70095</wp:posOffset>
                </wp:positionV>
                <wp:extent cx="122040" cy="12960"/>
                <wp:effectExtent l="19050" t="38100" r="30480" b="25400"/>
                <wp:wrapNone/>
                <wp:docPr id="1463" name="Ink 14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7">
                      <w14:nvContentPartPr>
                        <w14:cNvContentPartPr/>
                      </w14:nvContentPartPr>
                      <w14:xfrm>
                        <a:off x="0" y="0"/>
                        <a:ext cx="122040" cy="1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63" o:spid="_x0000_s1026" type="#_x0000_t75" style="position:absolute;margin-left:314.95pt;margin-top:5pt;width:10.55pt;height:2.15pt;z-index:251780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">
                <v:imagedata r:id="rId198" o:title=""/>
              </v:shape>
            </w:pict>
          </mc:Fallback>
        </mc:AlternateContent>
      </w: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779072" behindDoc="0" locked="0" layoutInCell="1" allowOverlap="1">
                <wp:simplePos x="0" y="0"/>
                <wp:positionH relativeFrom="column">
                  <wp:posOffset>4058880</wp:posOffset>
                </wp:positionH>
                <wp:positionV relativeFrom="paragraph">
                  <wp:posOffset>13575</wp:posOffset>
                </wp:positionV>
                <wp:extent cx="4320" cy="104040"/>
                <wp:effectExtent l="38100" t="19050" r="34290" b="29845"/>
                <wp:wrapNone/>
                <wp:docPr id="1462" name="Ink 14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9">
                      <w14:nvContentPartPr>
                        <w14:cNvContentPartPr/>
                      </w14:nvContentPartPr>
                      <w14:xfrm>
                        <a:off x="0" y="0"/>
                        <a:ext cx="4320" cy="10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62" o:spid="_x0000_s1026" type="#_x0000_t75" style="position:absolute;margin-left:318.9pt;margin-top:.55pt;width:1.8pt;height:9.25pt;z-index:251779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">
                <v:imagedata r:id="rId200" o:title=""/>
              </v:shape>
            </w:pict>
          </mc:Fallback>
        </mc:AlternateContent>
      </w: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778048" behindDoc="0" locked="0" layoutInCell="1" allowOverlap="1">
                <wp:simplePos x="0" y="0"/>
                <wp:positionH relativeFrom="column">
                  <wp:posOffset>3935400</wp:posOffset>
                </wp:positionH>
                <wp:positionV relativeFrom="paragraph">
                  <wp:posOffset>78375</wp:posOffset>
                </wp:positionV>
                <wp:extent cx="1800" cy="1080"/>
                <wp:effectExtent l="19050" t="19050" r="17780" b="18415"/>
                <wp:wrapNone/>
                <wp:docPr id="1461" name="Ink 14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1">
                      <w14:nvContentPartPr>
                        <w14:cNvContentPartPr/>
                      </w14:nvContentPartPr>
                      <w14:xfrm>
                        <a:off x="0" y="0"/>
                        <a:ext cx="1800" cy="1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61" o:spid="_x0000_s1026" type="#_x0000_t75" style="position:absolute;margin-left:309.25pt;margin-top:5.4pt;width:1.45pt;height:1.7pt;z-index:251778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">
                <v:imagedata r:id="rId202" o:title=""/>
              </v:shape>
            </w:pict>
          </mc:Fallback>
        </mc:AlternateContent>
      </w: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777024" behindDoc="0" locked="0" layoutInCell="1" allowOverlap="1">
                <wp:simplePos x="0" y="0"/>
                <wp:positionH relativeFrom="column">
                  <wp:posOffset>3771240</wp:posOffset>
                </wp:positionH>
                <wp:positionV relativeFrom="paragraph">
                  <wp:posOffset>78375</wp:posOffset>
                </wp:positionV>
                <wp:extent cx="20160" cy="9360"/>
                <wp:effectExtent l="38100" t="19050" r="37465" b="29210"/>
                <wp:wrapNone/>
                <wp:docPr id="1460" name="Ink 14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3">
                      <w14:nvContentPartPr>
                        <w14:cNvContentPartPr/>
                      </w14:nvContentPartPr>
                      <w14:xfrm>
                        <a:off x="0" y="0"/>
                        <a:ext cx="20160" cy="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60" o:spid="_x0000_s1026" type="#_x0000_t75" style="position:absolute;margin-left:296.45pt;margin-top:5.65pt;width:2.8pt;height:1.85pt;z-index:251777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">
                <v:imagedata r:id="rId204" o:title=""/>
              </v:shape>
            </w:pict>
          </mc:Fallback>
        </mc:AlternateContent>
      </w: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776000" behindDoc="0" locked="0" layoutInCell="1" allowOverlap="1">
                <wp:simplePos x="0" y="0"/>
                <wp:positionH relativeFrom="column">
                  <wp:posOffset>3702840</wp:posOffset>
                </wp:positionH>
                <wp:positionV relativeFrom="paragraph">
                  <wp:posOffset>68655</wp:posOffset>
                </wp:positionV>
                <wp:extent cx="29520" cy="14760"/>
                <wp:effectExtent l="38100" t="38100" r="27940" b="23495"/>
                <wp:wrapNone/>
                <wp:docPr id="1459" name="Ink 14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5">
                      <w14:nvContentPartPr>
                        <w14:cNvContentPartPr/>
                      </w14:nvContentPartPr>
                      <w14:xfrm>
                        <a:off x="0" y="0"/>
                        <a:ext cx="29520" cy="1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59" o:spid="_x0000_s1026" type="#_x0000_t75" style="position:absolute;margin-left:290.9pt;margin-top:4.85pt;width:3.5pt;height:2.35pt;z-index:251776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">
                <v:imagedata r:id="rId206" o:title=""/>
              </v:shape>
            </w:pict>
          </mc:Fallback>
        </mc:AlternateContent>
      </w: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774976" behindDoc="0" locked="0" layoutInCell="1" allowOverlap="1">
                <wp:simplePos x="0" y="0"/>
                <wp:positionH relativeFrom="column">
                  <wp:posOffset>3472080</wp:posOffset>
                </wp:positionH>
                <wp:positionV relativeFrom="paragraph">
                  <wp:posOffset>79095</wp:posOffset>
                </wp:positionV>
                <wp:extent cx="136080" cy="30960"/>
                <wp:effectExtent l="19050" t="19050" r="35560" b="26670"/>
                <wp:wrapNone/>
                <wp:docPr id="1458" name="Ink 14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7">
                      <w14:nvContentPartPr>
                        <w14:cNvContentPartPr/>
                      </w14:nvContentPartPr>
                      <w14:xfrm>
                        <a:off x="0" y="0"/>
                        <a:ext cx="136080" cy="30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58" o:spid="_x0000_s1026" type="#_x0000_t75" style="position:absolute;margin-left:272.8pt;margin-top:5.75pt;width:11.8pt;height:3.5pt;z-index:251774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">
                <v:imagedata r:id="rId208" o:title=""/>
              </v:shape>
            </w:pict>
          </mc:Fallback>
        </mc:AlternateContent>
      </w: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773952" behindDoc="0" locked="0" layoutInCell="1" allowOverlap="1">
                <wp:simplePos x="0" y="0"/>
                <wp:positionH relativeFrom="column">
                  <wp:posOffset>3526440</wp:posOffset>
                </wp:positionH>
                <wp:positionV relativeFrom="paragraph">
                  <wp:posOffset>25455</wp:posOffset>
                </wp:positionV>
                <wp:extent cx="15840" cy="126360"/>
                <wp:effectExtent l="38100" t="38100" r="41910" b="26670"/>
                <wp:wrapNone/>
                <wp:docPr id="1457" name="Ink 14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9">
                      <w14:nvContentPartPr>
                        <w14:cNvContentPartPr/>
                      </w14:nvContentPartPr>
                      <w14:xfrm>
                        <a:off x="0" y="0"/>
                        <a:ext cx="15840" cy="126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57" o:spid="_x0000_s1026" type="#_x0000_t75" style="position:absolute;margin-left:276.95pt;margin-top:1.35pt;width:2.7pt;height:11.25pt;z-index:251773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">
                <v:imagedata r:id="rId210" o:title=""/>
              </v:shape>
            </w:pict>
          </mc:Fallback>
        </mc:AlternateContent>
      </w: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772928" behindDoc="0" locked="0" layoutInCell="1" allowOverlap="1">
                <wp:simplePos x="0" y="0"/>
                <wp:positionH relativeFrom="column">
                  <wp:posOffset>3345360</wp:posOffset>
                </wp:positionH>
                <wp:positionV relativeFrom="paragraph">
                  <wp:posOffset>175575</wp:posOffset>
                </wp:positionV>
                <wp:extent cx="82800" cy="153000"/>
                <wp:effectExtent l="38100" t="38100" r="31750" b="38100"/>
                <wp:wrapNone/>
                <wp:docPr id="1456" name="Ink 14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1">
                      <w14:nvContentPartPr>
                        <w14:cNvContentPartPr/>
                      </w14:nvContentPartPr>
                      <w14:xfrm>
                        <a:off x="0" y="0"/>
                        <a:ext cx="82800" cy="153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56" o:spid="_x0000_s1026" type="#_x0000_t75" style="position:absolute;margin-left:262.8pt;margin-top:13.15pt;width:7.8pt;height:13.4pt;z-index:251772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">
                <v:imagedata r:id="rId212" o:title=""/>
              </v:shape>
            </w:pict>
          </mc:Fallback>
        </mc:AlternateContent>
      </w: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771904" behindDoc="0" locked="0" layoutInCell="1" allowOverlap="1">
                <wp:simplePos x="0" y="0"/>
                <wp:positionH relativeFrom="column">
                  <wp:posOffset>3233040</wp:posOffset>
                </wp:positionH>
                <wp:positionV relativeFrom="paragraph">
                  <wp:posOffset>20055</wp:posOffset>
                </wp:positionV>
                <wp:extent cx="92520" cy="287640"/>
                <wp:effectExtent l="38100" t="38100" r="41275" b="36830"/>
                <wp:wrapNone/>
                <wp:docPr id="1455" name="Ink 14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3">
                      <w14:nvContentPartPr>
                        <w14:cNvContentPartPr/>
                      </w14:nvContentPartPr>
                      <w14:xfrm>
                        <a:off x="0" y="0"/>
                        <a:ext cx="92520" cy="28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55" o:spid="_x0000_s1026" type="#_x0000_t75" style="position:absolute;margin-left:253.7pt;margin-top:.8pt;width:9pt;height:24.3pt;z-index:251771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">
                <v:imagedata r:id="rId214" o:title=""/>
              </v:shape>
            </w:pict>
          </mc:Fallback>
        </mc:AlternateContent>
      </w: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770880" behindDoc="0" locked="0" layoutInCell="1" allowOverlap="1">
                <wp:simplePos x="0" y="0"/>
                <wp:positionH relativeFrom="column">
                  <wp:posOffset>3033960</wp:posOffset>
                </wp:positionH>
                <wp:positionV relativeFrom="paragraph">
                  <wp:posOffset>-253545</wp:posOffset>
                </wp:positionV>
                <wp:extent cx="154800" cy="604440"/>
                <wp:effectExtent l="38100" t="38100" r="36195" b="43815"/>
                <wp:wrapNone/>
                <wp:docPr id="1454" name="Ink 14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5">
                      <w14:nvContentPartPr>
                        <w14:cNvContentPartPr/>
                      </w14:nvContentPartPr>
                      <w14:xfrm>
                        <a:off x="0" y="0"/>
                        <a:ext cx="154800" cy="604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54" o:spid="_x0000_s1026" type="#_x0000_t75" style="position:absolute;margin-left:238.25pt;margin-top:-20.6pt;width:13.6pt;height:49.05pt;z-index:251770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">
                <v:imagedata r:id="rId216" o:title=""/>
              </v:shape>
            </w:pict>
          </mc:Fallback>
        </mc:AlternateContent>
      </w: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768832" behindDoc="0" locked="0" layoutInCell="1" allowOverlap="1">
                <wp:simplePos x="0" y="0"/>
                <wp:positionH relativeFrom="column">
                  <wp:posOffset>2998680</wp:posOffset>
                </wp:positionH>
                <wp:positionV relativeFrom="paragraph">
                  <wp:posOffset>124455</wp:posOffset>
                </wp:positionV>
                <wp:extent cx="11160" cy="131760"/>
                <wp:effectExtent l="38100" t="38100" r="27305" b="40005"/>
                <wp:wrapNone/>
                <wp:docPr id="1452" name="Ink 14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7">
                      <w14:nvContentPartPr>
                        <w14:cNvContentPartPr/>
                      </w14:nvContentPartPr>
                      <w14:xfrm>
                        <a:off x="0" y="0"/>
                        <a:ext cx="11160" cy="131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52" o:spid="_x0000_s1026" type="#_x0000_t75" style="position:absolute;margin-left:235.35pt;margin-top:9.15pt;width:2.4pt;height:11.7pt;z-index:251768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">
                <v:imagedata r:id="rId218" o:title=""/>
              </v:shape>
            </w:pict>
          </mc:Fallback>
        </mc:AlternateContent>
      </w: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767808" behindDoc="0" locked="0" layoutInCell="1" allowOverlap="1">
                <wp:simplePos x="0" y="0"/>
                <wp:positionH relativeFrom="column">
                  <wp:posOffset>2871960</wp:posOffset>
                </wp:positionH>
                <wp:positionV relativeFrom="paragraph">
                  <wp:posOffset>54975</wp:posOffset>
                </wp:positionV>
                <wp:extent cx="83880" cy="129600"/>
                <wp:effectExtent l="38100" t="38100" r="30480" b="22860"/>
                <wp:wrapNone/>
                <wp:docPr id="1451" name="Ink 14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9">
                      <w14:nvContentPartPr>
                        <w14:cNvContentPartPr/>
                      </w14:nvContentPartPr>
                      <w14:xfrm>
                        <a:off x="0" y="0"/>
                        <a:ext cx="83880" cy="129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51" o:spid="_x0000_s1026" type="#_x0000_t75" style="position:absolute;margin-left:225.55pt;margin-top:3.85pt;width:7.75pt;height:11.35pt;z-index:251767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">
                <v:imagedata r:id="rId220" o:title=""/>
              </v:shape>
            </w:pict>
          </mc:Fallback>
        </mc:AlternateContent>
      </w: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766784" behindDoc="0" locked="0" layoutInCell="1" allowOverlap="1">
                <wp:simplePos x="0" y="0"/>
                <wp:positionH relativeFrom="column">
                  <wp:posOffset>2875560</wp:posOffset>
                </wp:positionH>
                <wp:positionV relativeFrom="paragraph">
                  <wp:posOffset>42015</wp:posOffset>
                </wp:positionV>
                <wp:extent cx="90000" cy="126000"/>
                <wp:effectExtent l="19050" t="19050" r="24765" b="26670"/>
                <wp:wrapNone/>
                <wp:docPr id="1450" name="Ink 14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1">
                      <w14:nvContentPartPr>
                        <w14:cNvContentPartPr/>
                      </w14:nvContentPartPr>
                      <w14:xfrm>
                        <a:off x="0" y="0"/>
                        <a:ext cx="90000" cy="126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50" o:spid="_x0000_s1026" type="#_x0000_t75" style="position:absolute;margin-left:225.85pt;margin-top:2.75pt;width:8.25pt;height:11.05pt;z-index:251766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">
                <v:imagedata r:id="rId222" o:title=""/>
              </v:shape>
            </w:pict>
          </mc:Fallback>
        </mc:AlternateContent>
      </w: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765760" behindDoc="0" locked="0" layoutInCell="1" allowOverlap="1">
                <wp:simplePos x="0" y="0"/>
                <wp:positionH relativeFrom="column">
                  <wp:posOffset>2715360</wp:posOffset>
                </wp:positionH>
                <wp:positionV relativeFrom="paragraph">
                  <wp:posOffset>90615</wp:posOffset>
                </wp:positionV>
                <wp:extent cx="142920" cy="35640"/>
                <wp:effectExtent l="19050" t="38100" r="28575" b="21590"/>
                <wp:wrapNone/>
                <wp:docPr id="1449" name="Ink 14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3">
                      <w14:nvContentPartPr>
                        <w14:cNvContentPartPr/>
                      </w14:nvContentPartPr>
                      <w14:xfrm>
                        <a:off x="0" y="0"/>
                        <a:ext cx="142920" cy="35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49" o:spid="_x0000_s1026" type="#_x0000_t75" style="position:absolute;margin-left:213.3pt;margin-top:6.6pt;width:12.3pt;height:4pt;z-index:251765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">
                <v:imagedata r:id="rId224" o:title=""/>
              </v:shape>
            </w:pict>
          </mc:Fallback>
        </mc:AlternateContent>
      </w: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764736" behindDoc="0" locked="0" layoutInCell="1" allowOverlap="1">
                <wp:simplePos x="0" y="0"/>
                <wp:positionH relativeFrom="column">
                  <wp:posOffset>2794200</wp:posOffset>
                </wp:positionH>
                <wp:positionV relativeFrom="paragraph">
                  <wp:posOffset>39855</wp:posOffset>
                </wp:positionV>
                <wp:extent cx="21960" cy="113400"/>
                <wp:effectExtent l="38100" t="38100" r="35560" b="20320"/>
                <wp:wrapNone/>
                <wp:docPr id="1448" name="Ink 14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5">
                      <w14:nvContentPartPr>
                        <w14:cNvContentPartPr/>
                      </w14:nvContentPartPr>
                      <w14:xfrm>
                        <a:off x="0" y="0"/>
                        <a:ext cx="21960" cy="113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48" o:spid="_x0000_s1026" type="#_x0000_t75" style="position:absolute;margin-left:219.4pt;margin-top:2.55pt;width:2.95pt;height:10.15pt;z-index:251764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">
                <v:imagedata r:id="rId226" o:title=""/>
              </v:shape>
            </w:pict>
          </mc:Fallback>
        </mc:AlternateContent>
      </w: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763712" behindDoc="0" locked="0" layoutInCell="1" allowOverlap="1">
                <wp:simplePos x="0" y="0"/>
                <wp:positionH relativeFrom="column">
                  <wp:posOffset>2657400</wp:posOffset>
                </wp:positionH>
                <wp:positionV relativeFrom="paragraph">
                  <wp:posOffset>97455</wp:posOffset>
                </wp:positionV>
                <wp:extent cx="68400" cy="111960"/>
                <wp:effectExtent l="38100" t="38100" r="27305" b="40640"/>
                <wp:wrapNone/>
                <wp:docPr id="1447" name="Ink 14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7">
                      <w14:nvContentPartPr>
                        <w14:cNvContentPartPr/>
                      </w14:nvContentPartPr>
                      <w14:xfrm>
                        <a:off x="0" y="0"/>
                        <a:ext cx="68400" cy="11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47" o:spid="_x0000_s1026" type="#_x0000_t75" style="position:absolute;margin-left:208.8pt;margin-top:7pt;width:6.6pt;height:10.15pt;z-index:251763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">
                <v:imagedata r:id="rId228" o:title=""/>
              </v:shape>
            </w:pict>
          </mc:Fallback>
        </mc:AlternateContent>
      </w: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762688" behindDoc="0" locked="0" layoutInCell="1" allowOverlap="1">
                <wp:simplePos x="0" y="0"/>
                <wp:positionH relativeFrom="column">
                  <wp:posOffset>2562720</wp:posOffset>
                </wp:positionH>
                <wp:positionV relativeFrom="paragraph">
                  <wp:posOffset>53535</wp:posOffset>
                </wp:positionV>
                <wp:extent cx="70920" cy="115200"/>
                <wp:effectExtent l="19050" t="19050" r="24765" b="37465"/>
                <wp:wrapNone/>
                <wp:docPr id="1446" name="Ink 14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9">
                      <w14:nvContentPartPr>
                        <w14:cNvContentPartPr/>
                      </w14:nvContentPartPr>
                      <w14:xfrm>
                        <a:off x="0" y="0"/>
                        <a:ext cx="70920" cy="115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46" o:spid="_x0000_s1026" type="#_x0000_t75" style="position:absolute;margin-left:201.2pt;margin-top:3.7pt;width:6.65pt;height:10.2pt;z-index:251762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">
                <v:imagedata r:id="rId230" o:title=""/>
              </v:shape>
            </w:pict>
          </mc:Fallback>
        </mc:AlternateContent>
      </w: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761664" behindDoc="0" locked="0" layoutInCell="1" allowOverlap="1">
                <wp:simplePos x="0" y="0"/>
                <wp:positionH relativeFrom="column">
                  <wp:posOffset>2548320</wp:posOffset>
                </wp:positionH>
                <wp:positionV relativeFrom="paragraph">
                  <wp:posOffset>47055</wp:posOffset>
                </wp:positionV>
                <wp:extent cx="105480" cy="139680"/>
                <wp:effectExtent l="38100" t="38100" r="27940" b="32385"/>
                <wp:wrapNone/>
                <wp:docPr id="1445" name="Ink 14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1">
                      <w14:nvContentPartPr>
                        <w14:cNvContentPartPr/>
                      </w14:nvContentPartPr>
                      <w14:xfrm>
                        <a:off x="0" y="0"/>
                        <a:ext cx="105480" cy="139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45" o:spid="_x0000_s1026" type="#_x0000_t75" style="position:absolute;margin-left:200pt;margin-top:3.05pt;width:9.55pt;height:12.35pt;z-index:251761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">
                <v:imagedata r:id="rId232" o:title=""/>
              </v:shape>
            </w:pict>
          </mc:Fallback>
        </mc:AlternateContent>
      </w: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760640" behindDoc="0" locked="0" layoutInCell="1" allowOverlap="1">
                <wp:simplePos x="0" y="0"/>
                <wp:positionH relativeFrom="column">
                  <wp:posOffset>2435640</wp:posOffset>
                </wp:positionH>
                <wp:positionV relativeFrom="paragraph">
                  <wp:posOffset>-180105</wp:posOffset>
                </wp:positionV>
                <wp:extent cx="136800" cy="547920"/>
                <wp:effectExtent l="19050" t="38100" r="34925" b="24130"/>
                <wp:wrapNone/>
                <wp:docPr id="1444" name="Ink 14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3">
                      <w14:nvContentPartPr>
                        <w14:cNvContentPartPr/>
                      </w14:nvContentPartPr>
                      <w14:xfrm>
                        <a:off x="0" y="0"/>
                        <a:ext cx="136800" cy="54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44" o:spid="_x0000_s1026" type="#_x0000_t75" style="position:absolute;margin-left:191.15pt;margin-top:-14.8pt;width:11.9pt;height:44.5pt;z-index:251760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">
                <v:imagedata r:id="rId234" o:title=""/>
              </v:shape>
            </w:pict>
          </mc:Fallback>
        </mc:AlternateContent>
      </w: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759616" behindDoc="0" locked="0" layoutInCell="1" allowOverlap="1">
                <wp:simplePos x="0" y="0"/>
                <wp:positionH relativeFrom="column">
                  <wp:posOffset>2173920</wp:posOffset>
                </wp:positionH>
                <wp:positionV relativeFrom="paragraph">
                  <wp:posOffset>125895</wp:posOffset>
                </wp:positionV>
                <wp:extent cx="69480" cy="13320"/>
                <wp:effectExtent l="38100" t="38100" r="26035" b="25400"/>
                <wp:wrapNone/>
                <wp:docPr id="1443" name="Ink 14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5">
                      <w14:nvContentPartPr>
                        <w14:cNvContentPartPr/>
                      </w14:nvContentPartPr>
                      <w14:xfrm>
                        <a:off x="0" y="0"/>
                        <a:ext cx="69480" cy="1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43" o:spid="_x0000_s1026" type="#_x0000_t75" style="position:absolute;margin-left:170.55pt;margin-top:9.25pt;width:6.65pt;height:2.4pt;z-index:251759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">
                <v:imagedata r:id="rId236" o:title=""/>
              </v:shape>
            </w:pict>
          </mc:Fallback>
        </mc:AlternateContent>
      </w: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758592" behindDoc="0" locked="0" layoutInCell="1" allowOverlap="1">
                <wp:simplePos x="0" y="0"/>
                <wp:positionH relativeFrom="column">
                  <wp:posOffset>2149800</wp:posOffset>
                </wp:positionH>
                <wp:positionV relativeFrom="paragraph">
                  <wp:posOffset>88455</wp:posOffset>
                </wp:positionV>
                <wp:extent cx="127440" cy="8280"/>
                <wp:effectExtent l="19050" t="38100" r="25400" b="29845"/>
                <wp:wrapNone/>
                <wp:docPr id="1442" name="Ink 14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7">
                      <w14:nvContentPartPr>
                        <w14:cNvContentPartPr/>
                      </w14:nvContentPartPr>
                      <w14:xfrm>
                        <a:off x="0" y="0"/>
                        <a:ext cx="127440" cy="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42" o:spid="_x0000_s1026" type="#_x0000_t75" style="position:absolute;margin-left:168.85pt;margin-top:6.35pt;width:11.15pt;height:1.9pt;z-index:251758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">
                <v:imagedata r:id="rId238" o:title=""/>
              </v:shape>
            </w:pict>
          </mc:Fallback>
        </mc:AlternateContent>
      </w: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757568" behindDoc="0" locked="0" layoutInCell="1" allowOverlap="1">
                <wp:simplePos x="0" y="0"/>
                <wp:positionH relativeFrom="column">
                  <wp:posOffset>1918320</wp:posOffset>
                </wp:positionH>
                <wp:positionV relativeFrom="paragraph">
                  <wp:posOffset>-8745</wp:posOffset>
                </wp:positionV>
                <wp:extent cx="150840" cy="271800"/>
                <wp:effectExtent l="38100" t="38100" r="1905" b="33020"/>
                <wp:wrapNone/>
                <wp:docPr id="1441" name="Ink 14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9">
                      <w14:nvContentPartPr>
                        <w14:cNvContentPartPr/>
                      </w14:nvContentPartPr>
                      <w14:xfrm>
                        <a:off x="0" y="0"/>
                        <a:ext cx="150840" cy="27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41" o:spid="_x0000_s1026" type="#_x0000_t75" style="position:absolute;margin-left:150.3pt;margin-top:-1.45pt;width:13.45pt;height:22.95pt;z-index:251757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">
                <v:imagedata r:id="rId240" o:title=""/>
              </v:shape>
            </w:pict>
          </mc:Fallback>
        </mc:AlternateContent>
      </w: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756544" behindDoc="0" locked="0" layoutInCell="1" allowOverlap="1">
                <wp:simplePos x="0" y="0"/>
                <wp:positionH relativeFrom="column">
                  <wp:posOffset>1799880</wp:posOffset>
                </wp:positionH>
                <wp:positionV relativeFrom="paragraph">
                  <wp:posOffset>58575</wp:posOffset>
                </wp:positionV>
                <wp:extent cx="97560" cy="302040"/>
                <wp:effectExtent l="19050" t="38100" r="36195" b="41275"/>
                <wp:wrapNone/>
                <wp:docPr id="1440" name="Ink 14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1">
                      <w14:nvContentPartPr>
                        <w14:cNvContentPartPr/>
                      </w14:nvContentPartPr>
                      <w14:xfrm>
                        <a:off x="0" y="0"/>
                        <a:ext cx="97560" cy="302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40" o:spid="_x0000_s1026" type="#_x0000_t75" style="position:absolute;margin-left:140.9pt;margin-top:4pt;width:9.2pt;height:25.15pt;z-index:251756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">
                <v:imagedata r:id="rId242" o:title=""/>
              </v:shape>
            </w:pict>
          </mc:Fallback>
        </mc:AlternateContent>
      </w: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755520" behindDoc="0" locked="0" layoutInCell="1" allowOverlap="1">
                <wp:simplePos x="0" y="0"/>
                <wp:positionH relativeFrom="column">
                  <wp:posOffset>1712760</wp:posOffset>
                </wp:positionH>
                <wp:positionV relativeFrom="paragraph">
                  <wp:posOffset>155055</wp:posOffset>
                </wp:positionV>
                <wp:extent cx="48600" cy="131400"/>
                <wp:effectExtent l="38100" t="19050" r="27940" b="21590"/>
                <wp:wrapNone/>
                <wp:docPr id="415" name="Ink 4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3">
                      <w14:nvContentPartPr>
                        <w14:cNvContentPartPr/>
                      </w14:nvContentPartPr>
                      <w14:xfrm>
                        <a:off x="0" y="0"/>
                        <a:ext cx="48600" cy="131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5" o:spid="_x0000_s1026" type="#_x0000_t75" style="position:absolute;margin-left:134.35pt;margin-top:11.65pt;width:5.1pt;height:11.5pt;z-index:251755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">
                <v:imagedata r:id="rId244" o:title=""/>
              </v:shape>
            </w:pict>
          </mc:Fallback>
        </mc:AlternateContent>
      </w: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753472" behindDoc="0" locked="0" layoutInCell="1" allowOverlap="1">
                <wp:simplePos x="0" y="0"/>
                <wp:positionH relativeFrom="column">
                  <wp:posOffset>1577400</wp:posOffset>
                </wp:positionH>
                <wp:positionV relativeFrom="paragraph">
                  <wp:posOffset>58935</wp:posOffset>
                </wp:positionV>
                <wp:extent cx="98280" cy="128160"/>
                <wp:effectExtent l="19050" t="38100" r="35560" b="24765"/>
                <wp:wrapNone/>
                <wp:docPr id="413" name="Ink 4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5">
                      <w14:nvContentPartPr>
                        <w14:cNvContentPartPr/>
                      </w14:nvContentPartPr>
                      <w14:xfrm>
                        <a:off x="0" y="0"/>
                        <a:ext cx="98280" cy="128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3" o:spid="_x0000_s1026" type="#_x0000_t75" style="position:absolute;margin-left:123.6pt;margin-top:4pt;width:8.85pt;height:11.35pt;z-index:251753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">
                <v:imagedata r:id="rId246" o:title=""/>
              </v:shape>
            </w:pict>
          </mc:Fallback>
        </mc:AlternateContent>
      </w: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752448" behindDoc="0" locked="0" layoutInCell="1" allowOverlap="1">
                <wp:simplePos x="0" y="0"/>
                <wp:positionH relativeFrom="column">
                  <wp:posOffset>1584960</wp:posOffset>
                </wp:positionH>
                <wp:positionV relativeFrom="paragraph">
                  <wp:posOffset>43095</wp:posOffset>
                </wp:positionV>
                <wp:extent cx="86400" cy="126000"/>
                <wp:effectExtent l="19050" t="19050" r="27940" b="26670"/>
                <wp:wrapNone/>
                <wp:docPr id="412" name="Ink 4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7">
                      <w14:nvContentPartPr>
                        <w14:cNvContentPartPr/>
                      </w14:nvContentPartPr>
                      <w14:xfrm>
                        <a:off x="0" y="0"/>
                        <a:ext cx="86400" cy="126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2" o:spid="_x0000_s1026" type="#_x0000_t75" style="position:absolute;margin-left:124.35pt;margin-top:2.95pt;width:7.8pt;height:11pt;z-index:251752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">
                <v:imagedata r:id="rId248" o:title=""/>
              </v:shape>
            </w:pict>
          </mc:Fallback>
        </mc:AlternateContent>
      </w: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751424" behindDoc="0" locked="0" layoutInCell="1" allowOverlap="1">
                <wp:simplePos x="0" y="0"/>
                <wp:positionH relativeFrom="column">
                  <wp:posOffset>1453920</wp:posOffset>
                </wp:positionH>
                <wp:positionV relativeFrom="paragraph">
                  <wp:posOffset>120135</wp:posOffset>
                </wp:positionV>
                <wp:extent cx="86400" cy="22320"/>
                <wp:effectExtent l="19050" t="38100" r="27940" b="34925"/>
                <wp:wrapNone/>
                <wp:docPr id="411" name="Ink 4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9">
                      <w14:nvContentPartPr>
                        <w14:cNvContentPartPr/>
                      </w14:nvContentPartPr>
                      <w14:xfrm>
                        <a:off x="0" y="0"/>
                        <a:ext cx="86400" cy="22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1" o:spid="_x0000_s1026" type="#_x0000_t75" style="position:absolute;margin-left:114pt;margin-top:8.9pt;width:7.9pt;height:2.9pt;z-index:251751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">
                <v:imagedata r:id="rId250" o:title=""/>
              </v:shape>
            </w:pict>
          </mc:Fallback>
        </mc:AlternateContent>
      </w: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750400" behindDoc="0" locked="0" layoutInCell="1" allowOverlap="1">
                <wp:simplePos x="0" y="0"/>
                <wp:positionH relativeFrom="column">
                  <wp:posOffset>1511880</wp:posOffset>
                </wp:positionH>
                <wp:positionV relativeFrom="paragraph">
                  <wp:posOffset>69375</wp:posOffset>
                </wp:positionV>
                <wp:extent cx="6120" cy="99720"/>
                <wp:effectExtent l="38100" t="19050" r="32385" b="33655"/>
                <wp:wrapNone/>
                <wp:docPr id="410" name="Ink 4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1">
                      <w14:nvContentPartPr>
                        <w14:cNvContentPartPr/>
                      </w14:nvContentPartPr>
                      <w14:xfrm>
                        <a:off x="0" y="0"/>
                        <a:ext cx="6120" cy="9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0" o:spid="_x0000_s1026" type="#_x0000_t75" style="position:absolute;margin-left:118.4pt;margin-top:5pt;width:1.85pt;height:8.85pt;z-index:251750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">
                <v:imagedata r:id="rId252" o:title=""/>
              </v:shape>
            </w:pict>
          </mc:Fallback>
        </mc:AlternateContent>
      </w: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749376" behindDoc="0" locked="0" layoutInCell="1" allowOverlap="1">
                <wp:simplePos x="0" y="0"/>
                <wp:positionH relativeFrom="column">
                  <wp:posOffset>1324680</wp:posOffset>
                </wp:positionH>
                <wp:positionV relativeFrom="paragraph">
                  <wp:posOffset>64335</wp:posOffset>
                </wp:positionV>
                <wp:extent cx="100080" cy="129600"/>
                <wp:effectExtent l="38100" t="38100" r="33655" b="22860"/>
                <wp:wrapNone/>
                <wp:docPr id="409" name="Ink 4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3">
                      <w14:nvContentPartPr>
                        <w14:cNvContentPartPr/>
                      </w14:nvContentPartPr>
                      <w14:xfrm>
                        <a:off x="0" y="0"/>
                        <a:ext cx="100080" cy="129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9" o:spid="_x0000_s1026" type="#_x0000_t75" style="position:absolute;margin-left:103.65pt;margin-top:4.5pt;width:9.05pt;height:11.35pt;z-index:251749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">
                <v:imagedata r:id="rId254" o:title=""/>
              </v:shape>
            </w:pict>
          </mc:Fallback>
        </mc:AlternateContent>
      </w: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748352" behindDoc="0" locked="0" layoutInCell="1" allowOverlap="1">
                <wp:simplePos x="0" y="0"/>
                <wp:positionH relativeFrom="column">
                  <wp:posOffset>1327560</wp:posOffset>
                </wp:positionH>
                <wp:positionV relativeFrom="paragraph">
                  <wp:posOffset>43095</wp:posOffset>
                </wp:positionV>
                <wp:extent cx="105840" cy="157320"/>
                <wp:effectExtent l="38100" t="38100" r="27940" b="33655"/>
                <wp:wrapNone/>
                <wp:docPr id="408" name="Ink 4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5">
                      <w14:nvContentPartPr>
                        <w14:cNvContentPartPr/>
                      </w14:nvContentPartPr>
                      <w14:xfrm>
                        <a:off x="0" y="0"/>
                        <a:ext cx="105840" cy="157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8" o:spid="_x0000_s1026" type="#_x0000_t75" style="position:absolute;margin-left:103.8pt;margin-top:2.65pt;width:9.85pt;height:13.9pt;z-index:251748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">
                <v:imagedata r:id="rId256" o:title=""/>
              </v:shape>
            </w:pict>
          </mc:Fallback>
        </mc:AlternateContent>
      </w: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747328" behindDoc="0" locked="0" layoutInCell="1" allowOverlap="1">
                <wp:simplePos x="0" y="0"/>
                <wp:positionH relativeFrom="column">
                  <wp:posOffset>1065480</wp:posOffset>
                </wp:positionH>
                <wp:positionV relativeFrom="paragraph">
                  <wp:posOffset>-21345</wp:posOffset>
                </wp:positionV>
                <wp:extent cx="155160" cy="283680"/>
                <wp:effectExtent l="38100" t="38100" r="35560" b="40640"/>
                <wp:wrapNone/>
                <wp:docPr id="407" name="Ink 4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7">
                      <w14:nvContentPartPr>
                        <w14:cNvContentPartPr/>
                      </w14:nvContentPartPr>
                      <w14:xfrm>
                        <a:off x="0" y="0"/>
                        <a:ext cx="155160" cy="28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7" o:spid="_x0000_s1026" type="#_x0000_t75" style="position:absolute;margin-left:83.3pt;margin-top:-2.3pt;width:13.4pt;height:23.65pt;z-index:251747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">
                <v:imagedata r:id="rId258" o:title=""/>
              </v:shape>
            </w:pict>
          </mc:Fallback>
        </mc:AlternateContent>
      </w:r>
      <w:r w:rsidR="00460FDC">
        <w:rPr>
          <w:szCs w:val="28"/>
          <w:lang w:val="el-GR"/>
        </w:rPr>
        <w:t>Αποδείξεις…</w:t>
      </w:r>
    </w:p>
    <w:p w:rsidR="00460FDC" w:rsidRDefault="00362D43" w:rsidP="009A4D7A">
      <w:pPr>
        <w:rPr>
          <w:szCs w:val="28"/>
          <w:lang w:val="el-GR"/>
        </w:rPr>
      </w:pP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832320" behindDoc="0" locked="0" layoutInCell="1" allowOverlap="1">
                <wp:simplePos x="0" y="0"/>
                <wp:positionH relativeFrom="column">
                  <wp:posOffset>5005680</wp:posOffset>
                </wp:positionH>
                <wp:positionV relativeFrom="paragraph">
                  <wp:posOffset>101895</wp:posOffset>
                </wp:positionV>
                <wp:extent cx="16200" cy="94680"/>
                <wp:effectExtent l="38100" t="38100" r="22225" b="38735"/>
                <wp:wrapNone/>
                <wp:docPr id="1514" name="Ink 15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9">
                      <w14:nvContentPartPr>
                        <w14:cNvContentPartPr/>
                      </w14:nvContentPartPr>
                      <w14:xfrm>
                        <a:off x="0" y="0"/>
                        <a:ext cx="16200" cy="9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14" o:spid="_x0000_s1026" type="#_x0000_t75" style="position:absolute;margin-left:393.5pt;margin-top:7.25pt;width:2.55pt;height:8.85pt;z-index:251832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">
                <v:imagedata r:id="rId260" o:title=""/>
              </v:shape>
            </w:pict>
          </mc:Fallback>
        </mc:AlternateContent>
      </w: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829248" behindDoc="0" locked="0" layoutInCell="1" allowOverlap="1">
                <wp:simplePos x="0" y="0"/>
                <wp:positionH relativeFrom="column">
                  <wp:posOffset>4860240</wp:posOffset>
                </wp:positionH>
                <wp:positionV relativeFrom="paragraph">
                  <wp:posOffset>234375</wp:posOffset>
                </wp:positionV>
                <wp:extent cx="125640" cy="118800"/>
                <wp:effectExtent l="38100" t="38100" r="27305" b="33655"/>
                <wp:wrapNone/>
                <wp:docPr id="1511" name="Ink 15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1">
                      <w14:nvContentPartPr>
                        <w14:cNvContentPartPr/>
                      </w14:nvContentPartPr>
                      <w14:xfrm>
                        <a:off x="0" y="0"/>
                        <a:ext cx="125640" cy="118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11" o:spid="_x0000_s1026" type="#_x0000_t75" style="position:absolute;margin-left:382.1pt;margin-top:17.75pt;width:11.2pt;height:10.8pt;z-index:251829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">
                <v:imagedata r:id="rId262" o:title=""/>
              </v:shape>
            </w:pict>
          </mc:Fallback>
        </mc:AlternateContent>
      </w: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828224" behindDoc="0" locked="0" layoutInCell="1" allowOverlap="1">
                <wp:simplePos x="0" y="0"/>
                <wp:positionH relativeFrom="column">
                  <wp:posOffset>4630200</wp:posOffset>
                </wp:positionH>
                <wp:positionV relativeFrom="paragraph">
                  <wp:posOffset>294495</wp:posOffset>
                </wp:positionV>
                <wp:extent cx="94680" cy="11160"/>
                <wp:effectExtent l="38100" t="38100" r="38735" b="27305"/>
                <wp:wrapNone/>
                <wp:docPr id="1510" name="Ink 15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3">
                      <w14:nvContentPartPr>
                        <w14:cNvContentPartPr/>
                      </w14:nvContentPartPr>
                      <w14:xfrm>
                        <a:off x="0" y="0"/>
                        <a:ext cx="94680" cy="1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10" o:spid="_x0000_s1026" type="#_x0000_t75" style="position:absolute;margin-left:363.9pt;margin-top:22.6pt;width:8.7pt;height:2.2pt;z-index:251828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">
                <v:imagedata r:id="rId264" o:title=""/>
              </v:shape>
            </w:pict>
          </mc:Fallback>
        </mc:AlternateContent>
      </w: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812864" behindDoc="0" locked="0" layoutInCell="1" allowOverlap="1">
                <wp:simplePos x="0" y="0"/>
                <wp:positionH relativeFrom="column">
                  <wp:posOffset>2905080</wp:posOffset>
                </wp:positionH>
                <wp:positionV relativeFrom="paragraph">
                  <wp:posOffset>-31665</wp:posOffset>
                </wp:positionV>
                <wp:extent cx="302040" cy="179640"/>
                <wp:effectExtent l="38100" t="38100" r="22225" b="30480"/>
                <wp:wrapNone/>
                <wp:docPr id="1495" name="Ink 14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5">
                      <w14:nvContentPartPr>
                        <w14:cNvContentPartPr/>
                      </w14:nvContentPartPr>
                      <w14:xfrm>
                        <a:off x="0" y="0"/>
                        <a:ext cx="302040" cy="179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95" o:spid="_x0000_s1026" type="#_x0000_t75" style="position:absolute;margin-left:228.15pt;margin-top:-3pt;width:25.35pt;height:15.45pt;z-index:251812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">
                <v:imagedata r:id="rId266" o:title=""/>
              </v:shape>
            </w:pict>
          </mc:Fallback>
        </mc:AlternateContent>
      </w: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809792" behindDoc="0" locked="0" layoutInCell="1" allowOverlap="1">
                <wp:simplePos x="0" y="0"/>
                <wp:positionH relativeFrom="column">
                  <wp:posOffset>2145120</wp:posOffset>
                </wp:positionH>
                <wp:positionV relativeFrom="paragraph">
                  <wp:posOffset>105495</wp:posOffset>
                </wp:positionV>
                <wp:extent cx="6840" cy="57960"/>
                <wp:effectExtent l="38100" t="38100" r="31750" b="37465"/>
                <wp:wrapNone/>
                <wp:docPr id="1492" name="Ink 14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7">
                      <w14:nvContentPartPr>
                        <w14:cNvContentPartPr/>
                      </w14:nvContentPartPr>
                      <w14:xfrm>
                        <a:off x="0" y="0"/>
                        <a:ext cx="6840" cy="57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92" o:spid="_x0000_s1026" type="#_x0000_t75" style="position:absolute;margin-left:168.35pt;margin-top:7.7pt;width:1.9pt;height:5.8pt;z-index:251809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">
                <v:imagedata r:id="rId268" o:title=""/>
              </v:shape>
            </w:pict>
          </mc:Fallback>
        </mc:AlternateContent>
      </w: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806720" behindDoc="0" locked="0" layoutInCell="1" allowOverlap="1">
                <wp:simplePos x="0" y="0"/>
                <wp:positionH relativeFrom="column">
                  <wp:posOffset>2004000</wp:posOffset>
                </wp:positionH>
                <wp:positionV relativeFrom="paragraph">
                  <wp:posOffset>211335</wp:posOffset>
                </wp:positionV>
                <wp:extent cx="119160" cy="160920"/>
                <wp:effectExtent l="38100" t="19050" r="33655" b="29845"/>
                <wp:wrapNone/>
                <wp:docPr id="1489" name="Ink 14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9">
                      <w14:nvContentPartPr>
                        <w14:cNvContentPartPr/>
                      </w14:nvContentPartPr>
                      <w14:xfrm>
                        <a:off x="0" y="0"/>
                        <a:ext cx="119160" cy="160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89" o:spid="_x0000_s1026" type="#_x0000_t75" style="position:absolute;margin-left:157.2pt;margin-top:16.15pt;width:10.65pt;height:13.8pt;z-index:251806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">
                <v:imagedata r:id="rId270" o:title=""/>
              </v:shape>
            </w:pict>
          </mc:Fallback>
        </mc:AlternateContent>
      </w: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798528" behindDoc="0" locked="0" layoutInCell="1" allowOverlap="1">
                <wp:simplePos x="0" y="0"/>
                <wp:positionH relativeFrom="column">
                  <wp:posOffset>1021920</wp:posOffset>
                </wp:positionH>
                <wp:positionV relativeFrom="paragraph">
                  <wp:posOffset>232935</wp:posOffset>
                </wp:positionV>
                <wp:extent cx="124560" cy="124560"/>
                <wp:effectExtent l="38100" t="38100" r="27940" b="27940"/>
                <wp:wrapNone/>
                <wp:docPr id="1481" name="Ink 14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1">
                      <w14:nvContentPartPr>
                        <w14:cNvContentPartPr/>
                      </w14:nvContentPartPr>
                      <w14:xfrm>
                        <a:off x="0" y="0"/>
                        <a:ext cx="124560" cy="124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81" o:spid="_x0000_s1026" type="#_x0000_t75" style="position:absolute;margin-left:79.7pt;margin-top:17.6pt;width:11.3pt;height:11.3pt;z-index:251798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">
                <v:imagedata r:id="rId272" o:title=""/>
              </v:shape>
            </w:pict>
          </mc:Fallback>
        </mc:AlternateContent>
      </w: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795456" behindDoc="0" locked="0" layoutInCell="1" allowOverlap="1">
                <wp:simplePos x="0" y="0"/>
                <wp:positionH relativeFrom="column">
                  <wp:posOffset>728880</wp:posOffset>
                </wp:positionH>
                <wp:positionV relativeFrom="paragraph">
                  <wp:posOffset>277215</wp:posOffset>
                </wp:positionV>
                <wp:extent cx="149760" cy="34200"/>
                <wp:effectExtent l="38100" t="38100" r="41275" b="42545"/>
                <wp:wrapNone/>
                <wp:docPr id="1478" name="Ink 14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3">
                      <w14:nvContentPartPr>
                        <w14:cNvContentPartPr/>
                      </w14:nvContentPartPr>
                      <w14:xfrm>
                        <a:off x="0" y="0"/>
                        <a:ext cx="149760" cy="34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78" o:spid="_x0000_s1026" type="#_x0000_t75" style="position:absolute;margin-left:56.75pt;margin-top:21.15pt;width:13.2pt;height:4.15pt;z-index:251795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">
                <v:imagedata r:id="rId274" o:title=""/>
              </v:shape>
            </w:pict>
          </mc:Fallback>
        </mc:AlternateContent>
      </w:r>
    </w:p>
    <w:p w:rsidR="00460FDC" w:rsidRDefault="00362D43" w:rsidP="009A4D7A">
      <w:pPr>
        <w:rPr>
          <w:szCs w:val="28"/>
          <w:lang w:val="el-GR"/>
        </w:rPr>
      </w:pP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839488" behindDoc="0" locked="0" layoutInCell="1" allowOverlap="1">
                <wp:simplePos x="0" y="0"/>
                <wp:positionH relativeFrom="column">
                  <wp:posOffset>4891920</wp:posOffset>
                </wp:positionH>
                <wp:positionV relativeFrom="paragraph">
                  <wp:posOffset>252295</wp:posOffset>
                </wp:positionV>
                <wp:extent cx="353880" cy="21240"/>
                <wp:effectExtent l="38100" t="38100" r="46355" b="36195"/>
                <wp:wrapNone/>
                <wp:docPr id="1521" name="Ink 15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5">
                      <w14:nvContentPartPr>
                        <w14:cNvContentPartPr/>
                      </w14:nvContentPartPr>
                      <w14:xfrm>
                        <a:off x="0" y="0"/>
                        <a:ext cx="353880" cy="2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21" o:spid="_x0000_s1026" type="#_x0000_t75" style="position:absolute;margin-left:384.55pt;margin-top:19.35pt;width:29.45pt;height:2.95pt;z-index:251839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">
                <v:imagedata r:id="rId276" o:title=""/>
              </v:shape>
            </w:pict>
          </mc:Fallback>
        </mc:AlternateContent>
      </w: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838464" behindDoc="0" locked="0" layoutInCell="1" allowOverlap="1">
                <wp:simplePos x="0" y="0"/>
                <wp:positionH relativeFrom="column">
                  <wp:posOffset>2580720</wp:posOffset>
                </wp:positionH>
                <wp:positionV relativeFrom="paragraph">
                  <wp:posOffset>181015</wp:posOffset>
                </wp:positionV>
                <wp:extent cx="360" cy="360"/>
                <wp:effectExtent l="0" t="0" r="0" b="0"/>
                <wp:wrapNone/>
                <wp:docPr id="1520" name="Ink 15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7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20" o:spid="_x0000_s1026" type="#_x0000_t75" style="position:absolute;margin-left:202.2pt;margin-top:13.25pt;width:2.05pt;height:2.05pt;z-index:251838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">
                <v:imagedata r:id="rId158" o:title=""/>
              </v:shape>
            </w:pict>
          </mc:Fallback>
        </mc:AlternateContent>
      </w: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837440" behindDoc="0" locked="0" layoutInCell="1" allowOverlap="1">
                <wp:simplePos x="0" y="0"/>
                <wp:positionH relativeFrom="column">
                  <wp:posOffset>2024880</wp:posOffset>
                </wp:positionH>
                <wp:positionV relativeFrom="paragraph">
                  <wp:posOffset>217735</wp:posOffset>
                </wp:positionV>
                <wp:extent cx="567000" cy="34200"/>
                <wp:effectExtent l="38100" t="38100" r="43180" b="42545"/>
                <wp:wrapNone/>
                <wp:docPr id="1519" name="Ink 15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8">
                      <w14:nvContentPartPr>
                        <w14:cNvContentPartPr/>
                      </w14:nvContentPartPr>
                      <w14:xfrm>
                        <a:off x="0" y="0"/>
                        <a:ext cx="567000" cy="34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19" o:spid="_x0000_s1026" type="#_x0000_t75" style="position:absolute;margin-left:158.6pt;margin-top:16.45pt;width:46.25pt;height:4.05pt;z-index:251837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">
                <v:imagedata r:id="rId279" o:title=""/>
              </v:shape>
            </w:pict>
          </mc:Fallback>
        </mc:AlternateContent>
      </w: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836416" behindDoc="0" locked="0" layoutInCell="1" allowOverlap="1">
                <wp:simplePos x="0" y="0"/>
                <wp:positionH relativeFrom="column">
                  <wp:posOffset>4022880</wp:posOffset>
                </wp:positionH>
                <wp:positionV relativeFrom="paragraph">
                  <wp:posOffset>221335</wp:posOffset>
                </wp:positionV>
                <wp:extent cx="547560" cy="25560"/>
                <wp:effectExtent l="38100" t="38100" r="43180" b="31750"/>
                <wp:wrapNone/>
                <wp:docPr id="1518" name="Ink 15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0">
                      <w14:nvContentPartPr>
                        <w14:cNvContentPartPr/>
                      </w14:nvContentPartPr>
                      <w14:xfrm>
                        <a:off x="0" y="0"/>
                        <a:ext cx="547560" cy="25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18" o:spid="_x0000_s1026" type="#_x0000_t75" style="position:absolute;margin-left:316.15pt;margin-top:16.7pt;width:44.45pt;height:3.4pt;z-index:251836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">
                <v:imagedata r:id="rId281" o:title=""/>
              </v:shape>
            </w:pict>
          </mc:Fallback>
        </mc:AlternateContent>
      </w: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835392" behindDoc="0" locked="0" layoutInCell="1" allowOverlap="1">
                <wp:simplePos x="0" y="0"/>
                <wp:positionH relativeFrom="column">
                  <wp:posOffset>1009680</wp:posOffset>
                </wp:positionH>
                <wp:positionV relativeFrom="paragraph">
                  <wp:posOffset>228175</wp:posOffset>
                </wp:positionV>
                <wp:extent cx="528840" cy="31680"/>
                <wp:effectExtent l="38100" t="38100" r="43180" b="26035"/>
                <wp:wrapNone/>
                <wp:docPr id="1517" name="Ink 15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2">
                      <w14:nvContentPartPr>
                        <w14:cNvContentPartPr/>
                      </w14:nvContentPartPr>
                      <w14:xfrm>
                        <a:off x="0" y="0"/>
                        <a:ext cx="528840" cy="31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17" o:spid="_x0000_s1026" type="#_x0000_t75" style="position:absolute;margin-left:78.85pt;margin-top:17.4pt;width:43.05pt;height:3.8pt;z-index:251835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">
                <v:imagedata r:id="rId283" o:title=""/>
              </v:shape>
            </w:pict>
          </mc:Fallback>
        </mc:AlternateContent>
      </w: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834368" behindDoc="0" locked="0" layoutInCell="1" allowOverlap="1">
                <wp:simplePos x="0" y="0"/>
                <wp:positionH relativeFrom="column">
                  <wp:posOffset>5229240</wp:posOffset>
                </wp:positionH>
                <wp:positionV relativeFrom="paragraph">
                  <wp:posOffset>70695</wp:posOffset>
                </wp:positionV>
                <wp:extent cx="73440" cy="77760"/>
                <wp:effectExtent l="38100" t="38100" r="22225" b="36830"/>
                <wp:wrapNone/>
                <wp:docPr id="1516" name="Ink 15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4">
                      <w14:nvContentPartPr>
                        <w14:cNvContentPartPr/>
                      </w14:nvContentPartPr>
                      <w14:xfrm>
                        <a:off x="0" y="0"/>
                        <a:ext cx="73440" cy="77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16" o:spid="_x0000_s1026" type="#_x0000_t75" style="position:absolute;margin-left:411.1pt;margin-top:4.7pt;width:7.1pt;height:7.55pt;z-index:251834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">
                <v:imagedata r:id="rId285" o:title=""/>
              </v:shape>
            </w:pict>
          </mc:Fallback>
        </mc:AlternateContent>
      </w: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833344" behindDoc="0" locked="0" layoutInCell="1" allowOverlap="1">
                <wp:simplePos x="0" y="0"/>
                <wp:positionH relativeFrom="column">
                  <wp:posOffset>5106480</wp:posOffset>
                </wp:positionH>
                <wp:positionV relativeFrom="paragraph">
                  <wp:posOffset>-95265</wp:posOffset>
                </wp:positionV>
                <wp:extent cx="90000" cy="294840"/>
                <wp:effectExtent l="38100" t="38100" r="43815" b="48260"/>
                <wp:wrapNone/>
                <wp:docPr id="1515" name="Ink 15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6">
                      <w14:nvContentPartPr>
                        <w14:cNvContentPartPr/>
                      </w14:nvContentPartPr>
                      <w14:xfrm>
                        <a:off x="0" y="0"/>
                        <a:ext cx="90000" cy="294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15" o:spid="_x0000_s1026" type="#_x0000_t75" style="position:absolute;margin-left:401.45pt;margin-top:-8.25pt;width:8.55pt;height:24.75pt;z-index:251833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">
                <v:imagedata r:id="rId287" o:title=""/>
              </v:shape>
            </w:pict>
          </mc:Fallback>
        </mc:AlternateContent>
      </w: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831296" behindDoc="0" locked="0" layoutInCell="1" allowOverlap="1">
                <wp:simplePos x="0" y="0"/>
                <wp:positionH relativeFrom="column">
                  <wp:posOffset>4977240</wp:posOffset>
                </wp:positionH>
                <wp:positionV relativeFrom="paragraph">
                  <wp:posOffset>19935</wp:posOffset>
                </wp:positionV>
                <wp:extent cx="92520" cy="87480"/>
                <wp:effectExtent l="19050" t="38100" r="22225" b="27305"/>
                <wp:wrapNone/>
                <wp:docPr id="1513" name="Ink 15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8">
                      <w14:nvContentPartPr>
                        <w14:cNvContentPartPr/>
                      </w14:nvContentPartPr>
                      <w14:xfrm>
                        <a:off x="0" y="0"/>
                        <a:ext cx="92520" cy="87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13" o:spid="_x0000_s1026" type="#_x0000_t75" style="position:absolute;margin-left:391.45pt;margin-top:.95pt;width:8.4pt;height:8.15pt;z-index:251831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">
                <v:imagedata r:id="rId289" o:title=""/>
              </v:shape>
            </w:pict>
          </mc:Fallback>
        </mc:AlternateContent>
      </w: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830272" behindDoc="0" locked="0" layoutInCell="1" allowOverlap="1">
                <wp:simplePos x="0" y="0"/>
                <wp:positionH relativeFrom="column">
                  <wp:posOffset>4863120</wp:posOffset>
                </wp:positionH>
                <wp:positionV relativeFrom="paragraph">
                  <wp:posOffset>-61065</wp:posOffset>
                </wp:positionV>
                <wp:extent cx="89640" cy="162360"/>
                <wp:effectExtent l="19050" t="38100" r="24765" b="28575"/>
                <wp:wrapNone/>
                <wp:docPr id="1512" name="Ink 15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0">
                      <w14:nvContentPartPr>
                        <w14:cNvContentPartPr/>
                      </w14:nvContentPartPr>
                      <w14:xfrm>
                        <a:off x="0" y="0"/>
                        <a:ext cx="89640" cy="162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12" o:spid="_x0000_s1026" type="#_x0000_t75" style="position:absolute;margin-left:382.3pt;margin-top:-5.5pt;width:8.15pt;height:14.15pt;z-index:251830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">
                <v:imagedata r:id="rId291" o:title=""/>
              </v:shape>
            </w:pict>
          </mc:Fallback>
        </mc:AlternateContent>
      </w: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827200" behindDoc="0" locked="0" layoutInCell="1" allowOverlap="1">
                <wp:simplePos x="0" y="0"/>
                <wp:positionH relativeFrom="column">
                  <wp:posOffset>4691040</wp:posOffset>
                </wp:positionH>
                <wp:positionV relativeFrom="paragraph">
                  <wp:posOffset>-45225</wp:posOffset>
                </wp:positionV>
                <wp:extent cx="16200" cy="91440"/>
                <wp:effectExtent l="19050" t="19050" r="22225" b="22860"/>
                <wp:wrapNone/>
                <wp:docPr id="1509" name="Ink 15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2">
                      <w14:nvContentPartPr>
                        <w14:cNvContentPartPr/>
                      </w14:nvContentPartPr>
                      <w14:xfrm>
                        <a:off x="0" y="0"/>
                        <a:ext cx="16200" cy="9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09" o:spid="_x0000_s1026" type="#_x0000_t75" style="position:absolute;margin-left:368.9pt;margin-top:-4pt;width:2.25pt;height:8.15pt;z-index:251827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">
                <v:imagedata r:id="rId293" o:title=""/>
              </v:shape>
            </w:pict>
          </mc:Fallback>
        </mc:AlternateContent>
      </w: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826176" behindDoc="0" locked="0" layoutInCell="1" allowOverlap="1">
                <wp:simplePos x="0" y="0"/>
                <wp:positionH relativeFrom="column">
                  <wp:posOffset>4487640</wp:posOffset>
                </wp:positionH>
                <wp:positionV relativeFrom="paragraph">
                  <wp:posOffset>62775</wp:posOffset>
                </wp:positionV>
                <wp:extent cx="79560" cy="68760"/>
                <wp:effectExtent l="38100" t="38100" r="34925" b="26670"/>
                <wp:wrapNone/>
                <wp:docPr id="1508" name="Ink 15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4">
                      <w14:nvContentPartPr>
                        <w14:cNvContentPartPr/>
                      </w14:nvContentPartPr>
                      <w14:xfrm>
                        <a:off x="0" y="0"/>
                        <a:ext cx="79560" cy="68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08" o:spid="_x0000_s1026" type="#_x0000_t75" style="position:absolute;margin-left:352.65pt;margin-top:4.25pt;width:7.55pt;height:6.7pt;z-index:251826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">
                <v:imagedata r:id="rId295" o:title=""/>
              </v:shape>
            </w:pict>
          </mc:Fallback>
        </mc:AlternateContent>
      </w: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825152" behindDoc="0" locked="0" layoutInCell="1" allowOverlap="1">
                <wp:simplePos x="0" y="0"/>
                <wp:positionH relativeFrom="column">
                  <wp:posOffset>4334280</wp:posOffset>
                </wp:positionH>
                <wp:positionV relativeFrom="paragraph">
                  <wp:posOffset>-72585</wp:posOffset>
                </wp:positionV>
                <wp:extent cx="99360" cy="244800"/>
                <wp:effectExtent l="38100" t="38100" r="34290" b="41275"/>
                <wp:wrapNone/>
                <wp:docPr id="1507" name="Ink 15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6">
                      <w14:nvContentPartPr>
                        <w14:cNvContentPartPr/>
                      </w14:nvContentPartPr>
                      <w14:xfrm>
                        <a:off x="0" y="0"/>
                        <a:ext cx="99360" cy="244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07" o:spid="_x0000_s1026" type="#_x0000_t75" style="position:absolute;margin-left:340.75pt;margin-top:-6.45pt;width:9.1pt;height:20.85pt;z-index:251825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">
                <v:imagedata r:id="rId297" o:title=""/>
              </v:shape>
            </w:pict>
          </mc:Fallback>
        </mc:AlternateContent>
      </w: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824128" behindDoc="0" locked="0" layoutInCell="1" allowOverlap="1">
                <wp:simplePos x="0" y="0"/>
                <wp:positionH relativeFrom="column">
                  <wp:posOffset>4200360</wp:posOffset>
                </wp:positionH>
                <wp:positionV relativeFrom="paragraph">
                  <wp:posOffset>34335</wp:posOffset>
                </wp:positionV>
                <wp:extent cx="92520" cy="49680"/>
                <wp:effectExtent l="19050" t="38100" r="22225" b="45720"/>
                <wp:wrapNone/>
                <wp:docPr id="1506" name="Ink 15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8">
                      <w14:nvContentPartPr>
                        <w14:cNvContentPartPr/>
                      </w14:nvContentPartPr>
                      <w14:xfrm>
                        <a:off x="0" y="0"/>
                        <a:ext cx="92520" cy="49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06" o:spid="_x0000_s1026" type="#_x0000_t75" style="position:absolute;margin-left:330.3pt;margin-top:1.95pt;width:8.45pt;height:5.4pt;z-index:251824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">
                <v:imagedata r:id="rId299" o:title=""/>
              </v:shape>
            </w:pict>
          </mc:Fallback>
        </mc:AlternateContent>
      </w: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823104" behindDoc="0" locked="0" layoutInCell="1" allowOverlap="1">
                <wp:simplePos x="0" y="0"/>
                <wp:positionH relativeFrom="column">
                  <wp:posOffset>4116840</wp:posOffset>
                </wp:positionH>
                <wp:positionV relativeFrom="paragraph">
                  <wp:posOffset>-42345</wp:posOffset>
                </wp:positionV>
                <wp:extent cx="56160" cy="136080"/>
                <wp:effectExtent l="19050" t="38100" r="20320" b="35560"/>
                <wp:wrapNone/>
                <wp:docPr id="1505" name="Ink 15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0">
                      <w14:nvContentPartPr>
                        <w14:cNvContentPartPr/>
                      </w14:nvContentPartPr>
                      <w14:xfrm>
                        <a:off x="0" y="0"/>
                        <a:ext cx="56160" cy="136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05" o:spid="_x0000_s1026" type="#_x0000_t75" style="position:absolute;margin-left:323.55pt;margin-top:-3.95pt;width:5.45pt;height:11.9pt;z-index:251823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">
                <v:imagedata r:id="rId301" o:title=""/>
              </v:shape>
            </w:pict>
          </mc:Fallback>
        </mc:AlternateContent>
      </w: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822080" behindDoc="0" locked="0" layoutInCell="1" allowOverlap="1">
                <wp:simplePos x="0" y="0"/>
                <wp:positionH relativeFrom="column">
                  <wp:posOffset>4068240</wp:posOffset>
                </wp:positionH>
                <wp:positionV relativeFrom="paragraph">
                  <wp:posOffset>-28665</wp:posOffset>
                </wp:positionV>
                <wp:extent cx="120600" cy="116640"/>
                <wp:effectExtent l="38100" t="38100" r="32385" b="36195"/>
                <wp:wrapNone/>
                <wp:docPr id="1504" name="Ink 15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2">
                      <w14:nvContentPartPr>
                        <w14:cNvContentPartPr/>
                      </w14:nvContentPartPr>
                      <w14:xfrm>
                        <a:off x="0" y="0"/>
                        <a:ext cx="120600" cy="116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04" o:spid="_x0000_s1026" type="#_x0000_t75" style="position:absolute;margin-left:319.6pt;margin-top:-3pt;width:10.9pt;height:10.6pt;z-index:251822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">
                <v:imagedata r:id="rId303" o:title=""/>
              </v:shape>
            </w:pict>
          </mc:Fallback>
        </mc:AlternateContent>
      </w: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821056" behindDoc="0" locked="0" layoutInCell="1" allowOverlap="1">
                <wp:simplePos x="0" y="0"/>
                <wp:positionH relativeFrom="column">
                  <wp:posOffset>3908760</wp:posOffset>
                </wp:positionH>
                <wp:positionV relativeFrom="paragraph">
                  <wp:posOffset>21015</wp:posOffset>
                </wp:positionV>
                <wp:extent cx="120240" cy="15480"/>
                <wp:effectExtent l="38100" t="38100" r="32385" b="41910"/>
                <wp:wrapNone/>
                <wp:docPr id="1503" name="Ink 15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4">
                      <w14:nvContentPartPr>
                        <w14:cNvContentPartPr/>
                      </w14:nvContentPartPr>
                      <w14:xfrm>
                        <a:off x="0" y="0"/>
                        <a:ext cx="120240" cy="1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03" o:spid="_x0000_s1026" type="#_x0000_t75" style="position:absolute;margin-left:307.15pt;margin-top:1.05pt;width:10.75pt;height:2.6pt;z-index:251821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">
                <v:imagedata r:id="rId305" o:title=""/>
              </v:shape>
            </w:pict>
          </mc:Fallback>
        </mc:AlternateContent>
      </w: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820032" behindDoc="0" locked="0" layoutInCell="1" allowOverlap="1">
                <wp:simplePos x="0" y="0"/>
                <wp:positionH relativeFrom="column">
                  <wp:posOffset>3959520</wp:posOffset>
                </wp:positionH>
                <wp:positionV relativeFrom="paragraph">
                  <wp:posOffset>-84105</wp:posOffset>
                </wp:positionV>
                <wp:extent cx="46800" cy="191160"/>
                <wp:effectExtent l="38100" t="38100" r="29845" b="37465"/>
                <wp:wrapNone/>
                <wp:docPr id="1502" name="Ink 15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6">
                      <w14:nvContentPartPr>
                        <w14:cNvContentPartPr/>
                      </w14:nvContentPartPr>
                      <w14:xfrm>
                        <a:off x="0" y="0"/>
                        <a:ext cx="46800" cy="19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02" o:spid="_x0000_s1026" type="#_x0000_t75" style="position:absolute;margin-left:311pt;margin-top:-7.15pt;width:4.9pt;height:16.3pt;z-index:251820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">
                <v:imagedata r:id="rId307" o:title=""/>
              </v:shape>
            </w:pict>
          </mc:Fallback>
        </mc:AlternateContent>
      </w: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819008" behindDoc="0" locked="0" layoutInCell="1" allowOverlap="1">
                <wp:simplePos x="0" y="0"/>
                <wp:positionH relativeFrom="column">
                  <wp:posOffset>3861240</wp:posOffset>
                </wp:positionH>
                <wp:positionV relativeFrom="paragraph">
                  <wp:posOffset>24255</wp:posOffset>
                </wp:positionV>
                <wp:extent cx="41040" cy="9000"/>
                <wp:effectExtent l="19050" t="19050" r="35560" b="29210"/>
                <wp:wrapNone/>
                <wp:docPr id="1501" name="Ink 15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8">
                      <w14:nvContentPartPr>
                        <w14:cNvContentPartPr/>
                      </w14:nvContentPartPr>
                      <w14:xfrm>
                        <a:off x="0" y="0"/>
                        <a:ext cx="41040" cy="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01" o:spid="_x0000_s1026" type="#_x0000_t75" style="position:absolute;margin-left:303.55pt;margin-top:1.4pt;width:4.4pt;height:1.8pt;z-index:251819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">
                <v:imagedata r:id="rId309" o:title=""/>
              </v:shape>
            </w:pict>
          </mc:Fallback>
        </mc:AlternateContent>
      </w: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817984" behindDoc="0" locked="0" layoutInCell="1" allowOverlap="1">
                <wp:simplePos x="0" y="0"/>
                <wp:positionH relativeFrom="column">
                  <wp:posOffset>3557760</wp:posOffset>
                </wp:positionH>
                <wp:positionV relativeFrom="paragraph">
                  <wp:posOffset>51255</wp:posOffset>
                </wp:positionV>
                <wp:extent cx="22320" cy="1080"/>
                <wp:effectExtent l="19050" t="19050" r="15875" b="18415"/>
                <wp:wrapNone/>
                <wp:docPr id="1500" name="Ink 15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0">
                      <w14:nvContentPartPr>
                        <w14:cNvContentPartPr/>
                      </w14:nvContentPartPr>
                      <w14:xfrm>
                        <a:off x="0" y="0"/>
                        <a:ext cx="22320" cy="1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00" o:spid="_x0000_s1026" type="#_x0000_t75" style="position:absolute;margin-left:279.75pt;margin-top:3.35pt;width:2.6pt;height:1.5pt;z-index:251817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">
                <v:imagedata r:id="rId311" o:title=""/>
              </v:shape>
            </w:pict>
          </mc:Fallback>
        </mc:AlternateContent>
      </w: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816960" behindDoc="0" locked="0" layoutInCell="1" allowOverlap="1">
                <wp:simplePos x="0" y="0"/>
                <wp:positionH relativeFrom="column">
                  <wp:posOffset>3208560</wp:posOffset>
                </wp:positionH>
                <wp:positionV relativeFrom="paragraph">
                  <wp:posOffset>69615</wp:posOffset>
                </wp:positionV>
                <wp:extent cx="34200" cy="5040"/>
                <wp:effectExtent l="19050" t="19050" r="23495" b="33655"/>
                <wp:wrapNone/>
                <wp:docPr id="1499" name="Ink 14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2">
                      <w14:nvContentPartPr>
                        <w14:cNvContentPartPr/>
                      </w14:nvContentPartPr>
                      <w14:xfrm>
                        <a:off x="0" y="0"/>
                        <a:ext cx="34200" cy="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99" o:spid="_x0000_s1026" type="#_x0000_t75" style="position:absolute;margin-left:252.2pt;margin-top:4.85pt;width:3.75pt;height:1.7pt;z-index:251816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">
                <v:imagedata r:id="rId313" o:title=""/>
              </v:shape>
            </w:pict>
          </mc:Fallback>
        </mc:AlternateContent>
      </w: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815936" behindDoc="0" locked="0" layoutInCell="1" allowOverlap="1">
                <wp:simplePos x="0" y="0"/>
                <wp:positionH relativeFrom="column">
                  <wp:posOffset>3021000</wp:posOffset>
                </wp:positionH>
                <wp:positionV relativeFrom="paragraph">
                  <wp:posOffset>67815</wp:posOffset>
                </wp:positionV>
                <wp:extent cx="14040" cy="4320"/>
                <wp:effectExtent l="38100" t="38100" r="24130" b="34290"/>
                <wp:wrapNone/>
                <wp:docPr id="1498" name="Ink 14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4">
                      <w14:nvContentPartPr>
                        <w14:cNvContentPartPr/>
                      </w14:nvContentPartPr>
                      <w14:xfrm>
                        <a:off x="0" y="0"/>
                        <a:ext cx="14040" cy="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98" o:spid="_x0000_s1026" type="#_x0000_t75" style="position:absolute;margin-left:237.35pt;margin-top:4.55pt;width:2.25pt;height:2pt;z-index:251815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">
                <v:imagedata r:id="rId315" o:title=""/>
              </v:shape>
            </w:pict>
          </mc:Fallback>
        </mc:AlternateContent>
      </w: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814912" behindDoc="0" locked="0" layoutInCell="1" allowOverlap="1">
                <wp:simplePos x="0" y="0"/>
                <wp:positionH relativeFrom="column">
                  <wp:posOffset>2553360</wp:posOffset>
                </wp:positionH>
                <wp:positionV relativeFrom="paragraph">
                  <wp:posOffset>55575</wp:posOffset>
                </wp:positionV>
                <wp:extent cx="151920" cy="50400"/>
                <wp:effectExtent l="38100" t="38100" r="19685" b="26035"/>
                <wp:wrapNone/>
                <wp:docPr id="1497" name="Ink 14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6">
                      <w14:nvContentPartPr>
                        <w14:cNvContentPartPr/>
                      </w14:nvContentPartPr>
                      <w14:xfrm>
                        <a:off x="0" y="0"/>
                        <a:ext cx="151920" cy="50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97" o:spid="_x0000_s1026" type="#_x0000_t75" style="position:absolute;margin-left:200.5pt;margin-top:3.8pt;width:13.1pt;height:5.15pt;z-index:251814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">
                <v:imagedata r:id="rId317" o:title=""/>
              </v:shape>
            </w:pict>
          </mc:Fallback>
        </mc:AlternateContent>
      </w: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813888" behindDoc="0" locked="0" layoutInCell="1" allowOverlap="1">
                <wp:simplePos x="0" y="0"/>
                <wp:positionH relativeFrom="column">
                  <wp:posOffset>2576760</wp:posOffset>
                </wp:positionH>
                <wp:positionV relativeFrom="paragraph">
                  <wp:posOffset>3015</wp:posOffset>
                </wp:positionV>
                <wp:extent cx="39240" cy="100440"/>
                <wp:effectExtent l="19050" t="38100" r="18415" b="33020"/>
                <wp:wrapNone/>
                <wp:docPr id="1496" name="Ink 14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8">
                      <w14:nvContentPartPr>
                        <w14:cNvContentPartPr/>
                      </w14:nvContentPartPr>
                      <w14:xfrm>
                        <a:off x="0" y="0"/>
                        <a:ext cx="39240" cy="10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96" o:spid="_x0000_s1026" type="#_x0000_t75" style="position:absolute;margin-left:202.45pt;margin-top:-.35pt;width:4.15pt;height:9.15pt;z-index:251813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">
                <v:imagedata r:id="rId319" o:title=""/>
              </v:shape>
            </w:pict>
          </mc:Fallback>
        </mc:AlternateContent>
      </w: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811840" behindDoc="0" locked="0" layoutInCell="1" allowOverlap="1">
                <wp:simplePos x="0" y="0"/>
                <wp:positionH relativeFrom="column">
                  <wp:posOffset>2344920</wp:posOffset>
                </wp:positionH>
                <wp:positionV relativeFrom="paragraph">
                  <wp:posOffset>50175</wp:posOffset>
                </wp:positionV>
                <wp:extent cx="44640" cy="129960"/>
                <wp:effectExtent l="38100" t="38100" r="31750" b="41910"/>
                <wp:wrapNone/>
                <wp:docPr id="1494" name="Ink 14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0">
                      <w14:nvContentPartPr>
                        <w14:cNvContentPartPr/>
                      </w14:nvContentPartPr>
                      <w14:xfrm>
                        <a:off x="0" y="0"/>
                        <a:ext cx="44640" cy="129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94" o:spid="_x0000_s1026" type="#_x0000_t75" style="position:absolute;margin-left:184pt;margin-top:3.25pt;width:4.95pt;height:11.75pt;z-index:251811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">
                <v:imagedata r:id="rId321" o:title=""/>
              </v:shape>
            </w:pict>
          </mc:Fallback>
        </mc:AlternateContent>
      </w: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810816" behindDoc="0" locked="0" layoutInCell="1" allowOverlap="1">
                <wp:simplePos x="0" y="0"/>
                <wp:positionH relativeFrom="column">
                  <wp:posOffset>2220000</wp:posOffset>
                </wp:positionH>
                <wp:positionV relativeFrom="paragraph">
                  <wp:posOffset>-90585</wp:posOffset>
                </wp:positionV>
                <wp:extent cx="108000" cy="262080"/>
                <wp:effectExtent l="38100" t="38100" r="44450" b="43180"/>
                <wp:wrapNone/>
                <wp:docPr id="1493" name="Ink 14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2">
                      <w14:nvContentPartPr>
                        <w14:cNvContentPartPr/>
                      </w14:nvContentPartPr>
                      <w14:xfrm>
                        <a:off x="0" y="0"/>
                        <a:ext cx="108000" cy="262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93" o:spid="_x0000_s1026" type="#_x0000_t75" style="position:absolute;margin-left:174.1pt;margin-top:-7.9pt;width:9.9pt;height:22.15pt;z-index:251810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">
                <v:imagedata r:id="rId323" o:title=""/>
              </v:shape>
            </w:pict>
          </mc:Fallback>
        </mc:AlternateContent>
      </w: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808768" behindDoc="0" locked="0" layoutInCell="1" allowOverlap="1">
                <wp:simplePos x="0" y="0"/>
                <wp:positionH relativeFrom="column">
                  <wp:posOffset>2121000</wp:posOffset>
                </wp:positionH>
                <wp:positionV relativeFrom="paragraph">
                  <wp:posOffset>3375</wp:posOffset>
                </wp:positionV>
                <wp:extent cx="27000" cy="122400"/>
                <wp:effectExtent l="38100" t="38100" r="30480" b="30480"/>
                <wp:wrapNone/>
                <wp:docPr id="1491" name="Ink 14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4">
                      <w14:nvContentPartPr>
                        <w14:cNvContentPartPr/>
                      </w14:nvContentPartPr>
                      <w14:xfrm>
                        <a:off x="0" y="0"/>
                        <a:ext cx="27000" cy="122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91" o:spid="_x0000_s1026" type="#_x0000_t75" style="position:absolute;margin-left:166.3pt;margin-top:-.45pt;width:3.45pt;height:10.95pt;z-index:251808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">
                <v:imagedata r:id="rId325" o:title=""/>
              </v:shape>
            </w:pict>
          </mc:Fallback>
        </mc:AlternateContent>
      </w: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807744" behindDoc="0" locked="0" layoutInCell="1" allowOverlap="1">
                <wp:simplePos x="0" y="0"/>
                <wp:positionH relativeFrom="column">
                  <wp:posOffset>1992120</wp:posOffset>
                </wp:positionH>
                <wp:positionV relativeFrom="paragraph">
                  <wp:posOffset>-74745</wp:posOffset>
                </wp:positionV>
                <wp:extent cx="78480" cy="163800"/>
                <wp:effectExtent l="38100" t="38100" r="36195" b="27305"/>
                <wp:wrapNone/>
                <wp:docPr id="1490" name="Ink 14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6">
                      <w14:nvContentPartPr>
                        <w14:cNvContentPartPr/>
                      </w14:nvContentPartPr>
                      <w14:xfrm>
                        <a:off x="0" y="0"/>
                        <a:ext cx="78480" cy="163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90" o:spid="_x0000_s1026" type="#_x0000_t75" style="position:absolute;margin-left:156.2pt;margin-top:-6.55pt;width:7.35pt;height:14.15pt;z-index:251807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">
                <v:imagedata r:id="rId327" o:title=""/>
              </v:shape>
            </w:pict>
          </mc:Fallback>
        </mc:AlternateContent>
      </w: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805696" behindDoc="0" locked="0" layoutInCell="1" allowOverlap="1">
                <wp:simplePos x="0" y="0"/>
                <wp:positionH relativeFrom="column">
                  <wp:posOffset>1543920</wp:posOffset>
                </wp:positionH>
                <wp:positionV relativeFrom="paragraph">
                  <wp:posOffset>17055</wp:posOffset>
                </wp:positionV>
                <wp:extent cx="159480" cy="32400"/>
                <wp:effectExtent l="38100" t="38100" r="31115" b="24765"/>
                <wp:wrapNone/>
                <wp:docPr id="1488" name="Ink 14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8">
                      <w14:nvContentPartPr>
                        <w14:cNvContentPartPr/>
                      </w14:nvContentPartPr>
                      <w14:xfrm>
                        <a:off x="0" y="0"/>
                        <a:ext cx="159480" cy="32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88" o:spid="_x0000_s1026" type="#_x0000_t75" style="position:absolute;margin-left:120.9pt;margin-top:.8pt;width:13.8pt;height:3.85pt;z-index:251805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">
                <v:imagedata r:id="rId329" o:title=""/>
              </v:shape>
            </w:pict>
          </mc:Fallback>
        </mc:AlternateContent>
      </w: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804672" behindDoc="0" locked="0" layoutInCell="1" allowOverlap="1">
                <wp:simplePos x="0" y="0"/>
                <wp:positionH relativeFrom="column">
                  <wp:posOffset>1615920</wp:posOffset>
                </wp:positionH>
                <wp:positionV relativeFrom="paragraph">
                  <wp:posOffset>-21825</wp:posOffset>
                </wp:positionV>
                <wp:extent cx="26280" cy="109800"/>
                <wp:effectExtent l="19050" t="19050" r="31115" b="24130"/>
                <wp:wrapNone/>
                <wp:docPr id="1487" name="Ink 14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0">
                      <w14:nvContentPartPr>
                        <w14:cNvContentPartPr/>
                      </w14:nvContentPartPr>
                      <w14:xfrm>
                        <a:off x="0" y="0"/>
                        <a:ext cx="26280" cy="10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87" o:spid="_x0000_s1026" type="#_x0000_t75" style="position:absolute;margin-left:126.75pt;margin-top:-2.2pt;width:3pt;height:9.65pt;z-index:251804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">
                <v:imagedata r:id="rId331" o:title=""/>
              </v:shape>
            </w:pict>
          </mc:Fallback>
        </mc:AlternateContent>
      </w: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803648" behindDoc="0" locked="0" layoutInCell="1" allowOverlap="1">
                <wp:simplePos x="0" y="0"/>
                <wp:positionH relativeFrom="column">
                  <wp:posOffset>1479480</wp:posOffset>
                </wp:positionH>
                <wp:positionV relativeFrom="paragraph">
                  <wp:posOffset>97335</wp:posOffset>
                </wp:positionV>
                <wp:extent cx="49680" cy="108360"/>
                <wp:effectExtent l="38100" t="38100" r="26670" b="25400"/>
                <wp:wrapNone/>
                <wp:docPr id="1486" name="Ink 14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2">
                      <w14:nvContentPartPr>
                        <w14:cNvContentPartPr/>
                      </w14:nvContentPartPr>
                      <w14:xfrm>
                        <a:off x="0" y="0"/>
                        <a:ext cx="49680" cy="108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86" o:spid="_x0000_s1026" type="#_x0000_t75" style="position:absolute;margin-left:115.85pt;margin-top:7pt;width:5.25pt;height:9.85pt;z-index:251803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">
                <v:imagedata r:id="rId333" o:title=""/>
              </v:shape>
            </w:pict>
          </mc:Fallback>
        </mc:AlternateContent>
      </w: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802624" behindDoc="0" locked="0" layoutInCell="1" allowOverlap="1">
                <wp:simplePos x="0" y="0"/>
                <wp:positionH relativeFrom="column">
                  <wp:posOffset>1286520</wp:posOffset>
                </wp:positionH>
                <wp:positionV relativeFrom="paragraph">
                  <wp:posOffset>-57105</wp:posOffset>
                </wp:positionV>
                <wp:extent cx="150120" cy="287280"/>
                <wp:effectExtent l="38100" t="38100" r="40640" b="36830"/>
                <wp:wrapNone/>
                <wp:docPr id="1485" name="Ink 14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4">
                      <w14:nvContentPartPr>
                        <w14:cNvContentPartPr/>
                      </w14:nvContentPartPr>
                      <w14:xfrm>
                        <a:off x="0" y="0"/>
                        <a:ext cx="150120" cy="28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85" o:spid="_x0000_s1026" type="#_x0000_t75" style="position:absolute;margin-left:100.6pt;margin-top:-5.25pt;width:13.2pt;height:24.1pt;z-index:251802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">
                <v:imagedata r:id="rId335" o:title=""/>
              </v:shape>
            </w:pict>
          </mc:Fallback>
        </mc:AlternateContent>
      </w: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800576" behindDoc="0" locked="0" layoutInCell="1" allowOverlap="1">
                <wp:simplePos x="0" y="0"/>
                <wp:positionH relativeFrom="column">
                  <wp:posOffset>1197600</wp:posOffset>
                </wp:positionH>
                <wp:positionV relativeFrom="paragraph">
                  <wp:posOffset>21375</wp:posOffset>
                </wp:positionV>
                <wp:extent cx="32760" cy="110520"/>
                <wp:effectExtent l="38100" t="38100" r="24765" b="41910"/>
                <wp:wrapNone/>
                <wp:docPr id="1483" name="Ink 14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6">
                      <w14:nvContentPartPr>
                        <w14:cNvContentPartPr/>
                      </w14:nvContentPartPr>
                      <w14:xfrm>
                        <a:off x="0" y="0"/>
                        <a:ext cx="32760" cy="11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83" o:spid="_x0000_s1026" type="#_x0000_t75" style="position:absolute;margin-left:93.75pt;margin-top:1pt;width:3.8pt;height:10.05pt;z-index:251800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">
                <v:imagedata r:id="rId337" o:title=""/>
              </v:shape>
            </w:pict>
          </mc:Fallback>
        </mc:AlternateContent>
      </w: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799552" behindDoc="0" locked="0" layoutInCell="1" allowOverlap="1">
                <wp:simplePos x="0" y="0"/>
                <wp:positionH relativeFrom="column">
                  <wp:posOffset>1019400</wp:posOffset>
                </wp:positionH>
                <wp:positionV relativeFrom="paragraph">
                  <wp:posOffset>-84825</wp:posOffset>
                </wp:positionV>
                <wp:extent cx="98280" cy="168840"/>
                <wp:effectExtent l="38100" t="38100" r="35560" b="41275"/>
                <wp:wrapNone/>
                <wp:docPr id="1482" name="Ink 14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8">
                      <w14:nvContentPartPr>
                        <w14:cNvContentPartPr/>
                      </w14:nvContentPartPr>
                      <w14:xfrm>
                        <a:off x="0" y="0"/>
                        <a:ext cx="98280" cy="168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82" o:spid="_x0000_s1026" type="#_x0000_t75" style="position:absolute;margin-left:79.55pt;margin-top:-7.25pt;width:9.05pt;height:14.65pt;z-index:251799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">
                <v:imagedata r:id="rId339" o:title=""/>
              </v:shape>
            </w:pict>
          </mc:Fallback>
        </mc:AlternateContent>
      </w: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797504" behindDoc="0" locked="0" layoutInCell="1" allowOverlap="1">
                <wp:simplePos x="0" y="0"/>
                <wp:positionH relativeFrom="column">
                  <wp:posOffset>792600</wp:posOffset>
                </wp:positionH>
                <wp:positionV relativeFrom="paragraph">
                  <wp:posOffset>38655</wp:posOffset>
                </wp:positionV>
                <wp:extent cx="360" cy="360"/>
                <wp:effectExtent l="0" t="0" r="0" b="0"/>
                <wp:wrapNone/>
                <wp:docPr id="1480" name="Ink 14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0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80" o:spid="_x0000_s1026" type="#_x0000_t75" style="position:absolute;margin-left:61.4pt;margin-top:2.05pt;width:2.05pt;height:2.05pt;z-index:251797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">
                <v:imagedata r:id="rId341" o:title=""/>
              </v:shape>
            </w:pict>
          </mc:Fallback>
        </mc:AlternateContent>
      </w: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796480" behindDoc="0" locked="0" layoutInCell="1" allowOverlap="1">
                <wp:simplePos x="0" y="0"/>
                <wp:positionH relativeFrom="column">
                  <wp:posOffset>791880</wp:posOffset>
                </wp:positionH>
                <wp:positionV relativeFrom="paragraph">
                  <wp:posOffset>19215</wp:posOffset>
                </wp:positionV>
                <wp:extent cx="102960" cy="21600"/>
                <wp:effectExtent l="38100" t="38100" r="30480" b="35560"/>
                <wp:wrapNone/>
                <wp:docPr id="1479" name="Ink 14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2">
                      <w14:nvContentPartPr>
                        <w14:cNvContentPartPr/>
                      </w14:nvContentPartPr>
                      <w14:xfrm>
                        <a:off x="0" y="0"/>
                        <a:ext cx="102960" cy="21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79" o:spid="_x0000_s1026" type="#_x0000_t75" style="position:absolute;margin-left:61.7pt;margin-top:1pt;width:9.25pt;height:2.9pt;z-index:251796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">
                <v:imagedata r:id="rId343" o:title=""/>
              </v:shape>
            </w:pict>
          </mc:Fallback>
        </mc:AlternateContent>
      </w:r>
    </w:p>
    <w:p w:rsidR="009A4D7A" w:rsidRPr="009A4D7A" w:rsidRDefault="00362D43" w:rsidP="009A4D7A">
      <w:pPr>
        <w:rPr>
          <w:szCs w:val="28"/>
          <w:lang w:val="el-GR"/>
        </w:rPr>
      </w:pP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879424" behindDoc="0" locked="0" layoutInCell="1" allowOverlap="1">
                <wp:simplePos x="0" y="0"/>
                <wp:positionH relativeFrom="column">
                  <wp:posOffset>1873680</wp:posOffset>
                </wp:positionH>
                <wp:positionV relativeFrom="paragraph">
                  <wp:posOffset>262495</wp:posOffset>
                </wp:positionV>
                <wp:extent cx="105120" cy="34920"/>
                <wp:effectExtent l="38100" t="38100" r="28575" b="41910"/>
                <wp:wrapNone/>
                <wp:docPr id="1560" name="Ink 15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4">
                      <w14:nvContentPartPr>
                        <w14:cNvContentPartPr/>
                      </w14:nvContentPartPr>
                      <w14:xfrm>
                        <a:off x="0" y="0"/>
                        <a:ext cx="105120" cy="34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60" o:spid="_x0000_s1026" type="#_x0000_t75" style="position:absolute;margin-left:146.85pt;margin-top:19.95pt;width:9.65pt;height:4.2pt;z-index:251879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">
                <v:imagedata r:id="rId345" o:title=""/>
              </v:shape>
            </w:pict>
          </mc:Fallback>
        </mc:AlternateContent>
      </w: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877376" behindDoc="0" locked="0" layoutInCell="1" allowOverlap="1">
                <wp:simplePos x="0" y="0"/>
                <wp:positionH relativeFrom="column">
                  <wp:posOffset>2098320</wp:posOffset>
                </wp:positionH>
                <wp:positionV relativeFrom="paragraph">
                  <wp:posOffset>43975</wp:posOffset>
                </wp:positionV>
                <wp:extent cx="108360" cy="147600"/>
                <wp:effectExtent l="38100" t="38100" r="6350" b="24130"/>
                <wp:wrapNone/>
                <wp:docPr id="1558" name="Ink 15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6">
                      <w14:nvContentPartPr>
                        <w14:cNvContentPartPr/>
                      </w14:nvContentPartPr>
                      <w14:xfrm>
                        <a:off x="0" y="0"/>
                        <a:ext cx="108360" cy="147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58" o:spid="_x0000_s1026" type="#_x0000_t75" style="position:absolute;margin-left:164.5pt;margin-top:2.9pt;width:10pt;height:12.8pt;z-index:251877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">
                <v:imagedata r:id="rId347" o:title=""/>
              </v:shape>
            </w:pict>
          </mc:Fallback>
        </mc:AlternateContent>
      </w: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876352" behindDoc="0" locked="0" layoutInCell="1" allowOverlap="1">
                <wp:simplePos x="0" y="0"/>
                <wp:positionH relativeFrom="column">
                  <wp:posOffset>1356720</wp:posOffset>
                </wp:positionH>
                <wp:positionV relativeFrom="paragraph">
                  <wp:posOffset>123895</wp:posOffset>
                </wp:positionV>
                <wp:extent cx="162000" cy="177480"/>
                <wp:effectExtent l="19050" t="19050" r="28575" b="32385"/>
                <wp:wrapNone/>
                <wp:docPr id="1557" name="Ink 15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8">
                      <w14:nvContentPartPr>
                        <w14:cNvContentPartPr/>
                      </w14:nvContentPartPr>
                      <w14:xfrm>
                        <a:off x="0" y="0"/>
                        <a:ext cx="162000" cy="177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57" o:spid="_x0000_s1026" type="#_x0000_t75" style="position:absolute;margin-left:106.3pt;margin-top:9.25pt;width:13.85pt;height:15pt;z-index:251876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">
                <v:imagedata r:id="rId349" o:title=""/>
              </v:shape>
            </w:pict>
          </mc:Fallback>
        </mc:AlternateContent>
      </w: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875328" behindDoc="0" locked="0" layoutInCell="1" allowOverlap="1">
                <wp:simplePos x="0" y="0"/>
                <wp:positionH relativeFrom="column">
                  <wp:posOffset>1995360</wp:posOffset>
                </wp:positionH>
                <wp:positionV relativeFrom="paragraph">
                  <wp:posOffset>119215</wp:posOffset>
                </wp:positionV>
                <wp:extent cx="97560" cy="78120"/>
                <wp:effectExtent l="38100" t="38100" r="36195" b="36195"/>
                <wp:wrapNone/>
                <wp:docPr id="1556" name="Ink 15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0">
                      <w14:nvContentPartPr>
                        <w14:cNvContentPartPr/>
                      </w14:nvContentPartPr>
                      <w14:xfrm>
                        <a:off x="0" y="0"/>
                        <a:ext cx="97560" cy="78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56" o:spid="_x0000_s1026" type="#_x0000_t75" style="position:absolute;margin-left:156.55pt;margin-top:8.75pt;width:8.9pt;height:7.45pt;z-index:251875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">
                <v:imagedata r:id="rId351" o:title=""/>
              </v:shape>
            </w:pict>
          </mc:Fallback>
        </mc:AlternateContent>
      </w: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874304" behindDoc="0" locked="0" layoutInCell="1" allowOverlap="1">
                <wp:simplePos x="0" y="0"/>
                <wp:positionH relativeFrom="column">
                  <wp:posOffset>1847400</wp:posOffset>
                </wp:positionH>
                <wp:positionV relativeFrom="paragraph">
                  <wp:posOffset>69175</wp:posOffset>
                </wp:positionV>
                <wp:extent cx="116280" cy="136800"/>
                <wp:effectExtent l="38100" t="38100" r="36195" b="34925"/>
                <wp:wrapNone/>
                <wp:docPr id="1555" name="Ink 15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2">
                      <w14:nvContentPartPr>
                        <w14:cNvContentPartPr/>
                      </w14:nvContentPartPr>
                      <w14:xfrm>
                        <a:off x="0" y="0"/>
                        <a:ext cx="116280" cy="136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55" o:spid="_x0000_s1026" type="#_x0000_t75" style="position:absolute;margin-left:144.9pt;margin-top:4.85pt;width:10.35pt;height:12.05pt;z-index:251874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">
                <v:imagedata r:id="rId353" o:title=""/>
              </v:shape>
            </w:pict>
          </mc:Fallback>
        </mc:AlternateContent>
      </w: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873280" behindDoc="0" locked="0" layoutInCell="1" allowOverlap="1">
                <wp:simplePos x="0" y="0"/>
                <wp:positionH relativeFrom="column">
                  <wp:posOffset>1831560</wp:posOffset>
                </wp:positionH>
                <wp:positionV relativeFrom="paragraph">
                  <wp:posOffset>186895</wp:posOffset>
                </wp:positionV>
                <wp:extent cx="31680" cy="75960"/>
                <wp:effectExtent l="38100" t="38100" r="26035" b="19685"/>
                <wp:wrapNone/>
                <wp:docPr id="1554" name="Ink 15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4">
                      <w14:nvContentPartPr>
                        <w14:cNvContentPartPr/>
                      </w14:nvContentPartPr>
                      <w14:xfrm>
                        <a:off x="0" y="0"/>
                        <a:ext cx="31680" cy="75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54" o:spid="_x0000_s1026" type="#_x0000_t75" style="position:absolute;margin-left:143.55pt;margin-top:14.15pt;width:3.9pt;height:7.15pt;z-index:251873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">
                <v:imagedata r:id="rId355" o:title=""/>
              </v:shape>
            </w:pict>
          </mc:Fallback>
        </mc:AlternateContent>
      </w: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872256" behindDoc="0" locked="0" layoutInCell="1" allowOverlap="1">
                <wp:simplePos x="0" y="0"/>
                <wp:positionH relativeFrom="column">
                  <wp:posOffset>1671360</wp:posOffset>
                </wp:positionH>
                <wp:positionV relativeFrom="paragraph">
                  <wp:posOffset>116335</wp:posOffset>
                </wp:positionV>
                <wp:extent cx="54000" cy="93240"/>
                <wp:effectExtent l="19050" t="19050" r="22225" b="21590"/>
                <wp:wrapNone/>
                <wp:docPr id="1553" name="Ink 15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6">
                      <w14:nvContentPartPr>
                        <w14:cNvContentPartPr/>
                      </w14:nvContentPartPr>
                      <w14:xfrm>
                        <a:off x="0" y="0"/>
                        <a:ext cx="54000" cy="9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53" o:spid="_x0000_s1026" type="#_x0000_t75" style="position:absolute;margin-left:131.05pt;margin-top:8.6pt;width:5.2pt;height:8.45pt;z-index:251872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">
                <v:imagedata r:id="rId357" o:title=""/>
              </v:shape>
            </w:pict>
          </mc:Fallback>
        </mc:AlternateContent>
      </w: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871232" behindDoc="0" locked="0" layoutInCell="1" allowOverlap="1">
                <wp:simplePos x="0" y="0"/>
                <wp:positionH relativeFrom="column">
                  <wp:posOffset>1639680</wp:posOffset>
                </wp:positionH>
                <wp:positionV relativeFrom="paragraph">
                  <wp:posOffset>96895</wp:posOffset>
                </wp:positionV>
                <wp:extent cx="108360" cy="108360"/>
                <wp:effectExtent l="19050" t="19050" r="25400" b="25400"/>
                <wp:wrapNone/>
                <wp:docPr id="1552" name="Ink 15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8">
                      <w14:nvContentPartPr>
                        <w14:cNvContentPartPr/>
                      </w14:nvContentPartPr>
                      <w14:xfrm>
                        <a:off x="0" y="0"/>
                        <a:ext cx="108360" cy="108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52" o:spid="_x0000_s1026" type="#_x0000_t75" style="position:absolute;margin-left:128.6pt;margin-top:7.15pt;width:9.55pt;height:9.55pt;z-index:251871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">
                <v:imagedata r:id="rId359" o:title=""/>
              </v:shape>
            </w:pict>
          </mc:Fallback>
        </mc:AlternateContent>
      </w: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870208" behindDoc="0" locked="0" layoutInCell="1" allowOverlap="1">
                <wp:simplePos x="0" y="0"/>
                <wp:positionH relativeFrom="column">
                  <wp:posOffset>1483800</wp:posOffset>
                </wp:positionH>
                <wp:positionV relativeFrom="paragraph">
                  <wp:posOffset>91135</wp:posOffset>
                </wp:positionV>
                <wp:extent cx="133200" cy="160560"/>
                <wp:effectExtent l="38100" t="38100" r="38735" b="30480"/>
                <wp:wrapNone/>
                <wp:docPr id="1551" name="Ink 15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0">
                      <w14:nvContentPartPr>
                        <w14:cNvContentPartPr/>
                      </w14:nvContentPartPr>
                      <w14:xfrm>
                        <a:off x="0" y="0"/>
                        <a:ext cx="133200" cy="160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51" o:spid="_x0000_s1026" type="#_x0000_t75" style="position:absolute;margin-left:116.3pt;margin-top:6.5pt;width:11.75pt;height:14.05pt;z-index:251870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">
                <v:imagedata r:id="rId361" o:title=""/>
              </v:shape>
            </w:pict>
          </mc:Fallback>
        </mc:AlternateContent>
      </w: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865088" behindDoc="0" locked="0" layoutInCell="1" allowOverlap="1">
                <wp:simplePos x="0" y="0"/>
                <wp:positionH relativeFrom="column">
                  <wp:posOffset>433680</wp:posOffset>
                </wp:positionH>
                <wp:positionV relativeFrom="paragraph">
                  <wp:posOffset>123535</wp:posOffset>
                </wp:positionV>
                <wp:extent cx="843120" cy="273240"/>
                <wp:effectExtent l="38100" t="38100" r="33655" b="31750"/>
                <wp:wrapNone/>
                <wp:docPr id="1546" name="Ink 15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2">
                      <w14:nvContentPartPr>
                        <w14:cNvContentPartPr/>
                      </w14:nvContentPartPr>
                      <w14:xfrm>
                        <a:off x="0" y="0"/>
                        <a:ext cx="843120" cy="27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46" o:spid="_x0000_s1026" type="#_x0000_t75" style="position:absolute;margin-left:33.55pt;margin-top:9.15pt;width:67.85pt;height:22.6pt;z-index:251865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">
                <v:imagedata r:id="rId363" o:title=""/>
              </v:shape>
            </w:pict>
          </mc:Fallback>
        </mc:AlternateContent>
      </w: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849728" behindDoc="0" locked="0" layoutInCell="1" allowOverlap="1">
                <wp:simplePos x="0" y="0"/>
                <wp:positionH relativeFrom="column">
                  <wp:posOffset>5466480</wp:posOffset>
                </wp:positionH>
                <wp:positionV relativeFrom="paragraph">
                  <wp:posOffset>183655</wp:posOffset>
                </wp:positionV>
                <wp:extent cx="115920" cy="191520"/>
                <wp:effectExtent l="38100" t="38100" r="17780" b="37465"/>
                <wp:wrapNone/>
                <wp:docPr id="1531" name="Ink 15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4">
                      <w14:nvContentPartPr>
                        <w14:cNvContentPartPr/>
                      </w14:nvContentPartPr>
                      <w14:xfrm>
                        <a:off x="0" y="0"/>
                        <a:ext cx="115920" cy="19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31" o:spid="_x0000_s1026" type="#_x0000_t75" style="position:absolute;margin-left:429.65pt;margin-top:13.8pt;width:10.7pt;height:16.55pt;z-index:251849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">
                <v:imagedata r:id="rId365" o:title=""/>
              </v:shape>
            </w:pict>
          </mc:Fallback>
        </mc:AlternateContent>
      </w: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848704" behindDoc="0" locked="0" layoutInCell="1" allowOverlap="1">
                <wp:simplePos x="0" y="0"/>
                <wp:positionH relativeFrom="column">
                  <wp:posOffset>4866720</wp:posOffset>
                </wp:positionH>
                <wp:positionV relativeFrom="paragraph">
                  <wp:posOffset>167455</wp:posOffset>
                </wp:positionV>
                <wp:extent cx="157320" cy="202680"/>
                <wp:effectExtent l="38100" t="38100" r="33655" b="26035"/>
                <wp:wrapNone/>
                <wp:docPr id="1530" name="Ink 15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6">
                      <w14:nvContentPartPr>
                        <w14:cNvContentPartPr/>
                      </w14:nvContentPartPr>
                      <w14:xfrm>
                        <a:off x="0" y="0"/>
                        <a:ext cx="157320" cy="202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30" o:spid="_x0000_s1026" type="#_x0000_t75" style="position:absolute;margin-left:382.45pt;margin-top:12.65pt;width:13.8pt;height:17.1pt;z-index:251848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">
                <v:imagedata r:id="rId367" o:title=""/>
              </v:shape>
            </w:pict>
          </mc:Fallback>
        </mc:AlternateContent>
      </w: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845632" behindDoc="0" locked="0" layoutInCell="1" allowOverlap="1">
                <wp:simplePos x="0" y="0"/>
                <wp:positionH relativeFrom="column">
                  <wp:posOffset>5017200</wp:posOffset>
                </wp:positionH>
                <wp:positionV relativeFrom="paragraph">
                  <wp:posOffset>171055</wp:posOffset>
                </wp:positionV>
                <wp:extent cx="117360" cy="174960"/>
                <wp:effectExtent l="19050" t="38100" r="35560" b="34925"/>
                <wp:wrapNone/>
                <wp:docPr id="1527" name="Ink 15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8">
                      <w14:nvContentPartPr>
                        <w14:cNvContentPartPr/>
                      </w14:nvContentPartPr>
                      <w14:xfrm>
                        <a:off x="0" y="0"/>
                        <a:ext cx="117360" cy="174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27" o:spid="_x0000_s1026" type="#_x0000_t75" style="position:absolute;margin-left:394.45pt;margin-top:12.9pt;width:10.35pt;height:15pt;z-index:251845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">
                <v:imagedata r:id="rId369" o:title=""/>
              </v:shape>
            </w:pict>
          </mc:Fallback>
        </mc:AlternateContent>
      </w: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844608" behindDoc="0" locked="0" layoutInCell="1" allowOverlap="1">
                <wp:simplePos x="0" y="0"/>
                <wp:positionH relativeFrom="column">
                  <wp:posOffset>5006400</wp:posOffset>
                </wp:positionH>
                <wp:positionV relativeFrom="paragraph">
                  <wp:posOffset>178255</wp:posOffset>
                </wp:positionV>
                <wp:extent cx="137520" cy="143280"/>
                <wp:effectExtent l="38100" t="38100" r="34290" b="28575"/>
                <wp:wrapNone/>
                <wp:docPr id="1526" name="Ink 15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0">
                      <w14:nvContentPartPr>
                        <w14:cNvContentPartPr/>
                      </w14:nvContentPartPr>
                      <w14:xfrm>
                        <a:off x="0" y="0"/>
                        <a:ext cx="137520" cy="143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26" o:spid="_x0000_s1026" type="#_x0000_t75" style="position:absolute;margin-left:393.45pt;margin-top:13.3pt;width:12.15pt;height:12.7pt;z-index:251844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">
                <v:imagedata r:id="rId371" o:title=""/>
              </v:shape>
            </w:pict>
          </mc:Fallback>
        </mc:AlternateContent>
      </w: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841536" behindDoc="0" locked="0" layoutInCell="1" allowOverlap="1">
                <wp:simplePos x="0" y="0"/>
                <wp:positionH relativeFrom="column">
                  <wp:posOffset>4618320</wp:posOffset>
                </wp:positionH>
                <wp:positionV relativeFrom="paragraph">
                  <wp:posOffset>282295</wp:posOffset>
                </wp:positionV>
                <wp:extent cx="227520" cy="23760"/>
                <wp:effectExtent l="38100" t="38100" r="39370" b="33655"/>
                <wp:wrapNone/>
                <wp:docPr id="1523" name="Ink 15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2">
                      <w14:nvContentPartPr>
                        <w14:cNvContentPartPr/>
                      </w14:nvContentPartPr>
                      <w14:xfrm>
                        <a:off x="0" y="0"/>
                        <a:ext cx="227520" cy="23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23" o:spid="_x0000_s1026" type="#_x0000_t75" style="position:absolute;margin-left:362.9pt;margin-top:21.7pt;width:19.2pt;height:3.15pt;z-index:251841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">
                <v:imagedata r:id="rId373" o:title=""/>
              </v:shape>
            </w:pict>
          </mc:Fallback>
        </mc:AlternateContent>
      </w:r>
      <w:r w:rsidR="009A4D7A">
        <w:rPr>
          <w:szCs w:val="28"/>
          <w:lang w:val="el-GR"/>
        </w:rPr>
        <w:t xml:space="preserve">Συνέπεια: </w:t>
      </w:r>
    </w:p>
    <w:p w:rsidR="00460FDC" w:rsidRDefault="00362D43">
      <w:pPr>
        <w:tabs>
          <w:tab w:val="clear" w:pos="1185"/>
        </w:tabs>
        <w:spacing w:before="0" w:after="0" w:line="240" w:lineRule="auto"/>
        <w:jc w:val="left"/>
      </w:pPr>
      <w:r>
        <w:rPr>
          <w:noProof/>
          <w:position w:val="-16"/>
          <w:lang w:val="en-US" w:eastAsia="en-US"/>
        </w:rPr>
        <mc:AlternateContent>
          <mc:Choice Requires="wpi">
            <w:drawing>
              <wp:anchor distT="0" distB="0" distL="114300" distR="114300" simplePos="0" relativeHeight="251878400" behindDoc="0" locked="0" layoutInCell="1" allowOverlap="1">
                <wp:simplePos x="0" y="0"/>
                <wp:positionH relativeFrom="column">
                  <wp:posOffset>1538520</wp:posOffset>
                </wp:positionH>
                <wp:positionV relativeFrom="paragraph">
                  <wp:posOffset>5215</wp:posOffset>
                </wp:positionV>
                <wp:extent cx="123120" cy="29160"/>
                <wp:effectExtent l="19050" t="38100" r="29845" b="28575"/>
                <wp:wrapNone/>
                <wp:docPr id="1559" name="Ink 15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4">
                      <w14:nvContentPartPr>
                        <w14:cNvContentPartPr/>
                      </w14:nvContentPartPr>
                      <w14:xfrm>
                        <a:off x="0" y="0"/>
                        <a:ext cx="123120" cy="29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59" o:spid="_x0000_s1026" type="#_x0000_t75" style="position:absolute;margin-left:120.6pt;margin-top:-.2pt;width:10.85pt;height:3.55pt;z-index:251878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">
                <v:imagedata r:id="rId375" o:title=""/>
              </v:shape>
            </w:pict>
          </mc:Fallback>
        </mc:AlternateContent>
      </w:r>
      <w:r>
        <w:rPr>
          <w:noProof/>
          <w:position w:val="-16"/>
          <w:lang w:val="en-US" w:eastAsia="en-US"/>
        </w:rPr>
        <mc:AlternateContent>
          <mc:Choice Requires="wpi">
            <w:drawing>
              <wp:anchor distT="0" distB="0" distL="114300" distR="114300" simplePos="0" relativeHeight="251868160" behindDoc="0" locked="0" layoutInCell="1" allowOverlap="1">
                <wp:simplePos x="0" y="0"/>
                <wp:positionH relativeFrom="column">
                  <wp:posOffset>3032520</wp:posOffset>
                </wp:positionH>
                <wp:positionV relativeFrom="paragraph">
                  <wp:posOffset>239215</wp:posOffset>
                </wp:positionV>
                <wp:extent cx="334080" cy="45000"/>
                <wp:effectExtent l="38100" t="38100" r="27940" b="31750"/>
                <wp:wrapNone/>
                <wp:docPr id="1549" name="Ink 15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6">
                      <w14:nvContentPartPr>
                        <w14:cNvContentPartPr/>
                      </w14:nvContentPartPr>
                      <w14:xfrm>
                        <a:off x="0" y="0"/>
                        <a:ext cx="334080" cy="45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49" o:spid="_x0000_s1026" type="#_x0000_t75" style="position:absolute;margin-left:238.15pt;margin-top:18.3pt;width:27.5pt;height:4.8pt;z-index:251868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">
                <v:imagedata r:id="rId377" o:title=""/>
              </v:shape>
            </w:pict>
          </mc:Fallback>
        </mc:AlternateContent>
      </w:r>
      <w:r>
        <w:rPr>
          <w:noProof/>
          <w:position w:val="-16"/>
          <w:lang w:val="en-US" w:eastAsia="en-US"/>
        </w:rPr>
        <mc:AlternateContent>
          <mc:Choice Requires="wpi">
            <w:drawing>
              <wp:anchor distT="0" distB="0" distL="114300" distR="114300" simplePos="0" relativeHeight="251864064" behindDoc="0" locked="0" layoutInCell="1" allowOverlap="1">
                <wp:simplePos x="0" y="0"/>
                <wp:positionH relativeFrom="column">
                  <wp:posOffset>502440</wp:posOffset>
                </wp:positionH>
                <wp:positionV relativeFrom="paragraph">
                  <wp:posOffset>-15305</wp:posOffset>
                </wp:positionV>
                <wp:extent cx="354600" cy="170640"/>
                <wp:effectExtent l="19050" t="19050" r="26670" b="20320"/>
                <wp:wrapNone/>
                <wp:docPr id="1545" name="Ink 15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8">
                      <w14:nvContentPartPr>
                        <w14:cNvContentPartPr/>
                      </w14:nvContentPartPr>
                      <w14:xfrm>
                        <a:off x="0" y="0"/>
                        <a:ext cx="354600" cy="170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45" o:spid="_x0000_s1026" type="#_x0000_t75" style="position:absolute;margin-left:39.1pt;margin-top:-1.85pt;width:29.05pt;height:14.5pt;z-index:251864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">
                <v:imagedata r:id="rId379" o:title=""/>
              </v:shape>
            </w:pict>
          </mc:Fallback>
        </mc:AlternateContent>
      </w:r>
      <w:r>
        <w:rPr>
          <w:noProof/>
          <w:position w:val="-16"/>
          <w:lang w:val="en-US" w:eastAsia="en-US"/>
        </w:rPr>
        <mc:AlternateContent>
          <mc:Choice Requires="wpi">
            <w:drawing>
              <wp:anchor distT="0" distB="0" distL="114300" distR="114300" simplePos="0" relativeHeight="251859968" behindDoc="0" locked="0" layoutInCell="1" allowOverlap="1">
                <wp:simplePos x="0" y="0"/>
                <wp:positionH relativeFrom="column">
                  <wp:posOffset>76920</wp:posOffset>
                </wp:positionH>
                <wp:positionV relativeFrom="paragraph">
                  <wp:posOffset>-368465</wp:posOffset>
                </wp:positionV>
                <wp:extent cx="5362920" cy="1207080"/>
                <wp:effectExtent l="19050" t="19050" r="28575" b="31750"/>
                <wp:wrapNone/>
                <wp:docPr id="1541" name="Ink 15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0">
                      <w14:nvContentPartPr>
                        <w14:cNvContentPartPr/>
                      </w14:nvContentPartPr>
                      <w14:xfrm>
                        <a:off x="0" y="0"/>
                        <a:ext cx="5362920" cy="1207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41" o:spid="_x0000_s1026" type="#_x0000_t75" style="position:absolute;margin-left:5.6pt;margin-top:-29.45pt;width:423.4pt;height:96.2pt;z-index:251859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">
                <v:imagedata r:id="rId381" o:title=""/>
              </v:shape>
            </w:pict>
          </mc:Fallback>
        </mc:AlternateContent>
      </w:r>
      <w:r>
        <w:rPr>
          <w:noProof/>
          <w:position w:val="-16"/>
          <w:lang w:val="en-US" w:eastAsia="en-US"/>
        </w:rPr>
        <mc:AlternateContent>
          <mc:Choice Requires="wpi">
            <w:drawing>
              <wp:anchor distT="0" distB="0" distL="114300" distR="114300" simplePos="0" relativeHeight="251853824" behindDoc="0" locked="0" layoutInCell="1" allowOverlap="1">
                <wp:simplePos x="0" y="0"/>
                <wp:positionH relativeFrom="column">
                  <wp:posOffset>5503200</wp:posOffset>
                </wp:positionH>
                <wp:positionV relativeFrom="paragraph">
                  <wp:posOffset>202855</wp:posOffset>
                </wp:positionV>
                <wp:extent cx="30960" cy="74520"/>
                <wp:effectExtent l="38100" t="38100" r="26670" b="40005"/>
                <wp:wrapNone/>
                <wp:docPr id="1535" name="Ink 15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2">
                      <w14:nvContentPartPr>
                        <w14:cNvContentPartPr/>
                      </w14:nvContentPartPr>
                      <w14:xfrm>
                        <a:off x="0" y="0"/>
                        <a:ext cx="30960" cy="74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35" o:spid="_x0000_s1026" type="#_x0000_t75" style="position:absolute;margin-left:432.65pt;margin-top:15.25pt;width:3.85pt;height:7.2pt;z-index:251853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">
                <v:imagedata r:id="rId383" o:title=""/>
              </v:shape>
            </w:pict>
          </mc:Fallback>
        </mc:AlternateContent>
      </w:r>
      <w:r>
        <w:rPr>
          <w:noProof/>
          <w:position w:val="-16"/>
          <w:lang w:val="en-US" w:eastAsia="en-US"/>
        </w:rPr>
        <mc:AlternateContent>
          <mc:Choice Requires="wpi">
            <w:drawing>
              <wp:anchor distT="0" distB="0" distL="114300" distR="114300" simplePos="0" relativeHeight="251847680" behindDoc="0" locked="0" layoutInCell="1" allowOverlap="1">
                <wp:simplePos x="0" y="0"/>
                <wp:positionH relativeFrom="column">
                  <wp:posOffset>5207640</wp:posOffset>
                </wp:positionH>
                <wp:positionV relativeFrom="paragraph">
                  <wp:posOffset>-125105</wp:posOffset>
                </wp:positionV>
                <wp:extent cx="202320" cy="333000"/>
                <wp:effectExtent l="38100" t="38100" r="26670" b="29210"/>
                <wp:wrapNone/>
                <wp:docPr id="1529" name="Ink 15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4">
                      <w14:nvContentPartPr>
                        <w14:cNvContentPartPr/>
                      </w14:nvContentPartPr>
                      <w14:xfrm>
                        <a:off x="0" y="0"/>
                        <a:ext cx="202320" cy="333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29" o:spid="_x0000_s1026" type="#_x0000_t75" style="position:absolute;margin-left:409.45pt;margin-top:-10.6pt;width:17.35pt;height:27.75pt;z-index:251847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">
                <v:imagedata r:id="rId385" o:title=""/>
              </v:shape>
            </w:pict>
          </mc:Fallback>
        </mc:AlternateContent>
      </w:r>
      <w:r>
        <w:rPr>
          <w:noProof/>
          <w:position w:val="-16"/>
          <w:lang w:val="en-US" w:eastAsia="en-US"/>
        </w:rPr>
        <mc:AlternateContent>
          <mc:Choice Requires="wpi">
            <w:drawing>
              <wp:anchor distT="0" distB="0" distL="114300" distR="114300" simplePos="0" relativeHeight="251846656" behindDoc="0" locked="0" layoutInCell="1" allowOverlap="1">
                <wp:simplePos x="0" y="0"/>
                <wp:positionH relativeFrom="column">
                  <wp:posOffset>5224560</wp:posOffset>
                </wp:positionH>
                <wp:positionV relativeFrom="paragraph">
                  <wp:posOffset>7735</wp:posOffset>
                </wp:positionV>
                <wp:extent cx="11880" cy="88200"/>
                <wp:effectExtent l="38100" t="38100" r="26670" b="26670"/>
                <wp:wrapNone/>
                <wp:docPr id="1528" name="Ink 15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6">
                      <w14:nvContentPartPr>
                        <w14:cNvContentPartPr/>
                      </w14:nvContentPartPr>
                      <w14:xfrm>
                        <a:off x="0" y="0"/>
                        <a:ext cx="11880" cy="88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28" o:spid="_x0000_s1026" type="#_x0000_t75" style="position:absolute;margin-left:410.7pt;margin-top:-.1pt;width:2.45pt;height:8.35pt;z-index:251846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">
                <v:imagedata r:id="rId387" o:title=""/>
              </v:shape>
            </w:pict>
          </mc:Fallback>
        </mc:AlternateContent>
      </w:r>
      <w:r>
        <w:rPr>
          <w:noProof/>
          <w:position w:val="-16"/>
          <w:lang w:val="en-US" w:eastAsia="en-US"/>
        </w:rPr>
        <mc:AlternateContent>
          <mc:Choice Requires="wpi">
            <w:drawing>
              <wp:anchor distT="0" distB="0" distL="114300" distR="114300" simplePos="0" relativeHeight="251843584" behindDoc="0" locked="0" layoutInCell="1" allowOverlap="1">
                <wp:simplePos x="0" y="0"/>
                <wp:positionH relativeFrom="column">
                  <wp:posOffset>4836120</wp:posOffset>
                </wp:positionH>
                <wp:positionV relativeFrom="paragraph">
                  <wp:posOffset>18535</wp:posOffset>
                </wp:positionV>
                <wp:extent cx="360" cy="360"/>
                <wp:effectExtent l="0" t="0" r="0" b="0"/>
                <wp:wrapNone/>
                <wp:docPr id="1525" name="Ink 15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8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25" o:spid="_x0000_s1026" type="#_x0000_t75" style="position:absolute;margin-left:379.8pt;margin-top:.45pt;width:2.05pt;height:2.05pt;z-index:251843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">
                <v:imagedata r:id="rId389" o:title=""/>
              </v:shape>
            </w:pict>
          </mc:Fallback>
        </mc:AlternateContent>
      </w:r>
      <w:r>
        <w:rPr>
          <w:noProof/>
          <w:position w:val="-16"/>
          <w:lang w:val="en-US" w:eastAsia="en-US"/>
        </w:rPr>
        <mc:AlternateContent>
          <mc:Choice Requires="wpi">
            <w:drawing>
              <wp:anchor distT="0" distB="0" distL="114300" distR="114300" simplePos="0" relativeHeight="251842560" behindDoc="0" locked="0" layoutInCell="1" allowOverlap="1">
                <wp:simplePos x="0" y="0"/>
                <wp:positionH relativeFrom="column">
                  <wp:posOffset>4680960</wp:posOffset>
                </wp:positionH>
                <wp:positionV relativeFrom="paragraph">
                  <wp:posOffset>32215</wp:posOffset>
                </wp:positionV>
                <wp:extent cx="98280" cy="41040"/>
                <wp:effectExtent l="19050" t="19050" r="35560" b="35560"/>
                <wp:wrapNone/>
                <wp:docPr id="1524" name="Ink 15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0">
                      <w14:nvContentPartPr>
                        <w14:cNvContentPartPr/>
                      </w14:nvContentPartPr>
                      <w14:xfrm>
                        <a:off x="0" y="0"/>
                        <a:ext cx="98280" cy="41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24" o:spid="_x0000_s1026" type="#_x0000_t75" style="position:absolute;margin-left:368.1pt;margin-top:2pt;width:8.85pt;height:4.35pt;z-index:251842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">
                <v:imagedata r:id="rId391" o:title=""/>
              </v:shape>
            </w:pict>
          </mc:Fallback>
        </mc:AlternateContent>
      </w:r>
      <w:r w:rsidR="006B5651" w:rsidRPr="009A4D7A">
        <w:rPr>
          <w:position w:val="-16"/>
        </w:rPr>
        <w:object w:dxaOrig="6680" w:dyaOrig="440">
          <v:shape id="_x0000_i1034" type="#_x0000_t75" style="width:333.6pt;height:22pt" o:ole="">
            <v:imagedata r:id="rId392" o:title=""/>
          </v:shape>
          <o:OLEObject Type="Embed" ProgID="Equation.DSMT4" ShapeID="_x0000_i1034" DrawAspect="Content" ObjectID="_1665486938" r:id="rId393"/>
        </w:object>
      </w:r>
      <w:r w:rsidR="009A4D7A">
        <w:t xml:space="preserve"> </w:t>
      </w:r>
    </w:p>
    <w:p w:rsidR="00460FDC" w:rsidRDefault="00362D43">
      <w:pPr>
        <w:tabs>
          <w:tab w:val="clear" w:pos="1185"/>
        </w:tabs>
        <w:spacing w:before="0" w:after="0" w:line="240" w:lineRule="auto"/>
        <w:jc w:val="left"/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80448" behindDoc="0" locked="0" layoutInCell="1" allowOverlap="1">
                <wp:simplePos x="0" y="0"/>
                <wp:positionH relativeFrom="column">
                  <wp:posOffset>1554360</wp:posOffset>
                </wp:positionH>
                <wp:positionV relativeFrom="paragraph">
                  <wp:posOffset>44395</wp:posOffset>
                </wp:positionV>
                <wp:extent cx="185040" cy="19080"/>
                <wp:effectExtent l="19050" t="19050" r="24765" b="19050"/>
                <wp:wrapNone/>
                <wp:docPr id="1561" name="Ink 15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4">
                      <w14:nvContentPartPr>
                        <w14:cNvContentPartPr/>
                      </w14:nvContentPartPr>
                      <w14:xfrm>
                        <a:off x="0" y="0"/>
                        <a:ext cx="185040" cy="1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61" o:spid="_x0000_s1026" type="#_x0000_t75" style="position:absolute;margin-left:122.05pt;margin-top:3pt;width:15.45pt;height:2.5pt;z-index:251880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">
                <v:imagedata r:id="rId39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69184" behindDoc="0" locked="0" layoutInCell="1" allowOverlap="1">
                <wp:simplePos x="0" y="0"/>
                <wp:positionH relativeFrom="column">
                  <wp:posOffset>3800040</wp:posOffset>
                </wp:positionH>
                <wp:positionV relativeFrom="paragraph">
                  <wp:posOffset>-6365</wp:posOffset>
                </wp:positionV>
                <wp:extent cx="474480" cy="45000"/>
                <wp:effectExtent l="19050" t="19050" r="20955" b="31750"/>
                <wp:wrapNone/>
                <wp:docPr id="1550" name="Ink 15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6">
                      <w14:nvContentPartPr>
                        <w14:cNvContentPartPr/>
                      </w14:nvContentPartPr>
                      <w14:xfrm>
                        <a:off x="0" y="0"/>
                        <a:ext cx="474480" cy="45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50" o:spid="_x0000_s1026" type="#_x0000_t75" style="position:absolute;margin-left:298.65pt;margin-top:-1.05pt;width:38.45pt;height:4.65pt;z-index:251869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">
                <v:imagedata r:id="rId39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67136" behindDoc="0" locked="0" layoutInCell="1" allowOverlap="1">
                <wp:simplePos x="0" y="0"/>
                <wp:positionH relativeFrom="column">
                  <wp:posOffset>2330880</wp:posOffset>
                </wp:positionH>
                <wp:positionV relativeFrom="paragraph">
                  <wp:posOffset>30355</wp:posOffset>
                </wp:positionV>
                <wp:extent cx="249840" cy="8640"/>
                <wp:effectExtent l="38100" t="38100" r="36195" b="29845"/>
                <wp:wrapNone/>
                <wp:docPr id="1548" name="Ink 15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8">
                      <w14:nvContentPartPr>
                        <w14:cNvContentPartPr/>
                      </w14:nvContentPartPr>
                      <w14:xfrm>
                        <a:off x="0" y="0"/>
                        <a:ext cx="249840" cy="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48" o:spid="_x0000_s1026" type="#_x0000_t75" style="position:absolute;margin-left:182.95pt;margin-top:1.8pt;width:20.85pt;height:2.05pt;z-index:251867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">
                <v:imagedata r:id="rId39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66112" behindDoc="0" locked="0" layoutInCell="1" allowOverlap="1">
                <wp:simplePos x="0" y="0"/>
                <wp:positionH relativeFrom="column">
                  <wp:posOffset>1669920</wp:posOffset>
                </wp:positionH>
                <wp:positionV relativeFrom="paragraph">
                  <wp:posOffset>41875</wp:posOffset>
                </wp:positionV>
                <wp:extent cx="304200" cy="40320"/>
                <wp:effectExtent l="38100" t="38100" r="38735" b="36195"/>
                <wp:wrapNone/>
                <wp:docPr id="1547" name="Ink 15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0">
                      <w14:nvContentPartPr>
                        <w14:cNvContentPartPr/>
                      </w14:nvContentPartPr>
                      <w14:xfrm>
                        <a:off x="0" y="0"/>
                        <a:ext cx="304200" cy="40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47" o:spid="_x0000_s1026" type="#_x0000_t75" style="position:absolute;margin-left:130.9pt;margin-top:2.65pt;width:25.25pt;height:4.45pt;z-index:251866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">
                <v:imagedata r:id="rId40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63040" behindDoc="0" locked="0" layoutInCell="1" allowOverlap="1">
                <wp:simplePos x="0" y="0"/>
                <wp:positionH relativeFrom="column">
                  <wp:posOffset>194640</wp:posOffset>
                </wp:positionH>
                <wp:positionV relativeFrom="paragraph">
                  <wp:posOffset>-94565</wp:posOffset>
                </wp:positionV>
                <wp:extent cx="965520" cy="441000"/>
                <wp:effectExtent l="38100" t="38100" r="25400" b="35560"/>
                <wp:wrapNone/>
                <wp:docPr id="1544" name="Ink 15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2">
                      <w14:nvContentPartPr>
                        <w14:cNvContentPartPr/>
                      </w14:nvContentPartPr>
                      <w14:xfrm>
                        <a:off x="0" y="0"/>
                        <a:ext cx="965520" cy="441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44" o:spid="_x0000_s1026" type="#_x0000_t75" style="position:absolute;margin-left:14.85pt;margin-top:-8.25pt;width:77.3pt;height:36.1pt;z-index:251863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">
                <v:imagedata r:id="rId40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62016" behindDoc="0" locked="0" layoutInCell="1" allowOverlap="1">
                <wp:simplePos x="0" y="0"/>
                <wp:positionH relativeFrom="column">
                  <wp:posOffset>216600</wp:posOffset>
                </wp:positionH>
                <wp:positionV relativeFrom="paragraph">
                  <wp:posOffset>-79085</wp:posOffset>
                </wp:positionV>
                <wp:extent cx="588600" cy="278280"/>
                <wp:effectExtent l="38100" t="38100" r="21590" b="26670"/>
                <wp:wrapNone/>
                <wp:docPr id="1543" name="Ink 15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4">
                      <w14:nvContentPartPr>
                        <w14:cNvContentPartPr/>
                      </w14:nvContentPartPr>
                      <w14:xfrm>
                        <a:off x="0" y="0"/>
                        <a:ext cx="588600" cy="27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43" o:spid="_x0000_s1026" type="#_x0000_t75" style="position:absolute;margin-left:16.45pt;margin-top:-6.85pt;width:47.75pt;height:23.15pt;z-index:251862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">
                <v:imagedata r:id="rId40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58944" behindDoc="0" locked="0" layoutInCell="1" allowOverlap="1">
                <wp:simplePos x="0" y="0"/>
                <wp:positionH relativeFrom="column">
                  <wp:posOffset>5703360</wp:posOffset>
                </wp:positionH>
                <wp:positionV relativeFrom="paragraph">
                  <wp:posOffset>31075</wp:posOffset>
                </wp:positionV>
                <wp:extent cx="145440" cy="190800"/>
                <wp:effectExtent l="38100" t="38100" r="6985" b="38100"/>
                <wp:wrapNone/>
                <wp:docPr id="1540" name="Ink 15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6">
                      <w14:nvContentPartPr>
                        <w14:cNvContentPartPr/>
                      </w14:nvContentPartPr>
                      <w14:xfrm>
                        <a:off x="0" y="0"/>
                        <a:ext cx="145440" cy="19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40" o:spid="_x0000_s1026" type="#_x0000_t75" style="position:absolute;margin-left:448.4pt;margin-top:1.75pt;width:12.95pt;height:16.4pt;z-index:251858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">
                <v:imagedata r:id="rId40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56896" behindDoc="0" locked="0" layoutInCell="1" allowOverlap="1">
                <wp:simplePos x="0" y="0"/>
                <wp:positionH relativeFrom="column">
                  <wp:posOffset>5448480</wp:posOffset>
                </wp:positionH>
                <wp:positionV relativeFrom="paragraph">
                  <wp:posOffset>61315</wp:posOffset>
                </wp:positionV>
                <wp:extent cx="46080" cy="94680"/>
                <wp:effectExtent l="38100" t="38100" r="30480" b="38735"/>
                <wp:wrapNone/>
                <wp:docPr id="1538" name="Ink 15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8">
                      <w14:nvContentPartPr>
                        <w14:cNvContentPartPr/>
                      </w14:nvContentPartPr>
                      <w14:xfrm>
                        <a:off x="0" y="0"/>
                        <a:ext cx="46080" cy="9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38" o:spid="_x0000_s1026" type="#_x0000_t75" style="position:absolute;margin-left:428.4pt;margin-top:4.25pt;width:4.85pt;height:8.65pt;z-index:251856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">
                <v:imagedata r:id="rId40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55872" behindDoc="0" locked="0" layoutInCell="1" allowOverlap="1">
                <wp:simplePos x="0" y="0"/>
                <wp:positionH relativeFrom="column">
                  <wp:posOffset>5424000</wp:posOffset>
                </wp:positionH>
                <wp:positionV relativeFrom="paragraph">
                  <wp:posOffset>41515</wp:posOffset>
                </wp:positionV>
                <wp:extent cx="49320" cy="131400"/>
                <wp:effectExtent l="38100" t="38100" r="27305" b="40640"/>
                <wp:wrapNone/>
                <wp:docPr id="1537" name="Ink 15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0">
                      <w14:nvContentPartPr>
                        <w14:cNvContentPartPr/>
                      </w14:nvContentPartPr>
                      <w14:xfrm>
                        <a:off x="0" y="0"/>
                        <a:ext cx="49320" cy="131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37" o:spid="_x0000_s1026" type="#_x0000_t75" style="position:absolute;margin-left:426.4pt;margin-top:2.55pt;width:5.2pt;height:11.75pt;z-index:251855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">
                <v:imagedata r:id="rId41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54848" behindDoc="0" locked="0" layoutInCell="1" allowOverlap="1">
                <wp:simplePos x="0" y="0"/>
                <wp:positionH relativeFrom="column">
                  <wp:posOffset>5529480</wp:posOffset>
                </wp:positionH>
                <wp:positionV relativeFrom="paragraph">
                  <wp:posOffset>146275</wp:posOffset>
                </wp:positionV>
                <wp:extent cx="12600" cy="96840"/>
                <wp:effectExtent l="38100" t="38100" r="26035" b="36830"/>
                <wp:wrapNone/>
                <wp:docPr id="1536" name="Ink 15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2">
                      <w14:nvContentPartPr>
                        <w14:cNvContentPartPr/>
                      </w14:nvContentPartPr>
                      <w14:xfrm>
                        <a:off x="0" y="0"/>
                        <a:ext cx="12600" cy="9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36" o:spid="_x0000_s1026" type="#_x0000_t75" style="position:absolute;margin-left:434.8pt;margin-top:10.85pt;width:2.3pt;height:8.9pt;z-index:251854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">
                <v:imagedata r:id="rId41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52800" behindDoc="0" locked="0" layoutInCell="1" allowOverlap="1">
                <wp:simplePos x="0" y="0"/>
                <wp:positionH relativeFrom="column">
                  <wp:posOffset>5272440</wp:posOffset>
                </wp:positionH>
                <wp:positionV relativeFrom="paragraph">
                  <wp:posOffset>27115</wp:posOffset>
                </wp:positionV>
                <wp:extent cx="147240" cy="155160"/>
                <wp:effectExtent l="38100" t="19050" r="24765" b="35560"/>
                <wp:wrapNone/>
                <wp:docPr id="1534" name="Ink 15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4">
                      <w14:nvContentPartPr>
                        <w14:cNvContentPartPr/>
                      </w14:nvContentPartPr>
                      <w14:xfrm>
                        <a:off x="0" y="0"/>
                        <a:ext cx="147240" cy="155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34" o:spid="_x0000_s1026" type="#_x0000_t75" style="position:absolute;margin-left:414.55pt;margin-top:1.65pt;width:12.8pt;height:13.3pt;z-index:251852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">
                <v:imagedata r:id="rId41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51776" behindDoc="0" locked="0" layoutInCell="1" allowOverlap="1">
                <wp:simplePos x="0" y="0"/>
                <wp:positionH relativeFrom="column">
                  <wp:posOffset>4966440</wp:posOffset>
                </wp:positionH>
                <wp:positionV relativeFrom="paragraph">
                  <wp:posOffset>90115</wp:posOffset>
                </wp:positionV>
                <wp:extent cx="149040" cy="23400"/>
                <wp:effectExtent l="38100" t="38100" r="22860" b="34290"/>
                <wp:wrapNone/>
                <wp:docPr id="1533" name="Ink 15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6">
                      <w14:nvContentPartPr>
                        <w14:cNvContentPartPr/>
                      </w14:nvContentPartPr>
                      <w14:xfrm>
                        <a:off x="0" y="0"/>
                        <a:ext cx="149040" cy="23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33" o:spid="_x0000_s1026" type="#_x0000_t75" style="position:absolute;margin-left:390.5pt;margin-top:6.5pt;width:12.9pt;height:3.15pt;z-index:251851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">
                <v:imagedata r:id="rId41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50752" behindDoc="0" locked="0" layoutInCell="1" allowOverlap="1">
                <wp:simplePos x="0" y="0"/>
                <wp:positionH relativeFrom="column">
                  <wp:posOffset>5031240</wp:posOffset>
                </wp:positionH>
                <wp:positionV relativeFrom="paragraph">
                  <wp:posOffset>7315</wp:posOffset>
                </wp:positionV>
                <wp:extent cx="23760" cy="142560"/>
                <wp:effectExtent l="38100" t="38100" r="33655" b="29210"/>
                <wp:wrapNone/>
                <wp:docPr id="1532" name="Ink 15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8">
                      <w14:nvContentPartPr>
                        <w14:cNvContentPartPr/>
                      </w14:nvContentPartPr>
                      <w14:xfrm>
                        <a:off x="0" y="0"/>
                        <a:ext cx="23760" cy="142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32" o:spid="_x0000_s1026" type="#_x0000_t75" style="position:absolute;margin-left:395.4pt;margin-top:0;width:3.2pt;height:12.45pt;z-index:251850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">
                <v:imagedata r:id="rId419" o:title=""/>
              </v:shape>
            </w:pict>
          </mc:Fallback>
        </mc:AlternateContent>
      </w:r>
    </w:p>
    <w:p w:rsidR="009A4D7A" w:rsidRPr="00460FDC" w:rsidRDefault="00362D43">
      <w:pPr>
        <w:tabs>
          <w:tab w:val="clear" w:pos="1185"/>
        </w:tabs>
        <w:spacing w:before="0" w:after="0" w:line="240" w:lineRule="auto"/>
        <w:jc w:val="left"/>
        <w:rPr>
          <w:rFonts w:ascii="Arial" w:hAnsi="Arial" w:cs="Arial"/>
          <w:b/>
          <w:bCs/>
          <w:i/>
          <w:szCs w:val="28"/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57920" behindDoc="0" locked="0" layoutInCell="1" allowOverlap="1">
                <wp:simplePos x="0" y="0"/>
                <wp:positionH relativeFrom="column">
                  <wp:posOffset>5553960</wp:posOffset>
                </wp:positionH>
                <wp:positionV relativeFrom="paragraph">
                  <wp:posOffset>-152155</wp:posOffset>
                </wp:positionV>
                <wp:extent cx="130680" cy="302040"/>
                <wp:effectExtent l="38100" t="38100" r="41275" b="41275"/>
                <wp:wrapNone/>
                <wp:docPr id="1539" name="Ink 15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0">
                      <w14:nvContentPartPr>
                        <w14:cNvContentPartPr/>
                      </w14:nvContentPartPr>
                      <w14:xfrm>
                        <a:off x="0" y="0"/>
                        <a:ext cx="130680" cy="302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39" o:spid="_x0000_s1026" type="#_x0000_t75" style="position:absolute;margin-left:436.65pt;margin-top:-12.75pt;width:11.75pt;height:25.3pt;z-index:251857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">
                <v:imagedata r:id="rId421" o:title=""/>
              </v:shape>
            </w:pict>
          </mc:Fallback>
        </mc:AlternateContent>
      </w:r>
      <w:r w:rsidR="00460FDC">
        <w:rPr>
          <w:lang w:val="el-GR"/>
        </w:rPr>
        <w:t>Δηλ., κάνω πράξεις όπως με γινόμενα παρενθέσεων.</w:t>
      </w:r>
      <w:r w:rsidR="009A4D7A" w:rsidRPr="00460FDC">
        <w:rPr>
          <w:lang w:val="el-GR"/>
        </w:rPr>
        <w:br w:type="page"/>
      </w:r>
    </w:p>
    <w:p w:rsidR="009A4D7A" w:rsidRPr="009A4D7A" w:rsidRDefault="005234F7" w:rsidP="00282B60">
      <w:pPr>
        <w:pStyle w:val="Heading3"/>
      </w:pPr>
      <w:r>
        <w:rPr>
          <w:noProof/>
          <w:lang w:val="en-US" w:eastAsia="en-US"/>
        </w:rPr>
        <w:lastRenderedPageBreak/>
        <mc:AlternateContent>
          <mc:Choice Requires="wpi">
            <w:drawing>
              <wp:anchor distT="0" distB="0" distL="114300" distR="114300" simplePos="0" relativeHeight="251987968" behindDoc="0" locked="0" layoutInCell="1" allowOverlap="1">
                <wp:simplePos x="0" y="0"/>
                <wp:positionH relativeFrom="column">
                  <wp:posOffset>3794280</wp:posOffset>
                </wp:positionH>
                <wp:positionV relativeFrom="paragraph">
                  <wp:posOffset>464740</wp:posOffset>
                </wp:positionV>
                <wp:extent cx="82440" cy="25920"/>
                <wp:effectExtent l="19050" t="19050" r="32385" b="31750"/>
                <wp:wrapNone/>
                <wp:docPr id="1666" name="Ink 16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2">
                      <w14:nvContentPartPr>
                        <w14:cNvContentPartPr/>
                      </w14:nvContentPartPr>
                      <w14:xfrm>
                        <a:off x="0" y="0"/>
                        <a:ext cx="82440" cy="25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66" o:spid="_x0000_s1026" type="#_x0000_t75" style="position:absolute;margin-left:298.35pt;margin-top:36.15pt;width:7.4pt;height:2.95pt;z-index:251987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">
                <v:imagedata r:id="rId42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83872" behindDoc="0" locked="0" layoutInCell="1" allowOverlap="1">
                <wp:simplePos x="0" y="0"/>
                <wp:positionH relativeFrom="column">
                  <wp:posOffset>3580440</wp:posOffset>
                </wp:positionH>
                <wp:positionV relativeFrom="paragraph">
                  <wp:posOffset>510460</wp:posOffset>
                </wp:positionV>
                <wp:extent cx="60840" cy="22680"/>
                <wp:effectExtent l="19050" t="19050" r="15875" b="15875"/>
                <wp:wrapNone/>
                <wp:docPr id="1662" name="Ink 16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4">
                      <w14:nvContentPartPr>
                        <w14:cNvContentPartPr/>
                      </w14:nvContentPartPr>
                      <w14:xfrm>
                        <a:off x="0" y="0"/>
                        <a:ext cx="60840" cy="22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62" o:spid="_x0000_s1026" type="#_x0000_t75" style="position:absolute;margin-left:281.55pt;margin-top:39.8pt;width:5.6pt;height:2.6pt;z-index:251983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">
                <v:imagedata r:id="rId42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81824" behindDoc="0" locked="0" layoutInCell="1" allowOverlap="1">
                <wp:simplePos x="0" y="0"/>
                <wp:positionH relativeFrom="column">
                  <wp:posOffset>3437520</wp:posOffset>
                </wp:positionH>
                <wp:positionV relativeFrom="paragraph">
                  <wp:posOffset>472660</wp:posOffset>
                </wp:positionV>
                <wp:extent cx="70200" cy="108360"/>
                <wp:effectExtent l="19050" t="19050" r="25400" b="25400"/>
                <wp:wrapNone/>
                <wp:docPr id="1660" name="Ink 16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6">
                      <w14:nvContentPartPr>
                        <w14:cNvContentPartPr/>
                      </w14:nvContentPartPr>
                      <w14:xfrm>
                        <a:off x="0" y="0"/>
                        <a:ext cx="70200" cy="108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60" o:spid="_x0000_s1026" type="#_x0000_t75" style="position:absolute;margin-left:270.2pt;margin-top:36.85pt;width:6.4pt;height:9.4pt;z-index:251981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">
                <v:imagedata r:id="rId42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80800" behindDoc="0" locked="0" layoutInCell="1" allowOverlap="1">
                <wp:simplePos x="0" y="0"/>
                <wp:positionH relativeFrom="column">
                  <wp:posOffset>3451920</wp:posOffset>
                </wp:positionH>
                <wp:positionV relativeFrom="paragraph">
                  <wp:posOffset>478780</wp:posOffset>
                </wp:positionV>
                <wp:extent cx="54720" cy="98640"/>
                <wp:effectExtent l="19050" t="19050" r="21590" b="34925"/>
                <wp:wrapNone/>
                <wp:docPr id="1659" name="Ink 16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8">
                      <w14:nvContentPartPr>
                        <w14:cNvContentPartPr/>
                      </w14:nvContentPartPr>
                      <w14:xfrm>
                        <a:off x="0" y="0"/>
                        <a:ext cx="54720" cy="9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59" o:spid="_x0000_s1026" type="#_x0000_t75" style="position:absolute;margin-left:271.25pt;margin-top:37.15pt;width:5.35pt;height:8.85pt;z-index:251980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">
                <v:imagedata r:id="rId42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78752" behindDoc="0" locked="0" layoutInCell="1" allowOverlap="1">
                <wp:simplePos x="0" y="0"/>
                <wp:positionH relativeFrom="column">
                  <wp:posOffset>2765040</wp:posOffset>
                </wp:positionH>
                <wp:positionV relativeFrom="paragraph">
                  <wp:posOffset>364300</wp:posOffset>
                </wp:positionV>
                <wp:extent cx="293400" cy="283320"/>
                <wp:effectExtent l="38100" t="19050" r="11430" b="21590"/>
                <wp:wrapNone/>
                <wp:docPr id="1657" name="Ink 16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0">
                      <w14:nvContentPartPr>
                        <w14:cNvContentPartPr/>
                      </w14:nvContentPartPr>
                      <w14:xfrm>
                        <a:off x="0" y="0"/>
                        <a:ext cx="293400" cy="28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57" o:spid="_x0000_s1026" type="#_x0000_t75" style="position:absolute;margin-left:217.2pt;margin-top:28.2pt;width:24.25pt;height:23.3pt;z-index:251978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">
                <v:imagedata r:id="rId43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77728" behindDoc="0" locked="0" layoutInCell="1" allowOverlap="1">
                <wp:simplePos x="0" y="0"/>
                <wp:positionH relativeFrom="column">
                  <wp:posOffset>3059880</wp:posOffset>
                </wp:positionH>
                <wp:positionV relativeFrom="paragraph">
                  <wp:posOffset>321100</wp:posOffset>
                </wp:positionV>
                <wp:extent cx="48960" cy="57960"/>
                <wp:effectExtent l="38100" t="38100" r="27305" b="37465"/>
                <wp:wrapNone/>
                <wp:docPr id="1656" name="Ink 16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2">
                      <w14:nvContentPartPr>
                        <w14:cNvContentPartPr/>
                      </w14:nvContentPartPr>
                      <w14:xfrm>
                        <a:off x="0" y="0"/>
                        <a:ext cx="48960" cy="57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56" o:spid="_x0000_s1026" type="#_x0000_t75" style="position:absolute;margin-left:240.25pt;margin-top:24.6pt;width:5.15pt;height:5.9pt;z-index:251977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">
                <v:imagedata r:id="rId43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76704" behindDoc="0" locked="0" layoutInCell="1" allowOverlap="1">
                <wp:simplePos x="0" y="0"/>
                <wp:positionH relativeFrom="column">
                  <wp:posOffset>2953680</wp:posOffset>
                </wp:positionH>
                <wp:positionV relativeFrom="paragraph">
                  <wp:posOffset>448180</wp:posOffset>
                </wp:positionV>
                <wp:extent cx="97920" cy="96840"/>
                <wp:effectExtent l="38100" t="38100" r="16510" b="36830"/>
                <wp:wrapNone/>
                <wp:docPr id="1655" name="Ink 16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4">
                      <w14:nvContentPartPr>
                        <w14:cNvContentPartPr/>
                      </w14:nvContentPartPr>
                      <w14:xfrm>
                        <a:off x="0" y="0"/>
                        <a:ext cx="97920" cy="9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55" o:spid="_x0000_s1026" type="#_x0000_t75" style="position:absolute;margin-left:231.9pt;margin-top:34.65pt;width:9.05pt;height:9pt;z-index:251976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">
                <v:imagedata r:id="rId43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75680" behindDoc="0" locked="0" layoutInCell="1" allowOverlap="1">
                <wp:simplePos x="0" y="0"/>
                <wp:positionH relativeFrom="column">
                  <wp:posOffset>2899680</wp:posOffset>
                </wp:positionH>
                <wp:positionV relativeFrom="paragraph">
                  <wp:posOffset>371140</wp:posOffset>
                </wp:positionV>
                <wp:extent cx="63000" cy="115920"/>
                <wp:effectExtent l="19050" t="19050" r="32385" b="17780"/>
                <wp:wrapNone/>
                <wp:docPr id="1654" name="Ink 16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6">
                      <w14:nvContentPartPr>
                        <w14:cNvContentPartPr/>
                      </w14:nvContentPartPr>
                      <w14:xfrm>
                        <a:off x="0" y="0"/>
                        <a:ext cx="63000" cy="115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54" o:spid="_x0000_s1026" type="#_x0000_t75" style="position:absolute;margin-left:227.85pt;margin-top:28.75pt;width:5.9pt;height:10.1pt;z-index:251975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">
                <v:imagedata r:id="rId43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74656" behindDoc="0" locked="0" layoutInCell="1" allowOverlap="1">
                <wp:simplePos x="0" y="0"/>
                <wp:positionH relativeFrom="column">
                  <wp:posOffset>2885280</wp:posOffset>
                </wp:positionH>
                <wp:positionV relativeFrom="paragraph">
                  <wp:posOffset>406780</wp:posOffset>
                </wp:positionV>
                <wp:extent cx="82440" cy="69840"/>
                <wp:effectExtent l="19050" t="19050" r="32385" b="26035"/>
                <wp:wrapNone/>
                <wp:docPr id="1653" name="Ink 16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8">
                      <w14:nvContentPartPr>
                        <w14:cNvContentPartPr/>
                      </w14:nvContentPartPr>
                      <w14:xfrm>
                        <a:off x="0" y="0"/>
                        <a:ext cx="82440" cy="69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53" o:spid="_x0000_s1026" type="#_x0000_t75" style="position:absolute;margin-left:226.7pt;margin-top:31.5pt;width:7.6pt;height:6.65pt;z-index:251974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">
                <v:imagedata r:id="rId43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73632" behindDoc="0" locked="0" layoutInCell="1" allowOverlap="1">
                <wp:simplePos x="0" y="0"/>
                <wp:positionH relativeFrom="column">
                  <wp:posOffset>2910120</wp:posOffset>
                </wp:positionH>
                <wp:positionV relativeFrom="paragraph">
                  <wp:posOffset>185380</wp:posOffset>
                </wp:positionV>
                <wp:extent cx="211680" cy="69840"/>
                <wp:effectExtent l="19050" t="38100" r="17145" b="26035"/>
                <wp:wrapNone/>
                <wp:docPr id="1652" name="Ink 16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0">
                      <w14:nvContentPartPr>
                        <w14:cNvContentPartPr/>
                      </w14:nvContentPartPr>
                      <w14:xfrm>
                        <a:off x="0" y="0"/>
                        <a:ext cx="211680" cy="69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52" o:spid="_x0000_s1026" type="#_x0000_t75" style="position:absolute;margin-left:228.6pt;margin-top:14.1pt;width:17.7pt;height:6.7pt;z-index:251973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">
                <v:imagedata r:id="rId44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72608" behindDoc="0" locked="0" layoutInCell="1" allowOverlap="1">
                <wp:simplePos x="0" y="0"/>
                <wp:positionH relativeFrom="column">
                  <wp:posOffset>3613920</wp:posOffset>
                </wp:positionH>
                <wp:positionV relativeFrom="paragraph">
                  <wp:posOffset>-62660</wp:posOffset>
                </wp:positionV>
                <wp:extent cx="82080" cy="60120"/>
                <wp:effectExtent l="19050" t="38100" r="32385" b="35560"/>
                <wp:wrapNone/>
                <wp:docPr id="1651" name="Ink 16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2">
                      <w14:nvContentPartPr>
                        <w14:cNvContentPartPr/>
                      </w14:nvContentPartPr>
                      <w14:xfrm>
                        <a:off x="0" y="0"/>
                        <a:ext cx="82080" cy="60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51" o:spid="_x0000_s1026" type="#_x0000_t75" style="position:absolute;margin-left:283.95pt;margin-top:-5.65pt;width:7.5pt;height:6.05pt;z-index:251972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">
                <v:imagedata r:id="rId44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71584" behindDoc="0" locked="0" layoutInCell="1" allowOverlap="1">
                <wp:simplePos x="0" y="0"/>
                <wp:positionH relativeFrom="column">
                  <wp:posOffset>3461640</wp:posOffset>
                </wp:positionH>
                <wp:positionV relativeFrom="paragraph">
                  <wp:posOffset>-11900</wp:posOffset>
                </wp:positionV>
                <wp:extent cx="120240" cy="251640"/>
                <wp:effectExtent l="19050" t="38100" r="32385" b="34290"/>
                <wp:wrapNone/>
                <wp:docPr id="1650" name="Ink 16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4">
                      <w14:nvContentPartPr>
                        <w14:cNvContentPartPr/>
                      </w14:nvContentPartPr>
                      <w14:xfrm>
                        <a:off x="0" y="0"/>
                        <a:ext cx="120240" cy="251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50" o:spid="_x0000_s1026" type="#_x0000_t75" style="position:absolute;margin-left:271.85pt;margin-top:-1.6pt;width:10.8pt;height:21.15pt;z-index:251971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">
                <v:imagedata r:id="rId44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70560" behindDoc="0" locked="0" layoutInCell="1" allowOverlap="1">
                <wp:simplePos x="0" y="0"/>
                <wp:positionH relativeFrom="column">
                  <wp:posOffset>3543360</wp:posOffset>
                </wp:positionH>
                <wp:positionV relativeFrom="paragraph">
                  <wp:posOffset>-64460</wp:posOffset>
                </wp:positionV>
                <wp:extent cx="55080" cy="267840"/>
                <wp:effectExtent l="19050" t="38100" r="21590" b="37465"/>
                <wp:wrapNone/>
                <wp:docPr id="1649" name="Ink 16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6">
                      <w14:nvContentPartPr>
                        <w14:cNvContentPartPr/>
                      </w14:nvContentPartPr>
                      <w14:xfrm>
                        <a:off x="0" y="0"/>
                        <a:ext cx="55080" cy="267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49" o:spid="_x0000_s1026" type="#_x0000_t75" style="position:absolute;margin-left:278.35pt;margin-top:-5.7pt;width:5.45pt;height:22.4pt;z-index:251970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">
                <v:imagedata r:id="rId44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69536" behindDoc="0" locked="0" layoutInCell="1" allowOverlap="1">
                <wp:simplePos x="0" y="0"/>
                <wp:positionH relativeFrom="column">
                  <wp:posOffset>3269040</wp:posOffset>
                </wp:positionH>
                <wp:positionV relativeFrom="paragraph">
                  <wp:posOffset>75220</wp:posOffset>
                </wp:positionV>
                <wp:extent cx="123840" cy="16560"/>
                <wp:effectExtent l="19050" t="19050" r="28575" b="21590"/>
                <wp:wrapNone/>
                <wp:docPr id="1648" name="Ink 16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8">
                      <w14:nvContentPartPr>
                        <w14:cNvContentPartPr/>
                      </w14:nvContentPartPr>
                      <w14:xfrm>
                        <a:off x="0" y="0"/>
                        <a:ext cx="123840" cy="1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48" o:spid="_x0000_s1026" type="#_x0000_t75" style="position:absolute;margin-left:256.9pt;margin-top:5.45pt;width:10.75pt;height:2.3pt;z-index:251969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">
                <v:imagedata r:id="rId44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68512" behindDoc="0" locked="0" layoutInCell="1" allowOverlap="1">
                <wp:simplePos x="0" y="0"/>
                <wp:positionH relativeFrom="column">
                  <wp:posOffset>3329520</wp:posOffset>
                </wp:positionH>
                <wp:positionV relativeFrom="paragraph">
                  <wp:posOffset>25540</wp:posOffset>
                </wp:positionV>
                <wp:extent cx="14400" cy="99360"/>
                <wp:effectExtent l="19050" t="19050" r="24130" b="34290"/>
                <wp:wrapNone/>
                <wp:docPr id="1647" name="Ink 16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0">
                      <w14:nvContentPartPr>
                        <w14:cNvContentPartPr/>
                      </w14:nvContentPartPr>
                      <w14:xfrm>
                        <a:off x="0" y="0"/>
                        <a:ext cx="14400" cy="9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47" o:spid="_x0000_s1026" type="#_x0000_t75" style="position:absolute;margin-left:261.75pt;margin-top:1.5pt;width:2.15pt;height:8.7pt;z-index:251968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">
                <v:imagedata r:id="rId45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67488" behindDoc="0" locked="0" layoutInCell="1" allowOverlap="1">
                <wp:simplePos x="0" y="0"/>
                <wp:positionH relativeFrom="column">
                  <wp:posOffset>3235200</wp:posOffset>
                </wp:positionH>
                <wp:positionV relativeFrom="paragraph">
                  <wp:posOffset>-235460</wp:posOffset>
                </wp:positionV>
                <wp:extent cx="101520" cy="90000"/>
                <wp:effectExtent l="38100" t="38100" r="32385" b="24765"/>
                <wp:wrapNone/>
                <wp:docPr id="1646" name="Ink 16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2">
                      <w14:nvContentPartPr>
                        <w14:cNvContentPartPr/>
                      </w14:nvContentPartPr>
                      <w14:xfrm>
                        <a:off x="0" y="0"/>
                        <a:ext cx="101520" cy="90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46" o:spid="_x0000_s1026" type="#_x0000_t75" style="position:absolute;margin-left:254.2pt;margin-top:-19.2pt;width:9.3pt;height:8.45pt;z-index:251967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">
                <v:imagedata r:id="rId45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66464" behindDoc="0" locked="0" layoutInCell="1" allowOverlap="1">
                <wp:simplePos x="0" y="0"/>
                <wp:positionH relativeFrom="column">
                  <wp:posOffset>3178320</wp:posOffset>
                </wp:positionH>
                <wp:positionV relativeFrom="paragraph">
                  <wp:posOffset>-118460</wp:posOffset>
                </wp:positionV>
                <wp:extent cx="31680" cy="294840"/>
                <wp:effectExtent l="38100" t="19050" r="26035" b="29210"/>
                <wp:wrapNone/>
                <wp:docPr id="1645" name="Ink 16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4">
                      <w14:nvContentPartPr>
                        <w14:cNvContentPartPr/>
                      </w14:nvContentPartPr>
                      <w14:xfrm>
                        <a:off x="0" y="0"/>
                        <a:ext cx="31680" cy="294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45" o:spid="_x0000_s1026" type="#_x0000_t75" style="position:absolute;margin-left:249.65pt;margin-top:-9.85pt;width:3.8pt;height:24.25pt;z-index:251966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">
                <v:imagedata r:id="rId45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65440" behindDoc="0" locked="0" layoutInCell="1" allowOverlap="1">
                <wp:simplePos x="0" y="0"/>
                <wp:positionH relativeFrom="column">
                  <wp:posOffset>2817960</wp:posOffset>
                </wp:positionH>
                <wp:positionV relativeFrom="paragraph">
                  <wp:posOffset>-95420</wp:posOffset>
                </wp:positionV>
                <wp:extent cx="65880" cy="320400"/>
                <wp:effectExtent l="19050" t="19050" r="29845" b="22860"/>
                <wp:wrapNone/>
                <wp:docPr id="1644" name="Ink 16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6">
                      <w14:nvContentPartPr>
                        <w14:cNvContentPartPr/>
                      </w14:nvContentPartPr>
                      <w14:xfrm>
                        <a:off x="0" y="0"/>
                        <a:ext cx="65880" cy="320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44" o:spid="_x0000_s1026" type="#_x0000_t75" style="position:absolute;margin-left:221.3pt;margin-top:-8pt;width:6.3pt;height:26.25pt;z-index:251965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">
                <v:imagedata r:id="rId45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64416" behindDoc="0" locked="0" layoutInCell="1" allowOverlap="1">
                <wp:simplePos x="0" y="0"/>
                <wp:positionH relativeFrom="column">
                  <wp:posOffset>3083640</wp:posOffset>
                </wp:positionH>
                <wp:positionV relativeFrom="paragraph">
                  <wp:posOffset>5740</wp:posOffset>
                </wp:positionV>
                <wp:extent cx="77760" cy="9360"/>
                <wp:effectExtent l="19050" t="19050" r="17780" b="29210"/>
                <wp:wrapNone/>
                <wp:docPr id="1643" name="Ink 16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8">
                      <w14:nvContentPartPr>
                        <w14:cNvContentPartPr/>
                      </w14:nvContentPartPr>
                      <w14:xfrm>
                        <a:off x="0" y="0"/>
                        <a:ext cx="77760" cy="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43" o:spid="_x0000_s1026" type="#_x0000_t75" style="position:absolute;margin-left:242.3pt;margin-top:.05pt;width:7pt;height:1.75pt;z-index:251964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">
                <v:imagedata r:id="rId45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63392" behindDoc="0" locked="0" layoutInCell="1" allowOverlap="1">
                <wp:simplePos x="0" y="0"/>
                <wp:positionH relativeFrom="column">
                  <wp:posOffset>3061680</wp:posOffset>
                </wp:positionH>
                <wp:positionV relativeFrom="paragraph">
                  <wp:posOffset>2140</wp:posOffset>
                </wp:positionV>
                <wp:extent cx="59400" cy="127080"/>
                <wp:effectExtent l="38100" t="19050" r="36195" b="25400"/>
                <wp:wrapNone/>
                <wp:docPr id="1642" name="Ink 16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0">
                      <w14:nvContentPartPr>
                        <w14:cNvContentPartPr/>
                      </w14:nvContentPartPr>
                      <w14:xfrm>
                        <a:off x="0" y="0"/>
                        <a:ext cx="59400" cy="127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42" o:spid="_x0000_s1026" type="#_x0000_t75" style="position:absolute;margin-left:240.4pt;margin-top:-.35pt;width:6.15pt;height:11.1pt;z-index:251963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">
                <v:imagedata r:id="rId46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62368" behindDoc="0" locked="0" layoutInCell="1" allowOverlap="1">
                <wp:simplePos x="0" y="0"/>
                <wp:positionH relativeFrom="column">
                  <wp:posOffset>2902200</wp:posOffset>
                </wp:positionH>
                <wp:positionV relativeFrom="paragraph">
                  <wp:posOffset>32020</wp:posOffset>
                </wp:positionV>
                <wp:extent cx="73440" cy="16560"/>
                <wp:effectExtent l="19050" t="19050" r="22225" b="21590"/>
                <wp:wrapNone/>
                <wp:docPr id="1641" name="Ink 16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2">
                      <w14:nvContentPartPr>
                        <w14:cNvContentPartPr/>
                      </w14:nvContentPartPr>
                      <w14:xfrm>
                        <a:off x="0" y="0"/>
                        <a:ext cx="73440" cy="1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41" o:spid="_x0000_s1026" type="#_x0000_t75" style="position:absolute;margin-left:228pt;margin-top:2pt;width:6.75pt;height:2.3pt;z-index:251962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">
                <v:imagedata r:id="rId46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61344" behindDoc="0" locked="0" layoutInCell="1" allowOverlap="1">
                <wp:simplePos x="0" y="0"/>
                <wp:positionH relativeFrom="column">
                  <wp:posOffset>2592600</wp:posOffset>
                </wp:positionH>
                <wp:positionV relativeFrom="paragraph">
                  <wp:posOffset>-8660</wp:posOffset>
                </wp:positionV>
                <wp:extent cx="164520" cy="12240"/>
                <wp:effectExtent l="19050" t="38100" r="26035" b="26035"/>
                <wp:wrapNone/>
                <wp:docPr id="1640" name="Ink 16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4">
                      <w14:nvContentPartPr>
                        <w14:cNvContentPartPr/>
                      </w14:nvContentPartPr>
                      <w14:xfrm>
                        <a:off x="0" y="0"/>
                        <a:ext cx="164520" cy="1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40" o:spid="_x0000_s1026" type="#_x0000_t75" style="position:absolute;margin-left:203.55pt;margin-top:-1.3pt;width:13.95pt;height:2.2pt;z-index:251961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">
                <v:imagedata r:id="rId46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60320" behindDoc="0" locked="0" layoutInCell="1" allowOverlap="1">
                <wp:simplePos x="0" y="0"/>
                <wp:positionH relativeFrom="column">
                  <wp:posOffset>2604480</wp:posOffset>
                </wp:positionH>
                <wp:positionV relativeFrom="paragraph">
                  <wp:posOffset>33820</wp:posOffset>
                </wp:positionV>
                <wp:extent cx="100080" cy="12240"/>
                <wp:effectExtent l="19050" t="19050" r="33655" b="26035"/>
                <wp:wrapNone/>
                <wp:docPr id="1639" name="Ink 16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6">
                      <w14:nvContentPartPr>
                        <w14:cNvContentPartPr/>
                      </w14:nvContentPartPr>
                      <w14:xfrm>
                        <a:off x="0" y="0"/>
                        <a:ext cx="100080" cy="1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39" o:spid="_x0000_s1026" type="#_x0000_t75" style="position:absolute;margin-left:204.65pt;margin-top:2.15pt;width:8.85pt;height:2.05pt;z-index:251960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">
                <v:imagedata r:id="rId46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59296" behindDoc="0" locked="0" layoutInCell="1" allowOverlap="1">
                <wp:simplePos x="0" y="0"/>
                <wp:positionH relativeFrom="column">
                  <wp:posOffset>2694480</wp:posOffset>
                </wp:positionH>
                <wp:positionV relativeFrom="paragraph">
                  <wp:posOffset>-9380</wp:posOffset>
                </wp:positionV>
                <wp:extent cx="23400" cy="0"/>
                <wp:effectExtent l="0" t="0" r="0" b="0"/>
                <wp:wrapNone/>
                <wp:docPr id="1638" name="Ink 16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8">
                      <w14:nvContentPartPr>
                        <w14:cNvContentPartPr/>
                      </w14:nvContentPartPr>
                      <w14:xfrm>
                        <a:off x="0" y="0"/>
                        <a:ext cx="23400" cy="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38" o:spid="_x0000_s1026" type="#_x0000_t75" style="position:absolute;margin-left:212.15pt;margin-top:-.75pt;width:1.9pt;height:0;z-index:251959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">
                <v:imagedata r:id="rId46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58272" behindDoc="0" locked="0" layoutInCell="1" allowOverlap="1">
                <wp:simplePos x="0" y="0"/>
                <wp:positionH relativeFrom="column">
                  <wp:posOffset>2466960</wp:posOffset>
                </wp:positionH>
                <wp:positionV relativeFrom="paragraph">
                  <wp:posOffset>-156620</wp:posOffset>
                </wp:positionV>
                <wp:extent cx="14400" cy="235440"/>
                <wp:effectExtent l="19050" t="19050" r="24130" b="31750"/>
                <wp:wrapNone/>
                <wp:docPr id="1637" name="Ink 16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0">
                      <w14:nvContentPartPr>
                        <w14:cNvContentPartPr/>
                      </w14:nvContentPartPr>
                      <w14:xfrm>
                        <a:off x="0" y="0"/>
                        <a:ext cx="14400" cy="235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37" o:spid="_x0000_s1026" type="#_x0000_t75" style="position:absolute;margin-left:193.7pt;margin-top:-12.85pt;width:2.3pt;height:19.6pt;z-index:251958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">
                <v:imagedata r:id="rId47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57248" behindDoc="0" locked="0" layoutInCell="1" allowOverlap="1">
                <wp:simplePos x="0" y="0"/>
                <wp:positionH relativeFrom="column">
                  <wp:posOffset>2410080</wp:posOffset>
                </wp:positionH>
                <wp:positionV relativeFrom="paragraph">
                  <wp:posOffset>-159860</wp:posOffset>
                </wp:positionV>
                <wp:extent cx="5400" cy="235440"/>
                <wp:effectExtent l="38100" t="19050" r="33020" b="31750"/>
                <wp:wrapNone/>
                <wp:docPr id="1636" name="Ink 16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2">
                      <w14:nvContentPartPr>
                        <w14:cNvContentPartPr/>
                      </w14:nvContentPartPr>
                      <w14:xfrm>
                        <a:off x="0" y="0"/>
                        <a:ext cx="5400" cy="235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36" o:spid="_x0000_s1026" type="#_x0000_t75" style="position:absolute;margin-left:189.15pt;margin-top:-13.05pt;width:1.7pt;height:19.6pt;z-index:251957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">
                <v:imagedata r:id="rId47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56224" behindDoc="0" locked="0" layoutInCell="1" allowOverlap="1">
                <wp:simplePos x="0" y="0"/>
                <wp:positionH relativeFrom="column">
                  <wp:posOffset>2261760</wp:posOffset>
                </wp:positionH>
                <wp:positionV relativeFrom="paragraph">
                  <wp:posOffset>-56540</wp:posOffset>
                </wp:positionV>
                <wp:extent cx="94680" cy="134280"/>
                <wp:effectExtent l="19050" t="19050" r="19685" b="18415"/>
                <wp:wrapNone/>
                <wp:docPr id="1635" name="Ink 16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4">
                      <w14:nvContentPartPr>
                        <w14:cNvContentPartPr/>
                      </w14:nvContentPartPr>
                      <w14:xfrm>
                        <a:off x="0" y="0"/>
                        <a:ext cx="94680" cy="134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35" o:spid="_x0000_s1026" type="#_x0000_t75" style="position:absolute;margin-left:177.55pt;margin-top:-4.85pt;width:8.4pt;height:11.5pt;z-index:251956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">
                <v:imagedata r:id="rId47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55200" behindDoc="0" locked="0" layoutInCell="1" allowOverlap="1">
                <wp:simplePos x="0" y="0"/>
                <wp:positionH relativeFrom="column">
                  <wp:posOffset>2266800</wp:posOffset>
                </wp:positionH>
                <wp:positionV relativeFrom="paragraph">
                  <wp:posOffset>-62660</wp:posOffset>
                </wp:positionV>
                <wp:extent cx="88200" cy="92520"/>
                <wp:effectExtent l="19050" t="19050" r="26670" b="22225"/>
                <wp:wrapNone/>
                <wp:docPr id="1634" name="Ink 16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6">
                      <w14:nvContentPartPr>
                        <w14:cNvContentPartPr/>
                      </w14:nvContentPartPr>
                      <w14:xfrm>
                        <a:off x="0" y="0"/>
                        <a:ext cx="88200" cy="9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34" o:spid="_x0000_s1026" type="#_x0000_t75" style="position:absolute;margin-left:177.95pt;margin-top:-5.5pt;width:8.1pt;height:8.4pt;z-index:251955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">
                <v:imagedata r:id="rId47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54176" behindDoc="0" locked="0" layoutInCell="1" allowOverlap="1">
                <wp:simplePos x="0" y="0"/>
                <wp:positionH relativeFrom="column">
                  <wp:posOffset>2187960</wp:posOffset>
                </wp:positionH>
                <wp:positionV relativeFrom="paragraph">
                  <wp:posOffset>-119900</wp:posOffset>
                </wp:positionV>
                <wp:extent cx="44640" cy="166320"/>
                <wp:effectExtent l="19050" t="19050" r="31750" b="24765"/>
                <wp:wrapNone/>
                <wp:docPr id="1633" name="Ink 16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8">
                      <w14:nvContentPartPr>
                        <w14:cNvContentPartPr/>
                      </w14:nvContentPartPr>
                      <w14:xfrm>
                        <a:off x="0" y="0"/>
                        <a:ext cx="44640" cy="166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33" o:spid="_x0000_s1026" type="#_x0000_t75" style="position:absolute;margin-left:171.9pt;margin-top:-9.85pt;width:4.45pt;height:14.05pt;z-index:251954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">
                <v:imagedata r:id="rId47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53152" behindDoc="0" locked="0" layoutInCell="1" allowOverlap="1">
                <wp:simplePos x="0" y="0"/>
                <wp:positionH relativeFrom="column">
                  <wp:posOffset>2132160</wp:posOffset>
                </wp:positionH>
                <wp:positionV relativeFrom="paragraph">
                  <wp:posOffset>-159860</wp:posOffset>
                </wp:positionV>
                <wp:extent cx="16200" cy="241560"/>
                <wp:effectExtent l="19050" t="19050" r="22225" b="25400"/>
                <wp:wrapNone/>
                <wp:docPr id="1632" name="Ink 16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0">
                      <w14:nvContentPartPr>
                        <w14:cNvContentPartPr/>
                      </w14:nvContentPartPr>
                      <w14:xfrm>
                        <a:off x="0" y="0"/>
                        <a:ext cx="16200" cy="241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32" o:spid="_x0000_s1026" type="#_x0000_t75" style="position:absolute;margin-left:167.4pt;margin-top:-13pt;width:2.3pt;height:19.9pt;z-index:251953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">
                <v:imagedata r:id="rId48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51104" behindDoc="0" locked="0" layoutInCell="1" allowOverlap="1">
                <wp:simplePos x="0" y="0"/>
                <wp:positionH relativeFrom="column">
                  <wp:posOffset>1660920</wp:posOffset>
                </wp:positionH>
                <wp:positionV relativeFrom="paragraph">
                  <wp:posOffset>-485300</wp:posOffset>
                </wp:positionV>
                <wp:extent cx="84600" cy="687240"/>
                <wp:effectExtent l="38100" t="38100" r="29845" b="36830"/>
                <wp:wrapNone/>
                <wp:docPr id="1630" name="Ink 16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2">
                      <w14:nvContentPartPr>
                        <w14:cNvContentPartPr/>
                      </w14:nvContentPartPr>
                      <w14:xfrm>
                        <a:off x="0" y="0"/>
                        <a:ext cx="84600" cy="687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30" o:spid="_x0000_s1026" type="#_x0000_t75" style="position:absolute;margin-left:130.15pt;margin-top:-38.7pt;width:8pt;height:55.3pt;z-index:251951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">
                <v:imagedata r:id="rId48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50080" behindDoc="0" locked="0" layoutInCell="1" allowOverlap="1">
                <wp:simplePos x="0" y="0"/>
                <wp:positionH relativeFrom="column">
                  <wp:posOffset>1225320</wp:posOffset>
                </wp:positionH>
                <wp:positionV relativeFrom="paragraph">
                  <wp:posOffset>-448220</wp:posOffset>
                </wp:positionV>
                <wp:extent cx="89280" cy="686160"/>
                <wp:effectExtent l="19050" t="19050" r="25400" b="19050"/>
                <wp:wrapNone/>
                <wp:docPr id="1629" name="Ink 16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4">
                      <w14:nvContentPartPr>
                        <w14:cNvContentPartPr/>
                      </w14:nvContentPartPr>
                      <w14:xfrm>
                        <a:off x="0" y="0"/>
                        <a:ext cx="89280" cy="686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29" o:spid="_x0000_s1026" type="#_x0000_t75" style="position:absolute;margin-left:95.85pt;margin-top:-35.8pt;width:8.2pt;height:55.15pt;z-index:251950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">
                <v:imagedata r:id="rId48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49056" behindDoc="0" locked="0" layoutInCell="1" allowOverlap="1">
                <wp:simplePos x="0" y="0"/>
                <wp:positionH relativeFrom="column">
                  <wp:posOffset>1437360</wp:posOffset>
                </wp:positionH>
                <wp:positionV relativeFrom="paragraph">
                  <wp:posOffset>-100100</wp:posOffset>
                </wp:positionV>
                <wp:extent cx="108720" cy="201960"/>
                <wp:effectExtent l="38100" t="38100" r="24765" b="26670"/>
                <wp:wrapNone/>
                <wp:docPr id="1628" name="Ink 16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6">
                      <w14:nvContentPartPr>
                        <w14:cNvContentPartPr/>
                      </w14:nvContentPartPr>
                      <w14:xfrm>
                        <a:off x="0" y="0"/>
                        <a:ext cx="108720" cy="20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28" o:spid="_x0000_s1026" type="#_x0000_t75" style="position:absolute;margin-left:112.55pt;margin-top:-8.6pt;width:9.85pt;height:17.25pt;z-index:251949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">
                <v:imagedata r:id="rId48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48032" behindDoc="0" locked="0" layoutInCell="1" allowOverlap="1">
                <wp:simplePos x="0" y="0"/>
                <wp:positionH relativeFrom="column">
                  <wp:posOffset>1565520</wp:posOffset>
                </wp:positionH>
                <wp:positionV relativeFrom="paragraph">
                  <wp:posOffset>-400340</wp:posOffset>
                </wp:positionV>
                <wp:extent cx="102960" cy="38160"/>
                <wp:effectExtent l="19050" t="19050" r="30480" b="19050"/>
                <wp:wrapNone/>
                <wp:docPr id="1627" name="Ink 16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8">
                      <w14:nvContentPartPr>
                        <w14:cNvContentPartPr/>
                      </w14:nvContentPartPr>
                      <w14:xfrm>
                        <a:off x="0" y="0"/>
                        <a:ext cx="102960" cy="38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27" o:spid="_x0000_s1026" type="#_x0000_t75" style="position:absolute;margin-left:122.75pt;margin-top:-31.95pt;width:9.05pt;height:3.95pt;z-index:251948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">
                <v:imagedata r:id="rId48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47008" behindDoc="0" locked="0" layoutInCell="1" allowOverlap="1">
                <wp:simplePos x="0" y="0"/>
                <wp:positionH relativeFrom="column">
                  <wp:posOffset>1504320</wp:posOffset>
                </wp:positionH>
                <wp:positionV relativeFrom="paragraph">
                  <wp:posOffset>-370100</wp:posOffset>
                </wp:positionV>
                <wp:extent cx="55800" cy="140040"/>
                <wp:effectExtent l="38100" t="19050" r="40005" b="31750"/>
                <wp:wrapNone/>
                <wp:docPr id="1626" name="Ink 16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0">
                      <w14:nvContentPartPr>
                        <w14:cNvContentPartPr/>
                      </w14:nvContentPartPr>
                      <w14:xfrm>
                        <a:off x="0" y="0"/>
                        <a:ext cx="55800" cy="140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26" o:spid="_x0000_s1026" type="#_x0000_t75" style="position:absolute;margin-left:117.85pt;margin-top:-29.6pt;width:5.7pt;height:12.15pt;z-index:251947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">
                <v:imagedata r:id="rId49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45984" behindDoc="0" locked="0" layoutInCell="1" allowOverlap="1">
                <wp:simplePos x="0" y="0"/>
                <wp:positionH relativeFrom="column">
                  <wp:posOffset>1330800</wp:posOffset>
                </wp:positionH>
                <wp:positionV relativeFrom="paragraph">
                  <wp:posOffset>-309980</wp:posOffset>
                </wp:positionV>
                <wp:extent cx="107640" cy="14400"/>
                <wp:effectExtent l="38100" t="38100" r="26035" b="24130"/>
                <wp:wrapNone/>
                <wp:docPr id="1625" name="Ink 16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2">
                      <w14:nvContentPartPr>
                        <w14:cNvContentPartPr/>
                      </w14:nvContentPartPr>
                      <w14:xfrm>
                        <a:off x="0" y="0"/>
                        <a:ext cx="107640" cy="1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25" o:spid="_x0000_s1026" type="#_x0000_t75" style="position:absolute;margin-left:104.2pt;margin-top:-25pt;width:9.7pt;height:2.4pt;z-index:251945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">
                <v:imagedata r:id="rId49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44960" behindDoc="0" locked="0" layoutInCell="1" allowOverlap="1">
                <wp:simplePos x="0" y="0"/>
                <wp:positionH relativeFrom="column">
                  <wp:posOffset>1101480</wp:posOffset>
                </wp:positionH>
                <wp:positionV relativeFrom="paragraph">
                  <wp:posOffset>-34940</wp:posOffset>
                </wp:positionV>
                <wp:extent cx="73800" cy="6120"/>
                <wp:effectExtent l="19050" t="19050" r="21590" b="32385"/>
                <wp:wrapNone/>
                <wp:docPr id="1624" name="Ink 16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4">
                      <w14:nvContentPartPr>
                        <w14:cNvContentPartPr/>
                      </w14:nvContentPartPr>
                      <w14:xfrm>
                        <a:off x="0" y="0"/>
                        <a:ext cx="73800" cy="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24" o:spid="_x0000_s1026" type="#_x0000_t75" style="position:absolute;margin-left:86.3pt;margin-top:-3.2pt;width:6.7pt;height:1.5pt;z-index:251944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">
                <v:imagedata r:id="rId49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43936" behindDoc="0" locked="0" layoutInCell="1" allowOverlap="1">
                <wp:simplePos x="0" y="0"/>
                <wp:positionH relativeFrom="column">
                  <wp:posOffset>1064760</wp:posOffset>
                </wp:positionH>
                <wp:positionV relativeFrom="paragraph">
                  <wp:posOffset>-111980</wp:posOffset>
                </wp:positionV>
                <wp:extent cx="94680" cy="25920"/>
                <wp:effectExtent l="19050" t="19050" r="19685" b="31750"/>
                <wp:wrapNone/>
                <wp:docPr id="1623" name="Ink 16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6">
                      <w14:nvContentPartPr>
                        <w14:cNvContentPartPr/>
                      </w14:nvContentPartPr>
                      <w14:xfrm>
                        <a:off x="0" y="0"/>
                        <a:ext cx="94680" cy="25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23" o:spid="_x0000_s1026" type="#_x0000_t75" style="position:absolute;margin-left:83.4pt;margin-top:-9.3pt;width:8.4pt;height:3.05pt;z-index:251943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">
                <v:imagedata r:id="rId49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42912" behindDoc="0" locked="0" layoutInCell="1" allowOverlap="1">
                <wp:simplePos x="0" y="0"/>
                <wp:positionH relativeFrom="column">
                  <wp:posOffset>866040</wp:posOffset>
                </wp:positionH>
                <wp:positionV relativeFrom="paragraph">
                  <wp:posOffset>-184340</wp:posOffset>
                </wp:positionV>
                <wp:extent cx="109080" cy="230760"/>
                <wp:effectExtent l="19050" t="19050" r="24765" b="36195"/>
                <wp:wrapNone/>
                <wp:docPr id="1622" name="Ink 16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8">
                      <w14:nvContentPartPr>
                        <w14:cNvContentPartPr/>
                      </w14:nvContentPartPr>
                      <w14:xfrm>
                        <a:off x="0" y="0"/>
                        <a:ext cx="109080" cy="230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22" o:spid="_x0000_s1026" type="#_x0000_t75" style="position:absolute;margin-left:67.7pt;margin-top:-15.1pt;width:9.65pt;height:19.3pt;z-index:251942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">
                <v:imagedata r:id="rId49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41888" behindDoc="0" locked="0" layoutInCell="1" allowOverlap="1">
                <wp:simplePos x="0" y="0"/>
                <wp:positionH relativeFrom="column">
                  <wp:posOffset>828600</wp:posOffset>
                </wp:positionH>
                <wp:positionV relativeFrom="paragraph">
                  <wp:posOffset>-237620</wp:posOffset>
                </wp:positionV>
                <wp:extent cx="196920" cy="291240"/>
                <wp:effectExtent l="38100" t="38100" r="31750" b="33020"/>
                <wp:wrapNone/>
                <wp:docPr id="1621" name="Ink 16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0">
                      <w14:nvContentPartPr>
                        <w14:cNvContentPartPr/>
                      </w14:nvContentPartPr>
                      <w14:xfrm>
                        <a:off x="0" y="0"/>
                        <a:ext cx="196920" cy="29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21" o:spid="_x0000_s1026" type="#_x0000_t75" style="position:absolute;margin-left:64.7pt;margin-top:-19.25pt;width:16.7pt;height:24.15pt;z-index:251941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">
                <v:imagedata r:id="rId501" o:title=""/>
              </v:shape>
            </w:pict>
          </mc:Fallback>
        </mc:AlternateContent>
      </w:r>
      <w:r w:rsidR="00362D43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37792" behindDoc="0" locked="0" layoutInCell="1" allowOverlap="1">
                <wp:simplePos x="0" y="0"/>
                <wp:positionH relativeFrom="column">
                  <wp:posOffset>6093240</wp:posOffset>
                </wp:positionH>
                <wp:positionV relativeFrom="paragraph">
                  <wp:posOffset>-14060</wp:posOffset>
                </wp:positionV>
                <wp:extent cx="138600" cy="244440"/>
                <wp:effectExtent l="38100" t="38100" r="13970" b="22860"/>
                <wp:wrapNone/>
                <wp:docPr id="1617" name="Ink 16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2">
                      <w14:nvContentPartPr>
                        <w14:cNvContentPartPr/>
                      </w14:nvContentPartPr>
                      <w14:xfrm>
                        <a:off x="0" y="0"/>
                        <a:ext cx="138600" cy="244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17" o:spid="_x0000_s1026" type="#_x0000_t75" style="position:absolute;margin-left:479.1pt;margin-top:-1.65pt;width:12.2pt;height:20.5pt;z-index:251937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">
                <v:imagedata r:id="rId503" o:title=""/>
              </v:shape>
            </w:pict>
          </mc:Fallback>
        </mc:AlternateContent>
      </w:r>
      <w:r w:rsidR="00362D43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36768" behindDoc="0" locked="0" layoutInCell="1" allowOverlap="1">
                <wp:simplePos x="0" y="0"/>
                <wp:positionH relativeFrom="column">
                  <wp:posOffset>5429760</wp:posOffset>
                </wp:positionH>
                <wp:positionV relativeFrom="paragraph">
                  <wp:posOffset>-20</wp:posOffset>
                </wp:positionV>
                <wp:extent cx="151560" cy="229320"/>
                <wp:effectExtent l="38100" t="38100" r="39370" b="37465"/>
                <wp:wrapNone/>
                <wp:docPr id="1616" name="Ink 16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4">
                      <w14:nvContentPartPr>
                        <w14:cNvContentPartPr/>
                      </w14:nvContentPartPr>
                      <w14:xfrm>
                        <a:off x="0" y="0"/>
                        <a:ext cx="151560" cy="229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16" o:spid="_x0000_s1026" type="#_x0000_t75" style="position:absolute;margin-left:426.9pt;margin-top:-.6pt;width:13.2pt;height:19.3pt;z-index:251936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">
                <v:imagedata r:id="rId505" o:title=""/>
              </v:shape>
            </w:pict>
          </mc:Fallback>
        </mc:AlternateContent>
      </w:r>
      <w:r w:rsidR="00362D43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35744" behindDoc="0" locked="0" layoutInCell="1" allowOverlap="1">
                <wp:simplePos x="0" y="0"/>
                <wp:positionH relativeFrom="column">
                  <wp:posOffset>5901720</wp:posOffset>
                </wp:positionH>
                <wp:positionV relativeFrom="paragraph">
                  <wp:posOffset>8980</wp:posOffset>
                </wp:positionV>
                <wp:extent cx="145080" cy="167400"/>
                <wp:effectExtent l="19050" t="19050" r="26670" b="23495"/>
                <wp:wrapNone/>
                <wp:docPr id="1615" name="Ink 16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6">
                      <w14:nvContentPartPr>
                        <w14:cNvContentPartPr/>
                      </w14:nvContentPartPr>
                      <w14:xfrm>
                        <a:off x="0" y="0"/>
                        <a:ext cx="145080" cy="167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15" o:spid="_x0000_s1026" type="#_x0000_t75" style="position:absolute;margin-left:464.05pt;margin-top:.25pt;width:12.45pt;height:14.3pt;z-index:251935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">
                <v:imagedata r:id="rId507" o:title=""/>
              </v:shape>
            </w:pict>
          </mc:Fallback>
        </mc:AlternateContent>
      </w:r>
      <w:r w:rsidR="00362D43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34720" behindDoc="0" locked="0" layoutInCell="1" allowOverlap="1">
                <wp:simplePos x="0" y="0"/>
                <wp:positionH relativeFrom="column">
                  <wp:posOffset>5931240</wp:posOffset>
                </wp:positionH>
                <wp:positionV relativeFrom="paragraph">
                  <wp:posOffset>-4700</wp:posOffset>
                </wp:positionV>
                <wp:extent cx="73440" cy="146520"/>
                <wp:effectExtent l="19050" t="19050" r="22225" b="25400"/>
                <wp:wrapNone/>
                <wp:docPr id="1614" name="Ink 16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8">
                      <w14:nvContentPartPr>
                        <w14:cNvContentPartPr/>
                      </w14:nvContentPartPr>
                      <w14:xfrm>
                        <a:off x="0" y="0"/>
                        <a:ext cx="73440" cy="146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14" o:spid="_x0000_s1026" type="#_x0000_t75" style="position:absolute;margin-left:466.55pt;margin-top:-.75pt;width:6.9pt;height:12.5pt;z-index:251934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">
                <v:imagedata r:id="rId509" o:title=""/>
              </v:shape>
            </w:pict>
          </mc:Fallback>
        </mc:AlternateContent>
      </w:r>
      <w:r w:rsidR="00362D43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33696" behindDoc="0" locked="0" layoutInCell="1" allowOverlap="1">
                <wp:simplePos x="0" y="0"/>
                <wp:positionH relativeFrom="column">
                  <wp:posOffset>5845560</wp:posOffset>
                </wp:positionH>
                <wp:positionV relativeFrom="paragraph">
                  <wp:posOffset>105820</wp:posOffset>
                </wp:positionV>
                <wp:extent cx="9720" cy="114840"/>
                <wp:effectExtent l="19050" t="19050" r="28575" b="19050"/>
                <wp:wrapNone/>
                <wp:docPr id="1613" name="Ink 16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0">
                      <w14:nvContentPartPr>
                        <w14:cNvContentPartPr/>
                      </w14:nvContentPartPr>
                      <w14:xfrm>
                        <a:off x="0" y="0"/>
                        <a:ext cx="9720" cy="114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13" o:spid="_x0000_s1026" type="#_x0000_t75" style="position:absolute;margin-left:459.9pt;margin-top:7.95pt;width:1.7pt;height:10.05pt;z-index:251933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">
                <v:imagedata r:id="rId511" o:title=""/>
              </v:shape>
            </w:pict>
          </mc:Fallback>
        </mc:AlternateContent>
      </w:r>
      <w:r w:rsidR="00362D43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32672" behindDoc="0" locked="0" layoutInCell="1" allowOverlap="1">
                <wp:simplePos x="0" y="0"/>
                <wp:positionH relativeFrom="column">
                  <wp:posOffset>5647560</wp:posOffset>
                </wp:positionH>
                <wp:positionV relativeFrom="paragraph">
                  <wp:posOffset>5020</wp:posOffset>
                </wp:positionV>
                <wp:extent cx="138240" cy="157680"/>
                <wp:effectExtent l="19050" t="19050" r="33655" b="33020"/>
                <wp:wrapNone/>
                <wp:docPr id="1612" name="Ink 16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2">
                      <w14:nvContentPartPr>
                        <w14:cNvContentPartPr/>
                      </w14:nvContentPartPr>
                      <w14:xfrm>
                        <a:off x="0" y="0"/>
                        <a:ext cx="138240" cy="157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12" o:spid="_x0000_s1026" type="#_x0000_t75" style="position:absolute;margin-left:444.05pt;margin-top:-.1pt;width:12pt;height:13.5pt;z-index:251932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">
                <v:imagedata r:id="rId513" o:title=""/>
              </v:shape>
            </w:pict>
          </mc:Fallback>
        </mc:AlternateContent>
      </w:r>
      <w:r w:rsidR="00362D43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31648" behindDoc="0" locked="0" layoutInCell="1" allowOverlap="1">
                <wp:simplePos x="0" y="0"/>
                <wp:positionH relativeFrom="column">
                  <wp:posOffset>5653680</wp:posOffset>
                </wp:positionH>
                <wp:positionV relativeFrom="paragraph">
                  <wp:posOffset>11140</wp:posOffset>
                </wp:positionV>
                <wp:extent cx="145440" cy="108000"/>
                <wp:effectExtent l="38100" t="38100" r="26035" b="25400"/>
                <wp:wrapNone/>
                <wp:docPr id="1611" name="Ink 16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4">
                      <w14:nvContentPartPr>
                        <w14:cNvContentPartPr/>
                      </w14:nvContentPartPr>
                      <w14:xfrm>
                        <a:off x="0" y="0"/>
                        <a:ext cx="145440" cy="108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11" o:spid="_x0000_s1026" type="#_x0000_t75" style="position:absolute;margin-left:444.5pt;margin-top:.2pt;width:12.8pt;height:9.85pt;z-index:251931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">
                <v:imagedata r:id="rId515" o:title=""/>
              </v:shape>
            </w:pict>
          </mc:Fallback>
        </mc:AlternateContent>
      </w:r>
      <w:r w:rsidR="00362D43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30624" behindDoc="0" locked="0" layoutInCell="1" allowOverlap="1">
                <wp:simplePos x="0" y="0"/>
                <wp:positionH relativeFrom="column">
                  <wp:posOffset>5529840</wp:posOffset>
                </wp:positionH>
                <wp:positionV relativeFrom="paragraph">
                  <wp:posOffset>-244460</wp:posOffset>
                </wp:positionV>
                <wp:extent cx="529560" cy="123120"/>
                <wp:effectExtent l="38100" t="38100" r="23495" b="29845"/>
                <wp:wrapNone/>
                <wp:docPr id="1610" name="Ink 16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6">
                      <w14:nvContentPartPr>
                        <w14:cNvContentPartPr/>
                      </w14:nvContentPartPr>
                      <w14:xfrm>
                        <a:off x="0" y="0"/>
                        <a:ext cx="529560" cy="123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10" o:spid="_x0000_s1026" type="#_x0000_t75" style="position:absolute;margin-left:434.85pt;margin-top:-19.8pt;width:43pt;height:10.95pt;z-index:251930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">
                <v:imagedata r:id="rId517" o:title=""/>
              </v:shape>
            </w:pict>
          </mc:Fallback>
        </mc:AlternateContent>
      </w:r>
      <w:r w:rsidR="00362D43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29600" behindDoc="0" locked="0" layoutInCell="1" allowOverlap="1">
                <wp:simplePos x="0" y="0"/>
                <wp:positionH relativeFrom="column">
                  <wp:posOffset>4360560</wp:posOffset>
                </wp:positionH>
                <wp:positionV relativeFrom="paragraph">
                  <wp:posOffset>-451460</wp:posOffset>
                </wp:positionV>
                <wp:extent cx="62640" cy="86400"/>
                <wp:effectExtent l="38100" t="38100" r="33020" b="27940"/>
                <wp:wrapNone/>
                <wp:docPr id="1609" name="Ink 16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8">
                      <w14:nvContentPartPr>
                        <w14:cNvContentPartPr/>
                      </w14:nvContentPartPr>
                      <w14:xfrm>
                        <a:off x="0" y="0"/>
                        <a:ext cx="62640" cy="86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09" o:spid="_x0000_s1026" type="#_x0000_t75" style="position:absolute;margin-left:342.7pt;margin-top:-36.1pt;width:6.25pt;height:8pt;z-index:251929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">
                <v:imagedata r:id="rId519" o:title=""/>
              </v:shape>
            </w:pict>
          </mc:Fallback>
        </mc:AlternateContent>
      </w:r>
      <w:r w:rsidR="00362D43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28576" behindDoc="0" locked="0" layoutInCell="1" allowOverlap="1">
                <wp:simplePos x="0" y="0"/>
                <wp:positionH relativeFrom="column">
                  <wp:posOffset>4075440</wp:posOffset>
                </wp:positionH>
                <wp:positionV relativeFrom="paragraph">
                  <wp:posOffset>-434900</wp:posOffset>
                </wp:positionV>
                <wp:extent cx="327240" cy="233640"/>
                <wp:effectExtent l="19050" t="19050" r="34925" b="33655"/>
                <wp:wrapNone/>
                <wp:docPr id="1608" name="Ink 16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0">
                      <w14:nvContentPartPr>
                        <w14:cNvContentPartPr/>
                      </w14:nvContentPartPr>
                      <w14:xfrm>
                        <a:off x="0" y="0"/>
                        <a:ext cx="327240" cy="233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08" o:spid="_x0000_s1026" type="#_x0000_t75" style="position:absolute;margin-left:320.3pt;margin-top:-34.75pt;width:26.85pt;height:19.55pt;z-index:251928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">
                <v:imagedata r:id="rId521" o:title=""/>
              </v:shape>
            </w:pict>
          </mc:Fallback>
        </mc:AlternateContent>
      </w:r>
      <w:r w:rsidR="00362D43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27552" behindDoc="0" locked="0" layoutInCell="1" allowOverlap="1">
                <wp:simplePos x="0" y="0"/>
                <wp:positionH relativeFrom="column">
                  <wp:posOffset>4531200</wp:posOffset>
                </wp:positionH>
                <wp:positionV relativeFrom="paragraph">
                  <wp:posOffset>-569540</wp:posOffset>
                </wp:positionV>
                <wp:extent cx="56160" cy="126360"/>
                <wp:effectExtent l="19050" t="19050" r="20320" b="26670"/>
                <wp:wrapNone/>
                <wp:docPr id="1607" name="Ink 16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2">
                      <w14:nvContentPartPr>
                        <w14:cNvContentPartPr/>
                      </w14:nvContentPartPr>
                      <w14:xfrm>
                        <a:off x="0" y="0"/>
                        <a:ext cx="56160" cy="126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07" o:spid="_x0000_s1026" type="#_x0000_t75" style="position:absolute;margin-left:356.25pt;margin-top:-45.3pt;width:5.45pt;height:11pt;z-index:251927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">
                <v:imagedata r:id="rId523" o:title=""/>
              </v:shape>
            </w:pict>
          </mc:Fallback>
        </mc:AlternateContent>
      </w:r>
      <w:r w:rsidR="00362D43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26528" behindDoc="0" locked="0" layoutInCell="1" allowOverlap="1">
                <wp:simplePos x="0" y="0"/>
                <wp:positionH relativeFrom="column">
                  <wp:posOffset>4497360</wp:posOffset>
                </wp:positionH>
                <wp:positionV relativeFrom="paragraph">
                  <wp:posOffset>-541100</wp:posOffset>
                </wp:positionV>
                <wp:extent cx="102240" cy="42480"/>
                <wp:effectExtent l="38100" t="38100" r="31115" b="34290"/>
                <wp:wrapNone/>
                <wp:docPr id="1606" name="Ink 16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4">
                      <w14:nvContentPartPr>
                        <w14:cNvContentPartPr/>
                      </w14:nvContentPartPr>
                      <w14:xfrm>
                        <a:off x="0" y="0"/>
                        <a:ext cx="102240" cy="42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06" o:spid="_x0000_s1026" type="#_x0000_t75" style="position:absolute;margin-left:353.5pt;margin-top:-43.2pt;width:9.25pt;height:4.65pt;z-index:251926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">
                <v:imagedata r:id="rId525" o:title=""/>
              </v:shape>
            </w:pict>
          </mc:Fallback>
        </mc:AlternateContent>
      </w:r>
      <w:r w:rsidR="00362D43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25504" behindDoc="0" locked="0" layoutInCell="1" allowOverlap="1">
                <wp:simplePos x="0" y="0"/>
                <wp:positionH relativeFrom="column">
                  <wp:posOffset>4088040</wp:posOffset>
                </wp:positionH>
                <wp:positionV relativeFrom="paragraph">
                  <wp:posOffset>-483860</wp:posOffset>
                </wp:positionV>
                <wp:extent cx="340200" cy="269640"/>
                <wp:effectExtent l="38100" t="38100" r="22225" b="35560"/>
                <wp:wrapNone/>
                <wp:docPr id="1605" name="Ink 16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6">
                      <w14:nvContentPartPr>
                        <w14:cNvContentPartPr/>
                      </w14:nvContentPartPr>
                      <w14:xfrm>
                        <a:off x="0" y="0"/>
                        <a:ext cx="340200" cy="269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05" o:spid="_x0000_s1026" type="#_x0000_t75" style="position:absolute;margin-left:321.35pt;margin-top:-38.8pt;width:28.05pt;height:22.45pt;z-index:251925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">
                <v:imagedata r:id="rId527" o:title=""/>
              </v:shape>
            </w:pict>
          </mc:Fallback>
        </mc:AlternateContent>
      </w:r>
      <w:r w:rsidR="00362D43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24480" behindDoc="0" locked="0" layoutInCell="1" allowOverlap="1">
                <wp:simplePos x="0" y="0"/>
                <wp:positionH relativeFrom="column">
                  <wp:posOffset>4287840</wp:posOffset>
                </wp:positionH>
                <wp:positionV relativeFrom="paragraph">
                  <wp:posOffset>-632540</wp:posOffset>
                </wp:positionV>
                <wp:extent cx="7920" cy="129600"/>
                <wp:effectExtent l="19050" t="19050" r="30480" b="22860"/>
                <wp:wrapNone/>
                <wp:docPr id="1604" name="Ink 16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8">
                      <w14:nvContentPartPr>
                        <w14:cNvContentPartPr/>
                      </w14:nvContentPartPr>
                      <w14:xfrm>
                        <a:off x="0" y="0"/>
                        <a:ext cx="7920" cy="129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04" o:spid="_x0000_s1026" type="#_x0000_t75" style="position:absolute;margin-left:337.15pt;margin-top:-50.15pt;width:1.6pt;height:11.05pt;z-index:251924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">
                <v:imagedata r:id="rId529" o:title=""/>
              </v:shape>
            </w:pict>
          </mc:Fallback>
        </mc:AlternateContent>
      </w:r>
      <w:r w:rsidR="00362D43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23456" behindDoc="0" locked="0" layoutInCell="1" allowOverlap="1">
                <wp:simplePos x="0" y="0"/>
                <wp:positionH relativeFrom="column">
                  <wp:posOffset>4210800</wp:posOffset>
                </wp:positionH>
                <wp:positionV relativeFrom="paragraph">
                  <wp:posOffset>-617060</wp:posOffset>
                </wp:positionV>
                <wp:extent cx="47160" cy="93960"/>
                <wp:effectExtent l="19050" t="19050" r="29210" b="20955"/>
                <wp:wrapNone/>
                <wp:docPr id="1603" name="Ink 16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0">
                      <w14:nvContentPartPr>
                        <w14:cNvContentPartPr/>
                      </w14:nvContentPartPr>
                      <w14:xfrm>
                        <a:off x="0" y="0"/>
                        <a:ext cx="47160" cy="9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03" o:spid="_x0000_s1026" type="#_x0000_t75" style="position:absolute;margin-left:331.1pt;margin-top:-49.1pt;width:4.65pt;height:8.4pt;z-index:251923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">
                <v:imagedata r:id="rId531" o:title=""/>
              </v:shape>
            </w:pict>
          </mc:Fallback>
        </mc:AlternateContent>
      </w:r>
      <w:r w:rsidR="00362D43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22432" behindDoc="0" locked="0" layoutInCell="1" allowOverlap="1">
                <wp:simplePos x="0" y="0"/>
                <wp:positionH relativeFrom="column">
                  <wp:posOffset>4125480</wp:posOffset>
                </wp:positionH>
                <wp:positionV relativeFrom="paragraph">
                  <wp:posOffset>-577820</wp:posOffset>
                </wp:positionV>
                <wp:extent cx="69840" cy="73440"/>
                <wp:effectExtent l="19050" t="19050" r="26035" b="22225"/>
                <wp:wrapNone/>
                <wp:docPr id="1602" name="Ink 16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2">
                      <w14:nvContentPartPr>
                        <w14:cNvContentPartPr/>
                      </w14:nvContentPartPr>
                      <w14:xfrm>
                        <a:off x="0" y="0"/>
                        <a:ext cx="69840" cy="73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02" o:spid="_x0000_s1026" type="#_x0000_t75" style="position:absolute;margin-left:324.4pt;margin-top:-45.85pt;width:6.35pt;height:6.65pt;z-index:251922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">
                <v:imagedata r:id="rId533" o:title=""/>
              </v:shape>
            </w:pict>
          </mc:Fallback>
        </mc:AlternateContent>
      </w:r>
      <w:r w:rsidR="00362D43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21408" behindDoc="0" locked="0" layoutInCell="1" allowOverlap="1">
                <wp:simplePos x="0" y="0"/>
                <wp:positionH relativeFrom="column">
                  <wp:posOffset>4120080</wp:posOffset>
                </wp:positionH>
                <wp:positionV relativeFrom="paragraph">
                  <wp:posOffset>-575300</wp:posOffset>
                </wp:positionV>
                <wp:extent cx="64440" cy="45000"/>
                <wp:effectExtent l="19050" t="19050" r="31115" b="31750"/>
                <wp:wrapNone/>
                <wp:docPr id="1601" name="Ink 16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4">
                      <w14:nvContentPartPr>
                        <w14:cNvContentPartPr/>
                      </w14:nvContentPartPr>
                      <w14:xfrm>
                        <a:off x="0" y="0"/>
                        <a:ext cx="64440" cy="45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01" o:spid="_x0000_s1026" type="#_x0000_t75" style="position:absolute;margin-left:323.95pt;margin-top:-45.8pt;width:6.05pt;height:4.65pt;z-index:251921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">
                <v:imagedata r:id="rId535" o:title=""/>
              </v:shape>
            </w:pict>
          </mc:Fallback>
        </mc:AlternateContent>
      </w:r>
      <w:r w:rsidR="00362D43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20384" behindDoc="0" locked="0" layoutInCell="1" allowOverlap="1">
                <wp:simplePos x="0" y="0"/>
                <wp:positionH relativeFrom="column">
                  <wp:posOffset>4029360</wp:posOffset>
                </wp:positionH>
                <wp:positionV relativeFrom="paragraph">
                  <wp:posOffset>-591140</wp:posOffset>
                </wp:positionV>
                <wp:extent cx="45000" cy="82440"/>
                <wp:effectExtent l="19050" t="19050" r="31750" b="32385"/>
                <wp:wrapNone/>
                <wp:docPr id="1600" name="Ink 16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6">
                      <w14:nvContentPartPr>
                        <w14:cNvContentPartPr/>
                      </w14:nvContentPartPr>
                      <w14:xfrm>
                        <a:off x="0" y="0"/>
                        <a:ext cx="45000" cy="82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00" o:spid="_x0000_s1026" type="#_x0000_t75" style="position:absolute;margin-left:316.7pt;margin-top:-47.1pt;width:4.7pt;height:7.6pt;z-index:251920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">
                <v:imagedata r:id="rId537" o:title=""/>
              </v:shape>
            </w:pict>
          </mc:Fallback>
        </mc:AlternateContent>
      </w:r>
      <w:r w:rsidR="00362D43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19360" behindDoc="0" locked="0" layoutInCell="1" allowOverlap="1">
                <wp:simplePos x="0" y="0"/>
                <wp:positionH relativeFrom="column">
                  <wp:posOffset>4002720</wp:posOffset>
                </wp:positionH>
                <wp:positionV relativeFrom="paragraph">
                  <wp:posOffset>-593660</wp:posOffset>
                </wp:positionV>
                <wp:extent cx="41040" cy="72360"/>
                <wp:effectExtent l="19050" t="38100" r="16510" b="23495"/>
                <wp:wrapNone/>
                <wp:docPr id="1599" name="Ink 15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8">
                      <w14:nvContentPartPr>
                        <w14:cNvContentPartPr/>
                      </w14:nvContentPartPr>
                      <w14:xfrm>
                        <a:off x="0" y="0"/>
                        <a:ext cx="41040" cy="72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99" o:spid="_x0000_s1026" type="#_x0000_t75" style="position:absolute;margin-left:314.7pt;margin-top:-47.3pt;width:4.3pt;height:6.9pt;z-index:251919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">
                <v:imagedata r:id="rId539" o:title=""/>
              </v:shape>
            </w:pict>
          </mc:Fallback>
        </mc:AlternateContent>
      </w:r>
      <w:r w:rsidR="00362D43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18336" behindDoc="0" locked="0" layoutInCell="1" allowOverlap="1">
                <wp:simplePos x="0" y="0"/>
                <wp:positionH relativeFrom="column">
                  <wp:posOffset>5944200</wp:posOffset>
                </wp:positionH>
                <wp:positionV relativeFrom="paragraph">
                  <wp:posOffset>-366860</wp:posOffset>
                </wp:positionV>
                <wp:extent cx="99720" cy="156600"/>
                <wp:effectExtent l="38100" t="38100" r="33655" b="34290"/>
                <wp:wrapNone/>
                <wp:docPr id="1598" name="Ink 15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0">
                      <w14:nvContentPartPr>
                        <w14:cNvContentPartPr/>
                      </w14:nvContentPartPr>
                      <w14:xfrm>
                        <a:off x="0" y="0"/>
                        <a:ext cx="99720" cy="156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98" o:spid="_x0000_s1026" type="#_x0000_t75" style="position:absolute;margin-left:467.6pt;margin-top:-29.55pt;width:9.05pt;height:13.7pt;z-index:251918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">
                <v:imagedata r:id="rId541" o:title=""/>
              </v:shape>
            </w:pict>
          </mc:Fallback>
        </mc:AlternateContent>
      </w:r>
      <w:r w:rsidR="00362D43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17312" behindDoc="0" locked="0" layoutInCell="1" allowOverlap="1">
                <wp:simplePos x="0" y="0"/>
                <wp:positionH relativeFrom="column">
                  <wp:posOffset>5910000</wp:posOffset>
                </wp:positionH>
                <wp:positionV relativeFrom="paragraph">
                  <wp:posOffset>-555860</wp:posOffset>
                </wp:positionV>
                <wp:extent cx="131400" cy="73800"/>
                <wp:effectExtent l="38100" t="38100" r="40640" b="40640"/>
                <wp:wrapNone/>
                <wp:docPr id="1597" name="Ink 15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2">
                      <w14:nvContentPartPr>
                        <w14:cNvContentPartPr/>
                      </w14:nvContentPartPr>
                      <w14:xfrm>
                        <a:off x="0" y="0"/>
                        <a:ext cx="131400" cy="73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97" o:spid="_x0000_s1026" type="#_x0000_t75" style="position:absolute;margin-left:464.7pt;margin-top:-44.35pt;width:11.65pt;height:7.05pt;z-index:251917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">
                <v:imagedata r:id="rId543" o:title=""/>
              </v:shape>
            </w:pict>
          </mc:Fallback>
        </mc:AlternateContent>
      </w:r>
      <w:r w:rsidR="00362D43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16288" behindDoc="0" locked="0" layoutInCell="1" allowOverlap="1">
                <wp:simplePos x="0" y="0"/>
                <wp:positionH relativeFrom="column">
                  <wp:posOffset>5974080</wp:posOffset>
                </wp:positionH>
                <wp:positionV relativeFrom="paragraph">
                  <wp:posOffset>-374060</wp:posOffset>
                </wp:positionV>
                <wp:extent cx="23760" cy="87840"/>
                <wp:effectExtent l="19050" t="19050" r="33655" b="26670"/>
                <wp:wrapNone/>
                <wp:docPr id="1596" name="Ink 15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4">
                      <w14:nvContentPartPr>
                        <w14:cNvContentPartPr/>
                      </w14:nvContentPartPr>
                      <w14:xfrm>
                        <a:off x="0" y="0"/>
                        <a:ext cx="23760" cy="87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96" o:spid="_x0000_s1026" type="#_x0000_t75" style="position:absolute;margin-left:470pt;margin-top:-29.85pt;width:2.7pt;height:7.85pt;z-index:251916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">
                <v:imagedata r:id="rId545" o:title=""/>
              </v:shape>
            </w:pict>
          </mc:Fallback>
        </mc:AlternateContent>
      </w:r>
      <w:r w:rsidR="00362D43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15264" behindDoc="0" locked="0" layoutInCell="1" allowOverlap="1">
                <wp:simplePos x="0" y="0"/>
                <wp:positionH relativeFrom="column">
                  <wp:posOffset>5829720</wp:posOffset>
                </wp:positionH>
                <wp:positionV relativeFrom="paragraph">
                  <wp:posOffset>-461900</wp:posOffset>
                </wp:positionV>
                <wp:extent cx="86400" cy="129240"/>
                <wp:effectExtent l="19050" t="19050" r="27940" b="23495"/>
                <wp:wrapNone/>
                <wp:docPr id="1595" name="Ink 15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6">
                      <w14:nvContentPartPr>
                        <w14:cNvContentPartPr/>
                      </w14:nvContentPartPr>
                      <w14:xfrm>
                        <a:off x="0" y="0"/>
                        <a:ext cx="86400" cy="129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95" o:spid="_x0000_s1026" type="#_x0000_t75" style="position:absolute;margin-left:458.55pt;margin-top:-36.8pt;width:7.75pt;height:11.15pt;z-index:251915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">
                <v:imagedata r:id="rId547" o:title=""/>
              </v:shape>
            </w:pict>
          </mc:Fallback>
        </mc:AlternateContent>
      </w:r>
      <w:r w:rsidR="00362D43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14240" behindDoc="0" locked="0" layoutInCell="1" allowOverlap="1">
                <wp:simplePos x="0" y="0"/>
                <wp:positionH relativeFrom="column">
                  <wp:posOffset>5854560</wp:posOffset>
                </wp:positionH>
                <wp:positionV relativeFrom="paragraph">
                  <wp:posOffset>-465140</wp:posOffset>
                </wp:positionV>
                <wp:extent cx="64800" cy="140760"/>
                <wp:effectExtent l="19050" t="19050" r="30480" b="31115"/>
                <wp:wrapNone/>
                <wp:docPr id="1594" name="Ink 15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8">
                      <w14:nvContentPartPr>
                        <w14:cNvContentPartPr/>
                      </w14:nvContentPartPr>
                      <w14:xfrm>
                        <a:off x="0" y="0"/>
                        <a:ext cx="64800" cy="140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94" o:spid="_x0000_s1026" type="#_x0000_t75" style="position:absolute;margin-left:460.65pt;margin-top:-37pt;width:6pt;height:12pt;z-index:251914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">
                <v:imagedata r:id="rId549" o:title=""/>
              </v:shape>
            </w:pict>
          </mc:Fallback>
        </mc:AlternateContent>
      </w:r>
      <w:r w:rsidR="00362D43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13216" behindDoc="0" locked="0" layoutInCell="1" allowOverlap="1">
                <wp:simplePos x="0" y="0"/>
                <wp:positionH relativeFrom="column">
                  <wp:posOffset>5714880</wp:posOffset>
                </wp:positionH>
                <wp:positionV relativeFrom="paragraph">
                  <wp:posOffset>-413300</wp:posOffset>
                </wp:positionV>
                <wp:extent cx="83520" cy="11880"/>
                <wp:effectExtent l="19050" t="19050" r="31115" b="26670"/>
                <wp:wrapNone/>
                <wp:docPr id="1593" name="Ink 15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0">
                      <w14:nvContentPartPr>
                        <w14:cNvContentPartPr/>
                      </w14:nvContentPartPr>
                      <w14:xfrm>
                        <a:off x="0" y="0"/>
                        <a:ext cx="83520" cy="1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93" o:spid="_x0000_s1026" type="#_x0000_t75" style="position:absolute;margin-left:449.6pt;margin-top:-32.95pt;width:7.5pt;height:1.95pt;z-index:251913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">
                <v:imagedata r:id="rId551" o:title=""/>
              </v:shape>
            </w:pict>
          </mc:Fallback>
        </mc:AlternateContent>
      </w:r>
      <w:r w:rsidR="00362D43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12192" behindDoc="0" locked="0" layoutInCell="1" allowOverlap="1">
                <wp:simplePos x="0" y="0"/>
                <wp:positionH relativeFrom="column">
                  <wp:posOffset>5754840</wp:posOffset>
                </wp:positionH>
                <wp:positionV relativeFrom="paragraph">
                  <wp:posOffset>-461540</wp:posOffset>
                </wp:positionV>
                <wp:extent cx="29520" cy="97560"/>
                <wp:effectExtent l="19050" t="19050" r="27940" b="17145"/>
                <wp:wrapNone/>
                <wp:docPr id="1592" name="Ink 15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2">
                      <w14:nvContentPartPr>
                        <w14:cNvContentPartPr/>
                      </w14:nvContentPartPr>
                      <w14:xfrm>
                        <a:off x="0" y="0"/>
                        <a:ext cx="29520" cy="9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92" o:spid="_x0000_s1026" type="#_x0000_t75" style="position:absolute;margin-left:452.7pt;margin-top:-36.75pt;width:3.2pt;height:8.6pt;z-index:251912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">
                <v:imagedata r:id="rId553" o:title=""/>
              </v:shape>
            </w:pict>
          </mc:Fallback>
        </mc:AlternateContent>
      </w:r>
      <w:r w:rsidR="00362D43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11168" behindDoc="0" locked="0" layoutInCell="1" allowOverlap="1">
                <wp:simplePos x="0" y="0"/>
                <wp:positionH relativeFrom="column">
                  <wp:posOffset>5646120</wp:posOffset>
                </wp:positionH>
                <wp:positionV relativeFrom="paragraph">
                  <wp:posOffset>-558740</wp:posOffset>
                </wp:positionV>
                <wp:extent cx="78120" cy="55080"/>
                <wp:effectExtent l="19050" t="38100" r="17145" b="21590"/>
                <wp:wrapNone/>
                <wp:docPr id="1591" name="Ink 15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4">
                      <w14:nvContentPartPr>
                        <w14:cNvContentPartPr/>
                      </w14:nvContentPartPr>
                      <w14:xfrm>
                        <a:off x="0" y="0"/>
                        <a:ext cx="78120" cy="55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91" o:spid="_x0000_s1026" type="#_x0000_t75" style="position:absolute;margin-left:444.1pt;margin-top:-44.65pt;width:7.15pt;height:5.6pt;z-index:251911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">
                <v:imagedata r:id="rId555" o:title=""/>
              </v:shape>
            </w:pict>
          </mc:Fallback>
        </mc:AlternateContent>
      </w:r>
      <w:r w:rsidR="00362D43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10144" behindDoc="0" locked="0" layoutInCell="1" allowOverlap="1">
                <wp:simplePos x="0" y="0"/>
                <wp:positionH relativeFrom="column">
                  <wp:posOffset>5652240</wp:posOffset>
                </wp:positionH>
                <wp:positionV relativeFrom="paragraph">
                  <wp:posOffset>-402860</wp:posOffset>
                </wp:positionV>
                <wp:extent cx="19440" cy="118800"/>
                <wp:effectExtent l="19050" t="19050" r="19050" b="33655"/>
                <wp:wrapNone/>
                <wp:docPr id="1590" name="Ink 15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6">
                      <w14:nvContentPartPr>
                        <w14:cNvContentPartPr/>
                      </w14:nvContentPartPr>
                      <w14:xfrm>
                        <a:off x="0" y="0"/>
                        <a:ext cx="19440" cy="118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90" o:spid="_x0000_s1026" type="#_x0000_t75" style="position:absolute;margin-left:444.7pt;margin-top:-32.3pt;width:2.6pt;height:10.45pt;z-index:251910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">
                <v:imagedata r:id="rId557" o:title=""/>
              </v:shape>
            </w:pict>
          </mc:Fallback>
        </mc:AlternateContent>
      </w:r>
      <w:r w:rsidR="00362D43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09120" behindDoc="0" locked="0" layoutInCell="1" allowOverlap="1">
                <wp:simplePos x="0" y="0"/>
                <wp:positionH relativeFrom="column">
                  <wp:posOffset>5556840</wp:posOffset>
                </wp:positionH>
                <wp:positionV relativeFrom="paragraph">
                  <wp:posOffset>-474140</wp:posOffset>
                </wp:positionV>
                <wp:extent cx="114120" cy="118080"/>
                <wp:effectExtent l="19050" t="19050" r="19685" b="34925"/>
                <wp:wrapNone/>
                <wp:docPr id="1589" name="Ink 15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8">
                      <w14:nvContentPartPr>
                        <w14:cNvContentPartPr/>
                      </w14:nvContentPartPr>
                      <w14:xfrm>
                        <a:off x="0" y="0"/>
                        <a:ext cx="114120" cy="118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89" o:spid="_x0000_s1026" type="#_x0000_t75" style="position:absolute;margin-left:437.05pt;margin-top:-37.9pt;width:10.05pt;height:10.4pt;z-index:251909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">
                <v:imagedata r:id="rId559" o:title=""/>
              </v:shape>
            </w:pict>
          </mc:Fallback>
        </mc:AlternateContent>
      </w:r>
      <w:r w:rsidR="00362D43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08096" behindDoc="0" locked="0" layoutInCell="1" allowOverlap="1">
                <wp:simplePos x="0" y="0"/>
                <wp:positionH relativeFrom="column">
                  <wp:posOffset>5594640</wp:posOffset>
                </wp:positionH>
                <wp:positionV relativeFrom="paragraph">
                  <wp:posOffset>-495020</wp:posOffset>
                </wp:positionV>
                <wp:extent cx="27720" cy="159120"/>
                <wp:effectExtent l="38100" t="19050" r="29845" b="31750"/>
                <wp:wrapNone/>
                <wp:docPr id="1588" name="Ink 15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0">
                      <w14:nvContentPartPr>
                        <w14:cNvContentPartPr/>
                      </w14:nvContentPartPr>
                      <w14:xfrm>
                        <a:off x="0" y="0"/>
                        <a:ext cx="27720" cy="159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88" o:spid="_x0000_s1026" type="#_x0000_t75" style="position:absolute;margin-left:439.95pt;margin-top:-39.45pt;width:3.45pt;height:13.55pt;z-index:251908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">
                <v:imagedata r:id="rId561" o:title=""/>
              </v:shape>
            </w:pict>
          </mc:Fallback>
        </mc:AlternateContent>
      </w:r>
      <w:r w:rsidR="00362D43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07072" behindDoc="0" locked="0" layoutInCell="1" allowOverlap="1">
                <wp:simplePos x="0" y="0"/>
                <wp:positionH relativeFrom="column">
                  <wp:posOffset>5480160</wp:posOffset>
                </wp:positionH>
                <wp:positionV relativeFrom="paragraph">
                  <wp:posOffset>-677540</wp:posOffset>
                </wp:positionV>
                <wp:extent cx="439920" cy="343440"/>
                <wp:effectExtent l="38100" t="38100" r="36830" b="38100"/>
                <wp:wrapNone/>
                <wp:docPr id="1587" name="Ink 15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2">
                      <w14:nvContentPartPr>
                        <w14:cNvContentPartPr/>
                      </w14:nvContentPartPr>
                      <w14:xfrm>
                        <a:off x="0" y="0"/>
                        <a:ext cx="439920" cy="343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87" o:spid="_x0000_s1026" type="#_x0000_t75" style="position:absolute;margin-left:430.8pt;margin-top:-54.05pt;width:35.95pt;height:28.45pt;z-index:251907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">
                <v:imagedata r:id="rId563" o:title=""/>
              </v:shape>
            </w:pict>
          </mc:Fallback>
        </mc:AlternateContent>
      </w:r>
      <w:r w:rsidR="00362D43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06048" behindDoc="0" locked="0" layoutInCell="1" allowOverlap="1">
                <wp:simplePos x="0" y="0"/>
                <wp:positionH relativeFrom="column">
                  <wp:posOffset>5312400</wp:posOffset>
                </wp:positionH>
                <wp:positionV relativeFrom="paragraph">
                  <wp:posOffset>-423380</wp:posOffset>
                </wp:positionV>
                <wp:extent cx="54000" cy="10800"/>
                <wp:effectExtent l="19050" t="19050" r="22225" b="27305"/>
                <wp:wrapNone/>
                <wp:docPr id="1586" name="Ink 15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4">
                      <w14:nvContentPartPr>
                        <w14:cNvContentPartPr/>
                      </w14:nvContentPartPr>
                      <w14:xfrm>
                        <a:off x="0" y="0"/>
                        <a:ext cx="54000" cy="1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86" o:spid="_x0000_s1026" type="#_x0000_t75" style="position:absolute;margin-left:417.85pt;margin-top:-33.8pt;width:5.15pt;height:1.8pt;z-index:251906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">
                <v:imagedata r:id="rId565" o:title=""/>
              </v:shape>
            </w:pict>
          </mc:Fallback>
        </mc:AlternateContent>
      </w:r>
      <w:r w:rsidR="00362D43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05024" behindDoc="0" locked="0" layoutInCell="1" allowOverlap="1">
                <wp:simplePos x="0" y="0"/>
                <wp:positionH relativeFrom="column">
                  <wp:posOffset>5292960</wp:posOffset>
                </wp:positionH>
                <wp:positionV relativeFrom="paragraph">
                  <wp:posOffset>-480980</wp:posOffset>
                </wp:positionV>
                <wp:extent cx="99360" cy="10800"/>
                <wp:effectExtent l="19050" t="19050" r="34290" b="27305"/>
                <wp:wrapNone/>
                <wp:docPr id="1585" name="Ink 15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6">
                      <w14:nvContentPartPr>
                        <w14:cNvContentPartPr/>
                      </w14:nvContentPartPr>
                      <w14:xfrm>
                        <a:off x="0" y="0"/>
                        <a:ext cx="99360" cy="1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85" o:spid="_x0000_s1026" type="#_x0000_t75" style="position:absolute;margin-left:416.3pt;margin-top:-38.35pt;width:8.8pt;height:1.95pt;z-index:251905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">
                <v:imagedata r:id="rId567" o:title=""/>
              </v:shape>
            </w:pict>
          </mc:Fallback>
        </mc:AlternateContent>
      </w:r>
      <w:r w:rsidR="00362D43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04000" behindDoc="0" locked="0" layoutInCell="1" allowOverlap="1">
                <wp:simplePos x="0" y="0"/>
                <wp:positionH relativeFrom="column">
                  <wp:posOffset>5202600</wp:posOffset>
                </wp:positionH>
                <wp:positionV relativeFrom="paragraph">
                  <wp:posOffset>-551540</wp:posOffset>
                </wp:positionV>
                <wp:extent cx="15120" cy="167040"/>
                <wp:effectExtent l="38100" t="38100" r="23495" b="23495"/>
                <wp:wrapNone/>
                <wp:docPr id="1584" name="Ink 15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8">
                      <w14:nvContentPartPr>
                        <w14:cNvContentPartPr/>
                      </w14:nvContentPartPr>
                      <w14:xfrm>
                        <a:off x="0" y="0"/>
                        <a:ext cx="15120" cy="167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84" o:spid="_x0000_s1026" type="#_x0000_t75" style="position:absolute;margin-left:409pt;margin-top:-44.05pt;width:2.6pt;height:14.4pt;z-index:251904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">
                <v:imagedata r:id="rId569" o:title=""/>
              </v:shape>
            </w:pict>
          </mc:Fallback>
        </mc:AlternateContent>
      </w:r>
      <w:r w:rsidR="00362D43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02976" behindDoc="0" locked="0" layoutInCell="1" allowOverlap="1">
                <wp:simplePos x="0" y="0"/>
                <wp:positionH relativeFrom="column">
                  <wp:posOffset>5161200</wp:posOffset>
                </wp:positionH>
                <wp:positionV relativeFrom="paragraph">
                  <wp:posOffset>-545780</wp:posOffset>
                </wp:positionV>
                <wp:extent cx="19800" cy="154800"/>
                <wp:effectExtent l="19050" t="19050" r="18415" b="36195"/>
                <wp:wrapNone/>
                <wp:docPr id="1583" name="Ink 15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0">
                      <w14:nvContentPartPr>
                        <w14:cNvContentPartPr/>
                      </w14:nvContentPartPr>
                      <w14:xfrm>
                        <a:off x="0" y="0"/>
                        <a:ext cx="19800" cy="154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83" o:spid="_x0000_s1026" type="#_x0000_t75" style="position:absolute;margin-left:405.95pt;margin-top:-43.5pt;width:2.55pt;height:13.3pt;z-index:251902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">
                <v:imagedata r:id="rId571" o:title=""/>
              </v:shape>
            </w:pict>
          </mc:Fallback>
        </mc:AlternateContent>
      </w:r>
      <w:r w:rsidR="00362D43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01952" behindDoc="0" locked="0" layoutInCell="1" allowOverlap="1">
                <wp:simplePos x="0" y="0"/>
                <wp:positionH relativeFrom="column">
                  <wp:posOffset>5028000</wp:posOffset>
                </wp:positionH>
                <wp:positionV relativeFrom="paragraph">
                  <wp:posOffset>-493940</wp:posOffset>
                </wp:positionV>
                <wp:extent cx="102600" cy="100080"/>
                <wp:effectExtent l="19050" t="19050" r="31115" b="33655"/>
                <wp:wrapNone/>
                <wp:docPr id="1582" name="Ink 15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2">
                      <w14:nvContentPartPr>
                        <w14:cNvContentPartPr/>
                      </w14:nvContentPartPr>
                      <w14:xfrm>
                        <a:off x="0" y="0"/>
                        <a:ext cx="102600" cy="10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82" o:spid="_x0000_s1026" type="#_x0000_t75" style="position:absolute;margin-left:395.45pt;margin-top:-39.4pt;width:9.1pt;height:8.9pt;z-index:251901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">
                <v:imagedata r:id="rId573" o:title=""/>
              </v:shape>
            </w:pict>
          </mc:Fallback>
        </mc:AlternateContent>
      </w:r>
      <w:r w:rsidR="00362D43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00928" behindDoc="0" locked="0" layoutInCell="1" allowOverlap="1">
                <wp:simplePos x="0" y="0"/>
                <wp:positionH relativeFrom="column">
                  <wp:posOffset>5057520</wp:posOffset>
                </wp:positionH>
                <wp:positionV relativeFrom="paragraph">
                  <wp:posOffset>-525980</wp:posOffset>
                </wp:positionV>
                <wp:extent cx="47520" cy="97920"/>
                <wp:effectExtent l="38100" t="38100" r="29210" b="35560"/>
                <wp:wrapNone/>
                <wp:docPr id="1581" name="Ink 15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4">
                      <w14:nvContentPartPr>
                        <w14:cNvContentPartPr/>
                      </w14:nvContentPartPr>
                      <w14:xfrm>
                        <a:off x="0" y="0"/>
                        <a:ext cx="47520" cy="9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81" o:spid="_x0000_s1026" type="#_x0000_t75" style="position:absolute;margin-left:397.65pt;margin-top:-42pt;width:5.05pt;height:8.85pt;z-index:251900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">
                <v:imagedata r:id="rId575" o:title=""/>
              </v:shape>
            </w:pict>
          </mc:Fallback>
        </mc:AlternateContent>
      </w:r>
      <w:r w:rsidR="00362D43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99904" behindDoc="0" locked="0" layoutInCell="1" allowOverlap="1">
                <wp:simplePos x="0" y="0"/>
                <wp:positionH relativeFrom="column">
                  <wp:posOffset>4990560</wp:posOffset>
                </wp:positionH>
                <wp:positionV relativeFrom="paragraph">
                  <wp:posOffset>-533900</wp:posOffset>
                </wp:positionV>
                <wp:extent cx="7560" cy="131040"/>
                <wp:effectExtent l="38100" t="19050" r="31115" b="21590"/>
                <wp:wrapNone/>
                <wp:docPr id="1580" name="Ink 15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6">
                      <w14:nvContentPartPr>
                        <w14:cNvContentPartPr/>
                      </w14:nvContentPartPr>
                      <w14:xfrm>
                        <a:off x="0" y="0"/>
                        <a:ext cx="7560" cy="131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80" o:spid="_x0000_s1026" type="#_x0000_t75" style="position:absolute;margin-left:392.2pt;margin-top:-42.5pt;width:2.15pt;height:11.35pt;z-index:251899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">
                <v:imagedata r:id="rId577" o:title=""/>
              </v:shape>
            </w:pict>
          </mc:Fallback>
        </mc:AlternateContent>
      </w:r>
      <w:r w:rsidR="00362D43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98880" behindDoc="0" locked="0" layoutInCell="1" allowOverlap="1">
                <wp:simplePos x="0" y="0"/>
                <wp:positionH relativeFrom="column">
                  <wp:posOffset>4936920</wp:posOffset>
                </wp:positionH>
                <wp:positionV relativeFrom="paragraph">
                  <wp:posOffset>-567380</wp:posOffset>
                </wp:positionV>
                <wp:extent cx="23760" cy="168840"/>
                <wp:effectExtent l="19050" t="19050" r="33655" b="22225"/>
                <wp:wrapNone/>
                <wp:docPr id="1579" name="Ink 15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8">
                      <w14:nvContentPartPr>
                        <w14:cNvContentPartPr/>
                      </w14:nvContentPartPr>
                      <w14:xfrm>
                        <a:off x="0" y="0"/>
                        <a:ext cx="23760" cy="168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79" o:spid="_x0000_s1026" type="#_x0000_t75" style="position:absolute;margin-left:388.2pt;margin-top:-45.35pt;width:2.8pt;height:14.45pt;z-index:251898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">
                <v:imagedata r:id="rId579" o:title=""/>
              </v:shape>
            </w:pict>
          </mc:Fallback>
        </mc:AlternateContent>
      </w:r>
      <w:r w:rsidR="00362D43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97856" behindDoc="0" locked="0" layoutInCell="1" allowOverlap="1">
                <wp:simplePos x="0" y="0"/>
                <wp:positionH relativeFrom="column">
                  <wp:posOffset>3930000</wp:posOffset>
                </wp:positionH>
                <wp:positionV relativeFrom="paragraph">
                  <wp:posOffset>-329780</wp:posOffset>
                </wp:positionV>
                <wp:extent cx="72360" cy="46440"/>
                <wp:effectExtent l="19050" t="38100" r="23495" b="29845"/>
                <wp:wrapNone/>
                <wp:docPr id="1578" name="Ink 15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0">
                      <w14:nvContentPartPr>
                        <w14:cNvContentPartPr/>
                      </w14:nvContentPartPr>
                      <w14:xfrm>
                        <a:off x="0" y="0"/>
                        <a:ext cx="72360" cy="46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78" o:spid="_x0000_s1026" type="#_x0000_t75" style="position:absolute;margin-left:309.05pt;margin-top:-26.5pt;width:6.7pt;height:4.85pt;z-index:251897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">
                <v:imagedata r:id="rId581" o:title=""/>
              </v:shape>
            </w:pict>
          </mc:Fallback>
        </mc:AlternateContent>
      </w:r>
      <w:r w:rsidR="00362D43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96832" behindDoc="0" locked="0" layoutInCell="1" allowOverlap="1">
                <wp:simplePos x="0" y="0"/>
                <wp:positionH relativeFrom="column">
                  <wp:posOffset>3882120</wp:posOffset>
                </wp:positionH>
                <wp:positionV relativeFrom="paragraph">
                  <wp:posOffset>-363980</wp:posOffset>
                </wp:positionV>
                <wp:extent cx="36360" cy="69840"/>
                <wp:effectExtent l="19050" t="19050" r="20955" b="26035"/>
                <wp:wrapNone/>
                <wp:docPr id="1577" name="Ink 15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2">
                      <w14:nvContentPartPr>
                        <w14:cNvContentPartPr/>
                      </w14:nvContentPartPr>
                      <w14:xfrm>
                        <a:off x="0" y="0"/>
                        <a:ext cx="36360" cy="69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77" o:spid="_x0000_s1026" type="#_x0000_t75" style="position:absolute;margin-left:305.2pt;margin-top:-29.15pt;width:3.8pt;height:6.55pt;z-index:251896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">
                <v:imagedata r:id="rId583" o:title=""/>
              </v:shape>
            </w:pict>
          </mc:Fallback>
        </mc:AlternateContent>
      </w:r>
      <w:r w:rsidR="00362D43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95808" behindDoc="0" locked="0" layoutInCell="1" allowOverlap="1">
                <wp:simplePos x="0" y="0"/>
                <wp:positionH relativeFrom="column">
                  <wp:posOffset>3827760</wp:posOffset>
                </wp:positionH>
                <wp:positionV relativeFrom="paragraph">
                  <wp:posOffset>-366860</wp:posOffset>
                </wp:positionV>
                <wp:extent cx="96840" cy="50040"/>
                <wp:effectExtent l="19050" t="38100" r="36830" b="26670"/>
                <wp:wrapNone/>
                <wp:docPr id="1576" name="Ink 15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4">
                      <w14:nvContentPartPr>
                        <w14:cNvContentPartPr/>
                      </w14:nvContentPartPr>
                      <w14:xfrm>
                        <a:off x="0" y="0"/>
                        <a:ext cx="96840" cy="50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76" o:spid="_x0000_s1026" type="#_x0000_t75" style="position:absolute;margin-left:300.8pt;margin-top:-29.5pt;width:8.8pt;height:5.15pt;z-index:251895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">
                <v:imagedata r:id="rId585" o:title=""/>
              </v:shape>
            </w:pict>
          </mc:Fallback>
        </mc:AlternateContent>
      </w:r>
      <w:r w:rsidR="00362D43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94784" behindDoc="0" locked="0" layoutInCell="1" allowOverlap="1">
                <wp:simplePos x="0" y="0"/>
                <wp:positionH relativeFrom="column">
                  <wp:posOffset>3976800</wp:posOffset>
                </wp:positionH>
                <wp:positionV relativeFrom="paragraph">
                  <wp:posOffset>-463340</wp:posOffset>
                </wp:positionV>
                <wp:extent cx="98640" cy="217440"/>
                <wp:effectExtent l="38100" t="38100" r="34925" b="30480"/>
                <wp:wrapNone/>
                <wp:docPr id="1575" name="Ink 15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6">
                      <w14:nvContentPartPr>
                        <w14:cNvContentPartPr/>
                      </w14:nvContentPartPr>
                      <w14:xfrm>
                        <a:off x="0" y="0"/>
                        <a:ext cx="98640" cy="217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75" o:spid="_x0000_s1026" type="#_x0000_t75" style="position:absolute;margin-left:312.55pt;margin-top:-37.1pt;width:8.95pt;height:18.3pt;z-index:251894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">
                <v:imagedata r:id="rId587" o:title=""/>
              </v:shape>
            </w:pict>
          </mc:Fallback>
        </mc:AlternateContent>
      </w:r>
      <w:r w:rsidR="00362D43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93760" behindDoc="0" locked="0" layoutInCell="1" allowOverlap="1">
                <wp:simplePos x="0" y="0"/>
                <wp:positionH relativeFrom="column">
                  <wp:posOffset>4048800</wp:posOffset>
                </wp:positionH>
                <wp:positionV relativeFrom="paragraph">
                  <wp:posOffset>-482060</wp:posOffset>
                </wp:positionV>
                <wp:extent cx="95760" cy="10080"/>
                <wp:effectExtent l="38100" t="38100" r="38100" b="28575"/>
                <wp:wrapNone/>
                <wp:docPr id="1574" name="Ink 15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8">
                      <w14:nvContentPartPr>
                        <w14:cNvContentPartPr/>
                      </w14:nvContentPartPr>
                      <w14:xfrm>
                        <a:off x="0" y="0"/>
                        <a:ext cx="95760" cy="1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74" o:spid="_x0000_s1026" type="#_x0000_t75" style="position:absolute;margin-left:318.15pt;margin-top:-38.65pt;width:8.8pt;height:2.2pt;z-index:251893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">
                <v:imagedata r:id="rId589" o:title=""/>
              </v:shape>
            </w:pict>
          </mc:Fallback>
        </mc:AlternateContent>
      </w:r>
      <w:r w:rsidR="00362D43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92736" behindDoc="0" locked="0" layoutInCell="1" allowOverlap="1">
                <wp:simplePos x="0" y="0"/>
                <wp:positionH relativeFrom="column">
                  <wp:posOffset>4276320</wp:posOffset>
                </wp:positionH>
                <wp:positionV relativeFrom="paragraph">
                  <wp:posOffset>-107660</wp:posOffset>
                </wp:positionV>
                <wp:extent cx="65160" cy="90000"/>
                <wp:effectExtent l="38100" t="38100" r="30480" b="43815"/>
                <wp:wrapNone/>
                <wp:docPr id="1573" name="Ink 15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0">
                      <w14:nvContentPartPr>
                        <w14:cNvContentPartPr/>
                      </w14:nvContentPartPr>
                      <w14:xfrm>
                        <a:off x="0" y="0"/>
                        <a:ext cx="65160" cy="90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73" o:spid="_x0000_s1026" type="#_x0000_t75" style="position:absolute;margin-left:335.95pt;margin-top:-9.15pt;width:6.55pt;height:8.5pt;z-index:251892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">
                <v:imagedata r:id="rId591" o:title=""/>
              </v:shape>
            </w:pict>
          </mc:Fallback>
        </mc:AlternateContent>
      </w:r>
      <w:r w:rsidR="00362D43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91712" behindDoc="0" locked="0" layoutInCell="1" allowOverlap="1">
                <wp:simplePos x="0" y="0"/>
                <wp:positionH relativeFrom="column">
                  <wp:posOffset>4188480</wp:posOffset>
                </wp:positionH>
                <wp:positionV relativeFrom="paragraph">
                  <wp:posOffset>-119540</wp:posOffset>
                </wp:positionV>
                <wp:extent cx="83880" cy="96480"/>
                <wp:effectExtent l="19050" t="19050" r="30480" b="18415"/>
                <wp:wrapNone/>
                <wp:docPr id="1572" name="Ink 15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2">
                      <w14:nvContentPartPr>
                        <w14:cNvContentPartPr/>
                      </w14:nvContentPartPr>
                      <w14:xfrm>
                        <a:off x="0" y="0"/>
                        <a:ext cx="83880" cy="9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72" o:spid="_x0000_s1026" type="#_x0000_t75" style="position:absolute;margin-left:329.35pt;margin-top:-9.8pt;width:7.45pt;height:8.5pt;z-index:251891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">
                <v:imagedata r:id="rId593" o:title=""/>
              </v:shape>
            </w:pict>
          </mc:Fallback>
        </mc:AlternateContent>
      </w:r>
      <w:r w:rsidR="00362D43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90688" behindDoc="0" locked="0" layoutInCell="1" allowOverlap="1">
                <wp:simplePos x="0" y="0"/>
                <wp:positionH relativeFrom="column">
                  <wp:posOffset>4187400</wp:posOffset>
                </wp:positionH>
                <wp:positionV relativeFrom="paragraph">
                  <wp:posOffset>-108740</wp:posOffset>
                </wp:positionV>
                <wp:extent cx="61920" cy="66600"/>
                <wp:effectExtent l="19050" t="38100" r="33655" b="29210"/>
                <wp:wrapNone/>
                <wp:docPr id="1571" name="Ink 15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4">
                      <w14:nvContentPartPr>
                        <w14:cNvContentPartPr/>
                      </w14:nvContentPartPr>
                      <w14:xfrm>
                        <a:off x="0" y="0"/>
                        <a:ext cx="61920" cy="66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71" o:spid="_x0000_s1026" type="#_x0000_t75" style="position:absolute;margin-left:329.25pt;margin-top:-9.1pt;width:5.9pt;height:6.45pt;z-index:251890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">
                <v:imagedata r:id="rId595" o:title=""/>
              </v:shape>
            </w:pict>
          </mc:Fallback>
        </mc:AlternateContent>
      </w:r>
      <w:r w:rsidR="00362D43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89664" behindDoc="0" locked="0" layoutInCell="1" allowOverlap="1">
                <wp:simplePos x="0" y="0"/>
                <wp:positionH relativeFrom="column">
                  <wp:posOffset>4446600</wp:posOffset>
                </wp:positionH>
                <wp:positionV relativeFrom="paragraph">
                  <wp:posOffset>-227180</wp:posOffset>
                </wp:positionV>
                <wp:extent cx="10080" cy="60120"/>
                <wp:effectExtent l="19050" t="19050" r="28575" b="16510"/>
                <wp:wrapNone/>
                <wp:docPr id="1570" name="Ink 15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6">
                      <w14:nvContentPartPr>
                        <w14:cNvContentPartPr/>
                      </w14:nvContentPartPr>
                      <w14:xfrm>
                        <a:off x="0" y="0"/>
                        <a:ext cx="10080" cy="60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70" o:spid="_x0000_s1026" type="#_x0000_t75" style="position:absolute;margin-left:349.7pt;margin-top:-18.35pt;width:1.75pt;height:5.7pt;z-index:251889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">
                <v:imagedata r:id="rId597" o:title=""/>
              </v:shape>
            </w:pict>
          </mc:Fallback>
        </mc:AlternateContent>
      </w:r>
      <w:r w:rsidR="00362D43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88640" behindDoc="0" locked="0" layoutInCell="1" allowOverlap="1">
                <wp:simplePos x="0" y="0"/>
                <wp:positionH relativeFrom="column">
                  <wp:posOffset>4057440</wp:posOffset>
                </wp:positionH>
                <wp:positionV relativeFrom="paragraph">
                  <wp:posOffset>-492140</wp:posOffset>
                </wp:positionV>
                <wp:extent cx="315360" cy="287280"/>
                <wp:effectExtent l="38100" t="19050" r="27940" b="36830"/>
                <wp:wrapNone/>
                <wp:docPr id="1569" name="Ink 15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8">
                      <w14:nvContentPartPr>
                        <w14:cNvContentPartPr/>
                      </w14:nvContentPartPr>
                      <w14:xfrm>
                        <a:off x="0" y="0"/>
                        <a:ext cx="315360" cy="28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69" o:spid="_x0000_s1026" type="#_x0000_t75" style="position:absolute;margin-left:318.9pt;margin-top:-39.4pt;width:26.15pt;height:23.7pt;z-index:251888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">
                <v:imagedata r:id="rId599" o:title=""/>
              </v:shape>
            </w:pict>
          </mc:Fallback>
        </mc:AlternateContent>
      </w:r>
      <w:r w:rsidR="00362D43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86592" behindDoc="0" locked="0" layoutInCell="1" allowOverlap="1">
                <wp:simplePos x="0" y="0"/>
                <wp:positionH relativeFrom="column">
                  <wp:posOffset>4349760</wp:posOffset>
                </wp:positionH>
                <wp:positionV relativeFrom="paragraph">
                  <wp:posOffset>-514460</wp:posOffset>
                </wp:positionV>
                <wp:extent cx="110160" cy="162720"/>
                <wp:effectExtent l="38100" t="38100" r="42545" b="27940"/>
                <wp:wrapNone/>
                <wp:docPr id="1567" name="Ink 15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0">
                      <w14:nvContentPartPr>
                        <w14:cNvContentPartPr/>
                      </w14:nvContentPartPr>
                      <w14:xfrm>
                        <a:off x="0" y="0"/>
                        <a:ext cx="110160" cy="162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67" o:spid="_x0000_s1026" type="#_x0000_t75" style="position:absolute;margin-left:341.75pt;margin-top:-40.95pt;width:10.15pt;height:14pt;z-index:251886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">
                <v:imagedata r:id="rId601" o:title=""/>
              </v:shape>
            </w:pict>
          </mc:Fallback>
        </mc:AlternateContent>
      </w:r>
      <w:r w:rsidR="00362D43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85568" behindDoc="0" locked="0" layoutInCell="1" allowOverlap="1">
                <wp:simplePos x="0" y="0"/>
                <wp:positionH relativeFrom="column">
                  <wp:posOffset>4065360</wp:posOffset>
                </wp:positionH>
                <wp:positionV relativeFrom="paragraph">
                  <wp:posOffset>-486020</wp:posOffset>
                </wp:positionV>
                <wp:extent cx="377640" cy="288000"/>
                <wp:effectExtent l="38100" t="38100" r="41910" b="36195"/>
                <wp:wrapNone/>
                <wp:docPr id="1566" name="Ink 15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2">
                      <w14:nvContentPartPr>
                        <w14:cNvContentPartPr/>
                      </w14:nvContentPartPr>
                      <w14:xfrm>
                        <a:off x="0" y="0"/>
                        <a:ext cx="377640" cy="288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66" o:spid="_x0000_s1026" type="#_x0000_t75" style="position:absolute;margin-left:319.4pt;margin-top:-39pt;width:31.3pt;height:24.15pt;z-index:251885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">
                <v:imagedata r:id="rId603" o:title=""/>
              </v:shape>
            </w:pict>
          </mc:Fallback>
        </mc:AlternateContent>
      </w:r>
      <w:r w:rsidR="00362D43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84544" behindDoc="0" locked="0" layoutInCell="1" allowOverlap="1">
                <wp:simplePos x="0" y="0"/>
                <wp:positionH relativeFrom="column">
                  <wp:posOffset>3093000</wp:posOffset>
                </wp:positionH>
                <wp:positionV relativeFrom="paragraph">
                  <wp:posOffset>-213140</wp:posOffset>
                </wp:positionV>
                <wp:extent cx="2031840" cy="48240"/>
                <wp:effectExtent l="19050" t="19050" r="26035" b="28575"/>
                <wp:wrapNone/>
                <wp:docPr id="1565" name="Ink 15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4">
                      <w14:nvContentPartPr>
                        <w14:cNvContentPartPr/>
                      </w14:nvContentPartPr>
                      <w14:xfrm>
                        <a:off x="0" y="0"/>
                        <a:ext cx="2031840" cy="48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65" o:spid="_x0000_s1026" type="#_x0000_t75" style="position:absolute;margin-left:243.1pt;margin-top:-17.35pt;width:161.1pt;height:4.95pt;z-index:251884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">
                <v:imagedata r:id="rId605" o:title=""/>
              </v:shape>
            </w:pict>
          </mc:Fallback>
        </mc:AlternateContent>
      </w:r>
      <w:r w:rsidR="00362D43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83520" behindDoc="0" locked="0" layoutInCell="1" allowOverlap="1">
                <wp:simplePos x="0" y="0"/>
                <wp:positionH relativeFrom="column">
                  <wp:posOffset>4035840</wp:posOffset>
                </wp:positionH>
                <wp:positionV relativeFrom="paragraph">
                  <wp:posOffset>-799220</wp:posOffset>
                </wp:positionV>
                <wp:extent cx="36360" cy="1252800"/>
                <wp:effectExtent l="38100" t="38100" r="20955" b="24130"/>
                <wp:wrapNone/>
                <wp:docPr id="1564" name="Ink 15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6">
                      <w14:nvContentPartPr>
                        <w14:cNvContentPartPr/>
                      </w14:nvContentPartPr>
                      <w14:xfrm>
                        <a:off x="0" y="0"/>
                        <a:ext cx="36360" cy="1252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64" o:spid="_x0000_s1026" type="#_x0000_t75" style="position:absolute;margin-left:317.2pt;margin-top:-63.5pt;width:4.05pt;height:99.85pt;z-index:251883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">
                <v:imagedata r:id="rId607" o:title=""/>
              </v:shape>
            </w:pict>
          </mc:Fallback>
        </mc:AlternateContent>
      </w:r>
      <w:r w:rsidR="009A4D7A" w:rsidRPr="009A4D7A">
        <w:t>Μέτρο</w:t>
      </w:r>
    </w:p>
    <w:p w:rsidR="009A4D7A" w:rsidRPr="009A4D7A" w:rsidRDefault="005234F7" w:rsidP="009A4D7A">
      <w:pPr>
        <w:rPr>
          <w:szCs w:val="28"/>
          <w:lang w:val="el-GR"/>
        </w:rPr>
      </w:pP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986944" behindDoc="0" locked="0" layoutInCell="1" allowOverlap="1">
                <wp:simplePos x="0" y="0"/>
                <wp:positionH relativeFrom="column">
                  <wp:posOffset>3766920</wp:posOffset>
                </wp:positionH>
                <wp:positionV relativeFrom="paragraph">
                  <wp:posOffset>-58220</wp:posOffset>
                </wp:positionV>
                <wp:extent cx="64440" cy="108720"/>
                <wp:effectExtent l="19050" t="19050" r="31115" b="24765"/>
                <wp:wrapNone/>
                <wp:docPr id="1665" name="Ink 16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8">
                      <w14:nvContentPartPr>
                        <w14:cNvContentPartPr/>
                      </w14:nvContentPartPr>
                      <w14:xfrm>
                        <a:off x="0" y="0"/>
                        <a:ext cx="64440" cy="108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65" o:spid="_x0000_s1026" type="#_x0000_t75" style="position:absolute;margin-left:296.2pt;margin-top:-4.95pt;width:6pt;height:9.35pt;z-index:251986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">
                <v:imagedata r:id="rId609" o:title=""/>
              </v:shape>
            </w:pict>
          </mc:Fallback>
        </mc:AlternateContent>
      </w: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985920" behindDoc="0" locked="0" layoutInCell="1" allowOverlap="1">
                <wp:simplePos x="0" y="0"/>
                <wp:positionH relativeFrom="column">
                  <wp:posOffset>3684120</wp:posOffset>
                </wp:positionH>
                <wp:positionV relativeFrom="paragraph">
                  <wp:posOffset>460</wp:posOffset>
                </wp:positionV>
                <wp:extent cx="63000" cy="9000"/>
                <wp:effectExtent l="19050" t="19050" r="32385" b="29210"/>
                <wp:wrapNone/>
                <wp:docPr id="1664" name="Ink 16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0">
                      <w14:nvContentPartPr>
                        <w14:cNvContentPartPr/>
                      </w14:nvContentPartPr>
                      <w14:xfrm>
                        <a:off x="0" y="0"/>
                        <a:ext cx="63000" cy="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64" o:spid="_x0000_s1026" type="#_x0000_t75" style="position:absolute;margin-left:289.6pt;margin-top:-.45pt;width:5.9pt;height:1.6pt;z-index:251985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">
                <v:imagedata r:id="rId611" o:title=""/>
              </v:shape>
            </w:pict>
          </mc:Fallback>
        </mc:AlternateContent>
      </w: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984896" behindDoc="0" locked="0" layoutInCell="1" allowOverlap="1">
                <wp:simplePos x="0" y="0"/>
                <wp:positionH relativeFrom="column">
                  <wp:posOffset>3577560</wp:posOffset>
                </wp:positionH>
                <wp:positionV relativeFrom="paragraph">
                  <wp:posOffset>15940</wp:posOffset>
                </wp:positionV>
                <wp:extent cx="39960" cy="5040"/>
                <wp:effectExtent l="19050" t="19050" r="17780" b="33655"/>
                <wp:wrapNone/>
                <wp:docPr id="1663" name="Ink 16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2">
                      <w14:nvContentPartPr>
                        <w14:cNvContentPartPr/>
                      </w14:nvContentPartPr>
                      <w14:xfrm>
                        <a:off x="0" y="0"/>
                        <a:ext cx="39960" cy="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63" o:spid="_x0000_s1026" type="#_x0000_t75" style="position:absolute;margin-left:281.45pt;margin-top:.9pt;width:3.75pt;height:1.1pt;z-index:251984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">
                <v:imagedata r:id="rId613" o:title=""/>
              </v:shape>
            </w:pict>
          </mc:Fallback>
        </mc:AlternateContent>
      </w: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982848" behindDoc="0" locked="0" layoutInCell="1" allowOverlap="1">
                <wp:simplePos x="0" y="0"/>
                <wp:positionH relativeFrom="column">
                  <wp:posOffset>3492960</wp:posOffset>
                </wp:positionH>
                <wp:positionV relativeFrom="paragraph">
                  <wp:posOffset>11620</wp:posOffset>
                </wp:positionV>
                <wp:extent cx="41400" cy="58320"/>
                <wp:effectExtent l="19050" t="19050" r="15875" b="37465"/>
                <wp:wrapNone/>
                <wp:docPr id="1661" name="Ink 16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4">
                      <w14:nvContentPartPr>
                        <w14:cNvContentPartPr/>
                      </w14:nvContentPartPr>
                      <w14:xfrm>
                        <a:off x="0" y="0"/>
                        <a:ext cx="41400" cy="58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61" o:spid="_x0000_s1026" type="#_x0000_t75" style="position:absolute;margin-left:274.7pt;margin-top:.3pt;width:4.15pt;height:5.75pt;z-index:251982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">
                <v:imagedata r:id="rId615" o:title=""/>
              </v:shape>
            </w:pict>
          </mc:Fallback>
        </mc:AlternateContent>
      </w: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979776" behindDoc="0" locked="0" layoutInCell="1" allowOverlap="1">
                <wp:simplePos x="0" y="0"/>
                <wp:positionH relativeFrom="column">
                  <wp:posOffset>3092640</wp:posOffset>
                </wp:positionH>
                <wp:positionV relativeFrom="paragraph">
                  <wp:posOffset>-5660</wp:posOffset>
                </wp:positionV>
                <wp:extent cx="138600" cy="17280"/>
                <wp:effectExtent l="19050" t="19050" r="33020" b="20955"/>
                <wp:wrapNone/>
                <wp:docPr id="1658" name="Ink 16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6">
                      <w14:nvContentPartPr>
                        <w14:cNvContentPartPr/>
                      </w14:nvContentPartPr>
                      <w14:xfrm>
                        <a:off x="0" y="0"/>
                        <a:ext cx="138600" cy="1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58" o:spid="_x0000_s1026" type="#_x0000_t75" style="position:absolute;margin-left:243.15pt;margin-top:-.75pt;width:11.75pt;height:2pt;z-index:251979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">
                <v:imagedata r:id="rId617" o:title=""/>
              </v:shape>
            </w:pict>
          </mc:Fallback>
        </mc:AlternateContent>
      </w:r>
      <w:r w:rsidR="009A4D7A" w:rsidRPr="009A4D7A">
        <w:rPr>
          <w:szCs w:val="28"/>
          <w:lang w:val="el-GR"/>
        </w:rPr>
        <w:t xml:space="preserve">Στον </w:t>
      </w:r>
      <w:r w:rsidR="009A4D7A" w:rsidRPr="009A4D7A">
        <w:rPr>
          <w:position w:val="-4"/>
          <w:szCs w:val="28"/>
        </w:rPr>
        <w:object w:dxaOrig="320" w:dyaOrig="300">
          <v:shape id="_x0000_i1035" type="#_x0000_t75" style="width:16.4pt;height:15.2pt" o:ole="">
            <v:imagedata r:id="rId618" o:title=""/>
          </v:shape>
          <o:OLEObject Type="Embed" ProgID="Equation.DSMT4" ShapeID="_x0000_i1035" DrawAspect="Content" ObjectID="_1665486939" r:id="rId619"/>
        </w:object>
      </w:r>
      <w:r w:rsidR="009A4D7A" w:rsidRPr="009A4D7A">
        <w:rPr>
          <w:szCs w:val="28"/>
          <w:lang w:val="el-GR"/>
        </w:rPr>
        <w:t xml:space="preserve"> έχω ότι το </w:t>
      </w:r>
      <w:r w:rsidR="009A4D7A">
        <w:rPr>
          <w:szCs w:val="28"/>
          <w:lang w:val="el-GR"/>
        </w:rPr>
        <w:t>μέτρο</w:t>
      </w:r>
      <w:r w:rsidR="009A4D7A" w:rsidRPr="009A4D7A">
        <w:rPr>
          <w:szCs w:val="28"/>
          <w:lang w:val="el-GR"/>
        </w:rPr>
        <w:t xml:space="preserve"> ενός διανύσματος </w:t>
      </w:r>
      <w:r w:rsidR="006B5651" w:rsidRPr="009A4D7A">
        <w:rPr>
          <w:position w:val="-32"/>
          <w:szCs w:val="28"/>
        </w:rPr>
        <w:object w:dxaOrig="880" w:dyaOrig="760">
          <v:shape id="_x0000_i1036" type="#_x0000_t75" style="width:43.6pt;height:38pt" o:ole="">
            <v:imagedata r:id="rId620" o:title=""/>
          </v:shape>
          <o:OLEObject Type="Embed" ProgID="Equation.DSMT4" ShapeID="_x0000_i1036" DrawAspect="Content" ObjectID="_1665486940" r:id="rId621"/>
        </w:object>
      </w:r>
      <w:r w:rsidR="009A4D7A" w:rsidRPr="009A4D7A">
        <w:rPr>
          <w:szCs w:val="28"/>
          <w:lang w:val="el-GR"/>
        </w:rPr>
        <w:t xml:space="preserve"> δίνεται από </w:t>
      </w:r>
      <w:r w:rsidR="006B5651" w:rsidRPr="009A4D7A">
        <w:rPr>
          <w:position w:val="-14"/>
          <w:szCs w:val="28"/>
        </w:rPr>
        <w:object w:dxaOrig="1600" w:dyaOrig="460">
          <v:shape id="_x0000_i1037" type="#_x0000_t75" style="width:80pt;height:22.8pt" o:ole="">
            <v:imagedata r:id="rId622" o:title=""/>
          </v:shape>
          <o:OLEObject Type="Embed" ProgID="Equation.DSMT4" ShapeID="_x0000_i1037" DrawAspect="Content" ObjectID="_1665486941" r:id="rId623"/>
        </w:object>
      </w:r>
      <w:r w:rsidR="009A4D7A" w:rsidRPr="009A4D7A">
        <w:rPr>
          <w:szCs w:val="28"/>
          <w:lang w:val="el-GR"/>
        </w:rPr>
        <w:t>.</w:t>
      </w:r>
    </w:p>
    <w:p w:rsidR="009A4D7A" w:rsidRPr="009A4D7A" w:rsidRDefault="005234F7" w:rsidP="009A4D7A">
      <w:pPr>
        <w:rPr>
          <w:szCs w:val="28"/>
          <w:lang w:val="el-GR"/>
        </w:rPr>
      </w:pP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952128" behindDoc="0" locked="0" layoutInCell="1" allowOverlap="1">
                <wp:simplePos x="0" y="0"/>
                <wp:positionH relativeFrom="column">
                  <wp:posOffset>3059160</wp:posOffset>
                </wp:positionH>
                <wp:positionV relativeFrom="paragraph">
                  <wp:posOffset>514720</wp:posOffset>
                </wp:positionV>
                <wp:extent cx="360" cy="360"/>
                <wp:effectExtent l="0" t="0" r="0" b="0"/>
                <wp:wrapNone/>
                <wp:docPr id="1631" name="Ink 16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4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31" o:spid="_x0000_s1026" type="#_x0000_t75" style="position:absolute;margin-left:239.9pt;margin-top:39.55pt;width:2.05pt;height:2.05pt;z-index:251952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">
                <v:imagedata r:id="rId625" o:title=""/>
              </v:shape>
            </w:pict>
          </mc:Fallback>
        </mc:AlternateContent>
      </w:r>
      <w:r w:rsidR="00362D43"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939840" behindDoc="0" locked="0" layoutInCell="1" allowOverlap="1">
                <wp:simplePos x="0" y="0"/>
                <wp:positionH relativeFrom="column">
                  <wp:posOffset>1715640</wp:posOffset>
                </wp:positionH>
                <wp:positionV relativeFrom="paragraph">
                  <wp:posOffset>248320</wp:posOffset>
                </wp:positionV>
                <wp:extent cx="676080" cy="51480"/>
                <wp:effectExtent l="19050" t="19050" r="29210" b="24765"/>
                <wp:wrapNone/>
                <wp:docPr id="1619" name="Ink 16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6">
                      <w14:nvContentPartPr>
                        <w14:cNvContentPartPr/>
                      </w14:nvContentPartPr>
                      <w14:xfrm>
                        <a:off x="0" y="0"/>
                        <a:ext cx="676080" cy="51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19" o:spid="_x0000_s1026" type="#_x0000_t75" style="position:absolute;margin-left:134.5pt;margin-top:19.1pt;width:54.35pt;height:4.9pt;z-index:251939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">
                <v:imagedata r:id="rId627" o:title=""/>
              </v:shape>
            </w:pict>
          </mc:Fallback>
        </mc:AlternateContent>
      </w:r>
      <w:r w:rsidR="009A4D7A" w:rsidRPr="009A4D7A">
        <w:rPr>
          <w:szCs w:val="28"/>
          <w:lang w:val="el-GR"/>
        </w:rPr>
        <w:t xml:space="preserve">Αυτό όμως ισούται με </w:t>
      </w:r>
      <w:r w:rsidR="006B5651" w:rsidRPr="009A4D7A">
        <w:rPr>
          <w:position w:val="-10"/>
          <w:szCs w:val="28"/>
        </w:rPr>
        <w:object w:dxaOrig="960" w:dyaOrig="380">
          <v:shape id="_x0000_i1038" type="#_x0000_t75" style="width:48pt;height:19.2pt" o:ole="">
            <v:imagedata r:id="rId628" o:title=""/>
          </v:shape>
          <o:OLEObject Type="Embed" ProgID="Equation.DSMT4" ShapeID="_x0000_i1038" DrawAspect="Content" ObjectID="_1665486942" r:id="rId629"/>
        </w:object>
      </w:r>
      <w:r w:rsidR="009A4D7A" w:rsidRPr="009A4D7A">
        <w:rPr>
          <w:szCs w:val="28"/>
          <w:lang w:val="el-GR"/>
        </w:rPr>
        <w:t xml:space="preserve">. Αυτό χρησιμοποιώ ως ορισμό του </w:t>
      </w:r>
      <w:r w:rsidR="009A4D7A">
        <w:rPr>
          <w:szCs w:val="28"/>
          <w:lang w:val="el-GR"/>
        </w:rPr>
        <w:t>μέτρου</w:t>
      </w:r>
      <w:r w:rsidR="009A4D7A" w:rsidRPr="009A4D7A">
        <w:rPr>
          <w:szCs w:val="28"/>
          <w:lang w:val="el-GR"/>
        </w:rPr>
        <w:t xml:space="preserve"> και στον </w:t>
      </w:r>
      <w:r w:rsidR="009A4D7A" w:rsidRPr="009A4D7A">
        <w:rPr>
          <w:position w:val="-4"/>
          <w:szCs w:val="28"/>
        </w:rPr>
        <w:object w:dxaOrig="320" w:dyaOrig="300">
          <v:shape id="_x0000_i1039" type="#_x0000_t75" style="width:16.4pt;height:15.2pt" o:ole="">
            <v:imagedata r:id="rId630" o:title=""/>
          </v:shape>
          <o:OLEObject Type="Embed" ProgID="Equation.DSMT4" ShapeID="_x0000_i1039" DrawAspect="Content" ObjectID="_1665486943" r:id="rId631"/>
        </w:object>
      </w:r>
      <w:r w:rsidR="009A4D7A" w:rsidRPr="009A4D7A">
        <w:rPr>
          <w:szCs w:val="28"/>
          <w:lang w:val="el-GR"/>
        </w:rPr>
        <w:t>.</w:t>
      </w:r>
    </w:p>
    <w:p w:rsidR="00460FDC" w:rsidRDefault="00460FDC" w:rsidP="009A4D7A">
      <w:pPr>
        <w:rPr>
          <w:szCs w:val="28"/>
          <w:lang w:val="el-GR"/>
        </w:rPr>
      </w:pPr>
    </w:p>
    <w:p w:rsidR="00460FDC" w:rsidRPr="00AB25C2" w:rsidRDefault="009A4D7A" w:rsidP="009A4D7A">
      <w:pPr>
        <w:rPr>
          <w:szCs w:val="28"/>
          <w:highlight w:val="yellow"/>
          <w:lang w:val="el-GR"/>
        </w:rPr>
      </w:pPr>
      <w:r w:rsidRPr="00460FDC">
        <w:rPr>
          <w:szCs w:val="28"/>
          <w:highlight w:val="yellow"/>
          <w:lang w:val="el-GR"/>
        </w:rPr>
        <w:t xml:space="preserve">Αν </w:t>
      </w:r>
      <w:r w:rsidR="006B5651" w:rsidRPr="006B5651">
        <w:rPr>
          <w:position w:val="-4"/>
          <w:szCs w:val="28"/>
          <w:highlight w:val="yellow"/>
        </w:rPr>
        <w:object w:dxaOrig="680" w:dyaOrig="300">
          <v:shape id="_x0000_i1040" type="#_x0000_t75" style="width:34.4pt;height:15.2pt" o:ole="">
            <v:imagedata r:id="rId632" o:title=""/>
          </v:shape>
          <o:OLEObject Type="Embed" ProgID="Equation.DSMT4" ShapeID="_x0000_i1040" DrawAspect="Content" ObjectID="_1665486944" r:id="rId633"/>
        </w:object>
      </w:r>
      <w:r w:rsidRPr="00460FDC">
        <w:rPr>
          <w:szCs w:val="28"/>
          <w:highlight w:val="yellow"/>
          <w:lang w:val="el-GR"/>
        </w:rPr>
        <w:t xml:space="preserve"> τότε το μέτρο του </w:t>
      </w:r>
      <w:r w:rsidR="006B5651" w:rsidRPr="006B5651">
        <w:rPr>
          <w:position w:val="-4"/>
          <w:szCs w:val="28"/>
          <w:highlight w:val="yellow"/>
        </w:rPr>
        <w:object w:dxaOrig="200" w:dyaOrig="200">
          <v:shape id="_x0000_i1041" type="#_x0000_t75" style="width:10.4pt;height:9.6pt" o:ole="">
            <v:imagedata r:id="rId634" o:title=""/>
          </v:shape>
          <o:OLEObject Type="Embed" ProgID="Equation.DSMT4" ShapeID="_x0000_i1041" DrawAspect="Content" ObjectID="_1665486945" r:id="rId635"/>
        </w:object>
      </w:r>
      <w:r w:rsidRPr="00460FDC">
        <w:rPr>
          <w:szCs w:val="28"/>
          <w:highlight w:val="yellow"/>
          <w:lang w:val="el-GR"/>
        </w:rPr>
        <w:t xml:space="preserve"> δίνεται από </w:t>
      </w:r>
    </w:p>
    <w:p w:rsidR="009A4D7A" w:rsidRPr="009A4D7A" w:rsidRDefault="005234F7" w:rsidP="00460FDC">
      <w:pPr>
        <w:jc w:val="center"/>
        <w:rPr>
          <w:szCs w:val="28"/>
          <w:lang w:val="el-GR"/>
        </w:rPr>
      </w:pPr>
      <w:r>
        <w:rPr>
          <w:noProof/>
          <w:position w:val="-14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988992" behindDoc="0" locked="0" layoutInCell="1" allowOverlap="1">
                <wp:simplePos x="0" y="0"/>
                <wp:positionH relativeFrom="column">
                  <wp:posOffset>1513680</wp:posOffset>
                </wp:positionH>
                <wp:positionV relativeFrom="paragraph">
                  <wp:posOffset>-40880</wp:posOffset>
                </wp:positionV>
                <wp:extent cx="594720" cy="511920"/>
                <wp:effectExtent l="38100" t="38100" r="34290" b="40640"/>
                <wp:wrapNone/>
                <wp:docPr id="1667" name="Ink 16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6">
                      <w14:nvContentPartPr>
                        <w14:cNvContentPartPr/>
                      </w14:nvContentPartPr>
                      <w14:xfrm>
                        <a:off x="0" y="0"/>
                        <a:ext cx="594720" cy="511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67" o:spid="_x0000_s1026" type="#_x0000_t75" style="position:absolute;margin-left:118.6pt;margin-top:-4pt;width:48.2pt;height:41.75pt;z-index:251988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">
                <v:imagedata r:id="rId637" o:title=""/>
              </v:shape>
            </w:pict>
          </mc:Fallback>
        </mc:AlternateContent>
      </w:r>
      <w:r w:rsidR="00362D43">
        <w:rPr>
          <w:noProof/>
          <w:position w:val="-14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940864" behindDoc="0" locked="0" layoutInCell="1" allowOverlap="1">
                <wp:simplePos x="0" y="0"/>
                <wp:positionH relativeFrom="column">
                  <wp:posOffset>1624560</wp:posOffset>
                </wp:positionH>
                <wp:positionV relativeFrom="paragraph">
                  <wp:posOffset>265120</wp:posOffset>
                </wp:positionV>
                <wp:extent cx="1060200" cy="177480"/>
                <wp:effectExtent l="19050" t="38100" r="26035" b="32385"/>
                <wp:wrapNone/>
                <wp:docPr id="1620" name="Ink 16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8">
                      <w14:nvContentPartPr>
                        <w14:cNvContentPartPr/>
                      </w14:nvContentPartPr>
                      <w14:xfrm>
                        <a:off x="0" y="0"/>
                        <a:ext cx="1060200" cy="177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20" o:spid="_x0000_s1026" type="#_x0000_t75" style="position:absolute;margin-left:127.55pt;margin-top:20.3pt;width:84.6pt;height:15.2pt;z-index:251940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">
                <v:imagedata r:id="rId639" o:title=""/>
              </v:shape>
            </w:pict>
          </mc:Fallback>
        </mc:AlternateContent>
      </w:r>
      <w:r w:rsidR="00362D43">
        <w:rPr>
          <w:noProof/>
          <w:position w:val="-14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938816" behindDoc="0" locked="0" layoutInCell="1" allowOverlap="1">
                <wp:simplePos x="0" y="0"/>
                <wp:positionH relativeFrom="column">
                  <wp:posOffset>2826600</wp:posOffset>
                </wp:positionH>
                <wp:positionV relativeFrom="paragraph">
                  <wp:posOffset>301120</wp:posOffset>
                </wp:positionV>
                <wp:extent cx="715680" cy="39240"/>
                <wp:effectExtent l="38100" t="38100" r="27305" b="37465"/>
                <wp:wrapNone/>
                <wp:docPr id="1618" name="Ink 16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0">
                      <w14:nvContentPartPr>
                        <w14:cNvContentPartPr/>
                      </w14:nvContentPartPr>
                      <w14:xfrm>
                        <a:off x="0" y="0"/>
                        <a:ext cx="715680" cy="39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18" o:spid="_x0000_s1026" type="#_x0000_t75" style="position:absolute;margin-left:222pt;margin-top:23.1pt;width:57.5pt;height:4.3pt;z-index:251938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">
                <v:imagedata r:id="rId641" o:title=""/>
              </v:shape>
            </w:pict>
          </mc:Fallback>
        </mc:AlternateContent>
      </w:r>
      <w:r w:rsidR="006B5651" w:rsidRPr="00460FDC">
        <w:rPr>
          <w:position w:val="-14"/>
          <w:szCs w:val="28"/>
          <w:highlight w:val="yellow"/>
        </w:rPr>
        <w:object w:dxaOrig="3040" w:dyaOrig="460">
          <v:shape id="_x0000_i1042" type="#_x0000_t75" style="width:152.4pt;height:22.8pt" o:ole="">
            <v:imagedata r:id="rId642" o:title=""/>
          </v:shape>
          <o:OLEObject Type="Embed" ProgID="Equation.DSMT4" ShapeID="_x0000_i1042" DrawAspect="Content" ObjectID="_1665486946" r:id="rId643"/>
        </w:object>
      </w:r>
      <w:r w:rsidR="009A4D7A" w:rsidRPr="009A4D7A">
        <w:rPr>
          <w:szCs w:val="28"/>
          <w:lang w:val="el-GR"/>
        </w:rPr>
        <w:t>.</w:t>
      </w:r>
    </w:p>
    <w:p w:rsidR="009A4D7A" w:rsidRPr="009A4D7A" w:rsidRDefault="009A4D7A" w:rsidP="009A4D7A">
      <w:pPr>
        <w:rPr>
          <w:szCs w:val="28"/>
          <w:lang w:val="el-GR"/>
        </w:rPr>
      </w:pPr>
    </w:p>
    <w:p w:rsidR="009A4D7A" w:rsidRPr="00460FDC" w:rsidRDefault="009A4D7A" w:rsidP="009A4D7A">
      <w:pPr>
        <w:pStyle w:val="Heading4"/>
        <w:rPr>
          <w:lang w:val="el-GR"/>
        </w:rPr>
      </w:pPr>
      <w:r w:rsidRPr="00460FDC">
        <w:rPr>
          <w:lang w:val="el-GR"/>
        </w:rPr>
        <w:t>Ιδιότητες</w:t>
      </w:r>
    </w:p>
    <w:p w:rsidR="009A4D7A" w:rsidRPr="009A4D7A" w:rsidRDefault="006B5651" w:rsidP="009A4D7A">
      <w:pPr>
        <w:numPr>
          <w:ilvl w:val="0"/>
          <w:numId w:val="13"/>
        </w:numPr>
        <w:rPr>
          <w:szCs w:val="28"/>
        </w:rPr>
      </w:pPr>
      <w:r w:rsidRPr="009A4D7A">
        <w:rPr>
          <w:position w:val="-10"/>
          <w:szCs w:val="28"/>
        </w:rPr>
        <w:object w:dxaOrig="760" w:dyaOrig="320">
          <v:shape id="_x0000_i1043" type="#_x0000_t75" style="width:38pt;height:16.4pt" o:ole="">
            <v:imagedata r:id="rId644" o:title=""/>
          </v:shape>
          <o:OLEObject Type="Embed" ProgID="Equation.DSMT4" ShapeID="_x0000_i1043" DrawAspect="Content" ObjectID="_1665486947" r:id="rId645"/>
        </w:object>
      </w:r>
    </w:p>
    <w:p w:rsidR="009A4D7A" w:rsidRPr="009A4D7A" w:rsidRDefault="006B5651" w:rsidP="009A4D7A">
      <w:pPr>
        <w:numPr>
          <w:ilvl w:val="0"/>
          <w:numId w:val="13"/>
        </w:numPr>
        <w:rPr>
          <w:szCs w:val="28"/>
        </w:rPr>
      </w:pPr>
      <w:r w:rsidRPr="009A4D7A">
        <w:rPr>
          <w:position w:val="-10"/>
          <w:szCs w:val="28"/>
        </w:rPr>
        <w:object w:dxaOrig="1600" w:dyaOrig="320">
          <v:shape id="_x0000_i1044" type="#_x0000_t75" style="width:80pt;height:16.4pt" o:ole="">
            <v:imagedata r:id="rId646" o:title=""/>
          </v:shape>
          <o:OLEObject Type="Embed" ProgID="Equation.DSMT4" ShapeID="_x0000_i1044" DrawAspect="Content" ObjectID="_1665486948" r:id="rId647"/>
        </w:object>
      </w:r>
    </w:p>
    <w:p w:rsidR="009A4D7A" w:rsidRPr="009A4D7A" w:rsidRDefault="006B5651" w:rsidP="009A4D7A">
      <w:pPr>
        <w:numPr>
          <w:ilvl w:val="0"/>
          <w:numId w:val="13"/>
        </w:numPr>
        <w:rPr>
          <w:szCs w:val="28"/>
        </w:rPr>
      </w:pPr>
      <w:r w:rsidRPr="009A4D7A">
        <w:rPr>
          <w:position w:val="-10"/>
          <w:szCs w:val="28"/>
        </w:rPr>
        <w:object w:dxaOrig="1560" w:dyaOrig="320">
          <v:shape id="_x0000_i1045" type="#_x0000_t75" style="width:78pt;height:16.4pt" o:ole="">
            <v:imagedata r:id="rId648" o:title=""/>
          </v:shape>
          <o:OLEObject Type="Embed" ProgID="Equation.DSMT4" ShapeID="_x0000_i1045" DrawAspect="Content" ObjectID="_1665486949" r:id="rId649"/>
        </w:object>
      </w:r>
      <w:r w:rsidR="009A4D7A" w:rsidRPr="009A4D7A">
        <w:rPr>
          <w:szCs w:val="28"/>
        </w:rPr>
        <w:t xml:space="preserve"> </w:t>
      </w:r>
      <w:r w:rsidR="009A4D7A" w:rsidRPr="009A4D7A">
        <w:rPr>
          <w:position w:val="-6"/>
          <w:szCs w:val="28"/>
        </w:rPr>
        <w:object w:dxaOrig="780" w:dyaOrig="279">
          <v:shape id="_x0000_i1046" type="#_x0000_t75" style="width:39.2pt;height:13.6pt" o:ole="">
            <v:imagedata r:id="rId650" o:title=""/>
          </v:shape>
          <o:OLEObject Type="Embed" ProgID="Equation.DSMT4" ShapeID="_x0000_i1046" DrawAspect="Content" ObjectID="_1665486950" r:id="rId651"/>
        </w:object>
      </w:r>
    </w:p>
    <w:p w:rsidR="009A4D7A" w:rsidRPr="009A4D7A" w:rsidRDefault="009A4D7A" w:rsidP="009A4D7A">
      <w:pPr>
        <w:rPr>
          <w:szCs w:val="28"/>
        </w:rPr>
      </w:pPr>
    </w:p>
    <w:p w:rsidR="00460FDC" w:rsidRDefault="00460FDC">
      <w:pPr>
        <w:tabs>
          <w:tab w:val="clear" w:pos="1185"/>
        </w:tabs>
        <w:spacing w:before="0" w:after="0" w:line="240" w:lineRule="auto"/>
        <w:jc w:val="left"/>
        <w:rPr>
          <w:rFonts w:ascii="Arial" w:hAnsi="Arial" w:cs="Arial"/>
          <w:b/>
          <w:bCs/>
          <w:i/>
          <w:szCs w:val="28"/>
          <w:lang w:val="el-GR"/>
        </w:rPr>
      </w:pPr>
      <w:r>
        <w:br w:type="page"/>
      </w:r>
    </w:p>
    <w:p w:rsidR="009A4D7A" w:rsidRPr="009A4D7A" w:rsidRDefault="009A4D7A" w:rsidP="00282B60">
      <w:pPr>
        <w:pStyle w:val="Heading3"/>
      </w:pPr>
      <w:r w:rsidRPr="009A4D7A">
        <w:rPr>
          <w:noProof/>
          <w:lang w:val="en-US" w:eastAsia="en-US"/>
        </w:rPr>
        <w:lastRenderedPageBreak/>
        <mc:AlternateContent>
          <mc:Choice Requires="wpg">
            <w:drawing>
              <wp:anchor distT="0" distB="0" distL="114300" distR="114300" simplePos="0" relativeHeight="251661312" behindDoc="0" locked="0" layoutInCell="1" allowOverlap="1" wp14:anchorId="1BE80F09" wp14:editId="30959F5E">
                <wp:simplePos x="0" y="0"/>
                <wp:positionH relativeFrom="column">
                  <wp:posOffset>3276600</wp:posOffset>
                </wp:positionH>
                <wp:positionV relativeFrom="paragraph">
                  <wp:posOffset>581025</wp:posOffset>
                </wp:positionV>
                <wp:extent cx="1524000" cy="1877695"/>
                <wp:effectExtent l="9525" t="9525" r="9525" b="0"/>
                <wp:wrapNone/>
                <wp:docPr id="1421" name="Group 90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524000" cy="1877695"/>
                          <a:chOff x="6960" y="5583"/>
                          <a:chExt cx="2400" cy="2957"/>
                        </a:xfrm>
                      </wpg:grpSpPr>
                      <wps:wsp>
                        <wps:cNvPr id="1738" name="AutoShape 537"/>
                        <wps:cNvCnPr>
                          <a:cxnSpLocks noChangeShapeType="1"/>
                        </wps:cNvCnPr>
                        <wps:spPr bwMode="auto">
                          <a:xfrm flipH="1">
                            <a:off x="6960" y="5583"/>
                            <a:ext cx="15" cy="205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739" name="AutoShape 538"/>
                        <wps:cNvCnPr>
                          <a:cxnSpLocks noChangeShapeType="1"/>
                        </wps:cNvCnPr>
                        <wps:spPr bwMode="auto">
                          <a:xfrm>
                            <a:off x="6975" y="7657"/>
                            <a:ext cx="2385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740" name="AutoShape 539"/>
                        <wps:cNvCnPr>
                          <a:cxnSpLocks noChangeShapeType="1"/>
                        </wps:cNvCnPr>
                        <wps:spPr bwMode="auto">
                          <a:xfrm flipV="1">
                            <a:off x="6960" y="6304"/>
                            <a:ext cx="600" cy="130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741" name="AutoShape 540"/>
                        <wps:cNvCnPr>
                          <a:cxnSpLocks noChangeShapeType="1"/>
                        </wps:cNvCnPr>
                        <wps:spPr bwMode="auto">
                          <a:xfrm>
                            <a:off x="7005" y="7672"/>
                            <a:ext cx="1515" cy="49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742" name="AutoShape 541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7530" y="6304"/>
                            <a:ext cx="960" cy="183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743" name="AutoShape 542"/>
                        <wps:cNvCnPr>
                          <a:cxnSpLocks noChangeShapeType="1"/>
                        </wps:cNvCnPr>
                        <wps:spPr bwMode="auto">
                          <a:xfrm>
                            <a:off x="7050" y="7447"/>
                            <a:ext cx="195" cy="12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744" name="AutoShape 543"/>
                        <wps:cNvCnPr>
                          <a:cxnSpLocks noChangeShapeType="1"/>
                        </wps:cNvCnPr>
                        <wps:spPr bwMode="auto">
                          <a:xfrm flipH="1">
                            <a:off x="7140" y="7552"/>
                            <a:ext cx="105" cy="18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745" name="Text Box 544"/>
                        <wps:cNvSpPr txBox="1">
                          <a:spLocks noChangeArrowheads="1"/>
                        </wps:cNvSpPr>
                        <wps:spPr bwMode="auto">
                          <a:xfrm>
                            <a:off x="8055" y="6407"/>
                            <a:ext cx="990" cy="8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729CC" w:rsidRPr="005C68E3" w:rsidRDefault="008729CC" w:rsidP="009A4D7A">
                              <w:r w:rsidRPr="00B710A9">
                                <w:rPr>
                                  <w:position w:val="-10"/>
                                  <w:sz w:val="24"/>
                                </w:rPr>
                                <w:object w:dxaOrig="480" w:dyaOrig="260">
                                  <v:shape id="_x0000_i1156" type="#_x0000_t75" style="width:24pt;height:13.2pt" o:ole="">
                                    <v:imagedata r:id="rId652" o:title=""/>
                                  </v:shape>
                                  <o:OLEObject Type="Embed" ProgID="Equation.DSMT4" ShapeID="_x0000_i1156" DrawAspect="Content" ObjectID="_1665487060" r:id="rId653"/>
                                </w:object>
                              </w:r>
                            </w:p>
                            <w:p w:rsidR="008729CC" w:rsidRDefault="008729CC" w:rsidP="009A4D7A"/>
                            <w:p w:rsidR="008729CC" w:rsidRPr="00AC6393" w:rsidRDefault="008729CC" w:rsidP="009A4D7A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46" name="Text Box 546"/>
                        <wps:cNvSpPr txBox="1">
                          <a:spLocks noChangeArrowheads="1"/>
                        </wps:cNvSpPr>
                        <wps:spPr bwMode="auto">
                          <a:xfrm>
                            <a:off x="8550" y="7910"/>
                            <a:ext cx="480" cy="63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729CC" w:rsidRPr="005C68E3" w:rsidRDefault="008729CC" w:rsidP="009A4D7A">
                              <w:r w:rsidRPr="00B710A9">
                                <w:rPr>
                                  <w:position w:val="-10"/>
                                  <w:sz w:val="24"/>
                                </w:rPr>
                                <w:object w:dxaOrig="200" w:dyaOrig="260">
                                  <v:shape id="_x0000_i1157" type="#_x0000_t75" style="width:9.6pt;height:13.2pt" o:ole="">
                                    <v:imagedata r:id="rId654" o:title=""/>
                                  </v:shape>
                                  <o:OLEObject Type="Embed" ProgID="Equation.DSMT4" ShapeID="_x0000_i1157" DrawAspect="Content" ObjectID="_1665487061" r:id="rId655"/>
                                </w:object>
                              </w:r>
                            </w:p>
                            <w:p w:rsidR="008729CC" w:rsidRDefault="008729CC" w:rsidP="009A4D7A"/>
                            <w:p w:rsidR="008729CC" w:rsidRPr="00AC6393" w:rsidRDefault="008729CC" w:rsidP="009A4D7A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47" name="Text Box 547"/>
                        <wps:cNvSpPr txBox="1">
                          <a:spLocks noChangeArrowheads="1"/>
                        </wps:cNvSpPr>
                        <wps:spPr bwMode="auto">
                          <a:xfrm>
                            <a:off x="7005" y="5632"/>
                            <a:ext cx="645" cy="69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729CC" w:rsidRPr="005C68E3" w:rsidRDefault="008729CC" w:rsidP="009A4D7A">
                              <w:r w:rsidRPr="006B5651">
                                <w:rPr>
                                  <w:position w:val="-4"/>
                                  <w:sz w:val="24"/>
                                </w:rPr>
                                <w:object w:dxaOrig="200" w:dyaOrig="200">
                                  <v:shape id="_x0000_i1158" type="#_x0000_t75" style="width:10.4pt;height:9.6pt" o:ole="">
                                    <v:imagedata r:id="rId656" o:title=""/>
                                  </v:shape>
                                  <o:OLEObject Type="Embed" ProgID="Equation.DSMT4" ShapeID="_x0000_i1158" DrawAspect="Content" ObjectID="_1665487062" r:id="rId657"/>
                                </w:object>
                              </w:r>
                            </w:p>
                            <w:p w:rsidR="008729CC" w:rsidRDefault="008729CC" w:rsidP="009A4D7A"/>
                            <w:p w:rsidR="008729CC" w:rsidRPr="00AC6393" w:rsidRDefault="008729CC" w:rsidP="009A4D7A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903" o:spid="_x0000_s1026" style="position:absolute;left:0;text-align:left;margin-left:258pt;margin-top:45.75pt;width:120pt;height:147.85pt;z-index:251661312" coordorigin="6960,5583" coordsize="2400,295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"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537" o:spid="_x0000_s1027" type="#_x0000_t32" style="position:absolute;left:6960;top:5583;width:15;height:2055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/fjzMMAAADdAAAADwAAAGRycy9kb3ducmV2LnhtbERPTWvCQBC9C/0PyxR6kbpJEJHUVUqh&#10;IB4ENQePw+40Cc3OprtrTP+9Kwje5vE+Z7UZbScG8qF1rCCfZSCItTMt1wqq0/f7EkSIyAY7x6Tg&#10;nwJs1i+TFZbGXflAwzHWIoVwKFFBE2NfShl0QxbDzPXEiftx3mJM0NfSeLymcNvJIssW0mLLqaHB&#10;nr4a0r/Hi1XQ7qp9NUz/otfLXX72eTidO63U2+v4+QEi0hif4od7a9L8eVHA/Zt0glz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P348zDAAAA3QAAAA8AAAAAAAAAAAAA&#10;AAAAoQIAAGRycy9kb3ducmV2LnhtbFBLBQYAAAAABAAEAPkAAACRAwAAAAA=&#10;"/>
                <v:shape id="AutoShape 538" o:spid="_x0000_s1028" type="#_x0000_t32" style="position:absolute;left:6975;top:7657;width:2385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cmQ6sQAAADdAAAADwAAAGRycy9kb3ducmV2LnhtbERPTWsCMRC9C/0PYQpepGa1tZTVKKsg&#10;aMGD2t6nm3ETuplsN1G3/74pCN7m8T5ntuhcLS7UButZwWiYgSAuvbZcKfg4rp/eQISIrLH2TAp+&#10;KcBi/tCbYa79lfd0OcRKpBAOOSowMTa5lKE05DAMfUOcuJNvHcYE20rqFq8p3NVynGWv0qHl1GCw&#10;oZWh8vtwdgp229Gy+DJ2+77/sbvJuqjP1eBTqf5jV0xBROriXXxzb3Sa/zJ+hv9v0gly/g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xyZDqxAAAAN0AAAAPAAAAAAAAAAAA&#10;AAAAAKECAABkcnMvZG93bnJldi54bWxQSwUGAAAAAAQABAD5AAAAkgMAAAAA&#10;"/>
                <v:shape id="AutoShape 539" o:spid="_x0000_s1029" type="#_x0000_t32" style="position:absolute;left:6960;top:6304;width:600;height:1305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7tzscEAAADdAAAADwAAAGRycy9kb3ducmV2LnhtbERPS4vCMBC+L/gfwgje1lTRRbpGWYUF&#10;8SI+QI9DM9uGbSalyTb13xtB2Nt8fM9Zrntbi45abxwrmIwzEMSF04ZLBZfz9/sChA/IGmvHpOBO&#10;HtarwdsSc+0iH6k7hVKkEPY5KqhCaHIpfVGRRT92DXHiflxrMSTYllK3GFO4reU0yz6kRcOpocKG&#10;thUVv6c/q8DEg+ma3TZu9teb15HMfe6MUqNh//UJIlAf/sUv906n+bPpDJ7fpBPk6g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/u3OxwQAAAN0AAAAPAAAAAAAAAAAAAAAA&#10;AKECAABkcnMvZG93bnJldi54bWxQSwUGAAAAAAQABAD5AAAAjwMAAAAA&#10;">
                  <v:stroke endarrow="block"/>
                </v:shape>
                <v:shape id="AutoShape 540" o:spid="_x0000_s1030" type="#_x0000_t32" style="position:absolute;left:7005;top:7672;width:1515;height:49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5wlQMUAAADdAAAADwAAAGRycy9kb3ducmV2LnhtbERPTWvCQBC9F/oflil4qxullhqzkSJY&#10;xOKhWoLehuyYhGZnw+6q0V/fFQq9zeN9TjbvTSvO5HxjWcFomIAgLq1uuFLwvVs+v4HwAVlja5kU&#10;XMnDPH98yDDV9sJfdN6GSsQQ9ikqqEPoUil9WZNBP7QdceSO1hkMEbpKaoeXGG5aOU6SV2mw4dhQ&#10;Y0eLmsqf7cko2H9OT8W12NC6GE3XB3TG33YfSg2e+vcZiEB9+Bf/uVc6zn8ZT+D+TTxB5r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85wlQMUAAADdAAAADwAAAAAAAAAA&#10;AAAAAAChAgAAZHJzL2Rvd25yZXYueG1sUEsFBgAAAAAEAAQA+QAAAJMDAAAAAA==&#10;">
                  <v:stroke endarrow="block"/>
                </v:shape>
                <v:shape id="AutoShape 541" o:spid="_x0000_s1031" type="#_x0000_t32" style="position:absolute;left:7530;top:6304;width:960;height:1830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R9IN8IAAADdAAAADwAAAGRycy9kb3ducmV2LnhtbERPTWvCQBC9C/0PyxR6001DCJq6SmkR&#10;SulF46HHITtugtnZkB01/ffdQsHbPN7nrLeT79WVxtgFNvC8yEARN8F27Awc6918CSoKssU+MBn4&#10;oQjbzcNsjZUNN97T9SBOpRCOFRpoRYZK69i05DEuwkCcuFMYPUqCo9N2xFsK973Os6zUHjtODS0O&#10;9NZScz5cvIHvo/9a5cW7d4WrZS/02eVFaczT4/T6Akpokrv43/1h0/wiL+Hvm3SC3vwC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mR9IN8IAAADdAAAADwAAAAAAAAAAAAAA&#10;AAChAgAAZHJzL2Rvd25yZXYueG1sUEsFBgAAAAAEAAQA+QAAAJADAAAAAA==&#10;">
                  <v:stroke endarrow="block"/>
                </v:shape>
                <v:shape id="AutoShape 542" o:spid="_x0000_s1032" type="#_x0000_t32" style="position:absolute;left:7050;top:7447;width:195;height:12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vKW6cQAAADdAAAADwAAAGRycy9kb3ducmV2LnhtbERPTWsCMRC9C/0PYQpepGaV1pbVKKsg&#10;aMGD2t6nm3ETuplsN1G3/74pCN7m8T5ntuhcLS7UButZwWiYgSAuvbZcKfg4rp/eQISIrLH2TAp+&#10;KcBi/tCbYa79lfd0OcRKpBAOOSowMTa5lKE05DAMfUOcuJNvHcYE20rqFq8p3NVynGUT6dByajDY&#10;0MpQ+X04OwW77WhZfBm7fd//2N3LuqjP1eBTqf5jV0xBROriXXxzb3Sa/zx+hf9v0gly/g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O8pbpxAAAAN0AAAAPAAAAAAAAAAAA&#10;AAAAAKECAABkcnMvZG93bnJldi54bWxQSwUGAAAAAAQABAD5AAAAkgMAAAAA&#10;"/>
                <v:shape id="AutoShape 543" o:spid="_x0000_s1033" type="#_x0000_t32" style="position:absolute;left:7140;top:7552;width:105;height:18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h/UJsYAAADdAAAADwAAAGRycy9kb3ducmV2LnhtbESPQWvDMAyF74P9B6PBLqN1UsYoad1S&#10;CoPRw2BtDj0KW01CYzm1vTT799NhsJvEe3rv03o7+V6NFFMX2EA5L0AR2+A6bgzUp/fZElTKyA77&#10;wGTghxJsN48Pa6xcuPMXjcfcKAnhVKGBNueh0jrZljymeRiIRbuE6DHLGhvtIt4l3Pd6URRv2mPH&#10;0tDiQPuW7PX47Q10h/qzHl9uOdrloTzHMp3OvTXm+WnarUBlmvK/+e/6wwn+60Jw5RsZQW9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If1CbGAAAA3QAAAA8AAAAAAAAA&#10;AAAAAAAAoQIAAGRycy9kb3ducmV2LnhtbFBLBQYAAAAABAAEAPkAAACUAwAAAAA=&#10;"/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544" o:spid="_x0000_s1034" type="#_x0000_t202" style="position:absolute;left:8055;top:6407;width:990;height:8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4sQgMEA&#10;AADdAAAADwAAAGRycy9kb3ducmV2LnhtbERP24rCMBB9F/yHMAu+iE0VL2vXKCqs+OrlA6bN2JZt&#10;JqWJtv69WRB8m8O5zmrTmUo8qHGlZQXjKAZBnFldcq7gevkdfYNwHlljZZkUPMnBZt3vrTDRtuUT&#10;Pc4+FyGEXYIKCu/rREqXFWTQRbYmDtzNNgZ9gE0udYNtCDeVnMTxXBosOTQUWNO+oOzvfDcKbsd2&#10;OFu26cFfF6fpfIflIrVPpQZf3fYHhKfOf8Rv91GH+dPJEv6/CSfI9Qs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+LEIDBAAAA3QAAAA8AAAAAAAAAAAAAAAAAmAIAAGRycy9kb3du&#10;cmV2LnhtbFBLBQYAAAAABAAEAPUAAACGAwAAAAA=&#10;" stroked="f">
                  <v:textbox>
                    <w:txbxContent>
                      <w:p w:rsidR="001E3AC4" w:rsidRPr="005C68E3" w:rsidRDefault="001E3AC4" w:rsidP="009A4D7A">
                        <w:r w:rsidRPr="00B710A9">
                          <w:rPr>
                            <w:position w:val="-10"/>
                            <w:sz w:val="24"/>
                          </w:rPr>
                          <w:object w:dxaOrig="480" w:dyaOrig="260">
                            <v:shape id="_x0000_i1156" type="#_x0000_t75" style="width:24pt;height:13.2pt" o:ole="">
                              <v:imagedata r:id="rId658" o:title=""/>
                            </v:shape>
                            <o:OLEObject Type="Embed" ProgID="Equation.DSMT4" ShapeID="_x0000_i1156" DrawAspect="Content" ObjectID="_1662287433" r:id="rId659"/>
                          </w:object>
                        </w:r>
                      </w:p>
                      <w:p w:rsidR="001E3AC4" w:rsidRDefault="001E3AC4" w:rsidP="009A4D7A"/>
                      <w:p w:rsidR="001E3AC4" w:rsidRPr="00AC6393" w:rsidRDefault="001E3AC4" w:rsidP="009A4D7A"/>
                    </w:txbxContent>
                  </v:textbox>
                </v:shape>
                <v:shape id="Text Box 546" o:spid="_x0000_s1035" type="#_x0000_t202" style="position:absolute;left:8550;top:7910;width:480;height:6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2gvwMUA&#10;AADdAAAADwAAAGRycy9kb3ducmV2LnhtbESPwW7CQAxE70j8w8pIvaCyoaWkBBbUViriCuUDnKxJ&#10;IrLeKLsl4e/rQyVutmY887zZDa5RN+pC7dnAfJaAIi68rbk0cP75fn4HFSKyxcYzGbhTgN12PNpg&#10;Zn3PR7qdYqkkhEOGBqoY20zrUFTkMMx8SyzaxXcOo6xdqW2HvYS7Rr8kyVI7rFkaKmzpq6Lievp1&#10;Bi6Hfvq26vN9PKfHxfIT6zT3d2OeJsPHGlSkIT7M/9cHK/iLV+GXb2QEvf0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7aC/AxQAAAN0AAAAPAAAAAAAAAAAAAAAAAJgCAABkcnMv&#10;ZG93bnJldi54bWxQSwUGAAAAAAQABAD1AAAAigMAAAAA&#10;" stroked="f">
                  <v:textbox>
                    <w:txbxContent>
                      <w:p w:rsidR="001E3AC4" w:rsidRPr="005C68E3" w:rsidRDefault="001E3AC4" w:rsidP="009A4D7A">
                        <w:r w:rsidRPr="00B710A9">
                          <w:rPr>
                            <w:position w:val="-10"/>
                            <w:sz w:val="24"/>
                          </w:rPr>
                          <w:object w:dxaOrig="200" w:dyaOrig="260">
                            <v:shape id="_x0000_i1157" type="#_x0000_t75" style="width:9.6pt;height:13.2pt" o:ole="">
                              <v:imagedata r:id="rId660" o:title=""/>
                            </v:shape>
                            <o:OLEObject Type="Embed" ProgID="Equation.DSMT4" ShapeID="_x0000_i1157" DrawAspect="Content" ObjectID="_1662287434" r:id="rId661"/>
                          </w:object>
                        </w:r>
                      </w:p>
                      <w:p w:rsidR="001E3AC4" w:rsidRDefault="001E3AC4" w:rsidP="009A4D7A"/>
                      <w:p w:rsidR="001E3AC4" w:rsidRPr="00AC6393" w:rsidRDefault="001E3AC4" w:rsidP="009A4D7A"/>
                    </w:txbxContent>
                  </v:textbox>
                </v:shape>
                <v:shape id="Text Box 547" o:spid="_x0000_s1036" type="#_x0000_t202" style="position:absolute;left:7005;top:5632;width:645;height:6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CSKW8EA&#10;AADdAAAADwAAAGRycy9kb3ducmV2LnhtbERPy6rCMBDdC/5DGOFuRFOvXh/VKCoobn18wNiMbbGZ&#10;lCba+vdGEO5uDuc5i1VjCvGkyuWWFQz6EQjixOqcUwWX8643BeE8ssbCMil4kYPVst1aYKxtzUd6&#10;nnwqQgi7GBVk3pexlC7JyKDr25I4cDdbGfQBVqnUFdYh3BTyN4rG0mDOoSHDkrYZJffTwyi4Heru&#10;36y+7v1lchyNN5hPrval1E+nWc9BeGr8v/jrPugwfzQcwOebcIJcvg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QkilvBAAAA3QAAAA8AAAAAAAAAAAAAAAAAmAIAAGRycy9kb3du&#10;cmV2LnhtbFBLBQYAAAAABAAEAPUAAACGAwAAAAA=&#10;" stroked="f">
                  <v:textbox>
                    <w:txbxContent>
                      <w:p w:rsidR="001E3AC4" w:rsidRPr="005C68E3" w:rsidRDefault="001E3AC4" w:rsidP="009A4D7A">
                        <w:r w:rsidRPr="006B5651">
                          <w:rPr>
                            <w:position w:val="-4"/>
                            <w:sz w:val="24"/>
                          </w:rPr>
                          <w:object w:dxaOrig="200" w:dyaOrig="200">
                            <v:shape id="_x0000_i1158" type="#_x0000_t75" style="width:10.2pt;height:9.6pt" o:ole="">
                              <v:imagedata r:id="rId662" o:title=""/>
                            </v:shape>
                            <o:OLEObject Type="Embed" ProgID="Equation.DSMT4" ShapeID="_x0000_i1158" DrawAspect="Content" ObjectID="_1662287435" r:id="rId663"/>
                          </w:object>
                        </w:r>
                      </w:p>
                      <w:p w:rsidR="001E3AC4" w:rsidRDefault="001E3AC4" w:rsidP="009A4D7A"/>
                      <w:p w:rsidR="001E3AC4" w:rsidRPr="00AC6393" w:rsidRDefault="001E3AC4" w:rsidP="009A4D7A"/>
                    </w:txbxContent>
                  </v:textbox>
                </v:shape>
              </v:group>
            </w:pict>
          </mc:Fallback>
        </mc:AlternateContent>
      </w:r>
      <w:r w:rsidRPr="009A4D7A"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770F9D7B" wp14:editId="2D196AB3">
                <wp:simplePos x="0" y="0"/>
                <wp:positionH relativeFrom="column">
                  <wp:posOffset>3533775</wp:posOffset>
                </wp:positionH>
                <wp:positionV relativeFrom="paragraph">
                  <wp:posOffset>209550</wp:posOffset>
                </wp:positionV>
                <wp:extent cx="457200" cy="257175"/>
                <wp:effectExtent l="0" t="0" r="0" b="0"/>
                <wp:wrapNone/>
                <wp:docPr id="1420" name="Text Box 54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57200" cy="2571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8729CC" w:rsidRPr="005C68E3" w:rsidRDefault="008729CC" w:rsidP="009A4D7A">
                            <w:r w:rsidRPr="00B710A9">
                              <w:rPr>
                                <w:position w:val="-6"/>
                                <w:sz w:val="24"/>
                              </w:rPr>
                              <w:object w:dxaOrig="200" w:dyaOrig="220">
                                <v:shape id="_x0000_i1159" type="#_x0000_t75" style="width:10.4pt;height:10.8pt" o:ole="">
                                  <v:imagedata r:id="rId664" o:title=""/>
                                </v:shape>
                                <o:OLEObject Type="Embed" ProgID="Equation.DSMT4" ShapeID="_x0000_i1159" DrawAspect="Content" ObjectID="_1665487063" r:id="rId665"/>
                              </w:object>
                            </w:r>
                          </w:p>
                          <w:p w:rsidR="008729CC" w:rsidRDefault="008729CC" w:rsidP="009A4D7A"/>
                          <w:p w:rsidR="008729CC" w:rsidRPr="00AC6393" w:rsidRDefault="008729CC" w:rsidP="009A4D7A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545" o:spid="_x0000_s1037" type="#_x0000_t202" style="position:absolute;left:0;text-align:left;margin-left:278.25pt;margin-top:16.5pt;width:36pt;height:20.2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" stroked="f">
                <v:textbox>
                  <w:txbxContent>
                    <w:p w:rsidR="001E3AC4" w:rsidRPr="005C68E3" w:rsidRDefault="001E3AC4" w:rsidP="009A4D7A">
                      <w:r w:rsidRPr="00B710A9">
                        <w:rPr>
                          <w:position w:val="-6"/>
                          <w:sz w:val="24"/>
                        </w:rPr>
                        <w:object w:dxaOrig="200" w:dyaOrig="220">
                          <v:shape id="_x0000_i1159" type="#_x0000_t75" style="width:10.2pt;height:10.8pt" o:ole="">
                            <v:imagedata r:id="rId666" o:title=""/>
                          </v:shape>
                          <o:OLEObject Type="Embed" ProgID="Equation.DSMT4" ShapeID="_x0000_i1159" DrawAspect="Content" ObjectID="_1662287436" r:id="rId667"/>
                        </w:object>
                      </w:r>
                    </w:p>
                    <w:p w:rsidR="001E3AC4" w:rsidRDefault="001E3AC4" w:rsidP="009A4D7A"/>
                    <w:p w:rsidR="001E3AC4" w:rsidRPr="00AC6393" w:rsidRDefault="001E3AC4" w:rsidP="009A4D7A"/>
                  </w:txbxContent>
                </v:textbox>
              </v:shape>
            </w:pict>
          </mc:Fallback>
        </mc:AlternateContent>
      </w:r>
      <w:r w:rsidRPr="009A4D7A">
        <w:t>Ορθογωνιότητα</w:t>
      </w:r>
    </w:p>
    <w:p w:rsidR="009A4D7A" w:rsidRPr="009A4D7A" w:rsidRDefault="005234F7" w:rsidP="009A4D7A">
      <w:pPr>
        <w:rPr>
          <w:szCs w:val="28"/>
        </w:rPr>
      </w:pP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004352" behindDoc="0" locked="0" layoutInCell="1" allowOverlap="1">
                <wp:simplePos x="0" y="0"/>
                <wp:positionH relativeFrom="column">
                  <wp:posOffset>1906080</wp:posOffset>
                </wp:positionH>
                <wp:positionV relativeFrom="paragraph">
                  <wp:posOffset>70660</wp:posOffset>
                </wp:positionV>
                <wp:extent cx="603000" cy="331200"/>
                <wp:effectExtent l="38100" t="19050" r="26035" b="31115"/>
                <wp:wrapNone/>
                <wp:docPr id="1682" name="Ink 16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8">
                      <w14:nvContentPartPr>
                        <w14:cNvContentPartPr/>
                      </w14:nvContentPartPr>
                      <w14:xfrm>
                        <a:off x="0" y="0"/>
                        <a:ext cx="603000" cy="331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82" o:spid="_x0000_s1026" type="#_x0000_t75" style="position:absolute;margin-left:149.55pt;margin-top:4.95pt;width:48.7pt;height:27.1pt;z-index:252004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">
                <v:imagedata r:id="rId669" o:title=""/>
              </v:shape>
            </w:pict>
          </mc:Fallback>
        </mc:AlternateContent>
      </w: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003328" behindDoc="0" locked="0" layoutInCell="1" allowOverlap="1">
                <wp:simplePos x="0" y="0"/>
                <wp:positionH relativeFrom="column">
                  <wp:posOffset>1930920</wp:posOffset>
                </wp:positionH>
                <wp:positionV relativeFrom="paragraph">
                  <wp:posOffset>213580</wp:posOffset>
                </wp:positionV>
                <wp:extent cx="367560" cy="154080"/>
                <wp:effectExtent l="38100" t="19050" r="33020" b="17780"/>
                <wp:wrapNone/>
                <wp:docPr id="1681" name="Ink 16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0">
                      <w14:nvContentPartPr>
                        <w14:cNvContentPartPr/>
                      </w14:nvContentPartPr>
                      <w14:xfrm>
                        <a:off x="0" y="0"/>
                        <a:ext cx="367560" cy="154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81" o:spid="_x0000_s1026" type="#_x0000_t75" style="position:absolute;margin-left:151.45pt;margin-top:16.15pt;width:30.2pt;height:13.25pt;z-index:252003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">
                <v:imagedata r:id="rId671" o:title=""/>
              </v:shape>
            </w:pict>
          </mc:Fallback>
        </mc:AlternateContent>
      </w:r>
    </w:p>
    <w:p w:rsidR="009A4D7A" w:rsidRPr="009A4D7A" w:rsidRDefault="005234F7" w:rsidP="009A4D7A">
      <w:pPr>
        <w:rPr>
          <w:szCs w:val="28"/>
        </w:rPr>
      </w:pP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006400" behindDoc="0" locked="0" layoutInCell="1" allowOverlap="1">
                <wp:simplePos x="0" y="0"/>
                <wp:positionH relativeFrom="column">
                  <wp:posOffset>2083920</wp:posOffset>
                </wp:positionH>
                <wp:positionV relativeFrom="paragraph">
                  <wp:posOffset>214060</wp:posOffset>
                </wp:positionV>
                <wp:extent cx="371880" cy="145440"/>
                <wp:effectExtent l="19050" t="38100" r="28575" b="26035"/>
                <wp:wrapNone/>
                <wp:docPr id="1684" name="Ink 16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2">
                      <w14:nvContentPartPr>
                        <w14:cNvContentPartPr/>
                      </w14:nvContentPartPr>
                      <w14:xfrm>
                        <a:off x="0" y="0"/>
                        <a:ext cx="371880" cy="145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84" o:spid="_x0000_s1026" type="#_x0000_t75" style="position:absolute;margin-left:163.6pt;margin-top:16.2pt;width:30.45pt;height:12.6pt;z-index:252006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">
                <v:imagedata r:id="rId673" o:title=""/>
              </v:shape>
            </w:pict>
          </mc:Fallback>
        </mc:AlternateContent>
      </w: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005376" behindDoc="0" locked="0" layoutInCell="1" allowOverlap="1">
                <wp:simplePos x="0" y="0"/>
                <wp:positionH relativeFrom="column">
                  <wp:posOffset>2092200</wp:posOffset>
                </wp:positionH>
                <wp:positionV relativeFrom="paragraph">
                  <wp:posOffset>215860</wp:posOffset>
                </wp:positionV>
                <wp:extent cx="189000" cy="101520"/>
                <wp:effectExtent l="38100" t="38100" r="20955" b="32385"/>
                <wp:wrapNone/>
                <wp:docPr id="1683" name="Ink 16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4">
                      <w14:nvContentPartPr>
                        <w14:cNvContentPartPr/>
                      </w14:nvContentPartPr>
                      <w14:xfrm>
                        <a:off x="0" y="0"/>
                        <a:ext cx="189000" cy="10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83" o:spid="_x0000_s1026" type="#_x0000_t75" style="position:absolute;margin-left:164.25pt;margin-top:16.35pt;width:16.1pt;height:9.25pt;z-index:252005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">
                <v:imagedata r:id="rId675" o:title=""/>
              </v:shape>
            </w:pict>
          </mc:Fallback>
        </mc:AlternateContent>
      </w: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002304" behindDoc="0" locked="0" layoutInCell="1" allowOverlap="1">
                <wp:simplePos x="0" y="0"/>
                <wp:positionH relativeFrom="column">
                  <wp:posOffset>2487480</wp:posOffset>
                </wp:positionH>
                <wp:positionV relativeFrom="paragraph">
                  <wp:posOffset>104620</wp:posOffset>
                </wp:positionV>
                <wp:extent cx="92880" cy="101520"/>
                <wp:effectExtent l="38100" t="38100" r="21590" b="32385"/>
                <wp:wrapNone/>
                <wp:docPr id="1680" name="Ink 16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6">
                      <w14:nvContentPartPr>
                        <w14:cNvContentPartPr/>
                      </w14:nvContentPartPr>
                      <w14:xfrm>
                        <a:off x="0" y="0"/>
                        <a:ext cx="92880" cy="10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80" o:spid="_x0000_s1026" type="#_x0000_t75" style="position:absolute;margin-left:195.25pt;margin-top:7.7pt;width:8.55pt;height:9.25pt;z-index:252002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">
                <v:imagedata r:id="rId677" o:title=""/>
              </v:shape>
            </w:pict>
          </mc:Fallback>
        </mc:AlternateContent>
      </w: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001280" behindDoc="0" locked="0" layoutInCell="1" allowOverlap="1">
                <wp:simplePos x="0" y="0"/>
                <wp:positionH relativeFrom="column">
                  <wp:posOffset>2254920</wp:posOffset>
                </wp:positionH>
                <wp:positionV relativeFrom="paragraph">
                  <wp:posOffset>224860</wp:posOffset>
                </wp:positionV>
                <wp:extent cx="165600" cy="14400"/>
                <wp:effectExtent l="19050" t="38100" r="25400" b="24130"/>
                <wp:wrapNone/>
                <wp:docPr id="1679" name="Ink 16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8">
                      <w14:nvContentPartPr>
                        <w14:cNvContentPartPr/>
                      </w14:nvContentPartPr>
                      <w14:xfrm>
                        <a:off x="0" y="0"/>
                        <a:ext cx="165600" cy="1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79" o:spid="_x0000_s1026" type="#_x0000_t75" style="position:absolute;margin-left:177.05pt;margin-top:17.05pt;width:14.15pt;height:2.4pt;z-index:252001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">
                <v:imagedata r:id="rId679" o:title=""/>
              </v:shape>
            </w:pict>
          </mc:Fallback>
        </mc:AlternateContent>
      </w: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000256" behindDoc="0" locked="0" layoutInCell="1" allowOverlap="1">
                <wp:simplePos x="0" y="0"/>
                <wp:positionH relativeFrom="column">
                  <wp:posOffset>1932720</wp:posOffset>
                </wp:positionH>
                <wp:positionV relativeFrom="paragraph">
                  <wp:posOffset>261580</wp:posOffset>
                </wp:positionV>
                <wp:extent cx="168120" cy="30240"/>
                <wp:effectExtent l="19050" t="19050" r="22860" b="27305"/>
                <wp:wrapNone/>
                <wp:docPr id="1678" name="Ink 16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0">
                      <w14:nvContentPartPr>
                        <w14:cNvContentPartPr/>
                      </w14:nvContentPartPr>
                      <w14:xfrm>
                        <a:off x="0" y="0"/>
                        <a:ext cx="168120" cy="30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78" o:spid="_x0000_s1026" type="#_x0000_t75" style="position:absolute;margin-left:151.7pt;margin-top:20.1pt;width:14.3pt;height:3.3pt;z-index:252000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">
                <v:imagedata r:id="rId681" o:title=""/>
              </v:shape>
            </w:pict>
          </mc:Fallback>
        </mc:AlternateContent>
      </w: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999232" behindDoc="0" locked="0" layoutInCell="1" allowOverlap="1">
                <wp:simplePos x="0" y="0"/>
                <wp:positionH relativeFrom="column">
                  <wp:posOffset>2200560</wp:posOffset>
                </wp:positionH>
                <wp:positionV relativeFrom="paragraph">
                  <wp:posOffset>213340</wp:posOffset>
                </wp:positionV>
                <wp:extent cx="360" cy="360"/>
                <wp:effectExtent l="0" t="0" r="0" b="0"/>
                <wp:wrapNone/>
                <wp:docPr id="1677" name="Ink 16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2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77" o:spid="_x0000_s1026" type="#_x0000_t75" style="position:absolute;margin-left:173pt;margin-top:16.55pt;width:.6pt;height:.6pt;z-index:251999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">
                <v:imagedata r:id="rId683" o:title=""/>
              </v:shape>
            </w:pict>
          </mc:Fallback>
        </mc:AlternateContent>
      </w: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998208" behindDoc="0" locked="0" layoutInCell="1" allowOverlap="1">
                <wp:simplePos x="0" y="0"/>
                <wp:positionH relativeFrom="column">
                  <wp:posOffset>1788360</wp:posOffset>
                </wp:positionH>
                <wp:positionV relativeFrom="paragraph">
                  <wp:posOffset>89140</wp:posOffset>
                </wp:positionV>
                <wp:extent cx="101520" cy="109440"/>
                <wp:effectExtent l="38100" t="38100" r="32385" b="24130"/>
                <wp:wrapNone/>
                <wp:docPr id="1676" name="Ink 16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4">
                      <w14:nvContentPartPr>
                        <w14:cNvContentPartPr/>
                      </w14:nvContentPartPr>
                      <w14:xfrm>
                        <a:off x="0" y="0"/>
                        <a:ext cx="101520" cy="10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76" o:spid="_x0000_s1026" type="#_x0000_t75" style="position:absolute;margin-left:140.15pt;margin-top:6.35pt;width:9.3pt;height:9.9pt;z-index:251998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">
                <v:imagedata r:id="rId685" o:title=""/>
              </v:shape>
            </w:pict>
          </mc:Fallback>
        </mc:AlternateContent>
      </w: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997184" behindDoc="0" locked="0" layoutInCell="1" allowOverlap="1">
                <wp:simplePos x="0" y="0"/>
                <wp:positionH relativeFrom="column">
                  <wp:posOffset>1222080</wp:posOffset>
                </wp:positionH>
                <wp:positionV relativeFrom="paragraph">
                  <wp:posOffset>255460</wp:posOffset>
                </wp:positionV>
                <wp:extent cx="460080" cy="38880"/>
                <wp:effectExtent l="38100" t="38100" r="35560" b="37465"/>
                <wp:wrapNone/>
                <wp:docPr id="1675" name="Ink 16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6">
                      <w14:nvContentPartPr>
                        <w14:cNvContentPartPr/>
                      </w14:nvContentPartPr>
                      <w14:xfrm>
                        <a:off x="0" y="0"/>
                        <a:ext cx="460080" cy="38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75" o:spid="_x0000_s1026" type="#_x0000_t75" style="position:absolute;margin-left:95.7pt;margin-top:19.35pt;width:37.6pt;height:4.35pt;z-index:251997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">
                <v:imagedata r:id="rId687" o:title=""/>
              </v:shape>
            </w:pict>
          </mc:Fallback>
        </mc:AlternateContent>
      </w: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993088" behindDoc="0" locked="0" layoutInCell="1" allowOverlap="1">
                <wp:simplePos x="0" y="0"/>
                <wp:positionH relativeFrom="column">
                  <wp:posOffset>3352920</wp:posOffset>
                </wp:positionH>
                <wp:positionV relativeFrom="paragraph">
                  <wp:posOffset>58540</wp:posOffset>
                </wp:positionV>
                <wp:extent cx="360" cy="360"/>
                <wp:effectExtent l="0" t="0" r="0" b="0"/>
                <wp:wrapNone/>
                <wp:docPr id="1671" name="Ink 16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8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71" o:spid="_x0000_s1026" type="#_x0000_t75" style="position:absolute;margin-left:263pt;margin-top:3.6pt;width:2.05pt;height:2.05pt;z-index:251993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">
                <v:imagedata r:id="rId389" o:title=""/>
              </v:shape>
            </w:pict>
          </mc:Fallback>
        </mc:AlternateContent>
      </w: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992064" behindDoc="0" locked="0" layoutInCell="1" allowOverlap="1">
                <wp:simplePos x="0" y="0"/>
                <wp:positionH relativeFrom="column">
                  <wp:posOffset>3364440</wp:posOffset>
                </wp:positionH>
                <wp:positionV relativeFrom="paragraph">
                  <wp:posOffset>-99860</wp:posOffset>
                </wp:positionV>
                <wp:extent cx="212760" cy="265680"/>
                <wp:effectExtent l="38100" t="38100" r="15875" b="39370"/>
                <wp:wrapNone/>
                <wp:docPr id="1670" name="Ink 16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9">
                      <w14:nvContentPartPr>
                        <w14:cNvContentPartPr/>
                      </w14:nvContentPartPr>
                      <w14:xfrm>
                        <a:off x="0" y="0"/>
                        <a:ext cx="212760" cy="265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70" o:spid="_x0000_s1026" type="#_x0000_t75" style="position:absolute;margin-left:264.25pt;margin-top:-8.45pt;width:18pt;height:22.15pt;z-index:251992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">
                <v:imagedata r:id="rId690" o:title=""/>
              </v:shape>
            </w:pict>
          </mc:Fallback>
        </mc:AlternateContent>
      </w:r>
      <w:proofErr w:type="spellStart"/>
      <w:r w:rsidR="009A4D7A" w:rsidRPr="009A4D7A">
        <w:rPr>
          <w:szCs w:val="28"/>
        </w:rPr>
        <w:t>Στον</w:t>
      </w:r>
      <w:proofErr w:type="spellEnd"/>
      <w:r w:rsidR="009A4D7A" w:rsidRPr="009A4D7A">
        <w:rPr>
          <w:szCs w:val="28"/>
        </w:rPr>
        <w:t xml:space="preserve"> </w:t>
      </w:r>
      <w:r w:rsidR="009A4D7A" w:rsidRPr="009A4D7A">
        <w:rPr>
          <w:position w:val="-4"/>
          <w:szCs w:val="28"/>
        </w:rPr>
        <w:object w:dxaOrig="320" w:dyaOrig="300">
          <v:shape id="_x0000_i1047" type="#_x0000_t75" style="width:16.4pt;height:15.2pt" o:ole="">
            <v:imagedata r:id="rId618" o:title=""/>
          </v:shape>
          <o:OLEObject Type="Embed" ProgID="Equation.DSMT4" ShapeID="_x0000_i1047" DrawAspect="Content" ObjectID="_1665486951" r:id="rId691"/>
        </w:object>
      </w:r>
      <w:r w:rsidR="009A4D7A" w:rsidRPr="009A4D7A">
        <w:rPr>
          <w:szCs w:val="28"/>
          <w:lang w:val="en-US"/>
        </w:rPr>
        <w:t xml:space="preserve"> </w:t>
      </w:r>
      <w:proofErr w:type="spellStart"/>
      <w:r w:rsidR="009A4D7A" w:rsidRPr="009A4D7A">
        <w:rPr>
          <w:szCs w:val="28"/>
        </w:rPr>
        <w:t>έχουμε</w:t>
      </w:r>
      <w:proofErr w:type="spellEnd"/>
      <w:r w:rsidR="009A4D7A" w:rsidRPr="009A4D7A">
        <w:rPr>
          <w:szCs w:val="28"/>
        </w:rPr>
        <w:t xml:space="preserve"> </w:t>
      </w:r>
      <w:r w:rsidR="006B5651" w:rsidRPr="009A4D7A">
        <w:rPr>
          <w:position w:val="-10"/>
          <w:szCs w:val="28"/>
        </w:rPr>
        <w:object w:dxaOrig="2260" w:dyaOrig="360">
          <v:shape id="_x0000_i1048" type="#_x0000_t75" style="width:112.8pt;height:18pt" o:ole="">
            <v:imagedata r:id="rId692" o:title=""/>
          </v:shape>
          <o:OLEObject Type="Embed" ProgID="Equation.DSMT4" ShapeID="_x0000_i1048" DrawAspect="Content" ObjectID="_1665486952" r:id="rId693"/>
        </w:object>
      </w:r>
    </w:p>
    <w:p w:rsidR="009A4D7A" w:rsidRPr="009A4D7A" w:rsidRDefault="005234F7" w:rsidP="009A4D7A">
      <w:pPr>
        <w:rPr>
          <w:szCs w:val="28"/>
        </w:rPr>
      </w:pP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032000" behindDoc="0" locked="0" layoutInCell="1" allowOverlap="1">
                <wp:simplePos x="0" y="0"/>
                <wp:positionH relativeFrom="column">
                  <wp:posOffset>5532360</wp:posOffset>
                </wp:positionH>
                <wp:positionV relativeFrom="paragraph">
                  <wp:posOffset>-26215</wp:posOffset>
                </wp:positionV>
                <wp:extent cx="120960" cy="143640"/>
                <wp:effectExtent l="19050" t="38100" r="31750" b="27940"/>
                <wp:wrapNone/>
                <wp:docPr id="1709" name="Ink 17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4">
                      <w14:nvContentPartPr>
                        <w14:cNvContentPartPr/>
                      </w14:nvContentPartPr>
                      <w14:xfrm>
                        <a:off x="0" y="0"/>
                        <a:ext cx="120960" cy="143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09" o:spid="_x0000_s1026" type="#_x0000_t75" style="position:absolute;margin-left:435.1pt;margin-top:-2.65pt;width:10.5pt;height:12.45pt;z-index:252032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">
                <v:imagedata r:id="rId695" o:title=""/>
              </v:shape>
            </w:pict>
          </mc:Fallback>
        </mc:AlternateContent>
      </w: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030976" behindDoc="0" locked="0" layoutInCell="1" allowOverlap="1">
                <wp:simplePos x="0" y="0"/>
                <wp:positionH relativeFrom="column">
                  <wp:posOffset>5510400</wp:posOffset>
                </wp:positionH>
                <wp:positionV relativeFrom="paragraph">
                  <wp:posOffset>51185</wp:posOffset>
                </wp:positionV>
                <wp:extent cx="6480" cy="253440"/>
                <wp:effectExtent l="19050" t="19050" r="31750" b="32385"/>
                <wp:wrapNone/>
                <wp:docPr id="1708" name="Ink 17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6">
                      <w14:nvContentPartPr>
                        <w14:cNvContentPartPr/>
                      </w14:nvContentPartPr>
                      <w14:xfrm>
                        <a:off x="0" y="0"/>
                        <a:ext cx="6480" cy="253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08" o:spid="_x0000_s1026" type="#_x0000_t75" style="position:absolute;margin-left:433.45pt;margin-top:3.65pt;width:1.45pt;height:20.85pt;z-index:252030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">
                <v:imagedata r:id="rId697" o:title=""/>
              </v:shape>
            </w:pict>
          </mc:Fallback>
        </mc:AlternateContent>
      </w: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029952" behindDoc="0" locked="0" layoutInCell="1" allowOverlap="1">
                <wp:simplePos x="0" y="0"/>
                <wp:positionH relativeFrom="column">
                  <wp:posOffset>5457840</wp:posOffset>
                </wp:positionH>
                <wp:positionV relativeFrom="paragraph">
                  <wp:posOffset>63425</wp:posOffset>
                </wp:positionV>
                <wp:extent cx="10080" cy="238320"/>
                <wp:effectExtent l="19050" t="19050" r="28575" b="28575"/>
                <wp:wrapNone/>
                <wp:docPr id="1707" name="Ink 17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8">
                      <w14:nvContentPartPr>
                        <w14:cNvContentPartPr/>
                      </w14:nvContentPartPr>
                      <w14:xfrm>
                        <a:off x="0" y="0"/>
                        <a:ext cx="10080" cy="238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07" o:spid="_x0000_s1026" type="#_x0000_t75" style="position:absolute;margin-left:429.3pt;margin-top:4.5pt;width:1.85pt;height:19.75pt;z-index:252029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">
                <v:imagedata r:id="rId699" o:title=""/>
              </v:shape>
            </w:pict>
          </mc:Fallback>
        </mc:AlternateContent>
      </w: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028928" behindDoc="0" locked="0" layoutInCell="1" allowOverlap="1">
                <wp:simplePos x="0" y="0"/>
                <wp:positionH relativeFrom="column">
                  <wp:posOffset>5296560</wp:posOffset>
                </wp:positionH>
                <wp:positionV relativeFrom="paragraph">
                  <wp:posOffset>126065</wp:posOffset>
                </wp:positionV>
                <wp:extent cx="120960" cy="292320"/>
                <wp:effectExtent l="19050" t="38100" r="31750" b="31750"/>
                <wp:wrapNone/>
                <wp:docPr id="1706" name="Ink 17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0">
                      <w14:nvContentPartPr>
                        <w14:cNvContentPartPr/>
                      </w14:nvContentPartPr>
                      <w14:xfrm>
                        <a:off x="0" y="0"/>
                        <a:ext cx="120960" cy="292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06" o:spid="_x0000_s1026" type="#_x0000_t75" style="position:absolute;margin-left:416.5pt;margin-top:9.35pt;width:10.65pt;height:24.2pt;z-index:252028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">
                <v:imagedata r:id="rId701" o:title=""/>
              </v:shape>
            </w:pict>
          </mc:Fallback>
        </mc:AlternateContent>
      </w: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027904" behindDoc="0" locked="0" layoutInCell="1" allowOverlap="1">
                <wp:simplePos x="0" y="0"/>
                <wp:positionH relativeFrom="column">
                  <wp:posOffset>5211600</wp:posOffset>
                </wp:positionH>
                <wp:positionV relativeFrom="paragraph">
                  <wp:posOffset>201665</wp:posOffset>
                </wp:positionV>
                <wp:extent cx="46440" cy="5760"/>
                <wp:effectExtent l="19050" t="19050" r="29845" b="32385"/>
                <wp:wrapNone/>
                <wp:docPr id="1705" name="Ink 17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2">
                      <w14:nvContentPartPr>
                        <w14:cNvContentPartPr/>
                      </w14:nvContentPartPr>
                      <w14:xfrm>
                        <a:off x="0" y="0"/>
                        <a:ext cx="46440" cy="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05" o:spid="_x0000_s1026" type="#_x0000_t75" style="position:absolute;margin-left:409.9pt;margin-top:15.45pt;width:4.5pt;height:1.35pt;z-index:252027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">
                <v:imagedata r:id="rId703" o:title=""/>
              </v:shape>
            </w:pict>
          </mc:Fallback>
        </mc:AlternateContent>
      </w: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026880" behindDoc="0" locked="0" layoutInCell="1" allowOverlap="1">
                <wp:simplePos x="0" y="0"/>
                <wp:positionH relativeFrom="column">
                  <wp:posOffset>5087040</wp:posOffset>
                </wp:positionH>
                <wp:positionV relativeFrom="paragraph">
                  <wp:posOffset>152705</wp:posOffset>
                </wp:positionV>
                <wp:extent cx="97560" cy="117720"/>
                <wp:effectExtent l="19050" t="19050" r="17145" b="15875"/>
                <wp:wrapNone/>
                <wp:docPr id="1704" name="Ink 17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4">
                      <w14:nvContentPartPr>
                        <w14:cNvContentPartPr/>
                      </w14:nvContentPartPr>
                      <w14:xfrm>
                        <a:off x="0" y="0"/>
                        <a:ext cx="97560" cy="117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04" o:spid="_x0000_s1026" type="#_x0000_t75" style="position:absolute;margin-left:400.1pt;margin-top:11.5pt;width:8.6pt;height:10.2pt;z-index:252026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">
                <v:imagedata r:id="rId705" o:title=""/>
              </v:shape>
            </w:pict>
          </mc:Fallback>
        </mc:AlternateContent>
      </w: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025856" behindDoc="0" locked="0" layoutInCell="1" allowOverlap="1">
                <wp:simplePos x="0" y="0"/>
                <wp:positionH relativeFrom="column">
                  <wp:posOffset>5079840</wp:posOffset>
                </wp:positionH>
                <wp:positionV relativeFrom="paragraph">
                  <wp:posOffset>136505</wp:posOffset>
                </wp:positionV>
                <wp:extent cx="86400" cy="109800"/>
                <wp:effectExtent l="19050" t="19050" r="27940" b="24130"/>
                <wp:wrapNone/>
                <wp:docPr id="1703" name="Ink 17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6">
                      <w14:nvContentPartPr>
                        <w14:cNvContentPartPr/>
                      </w14:nvContentPartPr>
                      <w14:xfrm>
                        <a:off x="0" y="0"/>
                        <a:ext cx="86400" cy="10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03" o:spid="_x0000_s1026" type="#_x0000_t75" style="position:absolute;margin-left:399.55pt;margin-top:10.3pt;width:7.75pt;height:9.65pt;z-index:252025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">
                <v:imagedata r:id="rId707" o:title=""/>
              </v:shape>
            </w:pict>
          </mc:Fallback>
        </mc:AlternateContent>
      </w: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024832" behindDoc="0" locked="0" layoutInCell="1" allowOverlap="1">
                <wp:simplePos x="0" y="0"/>
                <wp:positionH relativeFrom="column">
                  <wp:posOffset>4981560</wp:posOffset>
                </wp:positionH>
                <wp:positionV relativeFrom="paragraph">
                  <wp:posOffset>59825</wp:posOffset>
                </wp:positionV>
                <wp:extent cx="17640" cy="241200"/>
                <wp:effectExtent l="19050" t="19050" r="20955" b="26035"/>
                <wp:wrapNone/>
                <wp:docPr id="1702" name="Ink 17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8">
                      <w14:nvContentPartPr>
                        <w14:cNvContentPartPr/>
                      </w14:nvContentPartPr>
                      <w14:xfrm>
                        <a:off x="0" y="0"/>
                        <a:ext cx="17640" cy="241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02" o:spid="_x0000_s1026" type="#_x0000_t75" style="position:absolute;margin-left:391.8pt;margin-top:4.25pt;width:2.45pt;height:19.9pt;z-index:252024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">
                <v:imagedata r:id="rId709" o:title=""/>
              </v:shape>
            </w:pict>
          </mc:Fallback>
        </mc:AlternateContent>
      </w: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023808" behindDoc="0" locked="0" layoutInCell="1" allowOverlap="1">
                <wp:simplePos x="0" y="0"/>
                <wp:positionH relativeFrom="column">
                  <wp:posOffset>4895160</wp:posOffset>
                </wp:positionH>
                <wp:positionV relativeFrom="paragraph">
                  <wp:posOffset>52625</wp:posOffset>
                </wp:positionV>
                <wp:extent cx="15840" cy="254160"/>
                <wp:effectExtent l="19050" t="19050" r="22860" b="31750"/>
                <wp:wrapNone/>
                <wp:docPr id="1701" name="Ink 17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0">
                      <w14:nvContentPartPr>
                        <w14:cNvContentPartPr/>
                      </w14:nvContentPartPr>
                      <w14:xfrm>
                        <a:off x="0" y="0"/>
                        <a:ext cx="15840" cy="254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01" o:spid="_x0000_s1026" type="#_x0000_t75" style="position:absolute;margin-left:385.05pt;margin-top:3.7pt;width:2.3pt;height:21pt;z-index:252023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">
                <v:imagedata r:id="rId711" o:title=""/>
              </v:shape>
            </w:pict>
          </mc:Fallback>
        </mc:AlternateContent>
      </w: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022784" behindDoc="0" locked="0" layoutInCell="1" allowOverlap="1">
                <wp:simplePos x="0" y="0"/>
                <wp:positionH relativeFrom="column">
                  <wp:posOffset>3987960</wp:posOffset>
                </wp:positionH>
                <wp:positionV relativeFrom="paragraph">
                  <wp:posOffset>58025</wp:posOffset>
                </wp:positionV>
                <wp:extent cx="568800" cy="437400"/>
                <wp:effectExtent l="38100" t="38100" r="22225" b="39370"/>
                <wp:wrapNone/>
                <wp:docPr id="1700" name="Ink 17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2">
                      <w14:nvContentPartPr>
                        <w14:cNvContentPartPr/>
                      </w14:nvContentPartPr>
                      <w14:xfrm>
                        <a:off x="0" y="0"/>
                        <a:ext cx="568800" cy="437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00" o:spid="_x0000_s1026" type="#_x0000_t75" style="position:absolute;margin-left:313.3pt;margin-top:3.8pt;width:46.2pt;height:35.8pt;z-index:252022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">
                <v:imagedata r:id="rId713" o:title=""/>
              </v:shape>
            </w:pict>
          </mc:Fallback>
        </mc:AlternateContent>
      </w: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016640" behindDoc="0" locked="0" layoutInCell="1" allowOverlap="1">
                <wp:simplePos x="0" y="0"/>
                <wp:positionH relativeFrom="column">
                  <wp:posOffset>2022720</wp:posOffset>
                </wp:positionH>
                <wp:positionV relativeFrom="paragraph">
                  <wp:posOffset>231185</wp:posOffset>
                </wp:positionV>
                <wp:extent cx="321120" cy="64440"/>
                <wp:effectExtent l="38100" t="19050" r="3175" b="31115"/>
                <wp:wrapNone/>
                <wp:docPr id="1694" name="Ink 16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4">
                      <w14:nvContentPartPr>
                        <w14:cNvContentPartPr/>
                      </w14:nvContentPartPr>
                      <w14:xfrm>
                        <a:off x="0" y="0"/>
                        <a:ext cx="321120" cy="64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94" o:spid="_x0000_s1026" type="#_x0000_t75" style="position:absolute;margin-left:158.75pt;margin-top:17.7pt;width:26.45pt;height:6.05pt;z-index:252016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">
                <v:imagedata r:id="rId715" o:title=""/>
              </v:shape>
            </w:pict>
          </mc:Fallback>
        </mc:AlternateContent>
      </w: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013568" behindDoc="0" locked="0" layoutInCell="1" allowOverlap="1">
                <wp:simplePos x="0" y="0"/>
                <wp:positionH relativeFrom="column">
                  <wp:posOffset>165480</wp:posOffset>
                </wp:positionH>
                <wp:positionV relativeFrom="paragraph">
                  <wp:posOffset>12665</wp:posOffset>
                </wp:positionV>
                <wp:extent cx="509760" cy="308520"/>
                <wp:effectExtent l="38100" t="19050" r="5080" b="15875"/>
                <wp:wrapNone/>
                <wp:docPr id="1691" name="Ink 16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6">
                      <w14:nvContentPartPr>
                        <w14:cNvContentPartPr/>
                      </w14:nvContentPartPr>
                      <w14:xfrm>
                        <a:off x="0" y="0"/>
                        <a:ext cx="509760" cy="308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91" o:spid="_x0000_s1026" type="#_x0000_t75" style="position:absolute;margin-left:12.45pt;margin-top:.3pt;width:41.4pt;height:25.35pt;z-index:252013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">
                <v:imagedata r:id="rId717" o:title=""/>
              </v:shape>
            </w:pict>
          </mc:Fallback>
        </mc:AlternateContent>
      </w: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012544" behindDoc="0" locked="0" layoutInCell="1" allowOverlap="1">
                <wp:simplePos x="0" y="0"/>
                <wp:positionH relativeFrom="column">
                  <wp:posOffset>207960</wp:posOffset>
                </wp:positionH>
                <wp:positionV relativeFrom="paragraph">
                  <wp:posOffset>-2455</wp:posOffset>
                </wp:positionV>
                <wp:extent cx="113400" cy="137160"/>
                <wp:effectExtent l="19050" t="19050" r="20320" b="34290"/>
                <wp:wrapNone/>
                <wp:docPr id="1690" name="Ink 16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8">
                      <w14:nvContentPartPr>
                        <w14:cNvContentPartPr/>
                      </w14:nvContentPartPr>
                      <w14:xfrm>
                        <a:off x="0" y="0"/>
                        <a:ext cx="113400" cy="137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90" o:spid="_x0000_s1026" type="#_x0000_t75" style="position:absolute;margin-left:15.9pt;margin-top:-.65pt;width:9.8pt;height:11.65pt;z-index:252012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">
                <v:imagedata r:id="rId719" o:title=""/>
              </v:shape>
            </w:pict>
          </mc:Fallback>
        </mc:AlternateContent>
      </w: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010496" behindDoc="0" locked="0" layoutInCell="1" allowOverlap="1">
                <wp:simplePos x="0" y="0"/>
                <wp:positionH relativeFrom="column">
                  <wp:posOffset>2123880</wp:posOffset>
                </wp:positionH>
                <wp:positionV relativeFrom="paragraph">
                  <wp:posOffset>251705</wp:posOffset>
                </wp:positionV>
                <wp:extent cx="267840" cy="23040"/>
                <wp:effectExtent l="19050" t="19050" r="18415" b="34290"/>
                <wp:wrapNone/>
                <wp:docPr id="1688" name="Ink 16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0">
                      <w14:nvContentPartPr>
                        <w14:cNvContentPartPr/>
                      </w14:nvContentPartPr>
                      <w14:xfrm>
                        <a:off x="0" y="0"/>
                        <a:ext cx="267840" cy="23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88" o:spid="_x0000_s1026" type="#_x0000_t75" style="position:absolute;margin-left:166.75pt;margin-top:19.25pt;width:22.2pt;height:2.9pt;z-index:252010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">
                <v:imagedata r:id="rId721" o:title=""/>
              </v:shape>
            </w:pict>
          </mc:Fallback>
        </mc:AlternateContent>
      </w: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009472" behindDoc="0" locked="0" layoutInCell="1" allowOverlap="1">
                <wp:simplePos x="0" y="0"/>
                <wp:positionH relativeFrom="column">
                  <wp:posOffset>1457160</wp:posOffset>
                </wp:positionH>
                <wp:positionV relativeFrom="paragraph">
                  <wp:posOffset>249185</wp:posOffset>
                </wp:positionV>
                <wp:extent cx="288360" cy="25200"/>
                <wp:effectExtent l="19050" t="19050" r="16510" b="32385"/>
                <wp:wrapNone/>
                <wp:docPr id="1687" name="Ink 16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2">
                      <w14:nvContentPartPr>
                        <w14:cNvContentPartPr/>
                      </w14:nvContentPartPr>
                      <w14:xfrm>
                        <a:off x="0" y="0"/>
                        <a:ext cx="288360" cy="25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87" o:spid="_x0000_s1026" type="#_x0000_t75" style="position:absolute;margin-left:114.4pt;margin-top:19.15pt;width:23.5pt;height:2.95pt;z-index:252009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">
                <v:imagedata r:id="rId723" o:title=""/>
              </v:shape>
            </w:pict>
          </mc:Fallback>
        </mc:AlternateContent>
      </w: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008448" behindDoc="0" locked="0" layoutInCell="1" allowOverlap="1">
                <wp:simplePos x="0" y="0"/>
                <wp:positionH relativeFrom="column">
                  <wp:posOffset>852720</wp:posOffset>
                </wp:positionH>
                <wp:positionV relativeFrom="paragraph">
                  <wp:posOffset>221465</wp:posOffset>
                </wp:positionV>
                <wp:extent cx="244800" cy="28080"/>
                <wp:effectExtent l="19050" t="19050" r="22225" b="29210"/>
                <wp:wrapNone/>
                <wp:docPr id="1686" name="Ink 16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4">
                      <w14:nvContentPartPr>
                        <w14:cNvContentPartPr/>
                      </w14:nvContentPartPr>
                      <w14:xfrm>
                        <a:off x="0" y="0"/>
                        <a:ext cx="244800" cy="28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86" o:spid="_x0000_s1026" type="#_x0000_t75" style="position:absolute;margin-left:66.8pt;margin-top:17.1pt;width:20.05pt;height:2.9pt;z-index:252008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">
                <v:imagedata r:id="rId725" o:title=""/>
              </v:shape>
            </w:pict>
          </mc:Fallback>
        </mc:AlternateContent>
      </w: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007424" behindDoc="0" locked="0" layoutInCell="1" allowOverlap="1">
                <wp:simplePos x="0" y="0"/>
                <wp:positionH relativeFrom="column">
                  <wp:posOffset>288240</wp:posOffset>
                </wp:positionH>
                <wp:positionV relativeFrom="paragraph">
                  <wp:posOffset>256385</wp:posOffset>
                </wp:positionV>
                <wp:extent cx="252360" cy="30240"/>
                <wp:effectExtent l="19050" t="19050" r="33655" b="27305"/>
                <wp:wrapNone/>
                <wp:docPr id="1685" name="Ink 16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6">
                      <w14:nvContentPartPr>
                        <w14:cNvContentPartPr/>
                      </w14:nvContentPartPr>
                      <w14:xfrm>
                        <a:off x="0" y="0"/>
                        <a:ext cx="252360" cy="30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85" o:spid="_x0000_s1026" type="#_x0000_t75" style="position:absolute;margin-left:22.2pt;margin-top:19.7pt;width:20.85pt;height:3.3pt;z-index:252007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">
                <v:imagedata r:id="rId727" o:title=""/>
              </v:shape>
            </w:pict>
          </mc:Fallback>
        </mc:AlternateContent>
      </w: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995136" behindDoc="0" locked="0" layoutInCell="1" allowOverlap="1">
                <wp:simplePos x="0" y="0"/>
                <wp:positionH relativeFrom="column">
                  <wp:posOffset>3955560</wp:posOffset>
                </wp:positionH>
                <wp:positionV relativeFrom="paragraph">
                  <wp:posOffset>39305</wp:posOffset>
                </wp:positionV>
                <wp:extent cx="459720" cy="396360"/>
                <wp:effectExtent l="38100" t="38100" r="36195" b="41910"/>
                <wp:wrapNone/>
                <wp:docPr id="1673" name="Ink 16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8">
                      <w14:nvContentPartPr>
                        <w14:cNvContentPartPr/>
                      </w14:nvContentPartPr>
                      <w14:xfrm>
                        <a:off x="0" y="0"/>
                        <a:ext cx="459720" cy="396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73" o:spid="_x0000_s1026" type="#_x0000_t75" style="position:absolute;margin-left:310.8pt;margin-top:2.35pt;width:37.6pt;height:32.55pt;z-index:251995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">
                <v:imagedata r:id="rId729" o:title=""/>
              </v:shape>
            </w:pict>
          </mc:Fallback>
        </mc:AlternateContent>
      </w:r>
      <w:r w:rsidR="009A4D7A" w:rsidRPr="009A4D7A">
        <w:rPr>
          <w:szCs w:val="28"/>
        </w:rPr>
        <w:t xml:space="preserve">  </w:t>
      </w:r>
      <w:r w:rsidR="006B5651" w:rsidRPr="009A4D7A">
        <w:rPr>
          <w:position w:val="-10"/>
          <w:szCs w:val="28"/>
        </w:rPr>
        <w:object w:dxaOrig="3760" w:dyaOrig="279">
          <v:shape id="_x0000_i1049" type="#_x0000_t75" style="width:188pt;height:13.6pt" o:ole="">
            <v:imagedata r:id="rId730" o:title=""/>
          </v:shape>
          <o:OLEObject Type="Embed" ProgID="Equation.DSMT4" ShapeID="_x0000_i1049" DrawAspect="Content" ObjectID="_1665486953" r:id="rId731"/>
        </w:object>
      </w:r>
    </w:p>
    <w:p w:rsidR="009A4D7A" w:rsidRPr="009A4D7A" w:rsidRDefault="005234F7" w:rsidP="009A4D7A">
      <w:pPr>
        <w:rPr>
          <w:szCs w:val="28"/>
          <w:lang w:val="el-GR"/>
        </w:rPr>
      </w:pP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050432" behindDoc="0" locked="0" layoutInCell="1" allowOverlap="1">
                <wp:simplePos x="0" y="0"/>
                <wp:positionH relativeFrom="column">
                  <wp:posOffset>6086760</wp:posOffset>
                </wp:positionH>
                <wp:positionV relativeFrom="paragraph">
                  <wp:posOffset>114665</wp:posOffset>
                </wp:positionV>
                <wp:extent cx="155160" cy="148320"/>
                <wp:effectExtent l="38100" t="38100" r="35560" b="42545"/>
                <wp:wrapNone/>
                <wp:docPr id="1727" name="Ink 17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2">
                      <w14:nvContentPartPr>
                        <w14:cNvContentPartPr/>
                      </w14:nvContentPartPr>
                      <w14:xfrm>
                        <a:off x="0" y="0"/>
                        <a:ext cx="155160" cy="148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27" o:spid="_x0000_s1026" type="#_x0000_t75" style="position:absolute;margin-left:478.75pt;margin-top:8.35pt;width:13.4pt;height:13.1pt;z-index:252050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">
                <v:imagedata r:id="rId733" o:title=""/>
              </v:shape>
            </w:pict>
          </mc:Fallback>
        </mc:AlternateContent>
      </w: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047360" behindDoc="0" locked="0" layoutInCell="1" allowOverlap="1">
                <wp:simplePos x="0" y="0"/>
                <wp:positionH relativeFrom="column">
                  <wp:posOffset>5700840</wp:posOffset>
                </wp:positionH>
                <wp:positionV relativeFrom="paragraph">
                  <wp:posOffset>215825</wp:posOffset>
                </wp:positionV>
                <wp:extent cx="8640" cy="169920"/>
                <wp:effectExtent l="38100" t="19050" r="29845" b="20955"/>
                <wp:wrapNone/>
                <wp:docPr id="1724" name="Ink 17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4">
                      <w14:nvContentPartPr>
                        <w14:cNvContentPartPr/>
                      </w14:nvContentPartPr>
                      <w14:xfrm>
                        <a:off x="0" y="0"/>
                        <a:ext cx="8640" cy="169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24" o:spid="_x0000_s1026" type="#_x0000_t75" style="position:absolute;margin-left:448.3pt;margin-top:16.5pt;width:1.9pt;height:14.5pt;z-index:252047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">
                <v:imagedata r:id="rId735" o:title=""/>
              </v:shape>
            </w:pict>
          </mc:Fallback>
        </mc:AlternateContent>
      </w: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046336" behindDoc="0" locked="0" layoutInCell="1" allowOverlap="1">
                <wp:simplePos x="0" y="0"/>
                <wp:positionH relativeFrom="column">
                  <wp:posOffset>5659440</wp:posOffset>
                </wp:positionH>
                <wp:positionV relativeFrom="paragraph">
                  <wp:posOffset>215105</wp:posOffset>
                </wp:positionV>
                <wp:extent cx="14400" cy="176040"/>
                <wp:effectExtent l="38100" t="19050" r="24130" b="33655"/>
                <wp:wrapNone/>
                <wp:docPr id="1723" name="Ink 17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6">
                      <w14:nvContentPartPr>
                        <w14:cNvContentPartPr/>
                      </w14:nvContentPartPr>
                      <w14:xfrm>
                        <a:off x="0" y="0"/>
                        <a:ext cx="14400" cy="176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23" o:spid="_x0000_s1026" type="#_x0000_t75" style="position:absolute;margin-left:445.15pt;margin-top:16.4pt;width:2.35pt;height:14.95pt;z-index:252046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">
                <v:imagedata r:id="rId737" o:title=""/>
              </v:shape>
            </w:pict>
          </mc:Fallback>
        </mc:AlternateContent>
      </w: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040192" behindDoc="0" locked="0" layoutInCell="1" allowOverlap="1">
                <wp:simplePos x="0" y="0"/>
                <wp:positionH relativeFrom="column">
                  <wp:posOffset>5450640</wp:posOffset>
                </wp:positionH>
                <wp:positionV relativeFrom="paragraph">
                  <wp:posOffset>149225</wp:posOffset>
                </wp:positionV>
                <wp:extent cx="116280" cy="106200"/>
                <wp:effectExtent l="19050" t="38100" r="17145" b="27305"/>
                <wp:wrapNone/>
                <wp:docPr id="1717" name="Ink 17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8">
                      <w14:nvContentPartPr>
                        <w14:cNvContentPartPr/>
                      </w14:nvContentPartPr>
                      <w14:xfrm>
                        <a:off x="0" y="0"/>
                        <a:ext cx="116280" cy="10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17" o:spid="_x0000_s1026" type="#_x0000_t75" style="position:absolute;margin-left:428.75pt;margin-top:11.1pt;width:10.1pt;height:9.7pt;z-index:252040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">
                <v:imagedata r:id="rId739" o:title=""/>
              </v:shape>
            </w:pict>
          </mc:Fallback>
        </mc:AlternateContent>
      </w: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020736" behindDoc="0" locked="0" layoutInCell="1" allowOverlap="1">
                <wp:simplePos x="0" y="0"/>
                <wp:positionH relativeFrom="column">
                  <wp:posOffset>1195800</wp:posOffset>
                </wp:positionH>
                <wp:positionV relativeFrom="paragraph">
                  <wp:posOffset>-64975</wp:posOffset>
                </wp:positionV>
                <wp:extent cx="491760" cy="536400"/>
                <wp:effectExtent l="19050" t="38100" r="22860" b="35560"/>
                <wp:wrapNone/>
                <wp:docPr id="1698" name="Ink 16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40">
                      <w14:nvContentPartPr>
                        <w14:cNvContentPartPr/>
                      </w14:nvContentPartPr>
                      <w14:xfrm>
                        <a:off x="0" y="0"/>
                        <a:ext cx="491760" cy="536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98" o:spid="_x0000_s1026" type="#_x0000_t75" style="position:absolute;margin-left:93.85pt;margin-top:-5.8pt;width:39.65pt;height:43.4pt;z-index:252020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">
                <v:imagedata r:id="rId741" o:title=""/>
              </v:shape>
            </w:pict>
          </mc:Fallback>
        </mc:AlternateContent>
      </w: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019712" behindDoc="0" locked="0" layoutInCell="1" allowOverlap="1">
                <wp:simplePos x="0" y="0"/>
                <wp:positionH relativeFrom="column">
                  <wp:posOffset>932640</wp:posOffset>
                </wp:positionH>
                <wp:positionV relativeFrom="paragraph">
                  <wp:posOffset>-87295</wp:posOffset>
                </wp:positionV>
                <wp:extent cx="459000" cy="424080"/>
                <wp:effectExtent l="19050" t="19050" r="17780" b="33655"/>
                <wp:wrapNone/>
                <wp:docPr id="1697" name="Ink 16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42">
                      <w14:nvContentPartPr>
                        <w14:cNvContentPartPr/>
                      </w14:nvContentPartPr>
                      <w14:xfrm>
                        <a:off x="0" y="0"/>
                        <a:ext cx="459000" cy="424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97" o:spid="_x0000_s1026" type="#_x0000_t75" style="position:absolute;margin-left:72.9pt;margin-top:-7.45pt;width:37.15pt;height:34.45pt;z-index:252019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">
                <v:imagedata r:id="rId743" o:title=""/>
              </v:shape>
            </w:pict>
          </mc:Fallback>
        </mc:AlternateContent>
      </w:r>
      <w:r w:rsidR="009A4D7A" w:rsidRPr="009A4D7A">
        <w:rPr>
          <w:szCs w:val="28"/>
          <w:lang w:val="el-GR"/>
        </w:rPr>
        <w:t xml:space="preserve">  </w:t>
      </w:r>
      <w:r w:rsidR="006B5651" w:rsidRPr="009A4D7A">
        <w:rPr>
          <w:position w:val="-10"/>
          <w:szCs w:val="28"/>
        </w:rPr>
        <w:object w:dxaOrig="2480" w:dyaOrig="360">
          <v:shape id="_x0000_i1050" type="#_x0000_t75" style="width:123.6pt;height:18pt" o:ole="">
            <v:imagedata r:id="rId744" o:title=""/>
          </v:shape>
          <o:OLEObject Type="Embed" ProgID="Equation.DSMT4" ShapeID="_x0000_i1050" DrawAspect="Content" ObjectID="_1665486954" r:id="rId745"/>
        </w:object>
      </w:r>
    </w:p>
    <w:p w:rsidR="009A4D7A" w:rsidRPr="009A4D7A" w:rsidRDefault="005234F7" w:rsidP="009A4D7A">
      <w:pPr>
        <w:rPr>
          <w:szCs w:val="28"/>
          <w:lang w:val="el-GR"/>
        </w:rPr>
      </w:pP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052480" behindDoc="0" locked="0" layoutInCell="1" allowOverlap="1">
                <wp:simplePos x="0" y="0"/>
                <wp:positionH relativeFrom="column">
                  <wp:posOffset>1394520</wp:posOffset>
                </wp:positionH>
                <wp:positionV relativeFrom="paragraph">
                  <wp:posOffset>287585</wp:posOffset>
                </wp:positionV>
                <wp:extent cx="150840" cy="13320"/>
                <wp:effectExtent l="19050" t="38100" r="20955" b="25400"/>
                <wp:wrapNone/>
                <wp:docPr id="1729" name="Ink 17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46">
                      <w14:nvContentPartPr>
                        <w14:cNvContentPartPr/>
                      </w14:nvContentPartPr>
                      <w14:xfrm>
                        <a:off x="0" y="0"/>
                        <a:ext cx="150840" cy="1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29" o:spid="_x0000_s1026" type="#_x0000_t75" style="position:absolute;margin-left:109.35pt;margin-top:22pt;width:13pt;height:2.35pt;z-index:252052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">
                <v:imagedata r:id="rId747" o:title=""/>
              </v:shape>
            </w:pict>
          </mc:Fallback>
        </mc:AlternateContent>
      </w: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051456" behindDoc="0" locked="0" layoutInCell="1" allowOverlap="1">
                <wp:simplePos x="0" y="0"/>
                <wp:positionH relativeFrom="column">
                  <wp:posOffset>1057200</wp:posOffset>
                </wp:positionH>
                <wp:positionV relativeFrom="paragraph">
                  <wp:posOffset>-3295</wp:posOffset>
                </wp:positionV>
                <wp:extent cx="594360" cy="174960"/>
                <wp:effectExtent l="38100" t="38100" r="34290" b="34925"/>
                <wp:wrapNone/>
                <wp:docPr id="1728" name="Ink 17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48">
                      <w14:nvContentPartPr>
                        <w14:cNvContentPartPr/>
                      </w14:nvContentPartPr>
                      <w14:xfrm>
                        <a:off x="0" y="0"/>
                        <a:ext cx="594360" cy="174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28" o:spid="_x0000_s1026" type="#_x0000_t75" style="position:absolute;margin-left:82.7pt;margin-top:-1pt;width:47.95pt;height:15.15pt;z-index:252051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">
                <v:imagedata r:id="rId749" o:title=""/>
              </v:shape>
            </w:pict>
          </mc:Fallback>
        </mc:AlternateContent>
      </w: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049408" behindDoc="0" locked="0" layoutInCell="1" allowOverlap="1">
                <wp:simplePos x="0" y="0"/>
                <wp:positionH relativeFrom="column">
                  <wp:posOffset>6025920</wp:posOffset>
                </wp:positionH>
                <wp:positionV relativeFrom="paragraph">
                  <wp:posOffset>-74215</wp:posOffset>
                </wp:positionV>
                <wp:extent cx="29520" cy="217440"/>
                <wp:effectExtent l="19050" t="19050" r="27940" b="30480"/>
                <wp:wrapNone/>
                <wp:docPr id="1726" name="Ink 17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0">
                      <w14:nvContentPartPr>
                        <w14:cNvContentPartPr/>
                      </w14:nvContentPartPr>
                      <w14:xfrm>
                        <a:off x="0" y="0"/>
                        <a:ext cx="29520" cy="217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26" o:spid="_x0000_s1026" type="#_x0000_t75" style="position:absolute;margin-left:474.1pt;margin-top:-6.3pt;width:3.2pt;height:18.05pt;z-index:252049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">
                <v:imagedata r:id="rId751" o:title=""/>
              </v:shape>
            </w:pict>
          </mc:Fallback>
        </mc:AlternateContent>
      </w: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048384" behindDoc="0" locked="0" layoutInCell="1" allowOverlap="1">
                <wp:simplePos x="0" y="0"/>
                <wp:positionH relativeFrom="column">
                  <wp:posOffset>6007200</wp:posOffset>
                </wp:positionH>
                <wp:positionV relativeFrom="paragraph">
                  <wp:posOffset>-68095</wp:posOffset>
                </wp:positionV>
                <wp:extent cx="9000" cy="192960"/>
                <wp:effectExtent l="38100" t="19050" r="29210" b="36195"/>
                <wp:wrapNone/>
                <wp:docPr id="1725" name="Ink 17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2">
                      <w14:nvContentPartPr>
                        <w14:cNvContentPartPr/>
                      </w14:nvContentPartPr>
                      <w14:xfrm>
                        <a:off x="0" y="0"/>
                        <a:ext cx="9000" cy="19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25" o:spid="_x0000_s1026" type="#_x0000_t75" style="position:absolute;margin-left:472.45pt;margin-top:-5.95pt;width:1.9pt;height:16.35pt;z-index:252048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">
                <v:imagedata r:id="rId753" o:title=""/>
              </v:shape>
            </w:pict>
          </mc:Fallback>
        </mc:AlternateContent>
      </w: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045312" behindDoc="0" locked="0" layoutInCell="1" allowOverlap="1">
                <wp:simplePos x="0" y="0"/>
                <wp:positionH relativeFrom="column">
                  <wp:posOffset>5905320</wp:posOffset>
                </wp:positionH>
                <wp:positionV relativeFrom="paragraph">
                  <wp:posOffset>114065</wp:posOffset>
                </wp:positionV>
                <wp:extent cx="63720" cy="89280"/>
                <wp:effectExtent l="19050" t="38100" r="31750" b="25400"/>
                <wp:wrapNone/>
                <wp:docPr id="1722" name="Ink 17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4">
                      <w14:nvContentPartPr>
                        <w14:cNvContentPartPr/>
                      </w14:nvContentPartPr>
                      <w14:xfrm>
                        <a:off x="0" y="0"/>
                        <a:ext cx="63720" cy="89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22" o:spid="_x0000_s1026" type="#_x0000_t75" style="position:absolute;margin-left:464.5pt;margin-top:8.3pt;width:6.05pt;height:8.35pt;z-index:252045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">
                <v:imagedata r:id="rId755" o:title=""/>
              </v:shape>
            </w:pict>
          </mc:Fallback>
        </mc:AlternateContent>
      </w: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044288" behindDoc="0" locked="0" layoutInCell="1" allowOverlap="1">
                <wp:simplePos x="0" y="0"/>
                <wp:positionH relativeFrom="column">
                  <wp:posOffset>5736120</wp:posOffset>
                </wp:positionH>
                <wp:positionV relativeFrom="paragraph">
                  <wp:posOffset>-43255</wp:posOffset>
                </wp:positionV>
                <wp:extent cx="124560" cy="288000"/>
                <wp:effectExtent l="38100" t="38100" r="27940" b="36195"/>
                <wp:wrapNone/>
                <wp:docPr id="1721" name="Ink 17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6">
                      <w14:nvContentPartPr>
                        <w14:cNvContentPartPr/>
                      </w14:nvContentPartPr>
                      <w14:xfrm>
                        <a:off x="0" y="0"/>
                        <a:ext cx="124560" cy="288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21" o:spid="_x0000_s1026" type="#_x0000_t75" style="position:absolute;margin-left:451.1pt;margin-top:-4.05pt;width:11.05pt;height:24.05pt;z-index:252044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">
                <v:imagedata r:id="rId757" o:title=""/>
              </v:shape>
            </w:pict>
          </mc:Fallback>
        </mc:AlternateContent>
      </w: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043264" behindDoc="0" locked="0" layoutInCell="1" allowOverlap="1">
                <wp:simplePos x="0" y="0"/>
                <wp:positionH relativeFrom="column">
                  <wp:posOffset>5506440</wp:posOffset>
                </wp:positionH>
                <wp:positionV relativeFrom="paragraph">
                  <wp:posOffset>60065</wp:posOffset>
                </wp:positionV>
                <wp:extent cx="76320" cy="9720"/>
                <wp:effectExtent l="19050" t="19050" r="19050" b="28575"/>
                <wp:wrapNone/>
                <wp:docPr id="1720" name="Ink 17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8">
                      <w14:nvContentPartPr>
                        <w14:cNvContentPartPr/>
                      </w14:nvContentPartPr>
                      <w14:xfrm>
                        <a:off x="0" y="0"/>
                        <a:ext cx="76320" cy="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20" o:spid="_x0000_s1026" type="#_x0000_t75" style="position:absolute;margin-left:433.15pt;margin-top:4.3pt;width:6.9pt;height:1.6pt;z-index:252043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">
                <v:imagedata r:id="rId759" o:title=""/>
              </v:shape>
            </w:pict>
          </mc:Fallback>
        </mc:AlternateContent>
      </w: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042240" behindDoc="0" locked="0" layoutInCell="1" allowOverlap="1">
                <wp:simplePos x="0" y="0"/>
                <wp:positionH relativeFrom="column">
                  <wp:posOffset>5548560</wp:posOffset>
                </wp:positionH>
                <wp:positionV relativeFrom="paragraph">
                  <wp:posOffset>-20215</wp:posOffset>
                </wp:positionV>
                <wp:extent cx="11880" cy="136080"/>
                <wp:effectExtent l="19050" t="19050" r="26670" b="16510"/>
                <wp:wrapNone/>
                <wp:docPr id="1719" name="Ink 17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0">
                      <w14:nvContentPartPr>
                        <w14:cNvContentPartPr/>
                      </w14:nvContentPartPr>
                      <w14:xfrm>
                        <a:off x="0" y="0"/>
                        <a:ext cx="11880" cy="136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19" o:spid="_x0000_s1026" type="#_x0000_t75" style="position:absolute;margin-left:436.4pt;margin-top:-2.1pt;width:2.1pt;height:11.7pt;z-index:252042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">
                <v:imagedata r:id="rId761" o:title=""/>
              </v:shape>
            </w:pict>
          </mc:Fallback>
        </mc:AlternateContent>
      </w: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041216" behindDoc="0" locked="0" layoutInCell="1" allowOverlap="1">
                <wp:simplePos x="0" y="0"/>
                <wp:positionH relativeFrom="column">
                  <wp:posOffset>5349480</wp:posOffset>
                </wp:positionH>
                <wp:positionV relativeFrom="paragraph">
                  <wp:posOffset>-71335</wp:posOffset>
                </wp:positionV>
                <wp:extent cx="47880" cy="188640"/>
                <wp:effectExtent l="19050" t="19050" r="28575" b="20955"/>
                <wp:wrapNone/>
                <wp:docPr id="1718" name="Ink 17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2">
                      <w14:nvContentPartPr>
                        <w14:cNvContentPartPr/>
                      </w14:nvContentPartPr>
                      <w14:xfrm>
                        <a:off x="0" y="0"/>
                        <a:ext cx="47880" cy="18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18" o:spid="_x0000_s1026" type="#_x0000_t75" style="position:absolute;margin-left:420.65pt;margin-top:-5.95pt;width:4.7pt;height:15.8pt;z-index:252041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">
                <v:imagedata r:id="rId763" o:title=""/>
              </v:shape>
            </w:pict>
          </mc:Fallback>
        </mc:AlternateContent>
      </w: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039168" behindDoc="0" locked="0" layoutInCell="1" allowOverlap="1">
                <wp:simplePos x="0" y="0"/>
                <wp:positionH relativeFrom="column">
                  <wp:posOffset>5398080</wp:posOffset>
                </wp:positionH>
                <wp:positionV relativeFrom="paragraph">
                  <wp:posOffset>-60175</wp:posOffset>
                </wp:positionV>
                <wp:extent cx="16920" cy="273240"/>
                <wp:effectExtent l="38100" t="19050" r="21590" b="31750"/>
                <wp:wrapNone/>
                <wp:docPr id="1716" name="Ink 17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4">
                      <w14:nvContentPartPr>
                        <w14:cNvContentPartPr/>
                      </w14:nvContentPartPr>
                      <w14:xfrm>
                        <a:off x="0" y="0"/>
                        <a:ext cx="16920" cy="27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16" o:spid="_x0000_s1026" type="#_x0000_t75" style="position:absolute;margin-left:424.45pt;margin-top:-5.3pt;width:2.65pt;height:22.6pt;z-index:252039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">
                <v:imagedata r:id="rId765" o:title=""/>
              </v:shape>
            </w:pict>
          </mc:Fallback>
        </mc:AlternateContent>
      </w: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038144" behindDoc="0" locked="0" layoutInCell="1" allowOverlap="1">
                <wp:simplePos x="0" y="0"/>
                <wp:positionH relativeFrom="column">
                  <wp:posOffset>5179200</wp:posOffset>
                </wp:positionH>
                <wp:positionV relativeFrom="paragraph">
                  <wp:posOffset>-59095</wp:posOffset>
                </wp:positionV>
                <wp:extent cx="21960" cy="229680"/>
                <wp:effectExtent l="19050" t="19050" r="16510" b="18415"/>
                <wp:wrapNone/>
                <wp:docPr id="1715" name="Ink 17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6">
                      <w14:nvContentPartPr>
                        <w14:cNvContentPartPr/>
                      </w14:nvContentPartPr>
                      <w14:xfrm>
                        <a:off x="0" y="0"/>
                        <a:ext cx="21960" cy="229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15" o:spid="_x0000_s1026" type="#_x0000_t75" style="position:absolute;margin-left:407.3pt;margin-top:-5.1pt;width:2.8pt;height:19.1pt;z-index:252038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">
                <v:imagedata r:id="rId767" o:title=""/>
              </v:shape>
            </w:pict>
          </mc:Fallback>
        </mc:AlternateContent>
      </w: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037120" behindDoc="0" locked="0" layoutInCell="1" allowOverlap="1">
                <wp:simplePos x="0" y="0"/>
                <wp:positionH relativeFrom="column">
                  <wp:posOffset>5145360</wp:posOffset>
                </wp:positionH>
                <wp:positionV relativeFrom="paragraph">
                  <wp:posOffset>-80695</wp:posOffset>
                </wp:positionV>
                <wp:extent cx="13680" cy="218520"/>
                <wp:effectExtent l="38100" t="38100" r="24765" b="29210"/>
                <wp:wrapNone/>
                <wp:docPr id="1714" name="Ink 17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8">
                      <w14:nvContentPartPr>
                        <w14:cNvContentPartPr/>
                      </w14:nvContentPartPr>
                      <w14:xfrm>
                        <a:off x="0" y="0"/>
                        <a:ext cx="13680" cy="218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14" o:spid="_x0000_s1026" type="#_x0000_t75" style="position:absolute;margin-left:404.6pt;margin-top:-6.95pt;width:2.3pt;height:18.35pt;z-index:252037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">
                <v:imagedata r:id="rId769" o:title=""/>
              </v:shape>
            </w:pict>
          </mc:Fallback>
        </mc:AlternateContent>
      </w: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036096" behindDoc="0" locked="0" layoutInCell="1" allowOverlap="1">
                <wp:simplePos x="0" y="0"/>
                <wp:positionH relativeFrom="column">
                  <wp:posOffset>5229600</wp:posOffset>
                </wp:positionH>
                <wp:positionV relativeFrom="paragraph">
                  <wp:posOffset>-29215</wp:posOffset>
                </wp:positionV>
                <wp:extent cx="99000" cy="123840"/>
                <wp:effectExtent l="19050" t="19050" r="15875" b="28575"/>
                <wp:wrapNone/>
                <wp:docPr id="1713" name="Ink 17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70">
                      <w14:nvContentPartPr>
                        <w14:cNvContentPartPr/>
                      </w14:nvContentPartPr>
                      <w14:xfrm>
                        <a:off x="0" y="0"/>
                        <a:ext cx="99000" cy="123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13" o:spid="_x0000_s1026" type="#_x0000_t75" style="position:absolute;margin-left:411.25pt;margin-top:-2.75pt;width:8.85pt;height:10.75pt;z-index:252036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">
                <v:imagedata r:id="rId771" o:title=""/>
              </v:shape>
            </w:pict>
          </mc:Fallback>
        </mc:AlternateContent>
      </w: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035072" behindDoc="0" locked="0" layoutInCell="1" allowOverlap="1">
                <wp:simplePos x="0" y="0"/>
                <wp:positionH relativeFrom="column">
                  <wp:posOffset>5267040</wp:posOffset>
                </wp:positionH>
                <wp:positionV relativeFrom="paragraph">
                  <wp:posOffset>-37135</wp:posOffset>
                </wp:positionV>
                <wp:extent cx="81720" cy="124200"/>
                <wp:effectExtent l="19050" t="19050" r="33020" b="28575"/>
                <wp:wrapNone/>
                <wp:docPr id="1712" name="Ink 17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72">
                      <w14:nvContentPartPr>
                        <w14:cNvContentPartPr/>
                      </w14:nvContentPartPr>
                      <w14:xfrm>
                        <a:off x="0" y="0"/>
                        <a:ext cx="81720" cy="124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12" o:spid="_x0000_s1026" type="#_x0000_t75" style="position:absolute;margin-left:414.2pt;margin-top:-3.45pt;width:7.55pt;height:10.95pt;z-index:252035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">
                <v:imagedata r:id="rId773" o:title=""/>
              </v:shape>
            </w:pict>
          </mc:Fallback>
        </mc:AlternateContent>
      </w: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034048" behindDoc="0" locked="0" layoutInCell="1" allowOverlap="1">
                <wp:simplePos x="0" y="0"/>
                <wp:positionH relativeFrom="column">
                  <wp:posOffset>5026200</wp:posOffset>
                </wp:positionH>
                <wp:positionV relativeFrom="paragraph">
                  <wp:posOffset>66905</wp:posOffset>
                </wp:positionV>
                <wp:extent cx="91800" cy="10080"/>
                <wp:effectExtent l="19050" t="38100" r="22860" b="28575"/>
                <wp:wrapNone/>
                <wp:docPr id="1711" name="Ink 17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74">
                      <w14:nvContentPartPr>
                        <w14:cNvContentPartPr/>
                      </w14:nvContentPartPr>
                      <w14:xfrm>
                        <a:off x="0" y="0"/>
                        <a:ext cx="91800" cy="1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11" o:spid="_x0000_s1026" type="#_x0000_t75" style="position:absolute;margin-left:395.25pt;margin-top:4.65pt;width:8.3pt;height:2.05pt;z-index:252034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">
                <v:imagedata r:id="rId775" o:title=""/>
              </v:shape>
            </w:pict>
          </mc:Fallback>
        </mc:AlternateContent>
      </w: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033024" behindDoc="0" locked="0" layoutInCell="1" allowOverlap="1">
                <wp:simplePos x="0" y="0"/>
                <wp:positionH relativeFrom="column">
                  <wp:posOffset>5024760</wp:posOffset>
                </wp:positionH>
                <wp:positionV relativeFrom="paragraph">
                  <wp:posOffset>21545</wp:posOffset>
                </wp:positionV>
                <wp:extent cx="110880" cy="6840"/>
                <wp:effectExtent l="19050" t="19050" r="22860" b="31750"/>
                <wp:wrapNone/>
                <wp:docPr id="1710" name="Ink 17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76">
                      <w14:nvContentPartPr>
                        <w14:cNvContentPartPr/>
                      </w14:nvContentPartPr>
                      <w14:xfrm>
                        <a:off x="0" y="0"/>
                        <a:ext cx="110880" cy="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10" o:spid="_x0000_s1026" type="#_x0000_t75" style="position:absolute;margin-left:395.2pt;margin-top:1.2pt;width:9.8pt;height:1.7pt;z-index:252033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">
                <v:imagedata r:id="rId777" o:title=""/>
              </v:shape>
            </w:pict>
          </mc:Fallback>
        </mc:AlternateContent>
      </w: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021760" behindDoc="0" locked="0" layoutInCell="1" allowOverlap="1">
                <wp:simplePos x="0" y="0"/>
                <wp:positionH relativeFrom="column">
                  <wp:posOffset>3289200</wp:posOffset>
                </wp:positionH>
                <wp:positionV relativeFrom="paragraph">
                  <wp:posOffset>-13015</wp:posOffset>
                </wp:positionV>
                <wp:extent cx="214200" cy="239400"/>
                <wp:effectExtent l="19050" t="38100" r="33655" b="27305"/>
                <wp:wrapNone/>
                <wp:docPr id="1699" name="Ink 16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78">
                      <w14:nvContentPartPr>
                        <w14:cNvContentPartPr/>
                      </w14:nvContentPartPr>
                      <w14:xfrm>
                        <a:off x="0" y="0"/>
                        <a:ext cx="214200" cy="239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99" o:spid="_x0000_s1026" type="#_x0000_t75" style="position:absolute;margin-left:258.5pt;margin-top:-1.45pt;width:17.95pt;height:20pt;z-index:252021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">
                <v:imagedata r:id="rId779" o:title=""/>
              </v:shape>
            </w:pict>
          </mc:Fallback>
        </mc:AlternateContent>
      </w: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018688" behindDoc="0" locked="0" layoutInCell="1" allowOverlap="1">
                <wp:simplePos x="0" y="0"/>
                <wp:positionH relativeFrom="column">
                  <wp:posOffset>601080</wp:posOffset>
                </wp:positionH>
                <wp:positionV relativeFrom="paragraph">
                  <wp:posOffset>135665</wp:posOffset>
                </wp:positionV>
                <wp:extent cx="227880" cy="38520"/>
                <wp:effectExtent l="19050" t="38100" r="20320" b="38100"/>
                <wp:wrapNone/>
                <wp:docPr id="1696" name="Ink 16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80">
                      <w14:nvContentPartPr>
                        <w14:cNvContentPartPr/>
                      </w14:nvContentPartPr>
                      <w14:xfrm>
                        <a:off x="0" y="0"/>
                        <a:ext cx="227880" cy="38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96" o:spid="_x0000_s1026" type="#_x0000_t75" style="position:absolute;margin-left:46.9pt;margin-top:10.05pt;width:19.05pt;height:4.25pt;z-index:252018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">
                <v:imagedata r:id="rId781" o:title=""/>
              </v:shape>
            </w:pict>
          </mc:Fallback>
        </mc:AlternateContent>
      </w: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017664" behindDoc="0" locked="0" layoutInCell="1" allowOverlap="1">
                <wp:simplePos x="0" y="0"/>
                <wp:positionH relativeFrom="column">
                  <wp:posOffset>639960</wp:posOffset>
                </wp:positionH>
                <wp:positionV relativeFrom="paragraph">
                  <wp:posOffset>91745</wp:posOffset>
                </wp:positionV>
                <wp:extent cx="152640" cy="25920"/>
                <wp:effectExtent l="19050" t="19050" r="19050" b="31750"/>
                <wp:wrapNone/>
                <wp:docPr id="1695" name="Ink 16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82">
                      <w14:nvContentPartPr>
                        <w14:cNvContentPartPr/>
                      </w14:nvContentPartPr>
                      <w14:xfrm>
                        <a:off x="0" y="0"/>
                        <a:ext cx="152640" cy="25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95" o:spid="_x0000_s1026" type="#_x0000_t75" style="position:absolute;margin-left:50.05pt;margin-top:6.65pt;width:12.95pt;height:3.15pt;z-index:252017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">
                <v:imagedata r:id="rId783" o:title=""/>
              </v:shape>
            </w:pict>
          </mc:Fallback>
        </mc:AlternateContent>
      </w: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015616" behindDoc="0" locked="0" layoutInCell="1" allowOverlap="1">
                <wp:simplePos x="0" y="0"/>
                <wp:positionH relativeFrom="column">
                  <wp:posOffset>216960</wp:posOffset>
                </wp:positionH>
                <wp:positionV relativeFrom="paragraph">
                  <wp:posOffset>82025</wp:posOffset>
                </wp:positionV>
                <wp:extent cx="246960" cy="38160"/>
                <wp:effectExtent l="19050" t="19050" r="20320" b="19050"/>
                <wp:wrapNone/>
                <wp:docPr id="1693" name="Ink 16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84">
                      <w14:nvContentPartPr>
                        <w14:cNvContentPartPr/>
                      </w14:nvContentPartPr>
                      <w14:xfrm>
                        <a:off x="0" y="0"/>
                        <a:ext cx="246960" cy="38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93" o:spid="_x0000_s1026" type="#_x0000_t75" style="position:absolute;margin-left:16.75pt;margin-top:5.85pt;width:20.45pt;height:4.05pt;z-index:252015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">
                <v:imagedata r:id="rId785" o:title=""/>
              </v:shape>
            </w:pict>
          </mc:Fallback>
        </mc:AlternateContent>
      </w: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014592" behindDoc="0" locked="0" layoutInCell="1" allowOverlap="1">
                <wp:simplePos x="0" y="0"/>
                <wp:positionH relativeFrom="column">
                  <wp:posOffset>226680</wp:posOffset>
                </wp:positionH>
                <wp:positionV relativeFrom="paragraph">
                  <wp:posOffset>40625</wp:posOffset>
                </wp:positionV>
                <wp:extent cx="205200" cy="44280"/>
                <wp:effectExtent l="19050" t="19050" r="23495" b="32385"/>
                <wp:wrapNone/>
                <wp:docPr id="1692" name="Ink 16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86">
                      <w14:nvContentPartPr>
                        <w14:cNvContentPartPr/>
                      </w14:nvContentPartPr>
                      <w14:xfrm>
                        <a:off x="0" y="0"/>
                        <a:ext cx="205200" cy="44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92" o:spid="_x0000_s1026" type="#_x0000_t75" style="position:absolute;margin-left:17.35pt;margin-top:2.75pt;width:17.2pt;height:4.45pt;z-index:252014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">
                <v:imagedata r:id="rId787" o:title=""/>
              </v:shape>
            </w:pict>
          </mc:Fallback>
        </mc:AlternateContent>
      </w:r>
    </w:p>
    <w:p w:rsidR="009A4D7A" w:rsidRPr="009A4D7A" w:rsidRDefault="005234F7" w:rsidP="009A4D7A">
      <w:pPr>
        <w:rPr>
          <w:szCs w:val="28"/>
          <w:lang w:val="el-GR"/>
        </w:rPr>
      </w:pP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054528" behindDoc="0" locked="0" layoutInCell="1" allowOverlap="1">
                <wp:simplePos x="0" y="0"/>
                <wp:positionH relativeFrom="column">
                  <wp:posOffset>1620240</wp:posOffset>
                </wp:positionH>
                <wp:positionV relativeFrom="paragraph">
                  <wp:posOffset>-77335</wp:posOffset>
                </wp:positionV>
                <wp:extent cx="127800" cy="160920"/>
                <wp:effectExtent l="38100" t="38100" r="24765" b="29845"/>
                <wp:wrapNone/>
                <wp:docPr id="1731" name="Ink 17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88">
                      <w14:nvContentPartPr>
                        <w14:cNvContentPartPr/>
                      </w14:nvContentPartPr>
                      <w14:xfrm>
                        <a:off x="0" y="0"/>
                        <a:ext cx="127800" cy="160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31" o:spid="_x0000_s1026" type="#_x0000_t75" style="position:absolute;margin-left:127.05pt;margin-top:-6.8pt;width:11.3pt;height:13.95pt;z-index:252054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">
                <v:imagedata r:id="rId789" o:title=""/>
              </v:shape>
            </w:pict>
          </mc:Fallback>
        </mc:AlternateContent>
      </w: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053504" behindDoc="0" locked="0" layoutInCell="1" allowOverlap="1">
                <wp:simplePos x="0" y="0"/>
                <wp:positionH relativeFrom="column">
                  <wp:posOffset>1394520</wp:posOffset>
                </wp:positionH>
                <wp:positionV relativeFrom="paragraph">
                  <wp:posOffset>27065</wp:posOffset>
                </wp:positionV>
                <wp:extent cx="160920" cy="43200"/>
                <wp:effectExtent l="19050" t="19050" r="29845" b="33020"/>
                <wp:wrapNone/>
                <wp:docPr id="1730" name="Ink 17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90">
                      <w14:nvContentPartPr>
                        <w14:cNvContentPartPr/>
                      </w14:nvContentPartPr>
                      <w14:xfrm>
                        <a:off x="0" y="0"/>
                        <a:ext cx="160920" cy="43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30" o:spid="_x0000_s1026" type="#_x0000_t75" style="position:absolute;margin-left:109.3pt;margin-top:1.6pt;width:13.7pt;height:4.4pt;z-index:252053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">
                <v:imagedata r:id="rId791" o:title=""/>
              </v:shape>
            </w:pict>
          </mc:Fallback>
        </mc:AlternateContent>
      </w: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996160" behindDoc="0" locked="0" layoutInCell="1" allowOverlap="1">
                <wp:simplePos x="0" y="0"/>
                <wp:positionH relativeFrom="column">
                  <wp:posOffset>4262640</wp:posOffset>
                </wp:positionH>
                <wp:positionV relativeFrom="paragraph">
                  <wp:posOffset>90785</wp:posOffset>
                </wp:positionV>
                <wp:extent cx="12600" cy="20160"/>
                <wp:effectExtent l="38100" t="19050" r="26035" b="18415"/>
                <wp:wrapNone/>
                <wp:docPr id="1674" name="Ink 16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92">
                      <w14:nvContentPartPr>
                        <w14:cNvContentPartPr/>
                      </w14:nvContentPartPr>
                      <w14:xfrm>
                        <a:off x="0" y="0"/>
                        <a:ext cx="12600" cy="20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74" o:spid="_x0000_s1026" type="#_x0000_t75" style="position:absolute;margin-left:335pt;margin-top:6.75pt;width:2.25pt;height:2.55pt;z-index:251996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">
                <v:imagedata r:id="rId793" o:title=""/>
              </v:shape>
            </w:pict>
          </mc:Fallback>
        </mc:AlternateContent>
      </w: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994112" behindDoc="0" locked="0" layoutInCell="1" allowOverlap="1">
                <wp:simplePos x="0" y="0"/>
                <wp:positionH relativeFrom="column">
                  <wp:posOffset>4331760</wp:posOffset>
                </wp:positionH>
                <wp:positionV relativeFrom="paragraph">
                  <wp:posOffset>135425</wp:posOffset>
                </wp:positionV>
                <wp:extent cx="229320" cy="288000"/>
                <wp:effectExtent l="38100" t="38100" r="18415" b="36195"/>
                <wp:wrapNone/>
                <wp:docPr id="1672" name="Ink 16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94">
                      <w14:nvContentPartPr>
                        <w14:cNvContentPartPr/>
                      </w14:nvContentPartPr>
                      <w14:xfrm>
                        <a:off x="0" y="0"/>
                        <a:ext cx="229320" cy="288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72" o:spid="_x0000_s1026" type="#_x0000_t75" style="position:absolute;margin-left:340.55pt;margin-top:10pt;width:19.3pt;height:23.9pt;z-index:251994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">
                <v:imagedata r:id="rId795" o:title=""/>
              </v:shape>
            </w:pict>
          </mc:Fallback>
        </mc:AlternateContent>
      </w:r>
    </w:p>
    <w:p w:rsidR="009A4D7A" w:rsidRPr="009A4D7A" w:rsidRDefault="005234F7" w:rsidP="009A4D7A">
      <w:pPr>
        <w:rPr>
          <w:szCs w:val="28"/>
          <w:lang w:val="el-GR"/>
        </w:rPr>
      </w:pP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011520" behindDoc="0" locked="0" layoutInCell="1" allowOverlap="1">
                <wp:simplePos x="0" y="0"/>
                <wp:positionH relativeFrom="column">
                  <wp:posOffset>2280120</wp:posOffset>
                </wp:positionH>
                <wp:positionV relativeFrom="paragraph">
                  <wp:posOffset>545585</wp:posOffset>
                </wp:positionV>
                <wp:extent cx="360" cy="360"/>
                <wp:effectExtent l="0" t="0" r="0" b="0"/>
                <wp:wrapNone/>
                <wp:docPr id="1689" name="Ink 16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96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89" o:spid="_x0000_s1026" type="#_x0000_t75" style="position:absolute;margin-left:178.55pt;margin-top:41.95pt;width:2.05pt;height:2.05pt;z-index:252011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">
                <v:imagedata r:id="rId797" o:title=""/>
              </v:shape>
            </w:pict>
          </mc:Fallback>
        </mc:AlternateContent>
      </w: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991040" behindDoc="0" locked="0" layoutInCell="1" allowOverlap="1">
                <wp:simplePos x="0" y="0"/>
                <wp:positionH relativeFrom="column">
                  <wp:posOffset>5166240</wp:posOffset>
                </wp:positionH>
                <wp:positionV relativeFrom="paragraph">
                  <wp:posOffset>230585</wp:posOffset>
                </wp:positionV>
                <wp:extent cx="360" cy="360"/>
                <wp:effectExtent l="0" t="0" r="0" b="0"/>
                <wp:wrapNone/>
                <wp:docPr id="1669" name="Ink 16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98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69" o:spid="_x0000_s1026" type="#_x0000_t75" style="position:absolute;margin-left:405.8pt;margin-top:17.15pt;width:2.05pt;height:2.05pt;z-index:251991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">
                <v:imagedata r:id="rId799" o:title=""/>
              </v:shape>
            </w:pict>
          </mc:Fallback>
        </mc:AlternateContent>
      </w: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990016" behindDoc="0" locked="0" layoutInCell="1" allowOverlap="1">
                <wp:simplePos x="0" y="0"/>
                <wp:positionH relativeFrom="column">
                  <wp:posOffset>5079480</wp:posOffset>
                </wp:positionH>
                <wp:positionV relativeFrom="paragraph">
                  <wp:posOffset>222665</wp:posOffset>
                </wp:positionV>
                <wp:extent cx="87840" cy="28440"/>
                <wp:effectExtent l="38100" t="38100" r="45720" b="48260"/>
                <wp:wrapNone/>
                <wp:docPr id="1668" name="Ink 16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00">
                      <w14:nvContentPartPr>
                        <w14:cNvContentPartPr/>
                      </w14:nvContentPartPr>
                      <w14:xfrm>
                        <a:off x="0" y="0"/>
                        <a:ext cx="87840" cy="28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68" o:spid="_x0000_s1026" type="#_x0000_t75" style="position:absolute;margin-left:398.95pt;margin-top:16.55pt;width:8.9pt;height:4.3pt;z-index:251990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">
                <v:imagedata r:id="rId801" o:title=""/>
              </v:shape>
            </w:pict>
          </mc:Fallback>
        </mc:AlternateContent>
      </w:r>
      <w:r w:rsidR="009A4D7A" w:rsidRPr="009A4D7A">
        <w:rPr>
          <w:szCs w:val="28"/>
          <w:lang w:val="el-GR"/>
        </w:rPr>
        <w:t xml:space="preserve">Από το πυθαγόρειο γνωρίζουμε ότι αν </w:t>
      </w:r>
      <w:r w:rsidR="009A4D7A" w:rsidRPr="009A4D7A">
        <w:rPr>
          <w:position w:val="-10"/>
          <w:szCs w:val="28"/>
        </w:rPr>
        <w:object w:dxaOrig="780" w:dyaOrig="360">
          <v:shape id="_x0000_i1051" type="#_x0000_t75" style="width:39.2pt;height:18pt" o:ole="">
            <v:imagedata r:id="rId802" o:title=""/>
          </v:shape>
          <o:OLEObject Type="Embed" ProgID="Equation.DSMT4" ShapeID="_x0000_i1051" DrawAspect="Content" ObjectID="_1665486955" r:id="rId803"/>
        </w:object>
      </w:r>
      <w:r w:rsidR="009A4D7A" w:rsidRPr="009A4D7A">
        <w:rPr>
          <w:szCs w:val="28"/>
          <w:lang w:val="el-GR"/>
        </w:rPr>
        <w:t xml:space="preserve"> τότε </w:t>
      </w:r>
      <w:r w:rsidR="006B5651" w:rsidRPr="009A4D7A">
        <w:rPr>
          <w:position w:val="-10"/>
          <w:szCs w:val="28"/>
        </w:rPr>
        <w:object w:dxaOrig="2180" w:dyaOrig="360">
          <v:shape id="_x0000_i1052" type="#_x0000_t75" style="width:109.2pt;height:18pt" o:ole="">
            <v:imagedata r:id="rId804" o:title=""/>
          </v:shape>
          <o:OLEObject Type="Embed" ProgID="Equation.DSMT4" ShapeID="_x0000_i1052" DrawAspect="Content" ObjectID="_1665486956" r:id="rId805"/>
        </w:object>
      </w:r>
      <w:r w:rsidR="009A4D7A" w:rsidRPr="009A4D7A">
        <w:rPr>
          <w:szCs w:val="28"/>
          <w:lang w:val="el-GR"/>
        </w:rPr>
        <w:t xml:space="preserve"> και επομένως πρέπει </w:t>
      </w:r>
      <w:r w:rsidR="006B5651" w:rsidRPr="009A4D7A">
        <w:rPr>
          <w:position w:val="-10"/>
          <w:szCs w:val="28"/>
          <w:u w:val="single"/>
        </w:rPr>
        <w:object w:dxaOrig="1080" w:dyaOrig="320">
          <v:shape id="_x0000_i1053" type="#_x0000_t75" style="width:54pt;height:16.4pt" o:ole="">
            <v:imagedata r:id="rId806" o:title=""/>
          </v:shape>
          <o:OLEObject Type="Embed" ProgID="Equation.DSMT4" ShapeID="_x0000_i1053" DrawAspect="Content" ObjectID="_1665486957" r:id="rId807"/>
        </w:object>
      </w:r>
      <w:r w:rsidR="009A4D7A" w:rsidRPr="009A4D7A">
        <w:rPr>
          <w:szCs w:val="28"/>
          <w:lang w:val="el-GR"/>
        </w:rPr>
        <w:t xml:space="preserve">. Αυτό χρησιμοποιούμε και ως ορισμό της </w:t>
      </w:r>
      <w:proofErr w:type="spellStart"/>
      <w:r w:rsidR="009A4D7A" w:rsidRPr="009A4D7A">
        <w:rPr>
          <w:szCs w:val="28"/>
          <w:lang w:val="el-GR"/>
        </w:rPr>
        <w:t>ορθογωνιότητας</w:t>
      </w:r>
      <w:proofErr w:type="spellEnd"/>
      <w:r w:rsidR="009A4D7A" w:rsidRPr="009A4D7A">
        <w:rPr>
          <w:szCs w:val="28"/>
          <w:lang w:val="el-GR"/>
        </w:rPr>
        <w:t xml:space="preserve"> στον </w:t>
      </w:r>
      <w:r w:rsidR="009A4D7A" w:rsidRPr="009A4D7A">
        <w:rPr>
          <w:position w:val="-4"/>
          <w:szCs w:val="28"/>
        </w:rPr>
        <w:object w:dxaOrig="320" w:dyaOrig="300">
          <v:shape id="_x0000_i1054" type="#_x0000_t75" style="width:16.4pt;height:15.2pt" o:ole="">
            <v:imagedata r:id="rId808" o:title=""/>
          </v:shape>
          <o:OLEObject Type="Embed" ProgID="Equation.DSMT4" ShapeID="_x0000_i1054" DrawAspect="Content" ObjectID="_1665486958" r:id="rId809"/>
        </w:object>
      </w:r>
      <w:r w:rsidR="009A4D7A" w:rsidRPr="009A4D7A">
        <w:rPr>
          <w:szCs w:val="28"/>
          <w:lang w:val="el-GR"/>
        </w:rPr>
        <w:t>.</w:t>
      </w:r>
    </w:p>
    <w:p w:rsidR="009A4D7A" w:rsidRPr="009A4D7A" w:rsidRDefault="009A4D7A" w:rsidP="009A4D7A">
      <w:pPr>
        <w:rPr>
          <w:szCs w:val="28"/>
          <w:lang w:val="el-GR"/>
        </w:rPr>
      </w:pPr>
    </w:p>
    <w:p w:rsidR="009A4D7A" w:rsidRPr="009A4D7A" w:rsidRDefault="005234F7" w:rsidP="009A4D7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szCs w:val="28"/>
          <w:lang w:val="el-GR"/>
        </w:rPr>
      </w:pPr>
      <w:r>
        <w:rPr>
          <w:b/>
          <w:noProof/>
          <w:szCs w:val="28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057600" behindDoc="0" locked="0" layoutInCell="1" allowOverlap="1">
                <wp:simplePos x="0" y="0"/>
                <wp:positionH relativeFrom="column">
                  <wp:posOffset>362760</wp:posOffset>
                </wp:positionH>
                <wp:positionV relativeFrom="paragraph">
                  <wp:posOffset>209625</wp:posOffset>
                </wp:positionV>
                <wp:extent cx="736560" cy="507960"/>
                <wp:effectExtent l="38100" t="38100" r="26035" b="26035"/>
                <wp:wrapNone/>
                <wp:docPr id="1734" name="Ink 17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10">
                      <w14:nvContentPartPr>
                        <w14:cNvContentPartPr/>
                      </w14:nvContentPartPr>
                      <w14:xfrm>
                        <a:off x="0" y="0"/>
                        <a:ext cx="736560" cy="507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34" o:spid="_x0000_s1026" type="#_x0000_t75" style="position:absolute;margin-left:28pt;margin-top:15.9pt;width:59.2pt;height:41.25pt;z-index:252057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">
                <v:imagedata r:id="rId811" o:title=""/>
              </v:shape>
            </w:pict>
          </mc:Fallback>
        </mc:AlternateContent>
      </w:r>
      <w:r>
        <w:rPr>
          <w:b/>
          <w:noProof/>
          <w:szCs w:val="28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056576" behindDoc="0" locked="0" layoutInCell="1" allowOverlap="1">
                <wp:simplePos x="0" y="0"/>
                <wp:positionH relativeFrom="column">
                  <wp:posOffset>357000</wp:posOffset>
                </wp:positionH>
                <wp:positionV relativeFrom="paragraph">
                  <wp:posOffset>234105</wp:posOffset>
                </wp:positionV>
                <wp:extent cx="810720" cy="396360"/>
                <wp:effectExtent l="38100" t="19050" r="27940" b="22860"/>
                <wp:wrapNone/>
                <wp:docPr id="1733" name="Ink 17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12">
                      <w14:nvContentPartPr>
                        <w14:cNvContentPartPr/>
                      </w14:nvContentPartPr>
                      <w14:xfrm>
                        <a:off x="0" y="0"/>
                        <a:ext cx="810720" cy="396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33" o:spid="_x0000_s1026" type="#_x0000_t75" style="position:absolute;margin-left:27.5pt;margin-top:17.95pt;width:65pt;height:32.3pt;z-index:252056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">
                <v:imagedata r:id="rId813" o:title=""/>
              </v:shape>
            </w:pict>
          </mc:Fallback>
        </mc:AlternateContent>
      </w:r>
      <w:r>
        <w:rPr>
          <w:b/>
          <w:noProof/>
          <w:szCs w:val="28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055552" behindDoc="0" locked="0" layoutInCell="1" allowOverlap="1">
                <wp:simplePos x="0" y="0"/>
                <wp:positionH relativeFrom="column">
                  <wp:posOffset>4819560</wp:posOffset>
                </wp:positionH>
                <wp:positionV relativeFrom="paragraph">
                  <wp:posOffset>-69015</wp:posOffset>
                </wp:positionV>
                <wp:extent cx="520560" cy="468720"/>
                <wp:effectExtent l="38100" t="38100" r="32385" b="26670"/>
                <wp:wrapNone/>
                <wp:docPr id="1732" name="Ink 17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14">
                      <w14:nvContentPartPr>
                        <w14:cNvContentPartPr/>
                      </w14:nvContentPartPr>
                      <w14:xfrm>
                        <a:off x="0" y="0"/>
                        <a:ext cx="520560" cy="468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32" o:spid="_x0000_s1026" type="#_x0000_t75" style="position:absolute;margin-left:378.9pt;margin-top:-6pt;width:42.4pt;height:38.05pt;z-index:252055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">
                <v:imagedata r:id="rId815" o:title=""/>
              </v:shape>
            </w:pict>
          </mc:Fallback>
        </mc:AlternateContent>
      </w:r>
      <w:r w:rsidR="009A4D7A" w:rsidRPr="00460FDC">
        <w:rPr>
          <w:b/>
          <w:szCs w:val="28"/>
          <w:highlight w:val="yellow"/>
          <w:u w:val="single"/>
          <w:lang w:val="el-GR"/>
        </w:rPr>
        <w:t>Ορισμός:</w:t>
      </w:r>
      <w:r w:rsidR="009A4D7A" w:rsidRPr="00460FDC">
        <w:rPr>
          <w:szCs w:val="28"/>
          <w:highlight w:val="yellow"/>
          <w:lang w:val="el-GR"/>
        </w:rPr>
        <w:t xml:space="preserve"> Για </w:t>
      </w:r>
      <w:r w:rsidR="006B5651" w:rsidRPr="00460FDC">
        <w:rPr>
          <w:position w:val="-10"/>
          <w:szCs w:val="28"/>
          <w:highlight w:val="yellow"/>
        </w:rPr>
        <w:object w:dxaOrig="880" w:dyaOrig="360">
          <v:shape id="_x0000_i1055" type="#_x0000_t75" style="width:43.6pt;height:18pt" o:ole="">
            <v:imagedata r:id="rId816" o:title=""/>
          </v:shape>
          <o:OLEObject Type="Embed" ProgID="Equation.DSMT4" ShapeID="_x0000_i1055" DrawAspect="Content" ObjectID="_1665486959" r:id="rId817"/>
        </w:object>
      </w:r>
      <w:r w:rsidR="009A4D7A" w:rsidRPr="00460FDC">
        <w:rPr>
          <w:szCs w:val="28"/>
          <w:highlight w:val="yellow"/>
          <w:lang w:val="el-GR"/>
        </w:rPr>
        <w:t xml:space="preserve"> λέμε ότι </w:t>
      </w:r>
      <w:r w:rsidR="006B5651" w:rsidRPr="006B5651">
        <w:rPr>
          <w:position w:val="-4"/>
          <w:szCs w:val="28"/>
          <w:highlight w:val="yellow"/>
        </w:rPr>
        <w:object w:dxaOrig="200" w:dyaOrig="200">
          <v:shape id="_x0000_i1056" type="#_x0000_t75" style="width:10.4pt;height:9.6pt" o:ole="">
            <v:imagedata r:id="rId818" o:title=""/>
          </v:shape>
          <o:OLEObject Type="Embed" ProgID="Equation.DSMT4" ShapeID="_x0000_i1056" DrawAspect="Content" ObjectID="_1665486960" r:id="rId819"/>
        </w:object>
      </w:r>
      <w:r w:rsidR="009A4D7A" w:rsidRPr="00460FDC">
        <w:rPr>
          <w:szCs w:val="28"/>
          <w:highlight w:val="yellow"/>
          <w:lang w:val="el-GR"/>
        </w:rPr>
        <w:t xml:space="preserve"> &amp; </w:t>
      </w:r>
      <w:r w:rsidR="006B5651" w:rsidRPr="00460FDC">
        <w:rPr>
          <w:position w:val="-10"/>
          <w:szCs w:val="28"/>
          <w:highlight w:val="yellow"/>
        </w:rPr>
        <w:object w:dxaOrig="200" w:dyaOrig="260">
          <v:shape id="_x0000_i1057" type="#_x0000_t75" style="width:9.6pt;height:13.2pt" o:ole="">
            <v:imagedata r:id="rId820" o:title=""/>
          </v:shape>
          <o:OLEObject Type="Embed" ProgID="Equation.DSMT4" ShapeID="_x0000_i1057" DrawAspect="Content" ObjectID="_1665486961" r:id="rId821"/>
        </w:object>
      </w:r>
      <w:r w:rsidR="009A4D7A" w:rsidRPr="00460FDC">
        <w:rPr>
          <w:szCs w:val="28"/>
          <w:highlight w:val="yellow"/>
          <w:lang w:val="el-GR"/>
        </w:rPr>
        <w:t xml:space="preserve"> ορθογώνια και γράφουμε </w:t>
      </w:r>
      <w:r w:rsidR="006B5651" w:rsidRPr="00460FDC">
        <w:rPr>
          <w:position w:val="-10"/>
          <w:szCs w:val="28"/>
          <w:highlight w:val="yellow"/>
        </w:rPr>
        <w:object w:dxaOrig="600" w:dyaOrig="320">
          <v:shape id="_x0000_i1058" type="#_x0000_t75" style="width:30pt;height:16.4pt" o:ole="">
            <v:imagedata r:id="rId822" o:title=""/>
          </v:shape>
          <o:OLEObject Type="Embed" ProgID="Equation.DSMT4" ShapeID="_x0000_i1058" DrawAspect="Content" ObjectID="_1665486962" r:id="rId823"/>
        </w:object>
      </w:r>
      <w:r w:rsidR="009A4D7A" w:rsidRPr="00460FDC">
        <w:rPr>
          <w:szCs w:val="28"/>
          <w:highlight w:val="yellow"/>
          <w:lang w:val="el-GR"/>
        </w:rPr>
        <w:t xml:space="preserve"> όταν </w:t>
      </w:r>
      <w:r w:rsidR="006B5651" w:rsidRPr="00460FDC">
        <w:rPr>
          <w:position w:val="-10"/>
          <w:szCs w:val="28"/>
          <w:highlight w:val="yellow"/>
        </w:rPr>
        <w:object w:dxaOrig="1080" w:dyaOrig="320">
          <v:shape id="_x0000_i1059" type="#_x0000_t75" style="width:54pt;height:16.4pt" o:ole="">
            <v:imagedata r:id="rId824" o:title=""/>
          </v:shape>
          <o:OLEObject Type="Embed" ProgID="Equation.DSMT4" ShapeID="_x0000_i1059" DrawAspect="Content" ObjectID="_1665486963" r:id="rId825"/>
        </w:object>
      </w:r>
      <w:r w:rsidR="009A4D7A" w:rsidRPr="00460FDC">
        <w:rPr>
          <w:szCs w:val="28"/>
          <w:highlight w:val="yellow"/>
          <w:lang w:val="el-GR"/>
        </w:rPr>
        <w:t>.</w:t>
      </w:r>
    </w:p>
    <w:p w:rsidR="009A4D7A" w:rsidRPr="009A4D7A" w:rsidRDefault="009A4D7A" w:rsidP="009A4D7A">
      <w:pPr>
        <w:rPr>
          <w:szCs w:val="28"/>
          <w:lang w:val="el-GR"/>
        </w:rPr>
      </w:pPr>
    </w:p>
    <w:p w:rsidR="008E2BA7" w:rsidRPr="003D0E03" w:rsidRDefault="004A6FF5" w:rsidP="008E2BA7">
      <w:pPr>
        <w:pStyle w:val="NoSpacing"/>
        <w:rPr>
          <w:lang w:val="el-GR"/>
        </w:rPr>
      </w:pPr>
      <w:r>
        <w:rPr>
          <w:b/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67168" behindDoc="0" locked="0" layoutInCell="1" allowOverlap="1">
                <wp:simplePos x="0" y="0"/>
                <wp:positionH relativeFrom="column">
                  <wp:posOffset>5997120</wp:posOffset>
                </wp:positionH>
                <wp:positionV relativeFrom="paragraph">
                  <wp:posOffset>362460</wp:posOffset>
                </wp:positionV>
                <wp:extent cx="22680" cy="87120"/>
                <wp:effectExtent l="19050" t="19050" r="15875" b="27305"/>
                <wp:wrapNone/>
                <wp:docPr id="1846" name="Ink 18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26">
                      <w14:nvContentPartPr>
                        <w14:cNvContentPartPr/>
                      </w14:nvContentPartPr>
                      <w14:xfrm>
                        <a:off x="0" y="0"/>
                        <a:ext cx="22680" cy="87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46" o:spid="_x0000_s1026" type="#_x0000_t75" style="position:absolute;margin-left:471.8pt;margin-top:28.2pt;width:2.6pt;height:7.6pt;z-index:252167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">
                <v:imagedata r:id="rId827" o:title=""/>
              </v:shape>
            </w:pict>
          </mc:Fallback>
        </mc:AlternateContent>
      </w:r>
      <w:r>
        <w:rPr>
          <w:b/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66144" behindDoc="0" locked="0" layoutInCell="1" allowOverlap="1">
                <wp:simplePos x="0" y="0"/>
                <wp:positionH relativeFrom="column">
                  <wp:posOffset>5745480</wp:posOffset>
                </wp:positionH>
                <wp:positionV relativeFrom="paragraph">
                  <wp:posOffset>367860</wp:posOffset>
                </wp:positionV>
                <wp:extent cx="198000" cy="125640"/>
                <wp:effectExtent l="38100" t="19050" r="31115" b="27305"/>
                <wp:wrapNone/>
                <wp:docPr id="1845" name="Ink 18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28">
                      <w14:nvContentPartPr>
                        <w14:cNvContentPartPr/>
                      </w14:nvContentPartPr>
                      <w14:xfrm>
                        <a:off x="0" y="0"/>
                        <a:ext cx="198000" cy="125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45" o:spid="_x0000_s1026" type="#_x0000_t75" style="position:absolute;margin-left:451.7pt;margin-top:28.6pt;width:17pt;height:10.95pt;z-index:252166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">
                <v:imagedata r:id="rId829" o:title=""/>
              </v:shape>
            </w:pict>
          </mc:Fallback>
        </mc:AlternateContent>
      </w:r>
      <w:r>
        <w:rPr>
          <w:b/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64096" behindDoc="0" locked="0" layoutInCell="1" allowOverlap="1">
                <wp:simplePos x="0" y="0"/>
                <wp:positionH relativeFrom="column">
                  <wp:posOffset>5443080</wp:posOffset>
                </wp:positionH>
                <wp:positionV relativeFrom="paragraph">
                  <wp:posOffset>277500</wp:posOffset>
                </wp:positionV>
                <wp:extent cx="20520" cy="15480"/>
                <wp:effectExtent l="19050" t="19050" r="17780" b="22860"/>
                <wp:wrapNone/>
                <wp:docPr id="1843" name="Ink 18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30">
                      <w14:nvContentPartPr>
                        <w14:cNvContentPartPr/>
                      </w14:nvContentPartPr>
                      <w14:xfrm>
                        <a:off x="0" y="0"/>
                        <a:ext cx="20520" cy="1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43" o:spid="_x0000_s1026" type="#_x0000_t75" style="position:absolute;margin-left:428.3pt;margin-top:21.55pt;width:2.2pt;height:1.8pt;z-index:252164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">
                <v:imagedata r:id="rId831" o:title=""/>
              </v:shape>
            </w:pict>
          </mc:Fallback>
        </mc:AlternateContent>
      </w:r>
      <w:r>
        <w:rPr>
          <w:b/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60000" behindDoc="0" locked="0" layoutInCell="1" allowOverlap="1">
                <wp:simplePos x="0" y="0"/>
                <wp:positionH relativeFrom="column">
                  <wp:posOffset>4872840</wp:posOffset>
                </wp:positionH>
                <wp:positionV relativeFrom="paragraph">
                  <wp:posOffset>362460</wp:posOffset>
                </wp:positionV>
                <wp:extent cx="49680" cy="93960"/>
                <wp:effectExtent l="38100" t="38100" r="26670" b="40005"/>
                <wp:wrapNone/>
                <wp:docPr id="1839" name="Ink 18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32">
                      <w14:nvContentPartPr>
                        <w14:cNvContentPartPr/>
                      </w14:nvContentPartPr>
                      <w14:xfrm>
                        <a:off x="0" y="0"/>
                        <a:ext cx="49680" cy="9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39" o:spid="_x0000_s1026" type="#_x0000_t75" style="position:absolute;margin-left:383pt;margin-top:27.85pt;width:5.1pt;height:8.8pt;z-index:252160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">
                <v:imagedata r:id="rId833" o:title=""/>
              </v:shape>
            </w:pict>
          </mc:Fallback>
        </mc:AlternateContent>
      </w:r>
      <w:r>
        <w:rPr>
          <w:b/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58976" behindDoc="0" locked="0" layoutInCell="1" allowOverlap="1">
                <wp:simplePos x="0" y="0"/>
                <wp:positionH relativeFrom="column">
                  <wp:posOffset>4713720</wp:posOffset>
                </wp:positionH>
                <wp:positionV relativeFrom="paragraph">
                  <wp:posOffset>271020</wp:posOffset>
                </wp:positionV>
                <wp:extent cx="8280" cy="32040"/>
                <wp:effectExtent l="19050" t="19050" r="29845" b="25400"/>
                <wp:wrapNone/>
                <wp:docPr id="1838" name="Ink 18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34">
                      <w14:nvContentPartPr>
                        <w14:cNvContentPartPr/>
                      </w14:nvContentPartPr>
                      <w14:xfrm>
                        <a:off x="0" y="0"/>
                        <a:ext cx="8280" cy="32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38" o:spid="_x0000_s1026" type="#_x0000_t75" style="position:absolute;margin-left:370.6pt;margin-top:20.8pt;width:1.65pt;height:3.55pt;z-index:252158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">
                <v:imagedata r:id="rId835" o:title=""/>
              </v:shape>
            </w:pict>
          </mc:Fallback>
        </mc:AlternateContent>
      </w:r>
      <w:r>
        <w:rPr>
          <w:b/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57952" behindDoc="0" locked="0" layoutInCell="1" allowOverlap="1">
                <wp:simplePos x="0" y="0"/>
                <wp:positionH relativeFrom="column">
                  <wp:posOffset>4679520</wp:posOffset>
                </wp:positionH>
                <wp:positionV relativeFrom="paragraph">
                  <wp:posOffset>390180</wp:posOffset>
                </wp:positionV>
                <wp:extent cx="67680" cy="57240"/>
                <wp:effectExtent l="19050" t="19050" r="27940" b="19050"/>
                <wp:wrapNone/>
                <wp:docPr id="1837" name="Ink 18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36">
                      <w14:nvContentPartPr>
                        <w14:cNvContentPartPr/>
                      </w14:nvContentPartPr>
                      <w14:xfrm>
                        <a:off x="0" y="0"/>
                        <a:ext cx="67680" cy="57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37" o:spid="_x0000_s1026" type="#_x0000_t75" style="position:absolute;margin-left:368.1pt;margin-top:30.35pt;width:6.2pt;height:5.35pt;z-index:252157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">
                <v:imagedata r:id="rId837" o:title=""/>
              </v:shape>
            </w:pict>
          </mc:Fallback>
        </mc:AlternateContent>
      </w:r>
      <w:r>
        <w:rPr>
          <w:b/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56928" behindDoc="0" locked="0" layoutInCell="1" allowOverlap="1">
                <wp:simplePos x="0" y="0"/>
                <wp:positionH relativeFrom="column">
                  <wp:posOffset>4561800</wp:posOffset>
                </wp:positionH>
                <wp:positionV relativeFrom="paragraph">
                  <wp:posOffset>379740</wp:posOffset>
                </wp:positionV>
                <wp:extent cx="134280" cy="95760"/>
                <wp:effectExtent l="19050" t="38100" r="37465" b="38100"/>
                <wp:wrapNone/>
                <wp:docPr id="1836" name="Ink 18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38">
                      <w14:nvContentPartPr>
                        <w14:cNvContentPartPr/>
                      </w14:nvContentPartPr>
                      <w14:xfrm>
                        <a:off x="0" y="0"/>
                        <a:ext cx="134280" cy="9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36" o:spid="_x0000_s1026" type="#_x0000_t75" style="position:absolute;margin-left:358.75pt;margin-top:29.25pt;width:11.7pt;height:8.75pt;z-index:252156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">
                <v:imagedata r:id="rId839" o:title=""/>
              </v:shape>
            </w:pict>
          </mc:Fallback>
        </mc:AlternateContent>
      </w:r>
      <w:r>
        <w:rPr>
          <w:b/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55904" behindDoc="0" locked="0" layoutInCell="1" allowOverlap="1">
                <wp:simplePos x="0" y="0"/>
                <wp:positionH relativeFrom="column">
                  <wp:posOffset>4547760</wp:posOffset>
                </wp:positionH>
                <wp:positionV relativeFrom="paragraph">
                  <wp:posOffset>340140</wp:posOffset>
                </wp:positionV>
                <wp:extent cx="58320" cy="143280"/>
                <wp:effectExtent l="19050" t="19050" r="18415" b="28575"/>
                <wp:wrapNone/>
                <wp:docPr id="1835" name="Ink 18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40">
                      <w14:nvContentPartPr>
                        <w14:cNvContentPartPr/>
                      </w14:nvContentPartPr>
                      <w14:xfrm>
                        <a:off x="0" y="0"/>
                        <a:ext cx="58320" cy="143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35" o:spid="_x0000_s1026" type="#_x0000_t75" style="position:absolute;margin-left:357.75pt;margin-top:26.4pt;width:5.4pt;height:12.25pt;z-index:252155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">
                <v:imagedata r:id="rId841" o:title=""/>
              </v:shape>
            </w:pict>
          </mc:Fallback>
        </mc:AlternateContent>
      </w:r>
      <w:r>
        <w:rPr>
          <w:b/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54880" behindDoc="0" locked="0" layoutInCell="1" allowOverlap="1">
                <wp:simplePos x="0" y="0"/>
                <wp:positionH relativeFrom="column">
                  <wp:posOffset>4377840</wp:posOffset>
                </wp:positionH>
                <wp:positionV relativeFrom="paragraph">
                  <wp:posOffset>356700</wp:posOffset>
                </wp:positionV>
                <wp:extent cx="112320" cy="115920"/>
                <wp:effectExtent l="19050" t="38100" r="21590" b="36830"/>
                <wp:wrapNone/>
                <wp:docPr id="1834" name="Ink 18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42">
                      <w14:nvContentPartPr>
                        <w14:cNvContentPartPr/>
                      </w14:nvContentPartPr>
                      <w14:xfrm>
                        <a:off x="0" y="0"/>
                        <a:ext cx="112320" cy="115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34" o:spid="_x0000_s1026" type="#_x0000_t75" style="position:absolute;margin-left:344.3pt;margin-top:27.45pt;width:9.85pt;height:10.35pt;z-index:252154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">
                <v:imagedata r:id="rId843" o:title=""/>
              </v:shape>
            </w:pict>
          </mc:Fallback>
        </mc:AlternateContent>
      </w:r>
      <w:r>
        <w:rPr>
          <w:b/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53856" behindDoc="0" locked="0" layoutInCell="1" allowOverlap="1">
                <wp:simplePos x="0" y="0"/>
                <wp:positionH relativeFrom="column">
                  <wp:posOffset>4209720</wp:posOffset>
                </wp:positionH>
                <wp:positionV relativeFrom="paragraph">
                  <wp:posOffset>333300</wp:posOffset>
                </wp:positionV>
                <wp:extent cx="149760" cy="114480"/>
                <wp:effectExtent l="19050" t="19050" r="22225" b="19050"/>
                <wp:wrapNone/>
                <wp:docPr id="1833" name="Ink 18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44">
                      <w14:nvContentPartPr>
                        <w14:cNvContentPartPr/>
                      </w14:nvContentPartPr>
                      <w14:xfrm>
                        <a:off x="0" y="0"/>
                        <a:ext cx="149760" cy="11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33" o:spid="_x0000_s1026" type="#_x0000_t75" style="position:absolute;margin-left:331.1pt;margin-top:25.75pt;width:12.85pt;height:10.1pt;z-index:252153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">
                <v:imagedata r:id="rId845" o:title=""/>
              </v:shape>
            </w:pict>
          </mc:Fallback>
        </mc:AlternateContent>
      </w:r>
      <w:r>
        <w:rPr>
          <w:b/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52832" behindDoc="0" locked="0" layoutInCell="1" allowOverlap="1">
                <wp:simplePos x="0" y="0"/>
                <wp:positionH relativeFrom="column">
                  <wp:posOffset>4051680</wp:posOffset>
                </wp:positionH>
                <wp:positionV relativeFrom="paragraph">
                  <wp:posOffset>341580</wp:posOffset>
                </wp:positionV>
                <wp:extent cx="122040" cy="102960"/>
                <wp:effectExtent l="19050" t="19050" r="30480" b="30480"/>
                <wp:wrapNone/>
                <wp:docPr id="1832" name="Ink 18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46">
                      <w14:nvContentPartPr>
                        <w14:cNvContentPartPr/>
                      </w14:nvContentPartPr>
                      <w14:xfrm>
                        <a:off x="0" y="0"/>
                        <a:ext cx="122040" cy="10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32" o:spid="_x0000_s1026" type="#_x0000_t75" style="position:absolute;margin-left:318.45pt;margin-top:26.55pt;width:10.55pt;height:9.05pt;z-index:252152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">
                <v:imagedata r:id="rId847" o:title=""/>
              </v:shape>
            </w:pict>
          </mc:Fallback>
        </mc:AlternateContent>
      </w:r>
      <w:r>
        <w:rPr>
          <w:b/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51808" behindDoc="0" locked="0" layoutInCell="1" allowOverlap="1">
                <wp:simplePos x="0" y="0"/>
                <wp:positionH relativeFrom="column">
                  <wp:posOffset>3943680</wp:posOffset>
                </wp:positionH>
                <wp:positionV relativeFrom="paragraph">
                  <wp:posOffset>334380</wp:posOffset>
                </wp:positionV>
                <wp:extent cx="103320" cy="77040"/>
                <wp:effectExtent l="19050" t="19050" r="30480" b="18415"/>
                <wp:wrapNone/>
                <wp:docPr id="1831" name="Ink 18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48">
                      <w14:nvContentPartPr>
                        <w14:cNvContentPartPr/>
                      </w14:nvContentPartPr>
                      <w14:xfrm>
                        <a:off x="0" y="0"/>
                        <a:ext cx="103320" cy="77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31" o:spid="_x0000_s1026" type="#_x0000_t75" style="position:absolute;margin-left:310.05pt;margin-top:26pt;width:9.05pt;height:6.9pt;z-index:252151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">
                <v:imagedata r:id="rId849" o:title=""/>
              </v:shape>
            </w:pict>
          </mc:Fallback>
        </mc:AlternateContent>
      </w:r>
      <w:r>
        <w:rPr>
          <w:b/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50784" behindDoc="0" locked="0" layoutInCell="1" allowOverlap="1">
                <wp:simplePos x="0" y="0"/>
                <wp:positionH relativeFrom="column">
                  <wp:posOffset>3970320</wp:posOffset>
                </wp:positionH>
                <wp:positionV relativeFrom="paragraph">
                  <wp:posOffset>298020</wp:posOffset>
                </wp:positionV>
                <wp:extent cx="7560" cy="165960"/>
                <wp:effectExtent l="19050" t="19050" r="31115" b="24765"/>
                <wp:wrapNone/>
                <wp:docPr id="1830" name="Ink 18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50">
                      <w14:nvContentPartPr>
                        <w14:cNvContentPartPr/>
                      </w14:nvContentPartPr>
                      <w14:xfrm>
                        <a:off x="0" y="0"/>
                        <a:ext cx="7560" cy="165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30" o:spid="_x0000_s1026" type="#_x0000_t75" style="position:absolute;margin-left:311.95pt;margin-top:22.9pt;width:1.85pt;height:14.15pt;z-index:252150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">
                <v:imagedata r:id="rId851" o:title=""/>
              </v:shape>
            </w:pict>
          </mc:Fallback>
        </mc:AlternateContent>
      </w:r>
      <w:r>
        <w:rPr>
          <w:b/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49760" behindDoc="0" locked="0" layoutInCell="1" allowOverlap="1">
                <wp:simplePos x="0" y="0"/>
                <wp:positionH relativeFrom="column">
                  <wp:posOffset>3653160</wp:posOffset>
                </wp:positionH>
                <wp:positionV relativeFrom="paragraph">
                  <wp:posOffset>323940</wp:posOffset>
                </wp:positionV>
                <wp:extent cx="108000" cy="110520"/>
                <wp:effectExtent l="38100" t="19050" r="25400" b="22860"/>
                <wp:wrapNone/>
                <wp:docPr id="1829" name="Ink 18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52">
                      <w14:nvContentPartPr>
                        <w14:cNvContentPartPr/>
                      </w14:nvContentPartPr>
                      <w14:xfrm>
                        <a:off x="0" y="0"/>
                        <a:ext cx="108000" cy="11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29" o:spid="_x0000_s1026" type="#_x0000_t75" style="position:absolute;margin-left:287pt;margin-top:25.05pt;width:9.65pt;height:9.8pt;z-index:252149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">
                <v:imagedata r:id="rId853" o:title=""/>
              </v:shape>
            </w:pict>
          </mc:Fallback>
        </mc:AlternateContent>
      </w:r>
      <w:r>
        <w:rPr>
          <w:b/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48736" behindDoc="0" locked="0" layoutInCell="1" allowOverlap="1">
                <wp:simplePos x="0" y="0"/>
                <wp:positionH relativeFrom="column">
                  <wp:posOffset>3576840</wp:posOffset>
                </wp:positionH>
                <wp:positionV relativeFrom="paragraph">
                  <wp:posOffset>211980</wp:posOffset>
                </wp:positionV>
                <wp:extent cx="54360" cy="263880"/>
                <wp:effectExtent l="19050" t="19050" r="22225" b="22225"/>
                <wp:wrapNone/>
                <wp:docPr id="1828" name="Ink 18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54">
                      <w14:nvContentPartPr>
                        <w14:cNvContentPartPr/>
                      </w14:nvContentPartPr>
                      <w14:xfrm>
                        <a:off x="0" y="0"/>
                        <a:ext cx="54360" cy="263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28" o:spid="_x0000_s1026" type="#_x0000_t75" style="position:absolute;margin-left:281.1pt;margin-top:16.2pt;width:5.45pt;height:21.95pt;z-index:252148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">
                <v:imagedata r:id="rId855" o:title=""/>
              </v:shape>
            </w:pict>
          </mc:Fallback>
        </mc:AlternateContent>
      </w:r>
      <w:r>
        <w:rPr>
          <w:b/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47712" behindDoc="0" locked="0" layoutInCell="1" allowOverlap="1">
                <wp:simplePos x="0" y="0"/>
                <wp:positionH relativeFrom="column">
                  <wp:posOffset>3521400</wp:posOffset>
                </wp:positionH>
                <wp:positionV relativeFrom="paragraph">
                  <wp:posOffset>345180</wp:posOffset>
                </wp:positionV>
                <wp:extent cx="59040" cy="92160"/>
                <wp:effectExtent l="19050" t="19050" r="17780" b="22225"/>
                <wp:wrapNone/>
                <wp:docPr id="1827" name="Ink 18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56">
                      <w14:nvContentPartPr>
                        <w14:cNvContentPartPr/>
                      </w14:nvContentPartPr>
                      <w14:xfrm>
                        <a:off x="0" y="0"/>
                        <a:ext cx="59040" cy="9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27" o:spid="_x0000_s1026" type="#_x0000_t75" style="position:absolute;margin-left:276.8pt;margin-top:26.6pt;width:5.75pt;height:8.35pt;z-index:252147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">
                <v:imagedata r:id="rId857" o:title=""/>
              </v:shape>
            </w:pict>
          </mc:Fallback>
        </mc:AlternateContent>
      </w:r>
      <w:r>
        <w:rPr>
          <w:b/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45664" behindDoc="0" locked="0" layoutInCell="1" allowOverlap="1">
                <wp:simplePos x="0" y="0"/>
                <wp:positionH relativeFrom="column">
                  <wp:posOffset>3336360</wp:posOffset>
                </wp:positionH>
                <wp:positionV relativeFrom="paragraph">
                  <wp:posOffset>388740</wp:posOffset>
                </wp:positionV>
                <wp:extent cx="26280" cy="21960"/>
                <wp:effectExtent l="19050" t="19050" r="31115" b="16510"/>
                <wp:wrapNone/>
                <wp:docPr id="1825" name="Ink 18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58">
                      <w14:nvContentPartPr>
                        <w14:cNvContentPartPr/>
                      </w14:nvContentPartPr>
                      <w14:xfrm>
                        <a:off x="0" y="0"/>
                        <a:ext cx="26280" cy="2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25" o:spid="_x0000_s1026" type="#_x0000_t75" style="position:absolute;margin-left:262.25pt;margin-top:30.1pt;width:3pt;height:2.75pt;z-index:252145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">
                <v:imagedata r:id="rId859" o:title=""/>
              </v:shape>
            </w:pict>
          </mc:Fallback>
        </mc:AlternateContent>
      </w:r>
      <w:r>
        <w:rPr>
          <w:b/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42592" behindDoc="0" locked="0" layoutInCell="1" allowOverlap="1">
                <wp:simplePos x="0" y="0"/>
                <wp:positionH relativeFrom="column">
                  <wp:posOffset>2776200</wp:posOffset>
                </wp:positionH>
                <wp:positionV relativeFrom="paragraph">
                  <wp:posOffset>305580</wp:posOffset>
                </wp:positionV>
                <wp:extent cx="22680" cy="51120"/>
                <wp:effectExtent l="38100" t="38100" r="34925" b="25400"/>
                <wp:wrapNone/>
                <wp:docPr id="1822" name="Ink 18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60">
                      <w14:nvContentPartPr>
                        <w14:cNvContentPartPr/>
                      </w14:nvContentPartPr>
                      <w14:xfrm>
                        <a:off x="0" y="0"/>
                        <a:ext cx="22680" cy="51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22" o:spid="_x0000_s1026" type="#_x0000_t75" style="position:absolute;margin-left:218pt;margin-top:23.5pt;width:3pt;height:5.25pt;z-index:252142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">
                <v:imagedata r:id="rId861" o:title=""/>
              </v:shape>
            </w:pict>
          </mc:Fallback>
        </mc:AlternateContent>
      </w:r>
      <w:r>
        <w:rPr>
          <w:b/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41568" behindDoc="0" locked="0" layoutInCell="1" allowOverlap="1">
                <wp:simplePos x="0" y="0"/>
                <wp:positionH relativeFrom="column">
                  <wp:posOffset>2669280</wp:posOffset>
                </wp:positionH>
                <wp:positionV relativeFrom="paragraph">
                  <wp:posOffset>256980</wp:posOffset>
                </wp:positionV>
                <wp:extent cx="171000" cy="263520"/>
                <wp:effectExtent l="38100" t="38100" r="38735" b="22860"/>
                <wp:wrapNone/>
                <wp:docPr id="1821" name="Ink 18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62">
                      <w14:nvContentPartPr>
                        <w14:cNvContentPartPr/>
                      </w14:nvContentPartPr>
                      <w14:xfrm>
                        <a:off x="0" y="0"/>
                        <a:ext cx="171000" cy="263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21" o:spid="_x0000_s1026" type="#_x0000_t75" style="position:absolute;margin-left:209.65pt;margin-top:19.7pt;width:14.65pt;height:22pt;z-index:252141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">
                <v:imagedata r:id="rId863" o:title=""/>
              </v:shape>
            </w:pict>
          </mc:Fallback>
        </mc:AlternateContent>
      </w:r>
      <w:r>
        <w:rPr>
          <w:b/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37472" behindDoc="0" locked="0" layoutInCell="1" allowOverlap="1">
                <wp:simplePos x="0" y="0"/>
                <wp:positionH relativeFrom="column">
                  <wp:posOffset>2385240</wp:posOffset>
                </wp:positionH>
                <wp:positionV relativeFrom="paragraph">
                  <wp:posOffset>332940</wp:posOffset>
                </wp:positionV>
                <wp:extent cx="19080" cy="180000"/>
                <wp:effectExtent l="19050" t="19050" r="19050" b="29845"/>
                <wp:wrapNone/>
                <wp:docPr id="1817" name="Ink 18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64">
                      <w14:nvContentPartPr>
                        <w14:cNvContentPartPr/>
                      </w14:nvContentPartPr>
                      <w14:xfrm>
                        <a:off x="0" y="0"/>
                        <a:ext cx="19080" cy="180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17" o:spid="_x0000_s1026" type="#_x0000_t75" style="position:absolute;margin-left:187.35pt;margin-top:25.7pt;width:2.5pt;height:15.15pt;z-index:252137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">
                <v:imagedata r:id="rId865" o:title=""/>
              </v:shape>
            </w:pict>
          </mc:Fallback>
        </mc:AlternateContent>
      </w:r>
      <w:r w:rsidR="008E2BA7" w:rsidRPr="000A7FD0">
        <w:rPr>
          <w:b/>
          <w:lang w:val="el-GR"/>
        </w:rPr>
        <w:t>Προσοχή:</w:t>
      </w:r>
      <w:r w:rsidR="008E2BA7" w:rsidRPr="008E2BA7">
        <w:rPr>
          <w:lang w:val="el-GR"/>
        </w:rPr>
        <w:t xml:space="preserve"> </w:t>
      </w:r>
      <w:r w:rsidR="006B5651" w:rsidRPr="00460FDC">
        <w:rPr>
          <w:position w:val="-10"/>
          <w:szCs w:val="28"/>
          <w:highlight w:val="yellow"/>
        </w:rPr>
        <w:object w:dxaOrig="600" w:dyaOrig="320">
          <v:shape id="_x0000_i1060" type="#_x0000_t75" style="width:30pt;height:16.4pt" o:ole="">
            <v:imagedata r:id="rId866" o:title=""/>
          </v:shape>
          <o:OLEObject Type="Embed" ProgID="Equation.DSMT4" ShapeID="_x0000_i1060" DrawAspect="Content" ObjectID="_1665486964" r:id="rId867"/>
        </w:object>
      </w:r>
      <w:r w:rsidR="008E2BA7" w:rsidRPr="008E2BA7">
        <w:rPr>
          <w:lang w:val="el-GR"/>
        </w:rPr>
        <w:t xml:space="preserve"> όταν έχουν μεταξύ τους γων</w:t>
      </w:r>
      <w:r w:rsidR="008E2BA7">
        <w:rPr>
          <w:lang w:val="el-GR"/>
        </w:rPr>
        <w:t>ία</w:t>
      </w:r>
      <w:r w:rsidR="008E2BA7" w:rsidRPr="008E2BA7">
        <w:rPr>
          <w:lang w:val="el-GR"/>
        </w:rPr>
        <w:t xml:space="preserve"> 90 μοίρες </w:t>
      </w:r>
      <w:r w:rsidR="00CE164D" w:rsidRPr="008E2BA7">
        <w:rPr>
          <w:lang w:val="el-GR"/>
        </w:rPr>
        <w:t>όταν</w:t>
      </w:r>
      <w:r w:rsidR="008E2BA7" w:rsidRPr="008E2BA7">
        <w:rPr>
          <w:lang w:val="el-GR"/>
        </w:rPr>
        <w:t xml:space="preserve"> τα φέρω σε κοινό σημείο εκκίνησης</w:t>
      </w:r>
      <w:r w:rsidR="008E2BA7">
        <w:rPr>
          <w:lang w:val="el-GR"/>
        </w:rPr>
        <w:t>.</w:t>
      </w:r>
    </w:p>
    <w:p w:rsidR="000A7FD0" w:rsidRPr="003D0E03" w:rsidRDefault="004A6FF5" w:rsidP="008E2BA7">
      <w:pPr>
        <w:pStyle w:val="NoSpacing"/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65120" behindDoc="0" locked="0" layoutInCell="1" allowOverlap="1">
                <wp:simplePos x="0" y="0"/>
                <wp:positionH relativeFrom="column">
                  <wp:posOffset>5507520</wp:posOffset>
                </wp:positionH>
                <wp:positionV relativeFrom="paragraph">
                  <wp:posOffset>-63685</wp:posOffset>
                </wp:positionV>
                <wp:extent cx="207720" cy="131040"/>
                <wp:effectExtent l="38100" t="38100" r="20955" b="21590"/>
                <wp:wrapNone/>
                <wp:docPr id="1844" name="Ink 18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68">
                      <w14:nvContentPartPr>
                        <w14:cNvContentPartPr/>
                      </w14:nvContentPartPr>
                      <w14:xfrm>
                        <a:off x="0" y="0"/>
                        <a:ext cx="207720" cy="131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44" o:spid="_x0000_s1026" type="#_x0000_t75" style="position:absolute;margin-left:433.15pt;margin-top:-5.6pt;width:17.55pt;height:11.5pt;z-index:252165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">
                <v:imagedata r:id="rId86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63072" behindDoc="0" locked="0" layoutInCell="1" allowOverlap="1">
                <wp:simplePos x="0" y="0"/>
                <wp:positionH relativeFrom="column">
                  <wp:posOffset>5372880</wp:posOffset>
                </wp:positionH>
                <wp:positionV relativeFrom="paragraph">
                  <wp:posOffset>-38125</wp:posOffset>
                </wp:positionV>
                <wp:extent cx="67320" cy="105480"/>
                <wp:effectExtent l="19050" t="19050" r="27940" b="27940"/>
                <wp:wrapNone/>
                <wp:docPr id="1842" name="Ink 18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70">
                      <w14:nvContentPartPr>
                        <w14:cNvContentPartPr/>
                      </w14:nvContentPartPr>
                      <w14:xfrm>
                        <a:off x="0" y="0"/>
                        <a:ext cx="67320" cy="10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42" o:spid="_x0000_s1026" type="#_x0000_t75" style="position:absolute;margin-left:422.6pt;margin-top:-3.55pt;width:6.3pt;height:9.35pt;z-index:252163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">
                <v:imagedata r:id="rId87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62048" behindDoc="0" locked="0" layoutInCell="1" allowOverlap="1">
                <wp:simplePos x="0" y="0"/>
                <wp:positionH relativeFrom="column">
                  <wp:posOffset>5131680</wp:posOffset>
                </wp:positionH>
                <wp:positionV relativeFrom="paragraph">
                  <wp:posOffset>-71245</wp:posOffset>
                </wp:positionV>
                <wp:extent cx="207000" cy="198720"/>
                <wp:effectExtent l="19050" t="38100" r="22225" b="30480"/>
                <wp:wrapNone/>
                <wp:docPr id="1841" name="Ink 18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72">
                      <w14:nvContentPartPr>
                        <w14:cNvContentPartPr/>
                      </w14:nvContentPartPr>
                      <w14:xfrm>
                        <a:off x="0" y="0"/>
                        <a:ext cx="207000" cy="198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41" o:spid="_x0000_s1026" type="#_x0000_t75" style="position:absolute;margin-left:403.7pt;margin-top:-6.15pt;width:17.35pt;height:17.1pt;z-index:252162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">
                <v:imagedata r:id="rId87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61024" behindDoc="0" locked="0" layoutInCell="1" allowOverlap="1">
                <wp:simplePos x="0" y="0"/>
                <wp:positionH relativeFrom="column">
                  <wp:posOffset>4854120</wp:posOffset>
                </wp:positionH>
                <wp:positionV relativeFrom="paragraph">
                  <wp:posOffset>-71965</wp:posOffset>
                </wp:positionV>
                <wp:extent cx="303840" cy="168480"/>
                <wp:effectExtent l="19050" t="38100" r="20320" b="22225"/>
                <wp:wrapNone/>
                <wp:docPr id="1840" name="Ink 18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74">
                      <w14:nvContentPartPr>
                        <w14:cNvContentPartPr/>
                      </w14:nvContentPartPr>
                      <w14:xfrm>
                        <a:off x="0" y="0"/>
                        <a:ext cx="303840" cy="168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40" o:spid="_x0000_s1026" type="#_x0000_t75" style="position:absolute;margin-left:381.75pt;margin-top:-6.2pt;width:25.05pt;height:14.45pt;z-index:252161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">
                <v:imagedata r:id="rId87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46688" behindDoc="0" locked="0" layoutInCell="1" allowOverlap="1">
                <wp:simplePos x="0" y="0"/>
                <wp:positionH relativeFrom="column">
                  <wp:posOffset>3330960</wp:posOffset>
                </wp:positionH>
                <wp:positionV relativeFrom="paragraph">
                  <wp:posOffset>36035</wp:posOffset>
                </wp:positionV>
                <wp:extent cx="5040" cy="49320"/>
                <wp:effectExtent l="19050" t="19050" r="33655" b="27305"/>
                <wp:wrapNone/>
                <wp:docPr id="1826" name="Ink 18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76">
                      <w14:nvContentPartPr>
                        <w14:cNvContentPartPr/>
                      </w14:nvContentPartPr>
                      <w14:xfrm>
                        <a:off x="0" y="0"/>
                        <a:ext cx="5040" cy="49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26" o:spid="_x0000_s1026" type="#_x0000_t75" style="position:absolute;margin-left:261.8pt;margin-top:2.5pt;width:1.4pt;height:4.75pt;z-index:252146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">
                <v:imagedata r:id="rId87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44640" behindDoc="0" locked="0" layoutInCell="1" allowOverlap="1">
                <wp:simplePos x="0" y="0"/>
                <wp:positionH relativeFrom="column">
                  <wp:posOffset>3089040</wp:posOffset>
                </wp:positionH>
                <wp:positionV relativeFrom="paragraph">
                  <wp:posOffset>-30565</wp:posOffset>
                </wp:positionV>
                <wp:extent cx="102960" cy="123480"/>
                <wp:effectExtent l="38100" t="19050" r="30480" b="29210"/>
                <wp:wrapNone/>
                <wp:docPr id="1824" name="Ink 18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78">
                      <w14:nvContentPartPr>
                        <w14:cNvContentPartPr/>
                      </w14:nvContentPartPr>
                      <w14:xfrm>
                        <a:off x="0" y="0"/>
                        <a:ext cx="102960" cy="123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24" o:spid="_x0000_s1026" type="#_x0000_t75" style="position:absolute;margin-left:242.7pt;margin-top:-2.75pt;width:9.4pt;height:10.6pt;z-index:252144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">
                <v:imagedata r:id="rId87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43616" behindDoc="0" locked="0" layoutInCell="1" allowOverlap="1">
                <wp:simplePos x="0" y="0"/>
                <wp:positionH relativeFrom="column">
                  <wp:posOffset>2878440</wp:posOffset>
                </wp:positionH>
                <wp:positionV relativeFrom="paragraph">
                  <wp:posOffset>-42805</wp:posOffset>
                </wp:positionV>
                <wp:extent cx="208440" cy="182160"/>
                <wp:effectExtent l="38100" t="38100" r="20320" b="27940"/>
                <wp:wrapNone/>
                <wp:docPr id="1823" name="Ink 18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80">
                      <w14:nvContentPartPr>
                        <w14:cNvContentPartPr/>
                      </w14:nvContentPartPr>
                      <w14:xfrm>
                        <a:off x="0" y="0"/>
                        <a:ext cx="208440" cy="18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23" o:spid="_x0000_s1026" type="#_x0000_t75" style="position:absolute;margin-left:226.15pt;margin-top:-4pt;width:17.55pt;height:15.55pt;z-index:252143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">
                <v:imagedata r:id="rId88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40544" behindDoc="0" locked="0" layoutInCell="1" allowOverlap="1">
                <wp:simplePos x="0" y="0"/>
                <wp:positionH relativeFrom="column">
                  <wp:posOffset>2541120</wp:posOffset>
                </wp:positionH>
                <wp:positionV relativeFrom="paragraph">
                  <wp:posOffset>-2845</wp:posOffset>
                </wp:positionV>
                <wp:extent cx="113040" cy="122040"/>
                <wp:effectExtent l="19050" t="19050" r="20320" b="30480"/>
                <wp:wrapNone/>
                <wp:docPr id="1820" name="Ink 18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82">
                      <w14:nvContentPartPr>
                        <w14:cNvContentPartPr/>
                      </w14:nvContentPartPr>
                      <w14:xfrm>
                        <a:off x="0" y="0"/>
                        <a:ext cx="113040" cy="122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20" o:spid="_x0000_s1026" type="#_x0000_t75" style="position:absolute;margin-left:199.8pt;margin-top:-.5pt;width:9.65pt;height:10.4pt;z-index:252140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">
                <v:imagedata r:id="rId88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39520" behindDoc="0" locked="0" layoutInCell="1" allowOverlap="1">
                <wp:simplePos x="0" y="0"/>
                <wp:positionH relativeFrom="column">
                  <wp:posOffset>2506560</wp:posOffset>
                </wp:positionH>
                <wp:positionV relativeFrom="paragraph">
                  <wp:posOffset>-75205</wp:posOffset>
                </wp:positionV>
                <wp:extent cx="136440" cy="180720"/>
                <wp:effectExtent l="19050" t="19050" r="16510" b="29210"/>
                <wp:wrapNone/>
                <wp:docPr id="1819" name="Ink 18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84">
                      <w14:nvContentPartPr>
                        <w14:cNvContentPartPr/>
                      </w14:nvContentPartPr>
                      <w14:xfrm>
                        <a:off x="0" y="0"/>
                        <a:ext cx="136440" cy="180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19" o:spid="_x0000_s1026" type="#_x0000_t75" style="position:absolute;margin-left:197pt;margin-top:-6.2pt;width:11.45pt;height:15pt;z-index:252139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">
                <v:imagedata r:id="rId88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38496" behindDoc="0" locked="0" layoutInCell="1" allowOverlap="1">
                <wp:simplePos x="0" y="0"/>
                <wp:positionH relativeFrom="column">
                  <wp:posOffset>2417280</wp:posOffset>
                </wp:positionH>
                <wp:positionV relativeFrom="paragraph">
                  <wp:posOffset>-63325</wp:posOffset>
                </wp:positionV>
                <wp:extent cx="70920" cy="133560"/>
                <wp:effectExtent l="19050" t="19050" r="24765" b="19050"/>
                <wp:wrapNone/>
                <wp:docPr id="1818" name="Ink 18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86">
                      <w14:nvContentPartPr>
                        <w14:cNvContentPartPr/>
                      </w14:nvContentPartPr>
                      <w14:xfrm>
                        <a:off x="0" y="0"/>
                        <a:ext cx="70920" cy="133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18" o:spid="_x0000_s1026" type="#_x0000_t75" style="position:absolute;margin-left:189.8pt;margin-top:-5.45pt;width:6.65pt;height:11.45pt;z-index:252138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">
                <v:imagedata r:id="rId88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36448" behindDoc="0" locked="0" layoutInCell="1" allowOverlap="1">
                <wp:simplePos x="0" y="0"/>
                <wp:positionH relativeFrom="column">
                  <wp:posOffset>220200</wp:posOffset>
                </wp:positionH>
                <wp:positionV relativeFrom="paragraph">
                  <wp:posOffset>39995</wp:posOffset>
                </wp:positionV>
                <wp:extent cx="1687680" cy="41400"/>
                <wp:effectExtent l="19050" t="38100" r="27305" b="34925"/>
                <wp:wrapNone/>
                <wp:docPr id="1816" name="Ink 18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88">
                      <w14:nvContentPartPr>
                        <w14:cNvContentPartPr/>
                      </w14:nvContentPartPr>
                      <w14:xfrm>
                        <a:off x="0" y="0"/>
                        <a:ext cx="1687680" cy="41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16" o:spid="_x0000_s1026" type="#_x0000_t75" style="position:absolute;margin-left:16.8pt;margin-top:2.6pt;width:134.05pt;height:4.4pt;z-index:252136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">
                <v:imagedata r:id="rId889" o:title=""/>
              </v:shape>
            </w:pict>
          </mc:Fallback>
        </mc:AlternateContent>
      </w:r>
    </w:p>
    <w:p w:rsidR="000A7FD0" w:rsidRPr="000A7FD0" w:rsidRDefault="004A6FF5" w:rsidP="008E2BA7">
      <w:pPr>
        <w:pStyle w:val="NoSpacing"/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70240" behindDoc="0" locked="0" layoutInCell="1" allowOverlap="1">
                <wp:simplePos x="0" y="0"/>
                <wp:positionH relativeFrom="column">
                  <wp:posOffset>5472600</wp:posOffset>
                </wp:positionH>
                <wp:positionV relativeFrom="paragraph">
                  <wp:posOffset>-4275</wp:posOffset>
                </wp:positionV>
                <wp:extent cx="79200" cy="235800"/>
                <wp:effectExtent l="38100" t="19050" r="16510" b="31115"/>
                <wp:wrapNone/>
                <wp:docPr id="1849" name="Ink 18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90">
                      <w14:nvContentPartPr>
                        <w14:cNvContentPartPr/>
                      </w14:nvContentPartPr>
                      <w14:xfrm>
                        <a:off x="0" y="0"/>
                        <a:ext cx="79200" cy="235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49" o:spid="_x0000_s1026" type="#_x0000_t75" style="position:absolute;margin-left:430.35pt;margin-top:-.85pt;width:7.45pt;height:19.6pt;z-index:252170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">
                <v:imagedata r:id="rId89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69216" behindDoc="0" locked="0" layoutInCell="1" allowOverlap="1">
                <wp:simplePos x="0" y="0"/>
                <wp:positionH relativeFrom="column">
                  <wp:posOffset>5304840</wp:posOffset>
                </wp:positionH>
                <wp:positionV relativeFrom="paragraph">
                  <wp:posOffset>151245</wp:posOffset>
                </wp:positionV>
                <wp:extent cx="111600" cy="93240"/>
                <wp:effectExtent l="38100" t="19050" r="22225" b="21590"/>
                <wp:wrapNone/>
                <wp:docPr id="1848" name="Ink 18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92">
                      <w14:nvContentPartPr>
                        <w14:cNvContentPartPr/>
                      </w14:nvContentPartPr>
                      <w14:xfrm>
                        <a:off x="0" y="0"/>
                        <a:ext cx="111600" cy="9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48" o:spid="_x0000_s1026" type="#_x0000_t75" style="position:absolute;margin-left:417.05pt;margin-top:11.2pt;width:10.05pt;height:8.45pt;z-index:252169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">
                <v:imagedata r:id="rId89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68192" behindDoc="0" locked="0" layoutInCell="1" allowOverlap="1">
                <wp:simplePos x="0" y="0"/>
                <wp:positionH relativeFrom="column">
                  <wp:posOffset>5215920</wp:posOffset>
                </wp:positionH>
                <wp:positionV relativeFrom="paragraph">
                  <wp:posOffset>7605</wp:posOffset>
                </wp:positionV>
                <wp:extent cx="125640" cy="213840"/>
                <wp:effectExtent l="19050" t="38100" r="27305" b="34290"/>
                <wp:wrapNone/>
                <wp:docPr id="1847" name="Ink 18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94">
                      <w14:nvContentPartPr>
                        <w14:cNvContentPartPr/>
                      </w14:nvContentPartPr>
                      <w14:xfrm>
                        <a:off x="0" y="0"/>
                        <a:ext cx="125640" cy="213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47" o:spid="_x0000_s1026" type="#_x0000_t75" style="position:absolute;margin-left:409.95pt;margin-top:-.1pt;width:11.25pt;height:18.15pt;z-index:252168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">
                <v:imagedata r:id="rId895" o:title=""/>
              </v:shape>
            </w:pict>
          </mc:Fallback>
        </mc:AlternateContent>
      </w:r>
      <w:r w:rsidR="000A7FD0">
        <w:rPr>
          <w:lang w:val="el-GR"/>
        </w:rPr>
        <w:t xml:space="preserve">Π.χ. είναι </w:t>
      </w:r>
      <w:r w:rsidR="00CE164D">
        <w:rPr>
          <w:lang w:val="el-GR"/>
        </w:rPr>
        <w:t>ορθογώνια</w:t>
      </w:r>
      <w:r w:rsidR="000A7FD0">
        <w:rPr>
          <w:lang w:val="el-GR"/>
        </w:rPr>
        <w:t xml:space="preserve"> στο </w:t>
      </w:r>
      <w:r w:rsidR="000A7FD0" w:rsidRPr="006B5651">
        <w:rPr>
          <w:b/>
          <w:lang w:val="en-US"/>
        </w:rPr>
        <w:t>y</w:t>
      </w:r>
      <w:r w:rsidR="000A7FD0" w:rsidRPr="000A7FD0">
        <w:rPr>
          <w:lang w:val="el-GR"/>
        </w:rPr>
        <w:t xml:space="preserve"> </w:t>
      </w:r>
      <w:r w:rsidR="000A7FD0">
        <w:rPr>
          <w:lang w:val="el-GR"/>
        </w:rPr>
        <w:t xml:space="preserve">τα </w:t>
      </w:r>
      <w:r w:rsidR="000A7FD0" w:rsidRPr="006B5651">
        <w:rPr>
          <w:b/>
          <w:lang w:val="en-US"/>
        </w:rPr>
        <w:t>x</w:t>
      </w:r>
      <w:r w:rsidR="000A7FD0" w:rsidRPr="000A7FD0">
        <w:rPr>
          <w:lang w:val="el-GR"/>
        </w:rPr>
        <w:t xml:space="preserve"> </w:t>
      </w:r>
      <w:r w:rsidR="000A7FD0">
        <w:rPr>
          <w:lang w:val="el-GR"/>
        </w:rPr>
        <w:t>τη</w:t>
      </w:r>
      <w:r w:rsidR="00CE164D">
        <w:rPr>
          <w:lang w:val="el-GR"/>
        </w:rPr>
        <w:t>ς</w:t>
      </w:r>
      <w:r w:rsidR="000A7FD0">
        <w:rPr>
          <w:lang w:val="el-GR"/>
        </w:rPr>
        <w:t xml:space="preserve"> κόκκινης ευθείας? Της πράσινης?</w:t>
      </w:r>
    </w:p>
    <w:p w:rsidR="009A4D7A" w:rsidRPr="009A4D7A" w:rsidRDefault="004A6FF5" w:rsidP="00282B60">
      <w:pPr>
        <w:pStyle w:val="Heading3"/>
      </w:pPr>
      <w:r>
        <w:rPr>
          <w:i w:val="0"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186624" behindDoc="0" locked="0" layoutInCell="1" allowOverlap="1">
                <wp:simplePos x="0" y="0"/>
                <wp:positionH relativeFrom="column">
                  <wp:posOffset>5835120</wp:posOffset>
                </wp:positionH>
                <wp:positionV relativeFrom="paragraph">
                  <wp:posOffset>648055</wp:posOffset>
                </wp:positionV>
                <wp:extent cx="16920" cy="14400"/>
                <wp:effectExtent l="19050" t="19050" r="21590" b="24130"/>
                <wp:wrapNone/>
                <wp:docPr id="1865" name="Ink 18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96">
                      <w14:nvContentPartPr>
                        <w14:cNvContentPartPr/>
                      </w14:nvContentPartPr>
                      <w14:xfrm>
                        <a:off x="0" y="0"/>
                        <a:ext cx="16920" cy="1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65" o:spid="_x0000_s1026" type="#_x0000_t75" style="position:absolute;margin-left:458.8pt;margin-top:50.6pt;width:2.5pt;height:2.3pt;z-index:252186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">
                <v:imagedata r:id="rId897" o:title=""/>
              </v:shape>
            </w:pict>
          </mc:Fallback>
        </mc:AlternateContent>
      </w:r>
      <w:r>
        <w:rPr>
          <w:i w:val="0"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185600" behindDoc="0" locked="0" layoutInCell="1" allowOverlap="1">
                <wp:simplePos x="0" y="0"/>
                <wp:positionH relativeFrom="column">
                  <wp:posOffset>5619840</wp:posOffset>
                </wp:positionH>
                <wp:positionV relativeFrom="paragraph">
                  <wp:posOffset>477055</wp:posOffset>
                </wp:positionV>
                <wp:extent cx="158040" cy="195120"/>
                <wp:effectExtent l="38100" t="38100" r="13970" b="33655"/>
                <wp:wrapNone/>
                <wp:docPr id="1864" name="Ink 18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98">
                      <w14:nvContentPartPr>
                        <w14:cNvContentPartPr/>
                      </w14:nvContentPartPr>
                      <w14:xfrm>
                        <a:off x="0" y="0"/>
                        <a:ext cx="158040" cy="19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64" o:spid="_x0000_s1026" type="#_x0000_t75" style="position:absolute;margin-left:441.85pt;margin-top:36.75pt;width:13.9pt;height:16.9pt;z-index:252185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">
                <v:imagedata r:id="rId899" o:title=""/>
              </v:shape>
            </w:pict>
          </mc:Fallback>
        </mc:AlternateContent>
      </w:r>
      <w:r>
        <w:rPr>
          <w:i w:val="0"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184576" behindDoc="0" locked="0" layoutInCell="1" allowOverlap="1">
                <wp:simplePos x="0" y="0"/>
                <wp:positionH relativeFrom="column">
                  <wp:posOffset>5324280</wp:posOffset>
                </wp:positionH>
                <wp:positionV relativeFrom="paragraph">
                  <wp:posOffset>548335</wp:posOffset>
                </wp:positionV>
                <wp:extent cx="122400" cy="93240"/>
                <wp:effectExtent l="38100" t="38100" r="30480" b="40640"/>
                <wp:wrapNone/>
                <wp:docPr id="1863" name="Ink 18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00">
                      <w14:nvContentPartPr>
                        <w14:cNvContentPartPr/>
                      </w14:nvContentPartPr>
                      <w14:xfrm>
                        <a:off x="0" y="0"/>
                        <a:ext cx="122400" cy="9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63" o:spid="_x0000_s1026" type="#_x0000_t75" style="position:absolute;margin-left:418.6pt;margin-top:42.5pt;width:11pt;height:8.7pt;z-index:252184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">
                <v:imagedata r:id="rId901" o:title=""/>
              </v:shape>
            </w:pict>
          </mc:Fallback>
        </mc:AlternateContent>
      </w:r>
      <w:r>
        <w:rPr>
          <w:i w:val="0"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183552" behindDoc="0" locked="0" layoutInCell="1" allowOverlap="1">
                <wp:simplePos x="0" y="0"/>
                <wp:positionH relativeFrom="column">
                  <wp:posOffset>6268200</wp:posOffset>
                </wp:positionH>
                <wp:positionV relativeFrom="paragraph">
                  <wp:posOffset>313975</wp:posOffset>
                </wp:positionV>
                <wp:extent cx="18360" cy="33120"/>
                <wp:effectExtent l="38100" t="38100" r="39370" b="24130"/>
                <wp:wrapNone/>
                <wp:docPr id="1862" name="Ink 18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02">
                      <w14:nvContentPartPr>
                        <w14:cNvContentPartPr/>
                      </w14:nvContentPartPr>
                      <w14:xfrm>
                        <a:off x="0" y="0"/>
                        <a:ext cx="18360" cy="33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62" o:spid="_x0000_s1026" type="#_x0000_t75" style="position:absolute;margin-left:492.9pt;margin-top:24.2pt;width:2.8pt;height:3.75pt;z-index:252183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">
                <v:imagedata r:id="rId903" o:title=""/>
              </v:shape>
            </w:pict>
          </mc:Fallback>
        </mc:AlternateContent>
      </w:r>
      <w:r>
        <w:rPr>
          <w:i w:val="0"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182528" behindDoc="0" locked="0" layoutInCell="1" allowOverlap="1">
                <wp:simplePos x="0" y="0"/>
                <wp:positionH relativeFrom="column">
                  <wp:posOffset>6176040</wp:posOffset>
                </wp:positionH>
                <wp:positionV relativeFrom="paragraph">
                  <wp:posOffset>190855</wp:posOffset>
                </wp:positionV>
                <wp:extent cx="63360" cy="147240"/>
                <wp:effectExtent l="19050" t="38100" r="32385" b="24765"/>
                <wp:wrapNone/>
                <wp:docPr id="1861" name="Ink 18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04">
                      <w14:nvContentPartPr>
                        <w14:cNvContentPartPr/>
                      </w14:nvContentPartPr>
                      <w14:xfrm>
                        <a:off x="0" y="0"/>
                        <a:ext cx="63360" cy="147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61" o:spid="_x0000_s1026" type="#_x0000_t75" style="position:absolute;margin-left:485.95pt;margin-top:14.7pt;width:6.05pt;height:12.85pt;z-index:252182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">
                <v:imagedata r:id="rId905" o:title=""/>
              </v:shape>
            </w:pict>
          </mc:Fallback>
        </mc:AlternateContent>
      </w:r>
      <w:r>
        <w:rPr>
          <w:i w:val="0"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181504" behindDoc="0" locked="0" layoutInCell="1" allowOverlap="1">
                <wp:simplePos x="0" y="0"/>
                <wp:positionH relativeFrom="column">
                  <wp:posOffset>6140040</wp:posOffset>
                </wp:positionH>
                <wp:positionV relativeFrom="paragraph">
                  <wp:posOffset>153055</wp:posOffset>
                </wp:positionV>
                <wp:extent cx="22680" cy="23040"/>
                <wp:effectExtent l="19050" t="19050" r="34925" b="34290"/>
                <wp:wrapNone/>
                <wp:docPr id="1860" name="Ink 18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06">
                      <w14:nvContentPartPr>
                        <w14:cNvContentPartPr/>
                      </w14:nvContentPartPr>
                      <w14:xfrm>
                        <a:off x="0" y="0"/>
                        <a:ext cx="22680" cy="23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60" o:spid="_x0000_s1026" type="#_x0000_t75" style="position:absolute;margin-left:482.8pt;margin-top:11.45pt;width:2.9pt;height:2.85pt;z-index:252181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">
                <v:imagedata r:id="rId907" o:title=""/>
              </v:shape>
            </w:pict>
          </mc:Fallback>
        </mc:AlternateContent>
      </w:r>
      <w:r>
        <w:rPr>
          <w:i w:val="0"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180480" behindDoc="0" locked="0" layoutInCell="1" allowOverlap="1">
                <wp:simplePos x="0" y="0"/>
                <wp:positionH relativeFrom="column">
                  <wp:posOffset>6151200</wp:posOffset>
                </wp:positionH>
                <wp:positionV relativeFrom="paragraph">
                  <wp:posOffset>265735</wp:posOffset>
                </wp:positionV>
                <wp:extent cx="10800" cy="62640"/>
                <wp:effectExtent l="19050" t="19050" r="27305" b="33020"/>
                <wp:wrapNone/>
                <wp:docPr id="1859" name="Ink 18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08">
                      <w14:nvContentPartPr>
                        <w14:cNvContentPartPr/>
                      </w14:nvContentPartPr>
                      <w14:xfrm>
                        <a:off x="0" y="0"/>
                        <a:ext cx="10800" cy="62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59" o:spid="_x0000_s1026" type="#_x0000_t75" style="position:absolute;margin-left:484pt;margin-top:20.55pt;width:1.8pt;height:5.85pt;z-index:252180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">
                <v:imagedata r:id="rId909" o:title=""/>
              </v:shape>
            </w:pict>
          </mc:Fallback>
        </mc:AlternateContent>
      </w:r>
      <w:r>
        <w:rPr>
          <w:i w:val="0"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179456" behindDoc="0" locked="0" layoutInCell="1" allowOverlap="1">
                <wp:simplePos x="0" y="0"/>
                <wp:positionH relativeFrom="column">
                  <wp:posOffset>6026640</wp:posOffset>
                </wp:positionH>
                <wp:positionV relativeFrom="paragraph">
                  <wp:posOffset>232975</wp:posOffset>
                </wp:positionV>
                <wp:extent cx="128880" cy="92160"/>
                <wp:effectExtent l="19050" t="19050" r="24130" b="22225"/>
                <wp:wrapNone/>
                <wp:docPr id="1858" name="Ink 18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10">
                      <w14:nvContentPartPr>
                        <w14:cNvContentPartPr/>
                      </w14:nvContentPartPr>
                      <w14:xfrm>
                        <a:off x="0" y="0"/>
                        <a:ext cx="128880" cy="9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58" o:spid="_x0000_s1026" type="#_x0000_t75" style="position:absolute;margin-left:473.9pt;margin-top:17.9pt;width:11.2pt;height:8.35pt;z-index:252179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">
                <v:imagedata r:id="rId911" o:title=""/>
              </v:shape>
            </w:pict>
          </mc:Fallback>
        </mc:AlternateContent>
      </w:r>
      <w:r>
        <w:rPr>
          <w:i w:val="0"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178432" behindDoc="0" locked="0" layoutInCell="1" allowOverlap="1">
                <wp:simplePos x="0" y="0"/>
                <wp:positionH relativeFrom="column">
                  <wp:posOffset>5937360</wp:posOffset>
                </wp:positionH>
                <wp:positionV relativeFrom="paragraph">
                  <wp:posOffset>206335</wp:posOffset>
                </wp:positionV>
                <wp:extent cx="132120" cy="119520"/>
                <wp:effectExtent l="38100" t="38100" r="39370" b="33020"/>
                <wp:wrapNone/>
                <wp:docPr id="1857" name="Ink 18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12">
                      <w14:nvContentPartPr>
                        <w14:cNvContentPartPr/>
                      </w14:nvContentPartPr>
                      <w14:xfrm>
                        <a:off x="0" y="0"/>
                        <a:ext cx="132120" cy="119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57" o:spid="_x0000_s1026" type="#_x0000_t75" style="position:absolute;margin-left:466.9pt;margin-top:15.65pt;width:11.6pt;height:10.6pt;z-index:252178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">
                <v:imagedata r:id="rId913" o:title=""/>
              </v:shape>
            </w:pict>
          </mc:Fallback>
        </mc:AlternateContent>
      </w:r>
      <w:r>
        <w:rPr>
          <w:i w:val="0"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177408" behindDoc="0" locked="0" layoutInCell="1" allowOverlap="1">
                <wp:simplePos x="0" y="0"/>
                <wp:positionH relativeFrom="column">
                  <wp:posOffset>5883360</wp:posOffset>
                </wp:positionH>
                <wp:positionV relativeFrom="paragraph">
                  <wp:posOffset>205975</wp:posOffset>
                </wp:positionV>
                <wp:extent cx="94680" cy="133200"/>
                <wp:effectExtent l="19050" t="38100" r="19685" b="38735"/>
                <wp:wrapNone/>
                <wp:docPr id="1856" name="Ink 18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14">
                      <w14:nvContentPartPr>
                        <w14:cNvContentPartPr/>
                      </w14:nvContentPartPr>
                      <w14:xfrm>
                        <a:off x="0" y="0"/>
                        <a:ext cx="94680" cy="133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56" o:spid="_x0000_s1026" type="#_x0000_t75" style="position:absolute;margin-left:462.75pt;margin-top:15.65pt;width:8.55pt;height:11.7pt;z-index:252177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">
                <v:imagedata r:id="rId915" o:title=""/>
              </v:shape>
            </w:pict>
          </mc:Fallback>
        </mc:AlternateContent>
      </w:r>
      <w:r>
        <w:rPr>
          <w:i w:val="0"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176384" behindDoc="0" locked="0" layoutInCell="1" allowOverlap="1">
                <wp:simplePos x="0" y="0"/>
                <wp:positionH relativeFrom="column">
                  <wp:posOffset>5885520</wp:posOffset>
                </wp:positionH>
                <wp:positionV relativeFrom="paragraph">
                  <wp:posOffset>161335</wp:posOffset>
                </wp:positionV>
                <wp:extent cx="54000" cy="163440"/>
                <wp:effectExtent l="19050" t="19050" r="22225" b="27305"/>
                <wp:wrapNone/>
                <wp:docPr id="1855" name="Ink 18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16">
                      <w14:nvContentPartPr>
                        <w14:cNvContentPartPr/>
                      </w14:nvContentPartPr>
                      <w14:xfrm>
                        <a:off x="0" y="0"/>
                        <a:ext cx="54000" cy="163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55" o:spid="_x0000_s1026" type="#_x0000_t75" style="position:absolute;margin-left:462.95pt;margin-top:12.25pt;width:5.2pt;height:13.75pt;z-index:252176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">
                <v:imagedata r:id="rId917" o:title=""/>
              </v:shape>
            </w:pict>
          </mc:Fallback>
        </mc:AlternateContent>
      </w:r>
      <w:r>
        <w:rPr>
          <w:i w:val="0"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175360" behindDoc="0" locked="0" layoutInCell="1" allowOverlap="1">
                <wp:simplePos x="0" y="0"/>
                <wp:positionH relativeFrom="column">
                  <wp:posOffset>5662320</wp:posOffset>
                </wp:positionH>
                <wp:positionV relativeFrom="paragraph">
                  <wp:posOffset>211375</wp:posOffset>
                </wp:positionV>
                <wp:extent cx="58680" cy="132480"/>
                <wp:effectExtent l="38100" t="19050" r="36830" b="20320"/>
                <wp:wrapNone/>
                <wp:docPr id="1854" name="Ink 18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18">
                      <w14:nvContentPartPr>
                        <w14:cNvContentPartPr/>
                      </w14:nvContentPartPr>
                      <w14:xfrm>
                        <a:off x="0" y="0"/>
                        <a:ext cx="58680" cy="132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54" o:spid="_x0000_s1026" type="#_x0000_t75" style="position:absolute;margin-left:445.35pt;margin-top:16.3pt;width:5.85pt;height:11.45pt;z-index:252175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">
                <v:imagedata r:id="rId919" o:title=""/>
              </v:shape>
            </w:pict>
          </mc:Fallback>
        </mc:AlternateContent>
      </w:r>
      <w:r>
        <w:rPr>
          <w:i w:val="0"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174336" behindDoc="0" locked="0" layoutInCell="1" allowOverlap="1">
                <wp:simplePos x="0" y="0"/>
                <wp:positionH relativeFrom="column">
                  <wp:posOffset>5602200</wp:posOffset>
                </wp:positionH>
                <wp:positionV relativeFrom="paragraph">
                  <wp:posOffset>198775</wp:posOffset>
                </wp:positionV>
                <wp:extent cx="2160" cy="3960"/>
                <wp:effectExtent l="19050" t="19050" r="36195" b="34290"/>
                <wp:wrapNone/>
                <wp:docPr id="1853" name="Ink 18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20">
                      <w14:nvContentPartPr>
                        <w14:cNvContentPartPr/>
                      </w14:nvContentPartPr>
                      <w14:xfrm>
                        <a:off x="0" y="0"/>
                        <a:ext cx="2160" cy="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53" o:spid="_x0000_s1026" type="#_x0000_t75" style="position:absolute;margin-left:440.5pt;margin-top:15.05pt;width:1.3pt;height:1.4pt;z-index:252174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">
                <v:imagedata r:id="rId921" o:title=""/>
              </v:shape>
            </w:pict>
          </mc:Fallback>
        </mc:AlternateContent>
      </w:r>
      <w:r>
        <w:rPr>
          <w:i w:val="0"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173312" behindDoc="0" locked="0" layoutInCell="1" allowOverlap="1">
                <wp:simplePos x="0" y="0"/>
                <wp:positionH relativeFrom="column">
                  <wp:posOffset>5551080</wp:posOffset>
                </wp:positionH>
                <wp:positionV relativeFrom="paragraph">
                  <wp:posOffset>188695</wp:posOffset>
                </wp:positionV>
                <wp:extent cx="95040" cy="156960"/>
                <wp:effectExtent l="38100" t="19050" r="635" b="33655"/>
                <wp:wrapNone/>
                <wp:docPr id="1852" name="Ink 18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22">
                      <w14:nvContentPartPr>
                        <w14:cNvContentPartPr/>
                      </w14:nvContentPartPr>
                      <w14:xfrm>
                        <a:off x="0" y="0"/>
                        <a:ext cx="95040" cy="156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52" o:spid="_x0000_s1026" type="#_x0000_t75" style="position:absolute;margin-left:436.6pt;margin-top:14.5pt;width:8.65pt;height:13.15pt;z-index:252173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">
                <v:imagedata r:id="rId923" o:title=""/>
              </v:shape>
            </w:pict>
          </mc:Fallback>
        </mc:AlternateContent>
      </w:r>
      <w:r>
        <w:rPr>
          <w:i w:val="0"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172288" behindDoc="0" locked="0" layoutInCell="1" allowOverlap="1">
                <wp:simplePos x="0" y="0"/>
                <wp:positionH relativeFrom="column">
                  <wp:posOffset>5440560</wp:posOffset>
                </wp:positionH>
                <wp:positionV relativeFrom="paragraph">
                  <wp:posOffset>117775</wp:posOffset>
                </wp:positionV>
                <wp:extent cx="9720" cy="320040"/>
                <wp:effectExtent l="38100" t="38100" r="28575" b="22860"/>
                <wp:wrapNone/>
                <wp:docPr id="1851" name="Ink 18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24">
                      <w14:nvContentPartPr>
                        <w14:cNvContentPartPr/>
                      </w14:nvContentPartPr>
                      <w14:xfrm>
                        <a:off x="0" y="0"/>
                        <a:ext cx="9720" cy="320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51" o:spid="_x0000_s1026" type="#_x0000_t75" style="position:absolute;margin-left:427.75pt;margin-top:8.75pt;width:2.1pt;height:26.35pt;z-index:252172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">
                <v:imagedata r:id="rId925" o:title=""/>
              </v:shape>
            </w:pict>
          </mc:Fallback>
        </mc:AlternateContent>
      </w:r>
      <w:r>
        <w:rPr>
          <w:i w:val="0"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171264" behindDoc="0" locked="0" layoutInCell="1" allowOverlap="1">
                <wp:simplePos x="0" y="0"/>
                <wp:positionH relativeFrom="column">
                  <wp:posOffset>5136720</wp:posOffset>
                </wp:positionH>
                <wp:positionV relativeFrom="paragraph">
                  <wp:posOffset>198415</wp:posOffset>
                </wp:positionV>
                <wp:extent cx="397800" cy="159120"/>
                <wp:effectExtent l="38100" t="38100" r="2540" b="31750"/>
                <wp:wrapNone/>
                <wp:docPr id="1850" name="Ink 18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26">
                      <w14:nvContentPartPr>
                        <w14:cNvContentPartPr/>
                      </w14:nvContentPartPr>
                      <w14:xfrm>
                        <a:off x="0" y="0"/>
                        <a:ext cx="397800" cy="159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50" o:spid="_x0000_s1026" type="#_x0000_t75" style="position:absolute;margin-left:403.85pt;margin-top:14.9pt;width:32.5pt;height:13.9pt;z-index:252171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">
                <v:imagedata r:id="rId927" o:title=""/>
              </v:shape>
            </w:pict>
          </mc:Fallback>
        </mc:AlternateContent>
      </w:r>
      <w:r>
        <w:rPr>
          <w:i w:val="0"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135424" behindDoc="0" locked="0" layoutInCell="1" allowOverlap="1">
                <wp:simplePos x="0" y="0"/>
                <wp:positionH relativeFrom="column">
                  <wp:posOffset>2821560</wp:posOffset>
                </wp:positionH>
                <wp:positionV relativeFrom="paragraph">
                  <wp:posOffset>1527175</wp:posOffset>
                </wp:positionV>
                <wp:extent cx="16920" cy="16200"/>
                <wp:effectExtent l="19050" t="19050" r="21590" b="22225"/>
                <wp:wrapNone/>
                <wp:docPr id="1815" name="Ink 18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28">
                      <w14:nvContentPartPr>
                        <w14:cNvContentPartPr/>
                      </w14:nvContentPartPr>
                      <w14:xfrm>
                        <a:off x="0" y="0"/>
                        <a:ext cx="16920" cy="1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15" o:spid="_x0000_s1026" type="#_x0000_t75" style="position:absolute;margin-left:221.7pt;margin-top:119.65pt;width:2.4pt;height:2.35pt;z-index:252135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">
                <v:imagedata r:id="rId929" o:title=""/>
              </v:shape>
            </w:pict>
          </mc:Fallback>
        </mc:AlternateContent>
      </w:r>
      <w:r>
        <w:rPr>
          <w:i w:val="0"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134400" behindDoc="0" locked="0" layoutInCell="1" allowOverlap="1">
                <wp:simplePos x="0" y="0"/>
                <wp:positionH relativeFrom="column">
                  <wp:posOffset>2504400</wp:posOffset>
                </wp:positionH>
                <wp:positionV relativeFrom="paragraph">
                  <wp:posOffset>1377415</wp:posOffset>
                </wp:positionV>
                <wp:extent cx="581760" cy="315720"/>
                <wp:effectExtent l="19050" t="38100" r="27940" b="27305"/>
                <wp:wrapNone/>
                <wp:docPr id="1814" name="Ink 18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30">
                      <w14:nvContentPartPr>
                        <w14:cNvContentPartPr/>
                      </w14:nvContentPartPr>
                      <w14:xfrm>
                        <a:off x="0" y="0"/>
                        <a:ext cx="581760" cy="315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14" o:spid="_x0000_s1026" type="#_x0000_t75" style="position:absolute;margin-left:196.85pt;margin-top:107.85pt;width:46.8pt;height:26.15pt;z-index:252134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">
                <v:imagedata r:id="rId931" o:title=""/>
              </v:shape>
            </w:pict>
          </mc:Fallback>
        </mc:AlternateContent>
      </w:r>
      <w:r>
        <w:rPr>
          <w:i w:val="0"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133376" behindDoc="0" locked="0" layoutInCell="1" allowOverlap="1">
                <wp:simplePos x="0" y="0"/>
                <wp:positionH relativeFrom="column">
                  <wp:posOffset>2240160</wp:posOffset>
                </wp:positionH>
                <wp:positionV relativeFrom="paragraph">
                  <wp:posOffset>899335</wp:posOffset>
                </wp:positionV>
                <wp:extent cx="182160" cy="236880"/>
                <wp:effectExtent l="38100" t="38100" r="8890" b="29845"/>
                <wp:wrapNone/>
                <wp:docPr id="1813" name="Ink 18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32">
                      <w14:nvContentPartPr>
                        <w14:cNvContentPartPr/>
                      </w14:nvContentPartPr>
                      <w14:xfrm>
                        <a:off x="0" y="0"/>
                        <a:ext cx="182160" cy="236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13" o:spid="_x0000_s1026" type="#_x0000_t75" style="position:absolute;margin-left:175.7pt;margin-top:70.25pt;width:15.9pt;height:19.85pt;z-index:252133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">
                <v:imagedata r:id="rId933" o:title=""/>
              </v:shape>
            </w:pict>
          </mc:Fallback>
        </mc:AlternateContent>
      </w:r>
      <w:r>
        <w:rPr>
          <w:i w:val="0"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132352" behindDoc="0" locked="0" layoutInCell="1" allowOverlap="1">
                <wp:simplePos x="0" y="0"/>
                <wp:positionH relativeFrom="column">
                  <wp:posOffset>2648040</wp:posOffset>
                </wp:positionH>
                <wp:positionV relativeFrom="paragraph">
                  <wp:posOffset>1747135</wp:posOffset>
                </wp:positionV>
                <wp:extent cx="61920" cy="82440"/>
                <wp:effectExtent l="38100" t="38100" r="33655" b="32385"/>
                <wp:wrapNone/>
                <wp:docPr id="1812" name="Ink 18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34">
                      <w14:nvContentPartPr>
                        <w14:cNvContentPartPr/>
                      </w14:nvContentPartPr>
                      <w14:xfrm>
                        <a:off x="0" y="0"/>
                        <a:ext cx="61920" cy="82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12" o:spid="_x0000_s1026" type="#_x0000_t75" style="position:absolute;margin-left:207.75pt;margin-top:136.8pt;width:6.35pt;height:8pt;z-index:252132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">
                <v:imagedata r:id="rId935" o:title=""/>
              </v:shape>
            </w:pict>
          </mc:Fallback>
        </mc:AlternateContent>
      </w:r>
      <w:r>
        <w:rPr>
          <w:i w:val="0"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131328" behindDoc="0" locked="0" layoutInCell="1" allowOverlap="1">
                <wp:simplePos x="0" y="0"/>
                <wp:positionH relativeFrom="column">
                  <wp:posOffset>2234400</wp:posOffset>
                </wp:positionH>
                <wp:positionV relativeFrom="paragraph">
                  <wp:posOffset>914815</wp:posOffset>
                </wp:positionV>
                <wp:extent cx="486000" cy="902160"/>
                <wp:effectExtent l="38100" t="38100" r="28575" b="31750"/>
                <wp:wrapNone/>
                <wp:docPr id="1811" name="Ink 18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36">
                      <w14:nvContentPartPr>
                        <w14:cNvContentPartPr/>
                      </w14:nvContentPartPr>
                      <w14:xfrm>
                        <a:off x="0" y="0"/>
                        <a:ext cx="486000" cy="90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11" o:spid="_x0000_s1026" type="#_x0000_t75" style="position:absolute;margin-left:175.35pt;margin-top:71.4pt;width:39.75pt;height:72.6pt;z-index:252131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">
                <v:imagedata r:id="rId937" o:title=""/>
              </v:shape>
            </w:pict>
          </mc:Fallback>
        </mc:AlternateContent>
      </w:r>
      <w:r>
        <w:rPr>
          <w:i w:val="0"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130304" behindDoc="0" locked="0" layoutInCell="1" allowOverlap="1">
                <wp:simplePos x="0" y="0"/>
                <wp:positionH relativeFrom="column">
                  <wp:posOffset>2186520</wp:posOffset>
                </wp:positionH>
                <wp:positionV relativeFrom="paragraph">
                  <wp:posOffset>838855</wp:posOffset>
                </wp:positionV>
                <wp:extent cx="87840" cy="123480"/>
                <wp:effectExtent l="38100" t="38100" r="45720" b="29210"/>
                <wp:wrapNone/>
                <wp:docPr id="1810" name="Ink 18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38">
                      <w14:nvContentPartPr>
                        <w14:cNvContentPartPr/>
                      </w14:nvContentPartPr>
                      <w14:xfrm>
                        <a:off x="0" y="0"/>
                        <a:ext cx="87840" cy="123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10" o:spid="_x0000_s1026" type="#_x0000_t75" style="position:absolute;margin-left:171.4pt;margin-top:65.35pt;width:8.35pt;height:11.15pt;z-index:252130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">
                <v:imagedata r:id="rId939" o:title=""/>
              </v:shape>
            </w:pict>
          </mc:Fallback>
        </mc:AlternateContent>
      </w:r>
      <w:r>
        <w:rPr>
          <w:i w:val="0"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129280" behindDoc="0" locked="0" layoutInCell="1" allowOverlap="1">
                <wp:simplePos x="0" y="0"/>
                <wp:positionH relativeFrom="column">
                  <wp:posOffset>2994000</wp:posOffset>
                </wp:positionH>
                <wp:positionV relativeFrom="paragraph">
                  <wp:posOffset>1699615</wp:posOffset>
                </wp:positionV>
                <wp:extent cx="101520" cy="401760"/>
                <wp:effectExtent l="38100" t="19050" r="32385" b="36830"/>
                <wp:wrapNone/>
                <wp:docPr id="1809" name="Ink 18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40">
                      <w14:nvContentPartPr>
                        <w14:cNvContentPartPr/>
                      </w14:nvContentPartPr>
                      <w14:xfrm>
                        <a:off x="0" y="0"/>
                        <a:ext cx="101520" cy="401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09" o:spid="_x0000_s1026" type="#_x0000_t75" style="position:absolute;margin-left:235.05pt;margin-top:133.4pt;width:9.4pt;height:32.8pt;z-index:252129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">
                <v:imagedata r:id="rId941" o:title=""/>
              </v:shape>
            </w:pict>
          </mc:Fallback>
        </mc:AlternateContent>
      </w:r>
      <w:r>
        <w:rPr>
          <w:i w:val="0"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128256" behindDoc="0" locked="0" layoutInCell="1" allowOverlap="1">
                <wp:simplePos x="0" y="0"/>
                <wp:positionH relativeFrom="column">
                  <wp:posOffset>3494760</wp:posOffset>
                </wp:positionH>
                <wp:positionV relativeFrom="paragraph">
                  <wp:posOffset>2391895</wp:posOffset>
                </wp:positionV>
                <wp:extent cx="285840" cy="232560"/>
                <wp:effectExtent l="38100" t="38100" r="38100" b="53340"/>
                <wp:wrapNone/>
                <wp:docPr id="1808" name="Ink 18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42">
                      <w14:nvContentPartPr>
                        <w14:cNvContentPartPr/>
                      </w14:nvContentPartPr>
                      <w14:xfrm>
                        <a:off x="0" y="0"/>
                        <a:ext cx="285840" cy="232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08" o:spid="_x0000_s1026" type="#_x0000_t75" style="position:absolute;margin-left:274.4pt;margin-top:187.35pt;width:24.2pt;height:20.25pt;z-index:252128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">
                <v:imagedata r:id="rId943" o:title=""/>
              </v:shape>
            </w:pict>
          </mc:Fallback>
        </mc:AlternateContent>
      </w:r>
      <w:r>
        <w:rPr>
          <w:i w:val="0"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127232" behindDoc="0" locked="0" layoutInCell="1" allowOverlap="1">
                <wp:simplePos x="0" y="0"/>
                <wp:positionH relativeFrom="column">
                  <wp:posOffset>2722200</wp:posOffset>
                </wp:positionH>
                <wp:positionV relativeFrom="paragraph">
                  <wp:posOffset>1805455</wp:posOffset>
                </wp:positionV>
                <wp:extent cx="1021320" cy="805320"/>
                <wp:effectExtent l="38100" t="38100" r="45720" b="33020"/>
                <wp:wrapNone/>
                <wp:docPr id="1807" name="Ink 18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44">
                      <w14:nvContentPartPr>
                        <w14:cNvContentPartPr/>
                      </w14:nvContentPartPr>
                      <w14:xfrm>
                        <a:off x="0" y="0"/>
                        <a:ext cx="1021320" cy="805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07" o:spid="_x0000_s1026" type="#_x0000_t75" style="position:absolute;margin-left:213.65pt;margin-top:141.45pt;width:81.95pt;height:64.95pt;z-index:252127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">
                <v:imagedata r:id="rId945" o:title=""/>
              </v:shape>
            </w:pict>
          </mc:Fallback>
        </mc:AlternateContent>
      </w:r>
      <w:r>
        <w:rPr>
          <w:i w:val="0"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126208" behindDoc="0" locked="0" layoutInCell="1" allowOverlap="1">
                <wp:simplePos x="0" y="0"/>
                <wp:positionH relativeFrom="column">
                  <wp:posOffset>3679800</wp:posOffset>
                </wp:positionH>
                <wp:positionV relativeFrom="paragraph">
                  <wp:posOffset>2548855</wp:posOffset>
                </wp:positionV>
                <wp:extent cx="86400" cy="97200"/>
                <wp:effectExtent l="38100" t="38100" r="27940" b="36195"/>
                <wp:wrapNone/>
                <wp:docPr id="1806" name="Ink 18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46">
                      <w14:nvContentPartPr>
                        <w14:cNvContentPartPr/>
                      </w14:nvContentPartPr>
                      <w14:xfrm>
                        <a:off x="0" y="0"/>
                        <a:ext cx="86400" cy="9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06" o:spid="_x0000_s1026" type="#_x0000_t75" style="position:absolute;margin-left:289.05pt;margin-top:199.9pt;width:8.25pt;height:9.15pt;z-index:252126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">
                <v:imagedata r:id="rId947" o:title=""/>
              </v:shape>
            </w:pict>
          </mc:Fallback>
        </mc:AlternateContent>
      </w:r>
      <w:r w:rsidR="005234F7">
        <w:rPr>
          <w:i w:val="0"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125184" behindDoc="0" locked="0" layoutInCell="1" allowOverlap="1">
                <wp:simplePos x="0" y="0"/>
                <wp:positionH relativeFrom="column">
                  <wp:posOffset>3017760</wp:posOffset>
                </wp:positionH>
                <wp:positionV relativeFrom="paragraph">
                  <wp:posOffset>948655</wp:posOffset>
                </wp:positionV>
                <wp:extent cx="48240" cy="48960"/>
                <wp:effectExtent l="19050" t="38100" r="28575" b="27305"/>
                <wp:wrapNone/>
                <wp:docPr id="1803" name="Ink 18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48">
                      <w14:nvContentPartPr>
                        <w14:cNvContentPartPr/>
                      </w14:nvContentPartPr>
                      <w14:xfrm>
                        <a:off x="0" y="0"/>
                        <a:ext cx="48240" cy="48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03" o:spid="_x0000_s1026" type="#_x0000_t75" style="position:absolute;margin-left:237pt;margin-top:74.15pt;width:4.9pt;height:5pt;z-index:252125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">
                <v:imagedata r:id="rId949" o:title=""/>
              </v:shape>
            </w:pict>
          </mc:Fallback>
        </mc:AlternateContent>
      </w:r>
      <w:r w:rsidR="005234F7">
        <w:rPr>
          <w:i w:val="0"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120064" behindDoc="0" locked="0" layoutInCell="1" allowOverlap="1">
                <wp:simplePos x="0" y="0"/>
                <wp:positionH relativeFrom="column">
                  <wp:posOffset>1125240</wp:posOffset>
                </wp:positionH>
                <wp:positionV relativeFrom="paragraph">
                  <wp:posOffset>1154575</wp:posOffset>
                </wp:positionV>
                <wp:extent cx="114840" cy="216000"/>
                <wp:effectExtent l="38100" t="38100" r="38100" b="31750"/>
                <wp:wrapNone/>
                <wp:docPr id="1798" name="Ink 17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50">
                      <w14:nvContentPartPr>
                        <w14:cNvContentPartPr/>
                      </w14:nvContentPartPr>
                      <w14:xfrm>
                        <a:off x="0" y="0"/>
                        <a:ext cx="114840" cy="216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98" o:spid="_x0000_s1026" type="#_x0000_t75" style="position:absolute;margin-left:87.9pt;margin-top:90.1pt;width:10.55pt;height:18.45pt;z-index:252120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">
                <v:imagedata r:id="rId951" o:title=""/>
              </v:shape>
            </w:pict>
          </mc:Fallback>
        </mc:AlternateContent>
      </w:r>
      <w:r w:rsidR="005234F7">
        <w:rPr>
          <w:i w:val="0"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119040" behindDoc="0" locked="0" layoutInCell="1" allowOverlap="1">
                <wp:simplePos x="0" y="0"/>
                <wp:positionH relativeFrom="column">
                  <wp:posOffset>939120</wp:posOffset>
                </wp:positionH>
                <wp:positionV relativeFrom="paragraph">
                  <wp:posOffset>1097695</wp:posOffset>
                </wp:positionV>
                <wp:extent cx="74160" cy="365760"/>
                <wp:effectExtent l="38100" t="38100" r="21590" b="34290"/>
                <wp:wrapNone/>
                <wp:docPr id="1797" name="Ink 17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52">
                      <w14:nvContentPartPr>
                        <w14:cNvContentPartPr/>
                      </w14:nvContentPartPr>
                      <w14:xfrm>
                        <a:off x="0" y="0"/>
                        <a:ext cx="74160" cy="36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97" o:spid="_x0000_s1026" type="#_x0000_t75" style="position:absolute;margin-left:73.3pt;margin-top:85.95pt;width:7.05pt;height:29.95pt;z-index:252119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">
                <v:imagedata r:id="rId953" o:title=""/>
              </v:shape>
            </w:pict>
          </mc:Fallback>
        </mc:AlternateContent>
      </w:r>
      <w:r w:rsidR="005234F7">
        <w:rPr>
          <w:i w:val="0"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118016" behindDoc="0" locked="0" layoutInCell="1" allowOverlap="1">
                <wp:simplePos x="0" y="0"/>
                <wp:positionH relativeFrom="column">
                  <wp:posOffset>871440</wp:posOffset>
                </wp:positionH>
                <wp:positionV relativeFrom="paragraph">
                  <wp:posOffset>1288495</wp:posOffset>
                </wp:positionV>
                <wp:extent cx="150480" cy="66240"/>
                <wp:effectExtent l="38100" t="38100" r="21590" b="29210"/>
                <wp:wrapNone/>
                <wp:docPr id="1796" name="Ink 17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54">
                      <w14:nvContentPartPr>
                        <w14:cNvContentPartPr/>
                      </w14:nvContentPartPr>
                      <w14:xfrm>
                        <a:off x="0" y="0"/>
                        <a:ext cx="150480" cy="66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96" o:spid="_x0000_s1026" type="#_x0000_t75" style="position:absolute;margin-left:68pt;margin-top:100.9pt;width:13.05pt;height:6.45pt;z-index:252118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">
                <v:imagedata r:id="rId955" o:title=""/>
              </v:shape>
            </w:pict>
          </mc:Fallback>
        </mc:AlternateContent>
      </w:r>
      <w:r w:rsidR="005234F7">
        <w:rPr>
          <w:i w:val="0"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116992" behindDoc="0" locked="0" layoutInCell="1" allowOverlap="1">
                <wp:simplePos x="0" y="0"/>
                <wp:positionH relativeFrom="column">
                  <wp:posOffset>857040</wp:posOffset>
                </wp:positionH>
                <wp:positionV relativeFrom="paragraph">
                  <wp:posOffset>1236295</wp:posOffset>
                </wp:positionV>
                <wp:extent cx="168480" cy="41760"/>
                <wp:effectExtent l="38100" t="19050" r="22225" b="34925"/>
                <wp:wrapNone/>
                <wp:docPr id="1795" name="Ink 17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56">
                      <w14:nvContentPartPr>
                        <w14:cNvContentPartPr/>
                      </w14:nvContentPartPr>
                      <w14:xfrm>
                        <a:off x="0" y="0"/>
                        <a:ext cx="168480" cy="41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95" o:spid="_x0000_s1026" type="#_x0000_t75" style="position:absolute;margin-left:66.95pt;margin-top:96.8pt;width:14.4pt;height:4.45pt;z-index:252116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">
                <v:imagedata r:id="rId957" o:title=""/>
              </v:shape>
            </w:pict>
          </mc:Fallback>
        </mc:AlternateContent>
      </w:r>
      <w:r w:rsidR="005234F7">
        <w:rPr>
          <w:i w:val="0"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115968" behindDoc="0" locked="0" layoutInCell="1" allowOverlap="1">
                <wp:simplePos x="0" y="0"/>
                <wp:positionH relativeFrom="column">
                  <wp:posOffset>493800</wp:posOffset>
                </wp:positionH>
                <wp:positionV relativeFrom="paragraph">
                  <wp:posOffset>1237015</wp:posOffset>
                </wp:positionV>
                <wp:extent cx="214200" cy="279720"/>
                <wp:effectExtent l="38100" t="38100" r="14605" b="44450"/>
                <wp:wrapNone/>
                <wp:docPr id="1794" name="Ink 17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58">
                      <w14:nvContentPartPr>
                        <w14:cNvContentPartPr/>
                      </w14:nvContentPartPr>
                      <w14:xfrm>
                        <a:off x="0" y="0"/>
                        <a:ext cx="214200" cy="27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94" o:spid="_x0000_s1026" type="#_x0000_t75" style="position:absolute;margin-left:38.2pt;margin-top:96.7pt;width:18.25pt;height:23.55pt;z-index:252115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">
                <v:imagedata r:id="rId959" o:title=""/>
              </v:shape>
            </w:pict>
          </mc:Fallback>
        </mc:AlternateContent>
      </w:r>
      <w:r w:rsidR="005234F7">
        <w:rPr>
          <w:i w:val="0"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114944" behindDoc="0" locked="0" layoutInCell="1" allowOverlap="1">
                <wp:simplePos x="0" y="0"/>
                <wp:positionH relativeFrom="column">
                  <wp:posOffset>338280</wp:posOffset>
                </wp:positionH>
                <wp:positionV relativeFrom="paragraph">
                  <wp:posOffset>1290655</wp:posOffset>
                </wp:positionV>
                <wp:extent cx="157320" cy="360360"/>
                <wp:effectExtent l="38100" t="38100" r="33655" b="40005"/>
                <wp:wrapNone/>
                <wp:docPr id="1793" name="Ink 17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60">
                      <w14:nvContentPartPr>
                        <w14:cNvContentPartPr/>
                      </w14:nvContentPartPr>
                      <w14:xfrm>
                        <a:off x="0" y="0"/>
                        <a:ext cx="157320" cy="360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93" o:spid="_x0000_s1026" type="#_x0000_t75" style="position:absolute;margin-left:25.95pt;margin-top:100.95pt;width:13.85pt;height:29.9pt;z-index:252114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">
                <v:imagedata r:id="rId961" o:title=""/>
              </v:shape>
            </w:pict>
          </mc:Fallback>
        </mc:AlternateContent>
      </w:r>
      <w:r w:rsidR="005234F7">
        <w:rPr>
          <w:i w:val="0"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113920" behindDoc="0" locked="0" layoutInCell="1" allowOverlap="1">
                <wp:simplePos x="0" y="0"/>
                <wp:positionH relativeFrom="column">
                  <wp:posOffset>2348160</wp:posOffset>
                </wp:positionH>
                <wp:positionV relativeFrom="paragraph">
                  <wp:posOffset>635455</wp:posOffset>
                </wp:positionV>
                <wp:extent cx="360" cy="360"/>
                <wp:effectExtent l="0" t="0" r="0" b="0"/>
                <wp:wrapNone/>
                <wp:docPr id="1792" name="Ink 17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62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92" o:spid="_x0000_s1026" type="#_x0000_t75" style="position:absolute;margin-left:183.9pt;margin-top:49.05pt;width:2.05pt;height:2.05pt;z-index:252113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">
                <v:imagedata r:id="rId963" o:title=""/>
              </v:shape>
            </w:pict>
          </mc:Fallback>
        </mc:AlternateContent>
      </w:r>
      <w:r w:rsidR="005234F7">
        <w:rPr>
          <w:i w:val="0"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112896" behindDoc="0" locked="0" layoutInCell="1" allowOverlap="1">
                <wp:simplePos x="0" y="0"/>
                <wp:positionH relativeFrom="column">
                  <wp:posOffset>208680</wp:posOffset>
                </wp:positionH>
                <wp:positionV relativeFrom="paragraph">
                  <wp:posOffset>1422775</wp:posOffset>
                </wp:positionV>
                <wp:extent cx="27720" cy="150120"/>
                <wp:effectExtent l="38100" t="38100" r="29845" b="21590"/>
                <wp:wrapNone/>
                <wp:docPr id="1791" name="Ink 17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64">
                      <w14:nvContentPartPr>
                        <w14:cNvContentPartPr/>
                      </w14:nvContentPartPr>
                      <w14:xfrm>
                        <a:off x="0" y="0"/>
                        <a:ext cx="27720" cy="150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91" o:spid="_x0000_s1026" type="#_x0000_t75" style="position:absolute;margin-left:15.75pt;margin-top:111.55pt;width:3.65pt;height:13pt;z-index:252112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">
                <v:imagedata r:id="rId965" o:title=""/>
              </v:shape>
            </w:pict>
          </mc:Fallback>
        </mc:AlternateContent>
      </w:r>
      <w:r w:rsidR="005234F7">
        <w:rPr>
          <w:i w:val="0"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111872" behindDoc="0" locked="0" layoutInCell="1" allowOverlap="1">
                <wp:simplePos x="0" y="0"/>
                <wp:positionH relativeFrom="column">
                  <wp:posOffset>-89760</wp:posOffset>
                </wp:positionH>
                <wp:positionV relativeFrom="paragraph">
                  <wp:posOffset>1328815</wp:posOffset>
                </wp:positionV>
                <wp:extent cx="186120" cy="162360"/>
                <wp:effectExtent l="19050" t="19050" r="23495" b="28575"/>
                <wp:wrapNone/>
                <wp:docPr id="1790" name="Ink 17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66">
                      <w14:nvContentPartPr>
                        <w14:cNvContentPartPr/>
                      </w14:nvContentPartPr>
                      <w14:xfrm>
                        <a:off x="0" y="0"/>
                        <a:ext cx="186120" cy="162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90" o:spid="_x0000_s1026" type="#_x0000_t75" style="position:absolute;margin-left:-7.45pt;margin-top:104.3pt;width:15.7pt;height:13.85pt;z-index:252111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">
                <v:imagedata r:id="rId967" o:title=""/>
              </v:shape>
            </w:pict>
          </mc:Fallback>
        </mc:AlternateContent>
      </w:r>
      <w:r w:rsidR="005234F7">
        <w:rPr>
          <w:i w:val="0"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110848" behindDoc="0" locked="0" layoutInCell="1" allowOverlap="1">
                <wp:simplePos x="0" y="0"/>
                <wp:positionH relativeFrom="column">
                  <wp:posOffset>-243480</wp:posOffset>
                </wp:positionH>
                <wp:positionV relativeFrom="paragraph">
                  <wp:posOffset>1300735</wp:posOffset>
                </wp:positionV>
                <wp:extent cx="115560" cy="203040"/>
                <wp:effectExtent l="38100" t="19050" r="37465" b="26035"/>
                <wp:wrapNone/>
                <wp:docPr id="1789" name="Ink 17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68">
                      <w14:nvContentPartPr>
                        <w14:cNvContentPartPr/>
                      </w14:nvContentPartPr>
                      <w14:xfrm>
                        <a:off x="0" y="0"/>
                        <a:ext cx="115560" cy="203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89" o:spid="_x0000_s1026" type="#_x0000_t75" style="position:absolute;margin-left:-19.65pt;margin-top:102.05pt;width:10.35pt;height:16.95pt;z-index:252110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">
                <v:imagedata r:id="rId969" o:title=""/>
              </v:shape>
            </w:pict>
          </mc:Fallback>
        </mc:AlternateContent>
      </w:r>
      <w:r w:rsidR="005234F7">
        <w:rPr>
          <w:i w:val="0"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109824" behindDoc="0" locked="0" layoutInCell="1" allowOverlap="1">
                <wp:simplePos x="0" y="0"/>
                <wp:positionH relativeFrom="column">
                  <wp:posOffset>-393960</wp:posOffset>
                </wp:positionH>
                <wp:positionV relativeFrom="paragraph">
                  <wp:posOffset>1321615</wp:posOffset>
                </wp:positionV>
                <wp:extent cx="88200" cy="135360"/>
                <wp:effectExtent l="38100" t="19050" r="26670" b="17145"/>
                <wp:wrapNone/>
                <wp:docPr id="1788" name="Ink 17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70">
                      <w14:nvContentPartPr>
                        <w14:cNvContentPartPr/>
                      </w14:nvContentPartPr>
                      <w14:xfrm>
                        <a:off x="0" y="0"/>
                        <a:ext cx="88200" cy="135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88" o:spid="_x0000_s1026" type="#_x0000_t75" style="position:absolute;margin-left:-31.65pt;margin-top:103.65pt;width:8.2pt;height:11.7pt;z-index:252109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">
                <v:imagedata r:id="rId971" o:title=""/>
              </v:shape>
            </w:pict>
          </mc:Fallback>
        </mc:AlternateContent>
      </w:r>
      <w:r w:rsidR="005234F7">
        <w:rPr>
          <w:i w:val="0"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108800" behindDoc="0" locked="0" layoutInCell="1" allowOverlap="1">
                <wp:simplePos x="0" y="0"/>
                <wp:positionH relativeFrom="column">
                  <wp:posOffset>-681240</wp:posOffset>
                </wp:positionH>
                <wp:positionV relativeFrom="paragraph">
                  <wp:posOffset>1348975</wp:posOffset>
                </wp:positionV>
                <wp:extent cx="246960" cy="300960"/>
                <wp:effectExtent l="38100" t="38100" r="20320" b="42545"/>
                <wp:wrapNone/>
                <wp:docPr id="1787" name="Ink 17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72">
                      <w14:nvContentPartPr>
                        <w14:cNvContentPartPr/>
                      </w14:nvContentPartPr>
                      <w14:xfrm>
                        <a:off x="0" y="0"/>
                        <a:ext cx="246960" cy="300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87" o:spid="_x0000_s1026" type="#_x0000_t75" style="position:absolute;margin-left:-54.1pt;margin-top:105.5pt;width:20.65pt;height:25.05pt;z-index:252108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">
                <v:imagedata r:id="rId973" o:title=""/>
              </v:shape>
            </w:pict>
          </mc:Fallback>
        </mc:AlternateContent>
      </w:r>
      <w:r w:rsidR="005234F7">
        <w:rPr>
          <w:i w:val="0"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107776" behindDoc="0" locked="0" layoutInCell="1" allowOverlap="1">
                <wp:simplePos x="0" y="0"/>
                <wp:positionH relativeFrom="column">
                  <wp:posOffset>-983640</wp:posOffset>
                </wp:positionH>
                <wp:positionV relativeFrom="paragraph">
                  <wp:posOffset>1267975</wp:posOffset>
                </wp:positionV>
                <wp:extent cx="233280" cy="337320"/>
                <wp:effectExtent l="38100" t="38100" r="33655" b="24765"/>
                <wp:wrapNone/>
                <wp:docPr id="1786" name="Ink 17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74">
                      <w14:nvContentPartPr>
                        <w14:cNvContentPartPr/>
                      </w14:nvContentPartPr>
                      <w14:xfrm>
                        <a:off x="0" y="0"/>
                        <a:ext cx="233280" cy="337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86" o:spid="_x0000_s1026" type="#_x0000_t75" style="position:absolute;margin-left:-78.1pt;margin-top:99.25pt;width:19.6pt;height:27.8pt;z-index:252107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">
                <v:imagedata r:id="rId975" o:title=""/>
              </v:shape>
            </w:pict>
          </mc:Fallback>
        </mc:AlternateContent>
      </w:r>
      <w:r w:rsidR="005234F7">
        <w:rPr>
          <w:i w:val="0"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098560" behindDoc="0" locked="0" layoutInCell="1" allowOverlap="1">
                <wp:simplePos x="0" y="0"/>
                <wp:positionH relativeFrom="column">
                  <wp:posOffset>3348600</wp:posOffset>
                </wp:positionH>
                <wp:positionV relativeFrom="paragraph">
                  <wp:posOffset>1107055</wp:posOffset>
                </wp:positionV>
                <wp:extent cx="2880" cy="1800"/>
                <wp:effectExtent l="19050" t="19050" r="16510" b="17780"/>
                <wp:wrapNone/>
                <wp:docPr id="1777" name="Ink 17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76">
                      <w14:nvContentPartPr>
                        <w14:cNvContentPartPr/>
                      </w14:nvContentPartPr>
                      <w14:xfrm>
                        <a:off x="0" y="0"/>
                        <a:ext cx="2880" cy="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77" o:spid="_x0000_s1026" type="#_x0000_t75" style="position:absolute;margin-left:263.25pt;margin-top:86.6pt;width:1.2pt;height:1.2pt;z-index:252098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">
                <v:imagedata r:id="rId977" o:title=""/>
              </v:shape>
            </w:pict>
          </mc:Fallback>
        </mc:AlternateContent>
      </w:r>
      <w:r w:rsidR="005234F7">
        <w:rPr>
          <w:i w:val="0"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095488" behindDoc="0" locked="0" layoutInCell="1" allowOverlap="1">
                <wp:simplePos x="0" y="0"/>
                <wp:positionH relativeFrom="column">
                  <wp:posOffset>2767200</wp:posOffset>
                </wp:positionH>
                <wp:positionV relativeFrom="paragraph">
                  <wp:posOffset>1565695</wp:posOffset>
                </wp:positionV>
                <wp:extent cx="138960" cy="176040"/>
                <wp:effectExtent l="38100" t="38100" r="33020" b="33655"/>
                <wp:wrapNone/>
                <wp:docPr id="1774" name="Ink 17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78">
                      <w14:nvContentPartPr>
                        <w14:cNvContentPartPr/>
                      </w14:nvContentPartPr>
                      <w14:xfrm>
                        <a:off x="0" y="0"/>
                        <a:ext cx="138960" cy="176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74" o:spid="_x0000_s1026" type="#_x0000_t75" style="position:absolute;margin-left:217.3pt;margin-top:122.7pt;width:12.3pt;height:15.25pt;z-index:252095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">
                <v:imagedata r:id="rId979" o:title=""/>
              </v:shape>
            </w:pict>
          </mc:Fallback>
        </mc:AlternateContent>
      </w:r>
      <w:r w:rsidR="005234F7">
        <w:rPr>
          <w:i w:val="0"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090368" behindDoc="0" locked="0" layoutInCell="1" allowOverlap="1">
                <wp:simplePos x="0" y="0"/>
                <wp:positionH relativeFrom="column">
                  <wp:posOffset>2956920</wp:posOffset>
                </wp:positionH>
                <wp:positionV relativeFrom="paragraph">
                  <wp:posOffset>993655</wp:posOffset>
                </wp:positionV>
                <wp:extent cx="7560" cy="1800"/>
                <wp:effectExtent l="19050" t="19050" r="31115" b="17780"/>
                <wp:wrapNone/>
                <wp:docPr id="1769" name="Ink 17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80">
                      <w14:nvContentPartPr>
                        <w14:cNvContentPartPr/>
                      </w14:nvContentPartPr>
                      <w14:xfrm>
                        <a:off x="0" y="0"/>
                        <a:ext cx="7560" cy="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69" o:spid="_x0000_s1026" type="#_x0000_t75" style="position:absolute;margin-left:232.3pt;margin-top:77.7pt;width:1.6pt;height:1.4pt;z-index:252090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">
                <v:imagedata r:id="rId981" o:title=""/>
              </v:shape>
            </w:pict>
          </mc:Fallback>
        </mc:AlternateContent>
      </w:r>
      <w:r w:rsidR="005234F7">
        <w:rPr>
          <w:i w:val="0"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087296" behindDoc="0" locked="0" layoutInCell="1" allowOverlap="1">
                <wp:simplePos x="0" y="0"/>
                <wp:positionH relativeFrom="column">
                  <wp:posOffset>1003920</wp:posOffset>
                </wp:positionH>
                <wp:positionV relativeFrom="paragraph">
                  <wp:posOffset>567415</wp:posOffset>
                </wp:positionV>
                <wp:extent cx="129960" cy="204840"/>
                <wp:effectExtent l="38100" t="38100" r="22860" b="43180"/>
                <wp:wrapNone/>
                <wp:docPr id="1766" name="Ink 17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82">
                      <w14:nvContentPartPr>
                        <w14:cNvContentPartPr/>
                      </w14:nvContentPartPr>
                      <w14:xfrm>
                        <a:off x="0" y="0"/>
                        <a:ext cx="129960" cy="204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66" o:spid="_x0000_s1026" type="#_x0000_t75" style="position:absolute;margin-left:78.45pt;margin-top:43.95pt;width:11.6pt;height:17.65pt;z-index:252087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">
                <v:imagedata r:id="rId983" o:title=""/>
              </v:shape>
            </w:pict>
          </mc:Fallback>
        </mc:AlternateContent>
      </w:r>
      <w:r w:rsidR="005234F7">
        <w:rPr>
          <w:i w:val="0"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086272" behindDoc="0" locked="0" layoutInCell="1" allowOverlap="1">
                <wp:simplePos x="0" y="0"/>
                <wp:positionH relativeFrom="column">
                  <wp:posOffset>804120</wp:posOffset>
                </wp:positionH>
                <wp:positionV relativeFrom="paragraph">
                  <wp:posOffset>653455</wp:posOffset>
                </wp:positionV>
                <wp:extent cx="146520" cy="73080"/>
                <wp:effectExtent l="19050" t="19050" r="25400" b="22225"/>
                <wp:wrapNone/>
                <wp:docPr id="1765" name="Ink 17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84">
                      <w14:nvContentPartPr>
                        <w14:cNvContentPartPr/>
                      </w14:nvContentPartPr>
                      <w14:xfrm>
                        <a:off x="0" y="0"/>
                        <a:ext cx="146520" cy="73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65" o:spid="_x0000_s1026" type="#_x0000_t75" style="position:absolute;margin-left:62.75pt;margin-top:51pt;width:12.6pt;height:6.75pt;z-index:252086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">
                <v:imagedata r:id="rId985" o:title=""/>
              </v:shape>
            </w:pict>
          </mc:Fallback>
        </mc:AlternateContent>
      </w:r>
      <w:r w:rsidR="005234F7">
        <w:rPr>
          <w:i w:val="0"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085248" behindDoc="0" locked="0" layoutInCell="1" allowOverlap="1">
                <wp:simplePos x="0" y="0"/>
                <wp:positionH relativeFrom="column">
                  <wp:posOffset>775680</wp:posOffset>
                </wp:positionH>
                <wp:positionV relativeFrom="paragraph">
                  <wp:posOffset>606655</wp:posOffset>
                </wp:positionV>
                <wp:extent cx="126000" cy="28080"/>
                <wp:effectExtent l="19050" t="38100" r="26670" b="29210"/>
                <wp:wrapNone/>
                <wp:docPr id="1764" name="Ink 17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86">
                      <w14:nvContentPartPr>
                        <w14:cNvContentPartPr/>
                      </w14:nvContentPartPr>
                      <w14:xfrm>
                        <a:off x="0" y="0"/>
                        <a:ext cx="126000" cy="28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64" o:spid="_x0000_s1026" type="#_x0000_t75" style="position:absolute;margin-left:60.65pt;margin-top:47.2pt;width:10.95pt;height:3.4pt;z-index:252085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">
                <v:imagedata r:id="rId987" o:title=""/>
              </v:shape>
            </w:pict>
          </mc:Fallback>
        </mc:AlternateContent>
      </w:r>
      <w:r w:rsidR="005234F7">
        <w:rPr>
          <w:i w:val="0"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084224" behindDoc="0" locked="0" layoutInCell="1" allowOverlap="1">
                <wp:simplePos x="0" y="0"/>
                <wp:positionH relativeFrom="column">
                  <wp:posOffset>447720</wp:posOffset>
                </wp:positionH>
                <wp:positionV relativeFrom="paragraph">
                  <wp:posOffset>504415</wp:posOffset>
                </wp:positionV>
                <wp:extent cx="218160" cy="385920"/>
                <wp:effectExtent l="38100" t="38100" r="29845" b="33655"/>
                <wp:wrapNone/>
                <wp:docPr id="1763" name="Ink 17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88">
                      <w14:nvContentPartPr>
                        <w14:cNvContentPartPr/>
                      </w14:nvContentPartPr>
                      <w14:xfrm>
                        <a:off x="0" y="0"/>
                        <a:ext cx="218160" cy="385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63" o:spid="_x0000_s1026" type="#_x0000_t75" style="position:absolute;margin-left:34.65pt;margin-top:39.2pt;width:18.5pt;height:31.65pt;z-index:252084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">
                <v:imagedata r:id="rId989" o:title=""/>
              </v:shape>
            </w:pict>
          </mc:Fallback>
        </mc:AlternateContent>
      </w:r>
      <w:r w:rsidR="005234F7">
        <w:rPr>
          <w:i w:val="0"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083200" behindDoc="0" locked="0" layoutInCell="1" allowOverlap="1">
                <wp:simplePos x="0" y="0"/>
                <wp:positionH relativeFrom="column">
                  <wp:posOffset>259440</wp:posOffset>
                </wp:positionH>
                <wp:positionV relativeFrom="paragraph">
                  <wp:posOffset>613135</wp:posOffset>
                </wp:positionV>
                <wp:extent cx="227880" cy="494640"/>
                <wp:effectExtent l="38100" t="38100" r="39370" b="39370"/>
                <wp:wrapNone/>
                <wp:docPr id="1762" name="Ink 17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90">
                      <w14:nvContentPartPr>
                        <w14:cNvContentPartPr/>
                      </w14:nvContentPartPr>
                      <w14:xfrm>
                        <a:off x="0" y="0"/>
                        <a:ext cx="227880" cy="494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62" o:spid="_x0000_s1026" type="#_x0000_t75" style="position:absolute;margin-left:19.85pt;margin-top:47.65pt;width:19.25pt;height:40.4pt;z-index:252083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">
                <v:imagedata r:id="rId991" o:title=""/>
              </v:shape>
            </w:pict>
          </mc:Fallback>
        </mc:AlternateContent>
      </w:r>
      <w:r w:rsidR="005234F7">
        <w:rPr>
          <w:i w:val="0"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082176" behindDoc="0" locked="0" layoutInCell="1" allowOverlap="1">
                <wp:simplePos x="0" y="0"/>
                <wp:positionH relativeFrom="column">
                  <wp:posOffset>191400</wp:posOffset>
                </wp:positionH>
                <wp:positionV relativeFrom="paragraph">
                  <wp:posOffset>879175</wp:posOffset>
                </wp:positionV>
                <wp:extent cx="2520" cy="48960"/>
                <wp:effectExtent l="19050" t="19050" r="36195" b="27305"/>
                <wp:wrapNone/>
                <wp:docPr id="1761" name="Ink 17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92">
                      <w14:nvContentPartPr>
                        <w14:cNvContentPartPr/>
                      </w14:nvContentPartPr>
                      <w14:xfrm>
                        <a:off x="0" y="0"/>
                        <a:ext cx="2520" cy="48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61" o:spid="_x0000_s1026" type="#_x0000_t75" style="position:absolute;margin-left:14.45pt;margin-top:68.75pt;width:1.45pt;height:4.9pt;z-index:252082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">
                <v:imagedata r:id="rId993" o:title=""/>
              </v:shape>
            </w:pict>
          </mc:Fallback>
        </mc:AlternateContent>
      </w:r>
      <w:r w:rsidR="005234F7">
        <w:rPr>
          <w:i w:val="0"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081152" behindDoc="0" locked="0" layoutInCell="1" allowOverlap="1">
                <wp:simplePos x="0" y="0"/>
                <wp:positionH relativeFrom="column">
                  <wp:posOffset>-9480</wp:posOffset>
                </wp:positionH>
                <wp:positionV relativeFrom="paragraph">
                  <wp:posOffset>688375</wp:posOffset>
                </wp:positionV>
                <wp:extent cx="72720" cy="145080"/>
                <wp:effectExtent l="38100" t="19050" r="22860" b="26670"/>
                <wp:wrapNone/>
                <wp:docPr id="1760" name="Ink 17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94">
                      <w14:nvContentPartPr>
                        <w14:cNvContentPartPr/>
                      </w14:nvContentPartPr>
                      <w14:xfrm>
                        <a:off x="0" y="0"/>
                        <a:ext cx="72720" cy="145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60" o:spid="_x0000_s1026" type="#_x0000_t75" style="position:absolute;margin-left:-1.45pt;margin-top:53.85pt;width:7pt;height:12.4pt;z-index:252081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">
                <v:imagedata r:id="rId995" o:title=""/>
              </v:shape>
            </w:pict>
          </mc:Fallback>
        </mc:AlternateContent>
      </w:r>
      <w:r w:rsidR="005234F7">
        <w:rPr>
          <w:i w:val="0"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080128" behindDoc="0" locked="0" layoutInCell="1" allowOverlap="1">
                <wp:simplePos x="0" y="0"/>
                <wp:positionH relativeFrom="column">
                  <wp:posOffset>-96960</wp:posOffset>
                </wp:positionH>
                <wp:positionV relativeFrom="paragraph">
                  <wp:posOffset>722215</wp:posOffset>
                </wp:positionV>
                <wp:extent cx="42120" cy="106200"/>
                <wp:effectExtent l="19050" t="38100" r="34290" b="27305"/>
                <wp:wrapNone/>
                <wp:docPr id="1759" name="Ink 17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96">
                      <w14:nvContentPartPr>
                        <w14:cNvContentPartPr/>
                      </w14:nvContentPartPr>
                      <w14:xfrm>
                        <a:off x="0" y="0"/>
                        <a:ext cx="42120" cy="10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59" o:spid="_x0000_s1026" type="#_x0000_t75" style="position:absolute;margin-left:-8.15pt;margin-top:56.3pt;width:4.4pt;height:9.6pt;z-index:252080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">
                <v:imagedata r:id="rId997" o:title=""/>
              </v:shape>
            </w:pict>
          </mc:Fallback>
        </mc:AlternateContent>
      </w:r>
      <w:r w:rsidR="005234F7">
        <w:rPr>
          <w:i w:val="0"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079104" behindDoc="0" locked="0" layoutInCell="1" allowOverlap="1">
                <wp:simplePos x="0" y="0"/>
                <wp:positionH relativeFrom="column">
                  <wp:posOffset>-280920</wp:posOffset>
                </wp:positionH>
                <wp:positionV relativeFrom="paragraph">
                  <wp:posOffset>716815</wp:posOffset>
                </wp:positionV>
                <wp:extent cx="127800" cy="137880"/>
                <wp:effectExtent l="19050" t="38100" r="24765" b="33655"/>
                <wp:wrapNone/>
                <wp:docPr id="1758" name="Ink 17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98">
                      <w14:nvContentPartPr>
                        <w14:cNvContentPartPr/>
                      </w14:nvContentPartPr>
                      <w14:xfrm>
                        <a:off x="0" y="0"/>
                        <a:ext cx="127800" cy="137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58" o:spid="_x0000_s1026" type="#_x0000_t75" style="position:absolute;margin-left:-22.65pt;margin-top:55.85pt;width:11.15pt;height:12pt;z-index:252079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">
                <v:imagedata r:id="rId999" o:title=""/>
              </v:shape>
            </w:pict>
          </mc:Fallback>
        </mc:AlternateContent>
      </w:r>
      <w:r w:rsidR="005234F7">
        <w:rPr>
          <w:i w:val="0"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078080" behindDoc="0" locked="0" layoutInCell="1" allowOverlap="1">
                <wp:simplePos x="0" y="0"/>
                <wp:positionH relativeFrom="column">
                  <wp:posOffset>-307200</wp:posOffset>
                </wp:positionH>
                <wp:positionV relativeFrom="paragraph">
                  <wp:posOffset>699895</wp:posOffset>
                </wp:positionV>
                <wp:extent cx="48240" cy="162360"/>
                <wp:effectExtent l="19050" t="19050" r="28575" b="28575"/>
                <wp:wrapNone/>
                <wp:docPr id="1757" name="Ink 17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00">
                      <w14:nvContentPartPr>
                        <w14:cNvContentPartPr/>
                      </w14:nvContentPartPr>
                      <w14:xfrm>
                        <a:off x="0" y="0"/>
                        <a:ext cx="48240" cy="162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57" o:spid="_x0000_s1026" type="#_x0000_t75" style="position:absolute;margin-left:-24.75pt;margin-top:54.65pt;width:4.95pt;height:13.85pt;z-index:252078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">
                <v:imagedata r:id="rId1001" o:title=""/>
              </v:shape>
            </w:pict>
          </mc:Fallback>
        </mc:AlternateContent>
      </w:r>
      <w:r w:rsidR="005234F7">
        <w:rPr>
          <w:i w:val="0"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077056" behindDoc="0" locked="0" layoutInCell="1" allowOverlap="1">
                <wp:simplePos x="0" y="0"/>
                <wp:positionH relativeFrom="column">
                  <wp:posOffset>-441840</wp:posOffset>
                </wp:positionH>
                <wp:positionV relativeFrom="paragraph">
                  <wp:posOffset>746695</wp:posOffset>
                </wp:positionV>
                <wp:extent cx="97200" cy="111960"/>
                <wp:effectExtent l="19050" t="19050" r="17145" b="21590"/>
                <wp:wrapNone/>
                <wp:docPr id="1756" name="Ink 17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02">
                      <w14:nvContentPartPr>
                        <w14:cNvContentPartPr/>
                      </w14:nvContentPartPr>
                      <w14:xfrm>
                        <a:off x="0" y="0"/>
                        <a:ext cx="97200" cy="11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56" o:spid="_x0000_s1026" type="#_x0000_t75" style="position:absolute;margin-left:-35.35pt;margin-top:58.35pt;width:8.65pt;height:9.8pt;z-index:252077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">
                <v:imagedata r:id="rId1003" o:title=""/>
              </v:shape>
            </w:pict>
          </mc:Fallback>
        </mc:AlternateContent>
      </w:r>
      <w:r w:rsidR="005234F7">
        <w:rPr>
          <w:i w:val="0"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076032" behindDoc="0" locked="0" layoutInCell="1" allowOverlap="1">
                <wp:simplePos x="0" y="0"/>
                <wp:positionH relativeFrom="column">
                  <wp:posOffset>-452640</wp:posOffset>
                </wp:positionH>
                <wp:positionV relativeFrom="paragraph">
                  <wp:posOffset>729775</wp:posOffset>
                </wp:positionV>
                <wp:extent cx="45720" cy="128520"/>
                <wp:effectExtent l="19050" t="19050" r="30480" b="24130"/>
                <wp:wrapNone/>
                <wp:docPr id="1755" name="Ink 17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04">
                      <w14:nvContentPartPr>
                        <w14:cNvContentPartPr/>
                      </w14:nvContentPartPr>
                      <w14:xfrm>
                        <a:off x="0" y="0"/>
                        <a:ext cx="45720" cy="128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55" o:spid="_x0000_s1026" type="#_x0000_t75" style="position:absolute;margin-left:-36.15pt;margin-top:56.95pt;width:4.6pt;height:11.15pt;z-index:252076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">
                <v:imagedata r:id="rId1005" o:title=""/>
              </v:shape>
            </w:pict>
          </mc:Fallback>
        </mc:AlternateContent>
      </w:r>
      <w:r w:rsidR="005234F7">
        <w:rPr>
          <w:i w:val="0"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075008" behindDoc="0" locked="0" layoutInCell="1" allowOverlap="1">
                <wp:simplePos x="0" y="0"/>
                <wp:positionH relativeFrom="column">
                  <wp:posOffset>-625080</wp:posOffset>
                </wp:positionH>
                <wp:positionV relativeFrom="paragraph">
                  <wp:posOffset>515215</wp:posOffset>
                </wp:positionV>
                <wp:extent cx="16200" cy="88200"/>
                <wp:effectExtent l="19050" t="19050" r="22225" b="26670"/>
                <wp:wrapNone/>
                <wp:docPr id="1754" name="Ink 17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06">
                      <w14:nvContentPartPr>
                        <w14:cNvContentPartPr/>
                      </w14:nvContentPartPr>
                      <w14:xfrm>
                        <a:off x="0" y="0"/>
                        <a:ext cx="16200" cy="88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54" o:spid="_x0000_s1026" type="#_x0000_t75" style="position:absolute;margin-left:-49.8pt;margin-top:39.95pt;width:2.45pt;height:8.1pt;z-index:252075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">
                <v:imagedata r:id="rId1007" o:title=""/>
              </v:shape>
            </w:pict>
          </mc:Fallback>
        </mc:AlternateContent>
      </w:r>
      <w:r w:rsidR="005234F7">
        <w:rPr>
          <w:i w:val="0"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073984" behindDoc="0" locked="0" layoutInCell="1" allowOverlap="1">
                <wp:simplePos x="0" y="0"/>
                <wp:positionH relativeFrom="column">
                  <wp:posOffset>-741720</wp:posOffset>
                </wp:positionH>
                <wp:positionV relativeFrom="paragraph">
                  <wp:posOffset>753175</wp:posOffset>
                </wp:positionV>
                <wp:extent cx="227880" cy="157680"/>
                <wp:effectExtent l="19050" t="19050" r="20320" b="33020"/>
                <wp:wrapNone/>
                <wp:docPr id="1753" name="Ink 17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08">
                      <w14:nvContentPartPr>
                        <w14:cNvContentPartPr/>
                      </w14:nvContentPartPr>
                      <w14:xfrm>
                        <a:off x="0" y="0"/>
                        <a:ext cx="227880" cy="157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53" o:spid="_x0000_s1026" type="#_x0000_t75" style="position:absolute;margin-left:-58.9pt;margin-top:58.9pt;width:19.1pt;height:13.4pt;z-index:252073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">
                <v:imagedata r:id="rId1009" o:title=""/>
              </v:shape>
            </w:pict>
          </mc:Fallback>
        </mc:AlternateContent>
      </w:r>
      <w:r w:rsidR="005234F7">
        <w:rPr>
          <w:i w:val="0"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072960" behindDoc="0" locked="0" layoutInCell="1" allowOverlap="1">
                <wp:simplePos x="0" y="0"/>
                <wp:positionH relativeFrom="column">
                  <wp:posOffset>-762600</wp:posOffset>
                </wp:positionH>
                <wp:positionV relativeFrom="paragraph">
                  <wp:posOffset>694855</wp:posOffset>
                </wp:positionV>
                <wp:extent cx="59040" cy="230400"/>
                <wp:effectExtent l="19050" t="19050" r="17780" b="17780"/>
                <wp:wrapNone/>
                <wp:docPr id="1752" name="Ink 17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10">
                      <w14:nvContentPartPr>
                        <w14:cNvContentPartPr/>
                      </w14:nvContentPartPr>
                      <w14:xfrm>
                        <a:off x="0" y="0"/>
                        <a:ext cx="59040" cy="230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52" o:spid="_x0000_s1026" type="#_x0000_t75" style="position:absolute;margin-left:-60.55pt;margin-top:54.2pt;width:5.7pt;height:19.2pt;z-index:252072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">
                <v:imagedata r:id="rId1011" o:title=""/>
              </v:shape>
            </w:pict>
          </mc:Fallback>
        </mc:AlternateContent>
      </w:r>
      <w:r w:rsidR="005234F7">
        <w:rPr>
          <w:i w:val="0"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071936" behindDoc="0" locked="0" layoutInCell="1" allowOverlap="1">
                <wp:simplePos x="0" y="0"/>
                <wp:positionH relativeFrom="column">
                  <wp:posOffset>-936120</wp:posOffset>
                </wp:positionH>
                <wp:positionV relativeFrom="paragraph">
                  <wp:posOffset>677215</wp:posOffset>
                </wp:positionV>
                <wp:extent cx="151920" cy="301320"/>
                <wp:effectExtent l="38100" t="38100" r="38735" b="22860"/>
                <wp:wrapNone/>
                <wp:docPr id="1751" name="Ink 17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12">
                      <w14:nvContentPartPr>
                        <w14:cNvContentPartPr/>
                      </w14:nvContentPartPr>
                      <w14:xfrm>
                        <a:off x="0" y="0"/>
                        <a:ext cx="151920" cy="301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51" o:spid="_x0000_s1026" type="#_x0000_t75" style="position:absolute;margin-left:-74.4pt;margin-top:52.65pt;width:13.25pt;height:25pt;z-index:252071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">
                <v:imagedata r:id="rId1013" o:title=""/>
              </v:shape>
            </w:pict>
          </mc:Fallback>
        </mc:AlternateContent>
      </w:r>
      <w:r w:rsidR="005234F7">
        <w:rPr>
          <w:i w:val="0"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070912" behindDoc="0" locked="0" layoutInCell="1" allowOverlap="1">
                <wp:simplePos x="0" y="0"/>
                <wp:positionH relativeFrom="column">
                  <wp:posOffset>2916240</wp:posOffset>
                </wp:positionH>
                <wp:positionV relativeFrom="paragraph">
                  <wp:posOffset>1950895</wp:posOffset>
                </wp:positionV>
                <wp:extent cx="6840" cy="8640"/>
                <wp:effectExtent l="19050" t="19050" r="31750" b="29845"/>
                <wp:wrapNone/>
                <wp:docPr id="1" name="Ink 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14">
                      <w14:nvContentPartPr>
                        <w14:cNvContentPartPr/>
                      </w14:nvContentPartPr>
                      <w14:xfrm>
                        <a:off x="0" y="0"/>
                        <a:ext cx="6840" cy="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47" o:spid="_x0000_s1026" type="#_x0000_t75" style="position:absolute;margin-left:229.15pt;margin-top:153.1pt;width:1.7pt;height:1.8pt;z-index:252070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">
                <v:imagedata r:id="rId1015" o:title=""/>
              </v:shape>
            </w:pict>
          </mc:Fallback>
        </mc:AlternateContent>
      </w:r>
      <w:r w:rsidR="005234F7">
        <w:rPr>
          <w:i w:val="0"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066816" behindDoc="0" locked="0" layoutInCell="1" allowOverlap="1">
                <wp:simplePos x="0" y="0"/>
                <wp:positionH relativeFrom="column">
                  <wp:posOffset>2786280</wp:posOffset>
                </wp:positionH>
                <wp:positionV relativeFrom="paragraph">
                  <wp:posOffset>1678375</wp:posOffset>
                </wp:positionV>
                <wp:extent cx="4680" cy="2880"/>
                <wp:effectExtent l="19050" t="19050" r="33655" b="35560"/>
                <wp:wrapNone/>
                <wp:docPr id="2" name="Ink 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16">
                      <w14:nvContentPartPr>
                        <w14:cNvContentPartPr/>
                      </w14:nvContentPartPr>
                      <w14:xfrm>
                        <a:off x="0" y="0"/>
                        <a:ext cx="4680" cy="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43" o:spid="_x0000_s1026" type="#_x0000_t75" style="position:absolute;margin-left:218.85pt;margin-top:131.6pt;width:1.45pt;height:1.35pt;z-index:252066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">
                <v:imagedata r:id="rId1017" o:title=""/>
              </v:shape>
            </w:pict>
          </mc:Fallback>
        </mc:AlternateContent>
      </w:r>
      <w:r w:rsidR="005234F7">
        <w:rPr>
          <w:i w:val="0"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061696" behindDoc="0" locked="0" layoutInCell="1" allowOverlap="1">
                <wp:simplePos x="0" y="0"/>
                <wp:positionH relativeFrom="column">
                  <wp:posOffset>2481000</wp:posOffset>
                </wp:positionH>
                <wp:positionV relativeFrom="paragraph">
                  <wp:posOffset>1356535</wp:posOffset>
                </wp:positionV>
                <wp:extent cx="10080" cy="3960"/>
                <wp:effectExtent l="19050" t="19050" r="28575" b="34290"/>
                <wp:wrapNone/>
                <wp:docPr id="3" name="Ink 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18">
                      <w14:nvContentPartPr>
                        <w14:cNvContentPartPr/>
                      </w14:nvContentPartPr>
                      <w14:xfrm>
                        <a:off x="0" y="0"/>
                        <a:ext cx="10080" cy="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38" o:spid="_x0000_s1026" type="#_x0000_t75" style="position:absolute;margin-left:194.8pt;margin-top:106.25pt;width:1.75pt;height:1.35pt;z-index:252061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">
                <v:imagedata r:id="rId1019" o:title=""/>
              </v:shape>
            </w:pict>
          </mc:Fallback>
        </mc:AlternateContent>
      </w:r>
      <w:r w:rsidR="005234F7">
        <w:rPr>
          <w:i w:val="0"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059648" behindDoc="0" locked="0" layoutInCell="1" allowOverlap="1">
                <wp:simplePos x="0" y="0"/>
                <wp:positionH relativeFrom="column">
                  <wp:posOffset>4447320</wp:posOffset>
                </wp:positionH>
                <wp:positionV relativeFrom="paragraph">
                  <wp:posOffset>2281375</wp:posOffset>
                </wp:positionV>
                <wp:extent cx="360" cy="360"/>
                <wp:effectExtent l="0" t="0" r="0" b="0"/>
                <wp:wrapNone/>
                <wp:docPr id="1736" name="Ink 17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20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36" o:spid="_x0000_s1026" type="#_x0000_t75" style="position:absolute;margin-left:349.2pt;margin-top:178.65pt;width:2.05pt;height:2.05pt;z-index:252059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">
                <v:imagedata r:id="rId1021" o:title=""/>
              </v:shape>
            </w:pict>
          </mc:Fallback>
        </mc:AlternateContent>
      </w:r>
      <w:r w:rsidR="005234F7">
        <w:rPr>
          <w:i w:val="0"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058624" behindDoc="0" locked="0" layoutInCell="1" allowOverlap="1">
                <wp:simplePos x="0" y="0"/>
                <wp:positionH relativeFrom="column">
                  <wp:posOffset>2428080</wp:posOffset>
                </wp:positionH>
                <wp:positionV relativeFrom="paragraph">
                  <wp:posOffset>1308655</wp:posOffset>
                </wp:positionV>
                <wp:extent cx="360" cy="360"/>
                <wp:effectExtent l="0" t="0" r="0" b="0"/>
                <wp:wrapNone/>
                <wp:docPr id="1735" name="Ink 17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22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35" o:spid="_x0000_s1026" type="#_x0000_t75" style="position:absolute;margin-left:190.2pt;margin-top:102.05pt;width:2.05pt;height:2.05pt;z-index:252058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">
                <v:imagedata r:id="rId1023" o:title=""/>
              </v:shape>
            </w:pict>
          </mc:Fallback>
        </mc:AlternateContent>
      </w:r>
      <w:r w:rsidR="000A7FD0" w:rsidRPr="00AA1312">
        <w:rPr>
          <w:i w:val="0"/>
          <w:noProof/>
          <w:u w:val="single"/>
          <w:lang w:val="en-US" w:eastAsia="en-US"/>
        </w:rPr>
        <mc:AlternateContent>
          <mc:Choice Requires="wpc">
            <w:drawing>
              <wp:anchor distT="0" distB="0" distL="114300" distR="114300" simplePos="0" relativeHeight="251684864" behindDoc="0" locked="0" layoutInCell="1" allowOverlap="1" wp14:anchorId="2A8857DB" wp14:editId="4B9F262E">
                <wp:simplePos x="0" y="0"/>
                <wp:positionH relativeFrom="column">
                  <wp:posOffset>8255</wp:posOffset>
                </wp:positionH>
                <wp:positionV relativeFrom="paragraph">
                  <wp:posOffset>76835</wp:posOffset>
                </wp:positionV>
                <wp:extent cx="5273040" cy="3360420"/>
                <wp:effectExtent l="0" t="0" r="22860" b="11430"/>
                <wp:wrapTopAndBottom/>
                <wp:docPr id="397" name="Canvas 39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928" name="Group 1435"/>
                        <wpg:cNvGrpSpPr/>
                        <wpg:grpSpPr>
                          <a:xfrm>
                            <a:off x="152400" y="141900"/>
                            <a:ext cx="5073685" cy="3079130"/>
                            <a:chOff x="0" y="0"/>
                            <a:chExt cx="5076825" cy="3081035"/>
                          </a:xfrm>
                        </wpg:grpSpPr>
                        <wps:wsp>
                          <wps:cNvPr id="1929" name="Straight Arrow Connector 1436"/>
                          <wps:cNvCnPr/>
                          <wps:spPr>
                            <a:xfrm>
                              <a:off x="0" y="1586880"/>
                              <a:ext cx="5076825" cy="0"/>
                            </a:xfrm>
                            <a:prstGeom prst="straightConnector1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headEnd type="arrow"/>
                              <a:tailEnd type="arrow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930" name="Straight Arrow Connector 1437"/>
                          <wps:cNvCnPr/>
                          <wps:spPr>
                            <a:xfrm>
                              <a:off x="2538730" y="0"/>
                              <a:ext cx="1270" cy="3081035"/>
                            </a:xfrm>
                            <a:prstGeom prst="straightConnector1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headEnd type="arrow"/>
                              <a:tailEnd type="arrow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931" name="Straight Connector 1438"/>
                          <wps:cNvCnPr/>
                          <wps:spPr>
                            <a:xfrm>
                              <a:off x="2998471" y="1586880"/>
                              <a:ext cx="0" cy="11493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932" name="Straight Connector 1439"/>
                          <wps:cNvCnPr/>
                          <wps:spPr>
                            <a:xfrm>
                              <a:off x="3228341" y="1586880"/>
                              <a:ext cx="0" cy="11493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96" name="Straight Connector 296"/>
                          <wps:cNvCnPr/>
                          <wps:spPr>
                            <a:xfrm>
                              <a:off x="3458210" y="1586880"/>
                              <a:ext cx="0" cy="11493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00" name="Straight Connector 300"/>
                          <wps:cNvCnPr/>
                          <wps:spPr>
                            <a:xfrm>
                              <a:off x="3688080" y="1586880"/>
                              <a:ext cx="0" cy="11493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01" name="Straight Connector 301"/>
                          <wps:cNvCnPr/>
                          <wps:spPr>
                            <a:xfrm>
                              <a:off x="3917950" y="1586880"/>
                              <a:ext cx="0" cy="11493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02" name="Straight Connector 302"/>
                          <wps:cNvCnPr/>
                          <wps:spPr>
                            <a:xfrm>
                              <a:off x="4147820" y="1586880"/>
                              <a:ext cx="0" cy="11493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03" name="Straight Connector 303"/>
                          <wps:cNvCnPr/>
                          <wps:spPr>
                            <a:xfrm>
                              <a:off x="4377691" y="1586880"/>
                              <a:ext cx="0" cy="11493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04" name="Straight Connector 304"/>
                          <wps:cNvCnPr/>
                          <wps:spPr>
                            <a:xfrm>
                              <a:off x="4607561" y="1586880"/>
                              <a:ext cx="0" cy="11493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05" name="Straight Connector 305"/>
                          <wps:cNvCnPr/>
                          <wps:spPr>
                            <a:xfrm>
                              <a:off x="4837430" y="1586880"/>
                              <a:ext cx="0" cy="11493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06" name="Straight Connector 306"/>
                          <wps:cNvCnPr/>
                          <wps:spPr>
                            <a:xfrm>
                              <a:off x="240030" y="1586880"/>
                              <a:ext cx="0" cy="11493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08" name="Straight Connector 308"/>
                          <wps:cNvCnPr/>
                          <wps:spPr>
                            <a:xfrm>
                              <a:off x="469900" y="1586880"/>
                              <a:ext cx="0" cy="11493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09" name="Straight Connector 309"/>
                          <wps:cNvCnPr/>
                          <wps:spPr>
                            <a:xfrm>
                              <a:off x="699770" y="1586880"/>
                              <a:ext cx="0" cy="11493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10" name="Straight Connector 310"/>
                          <wps:cNvCnPr/>
                          <wps:spPr>
                            <a:xfrm>
                              <a:off x="929640" y="1586880"/>
                              <a:ext cx="0" cy="11493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11" name="Straight Connector 311"/>
                          <wps:cNvCnPr/>
                          <wps:spPr>
                            <a:xfrm>
                              <a:off x="1159510" y="1586880"/>
                              <a:ext cx="0" cy="11493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12" name="Straight Connector 312"/>
                          <wps:cNvCnPr/>
                          <wps:spPr>
                            <a:xfrm>
                              <a:off x="1389380" y="1586880"/>
                              <a:ext cx="0" cy="11493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13" name="Straight Connector 313"/>
                          <wps:cNvCnPr/>
                          <wps:spPr>
                            <a:xfrm>
                              <a:off x="1619251" y="1586880"/>
                              <a:ext cx="0" cy="11493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14" name="Straight Connector 314"/>
                          <wps:cNvCnPr/>
                          <wps:spPr>
                            <a:xfrm>
                              <a:off x="1849120" y="1586880"/>
                              <a:ext cx="0" cy="11493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66" name="Straight Connector 366"/>
                          <wps:cNvCnPr/>
                          <wps:spPr>
                            <a:xfrm>
                              <a:off x="2078990" y="1586880"/>
                              <a:ext cx="0" cy="11493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69" name="Straight Connector 369"/>
                          <wps:cNvCnPr/>
                          <wps:spPr>
                            <a:xfrm>
                              <a:off x="2308860" y="1586880"/>
                              <a:ext cx="0" cy="11493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70" name="Straight Connector 370"/>
                          <wps:cNvCnPr/>
                          <wps:spPr>
                            <a:xfrm>
                              <a:off x="2768600" y="1586880"/>
                              <a:ext cx="0" cy="11493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71" name="Straight Connector 371"/>
                          <wps:cNvCnPr/>
                          <wps:spPr>
                            <a:xfrm>
                              <a:off x="2538390" y="1127140"/>
                              <a:ext cx="109560" cy="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72" name="Straight Connector 372"/>
                          <wps:cNvCnPr/>
                          <wps:spPr>
                            <a:xfrm>
                              <a:off x="2538730" y="1357010"/>
                              <a:ext cx="109220" cy="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73" name="Straight Connector 373"/>
                          <wps:cNvCnPr/>
                          <wps:spPr>
                            <a:xfrm>
                              <a:off x="2538730" y="667400"/>
                              <a:ext cx="109220" cy="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74" name="Straight Connector 374"/>
                          <wps:cNvCnPr/>
                          <wps:spPr>
                            <a:xfrm>
                              <a:off x="2539366" y="897270"/>
                              <a:ext cx="109220" cy="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75" name="Straight Connector 375"/>
                          <wps:cNvCnPr/>
                          <wps:spPr>
                            <a:xfrm>
                              <a:off x="2539366" y="202240"/>
                              <a:ext cx="109220" cy="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76" name="Straight Connector 376"/>
                          <wps:cNvCnPr/>
                          <wps:spPr>
                            <a:xfrm>
                              <a:off x="2540000" y="432110"/>
                              <a:ext cx="109221" cy="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77" name="Straight Connector 377"/>
                          <wps:cNvCnPr/>
                          <wps:spPr>
                            <a:xfrm>
                              <a:off x="2537756" y="2736230"/>
                              <a:ext cx="109220" cy="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78" name="Straight Connector 378"/>
                          <wps:cNvCnPr/>
                          <wps:spPr>
                            <a:xfrm>
                              <a:off x="2538390" y="2966100"/>
                              <a:ext cx="109221" cy="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79" name="Straight Connector 379"/>
                          <wps:cNvCnPr/>
                          <wps:spPr>
                            <a:xfrm>
                              <a:off x="2538390" y="2276490"/>
                              <a:ext cx="109221" cy="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80" name="Straight Connector 380"/>
                          <wps:cNvCnPr/>
                          <wps:spPr>
                            <a:xfrm>
                              <a:off x="2539025" y="2506360"/>
                              <a:ext cx="109220" cy="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81" name="Straight Connector 381"/>
                          <wps:cNvCnPr/>
                          <wps:spPr>
                            <a:xfrm>
                              <a:off x="2539025" y="1811035"/>
                              <a:ext cx="109220" cy="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82" name="Straight Connector 382"/>
                          <wps:cNvCnPr/>
                          <wps:spPr>
                            <a:xfrm>
                              <a:off x="2539660" y="2040905"/>
                              <a:ext cx="109221" cy="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wgp>
                      <wps:wsp>
                        <wps:cNvPr id="383" name="Straight Arrow Connector 383"/>
                        <wps:cNvCnPr/>
                        <wps:spPr>
                          <a:xfrm flipV="1">
                            <a:off x="2688586" y="1049115"/>
                            <a:ext cx="1607820" cy="688975"/>
                          </a:xfrm>
                          <a:prstGeom prst="straightConnector1">
                            <a:avLst/>
                          </a:prstGeom>
                          <a:ln w="12700">
                            <a:tailEnd type="arrow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933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3608471" y="647498"/>
                            <a:ext cx="396240" cy="41148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8729CC" w:rsidRDefault="008729CC" w:rsidP="000A7FD0">
                              <w:pPr>
                                <w:pStyle w:val="NormalWeb"/>
                                <w:tabs>
                                  <w:tab w:val="left" w:pos="1185"/>
                                </w:tabs>
                                <w:spacing w:before="120" w:beforeAutospacing="0" w:after="120" w:afterAutospacing="0" w:line="360" w:lineRule="exact"/>
                                <w:jc w:val="both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r>
                                    <w:rPr>
                                      <w:rFonts w:ascii="Cambria Math" w:hAnsi="Cambria Math"/>
                                    </w:rPr>
                                    <m:t>y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1934" name="Oval 385"/>
                        <wps:cNvSpPr/>
                        <wps:spPr>
                          <a:xfrm>
                            <a:off x="4273521" y="1026053"/>
                            <a:ext cx="45719" cy="45719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935" name="Straight Connector 386"/>
                        <wps:cNvCnPr/>
                        <wps:spPr>
                          <a:xfrm>
                            <a:off x="1813560" y="0"/>
                            <a:ext cx="1661160" cy="3291840"/>
                          </a:xfrm>
                          <a:prstGeom prst="line">
                            <a:avLst/>
                          </a:prstGeom>
                          <a:ln w="19050">
                            <a:solidFill>
                              <a:srgbClr val="FF0000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936" name="Straight Arrow Connector 387"/>
                        <wps:cNvCnPr/>
                        <wps:spPr>
                          <a:xfrm flipH="1" flipV="1">
                            <a:off x="2072640" y="487680"/>
                            <a:ext cx="617216" cy="1240119"/>
                          </a:xfrm>
                          <a:prstGeom prst="straightConnector1">
                            <a:avLst/>
                          </a:prstGeom>
                          <a:ln w="12700">
                            <a:solidFill>
                              <a:srgbClr val="FFC000"/>
                            </a:solidFill>
                            <a:tailEnd type="arrow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937" name="Oval 388"/>
                        <wps:cNvSpPr/>
                        <wps:spPr>
                          <a:xfrm>
                            <a:off x="2030857" y="449580"/>
                            <a:ext cx="45719" cy="45719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1">
                            <a:schemeClr val="accent2"/>
                          </a:lnRef>
                          <a:fillRef idx="3">
                            <a:schemeClr val="accent2"/>
                          </a:fillRef>
                          <a:effectRef idx="2">
                            <a:schemeClr val="accent2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938" name="Oval 389"/>
                        <wps:cNvSpPr/>
                        <wps:spPr>
                          <a:xfrm>
                            <a:off x="1817665" y="86315"/>
                            <a:ext cx="45085" cy="45085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1">
                            <a:schemeClr val="accent2"/>
                          </a:lnRef>
                          <a:fillRef idx="3">
                            <a:schemeClr val="accent2"/>
                          </a:fillRef>
                          <a:effectRef idx="2">
                            <a:schemeClr val="accent2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939" name="Oval 391"/>
                        <wps:cNvSpPr/>
                        <wps:spPr>
                          <a:xfrm>
                            <a:off x="3029880" y="2371897"/>
                            <a:ext cx="45085" cy="45085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1">
                            <a:schemeClr val="accent2"/>
                          </a:lnRef>
                          <a:fillRef idx="3">
                            <a:schemeClr val="accent2"/>
                          </a:fillRef>
                          <a:effectRef idx="2">
                            <a:schemeClr val="accent2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940" name="Oval 392"/>
                        <wps:cNvSpPr/>
                        <wps:spPr>
                          <a:xfrm>
                            <a:off x="2414747" y="1223258"/>
                            <a:ext cx="45085" cy="45085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1">
                            <a:schemeClr val="accent2"/>
                          </a:lnRef>
                          <a:fillRef idx="3">
                            <a:schemeClr val="accent2"/>
                          </a:fillRef>
                          <a:effectRef idx="2">
                            <a:schemeClr val="accent2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941" name="Straight Connector 393"/>
                        <wps:cNvCnPr/>
                        <wps:spPr>
                          <a:xfrm>
                            <a:off x="2459832" y="0"/>
                            <a:ext cx="1661160" cy="3291840"/>
                          </a:xfrm>
                          <a:prstGeom prst="line">
                            <a:avLst/>
                          </a:prstGeom>
                          <a:ln w="19050">
                            <a:solidFill>
                              <a:srgbClr val="00B050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942" name="Line Callout 1 (No Border) 395"/>
                        <wps:cNvSpPr/>
                        <wps:spPr>
                          <a:xfrm>
                            <a:off x="4120992" y="2455870"/>
                            <a:ext cx="752400" cy="904550"/>
                          </a:xfrm>
                          <a:prstGeom prst="callout1">
                            <a:avLst>
                              <a:gd name="adj1" fmla="val 18750"/>
                              <a:gd name="adj2" fmla="val -8333"/>
                              <a:gd name="adj3" fmla="val -84091"/>
                              <a:gd name="adj4" fmla="val -122955"/>
                            </a:avLst>
                          </a:prstGeom>
                          <a:solidFill>
                            <a:schemeClr val="bg1">
                              <a:alpha val="45000"/>
                            </a:schemeClr>
                          </a:solidFill>
                          <a:ln>
                            <a:solidFill>
                              <a:schemeClr val="accent1">
                                <a:shade val="50000"/>
                                <a:alpha val="0"/>
                              </a:schemeClr>
                            </a:solidFill>
                            <a:tailEnd type="triangle"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8729CC" w:rsidRDefault="008729CC" w:rsidP="000A7FD0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Canvas 397" o:spid="_x0000_s1038" editas="canvas" style="position:absolute;left:0;text-align:left;margin-left:.65pt;margin-top:6.05pt;width:415.2pt;height:264.6pt;z-index:251684864" coordsize="52730,3360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">
                <v:shape id="_x0000_s1039" type="#_x0000_t75" style="position:absolute;width:52730;height:33604;visibility:visible;mso-wrap-style:square">
                  <v:fill o:detectmouseclick="t"/>
                  <v:path o:connecttype="none"/>
                </v:shape>
                <v:group id="Group 1435" o:spid="_x0000_s1040" style="position:absolute;left:1524;top:1419;width:50736;height:30791" coordsize="50768,3081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KoOrF/FAAAA3QAA&#10;AA8AAAAAAAAAAAAAAAAAqgIAAGRycy9kb3ducmV2LnhtbFBLBQYAAAAABAAEAPoAAACcAwAAAAA=&#10;">
                  <v:shape id="Straight Arrow Connector 1436" o:spid="_x0000_s1041" type="#_x0000_t32" style="position:absolute;top:15868;width:50768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bOFlsMAAADdAAAADwAAAGRycy9kb3ducmV2LnhtbERPyW7CMBC9V+IfrEHqrThdFFDAiaCL&#10;1AMXAgeOo3hIQuNxFBvi/n1dCYnbPL11VkUwnbjS4FrLCp5nCQjiyuqWawWH/dfTAoTzyBo7y6Tg&#10;lxwU+eRhhZm2I+/oWvpaxBB2GSpovO8zKV3VkEE3sz1x5E52MOgjHGqpBxxjuOnkS5Kk0mDLsaHB&#10;nt4bqn7Ki1EQ5mu33dTs55/74yUJ+mNz1melHqdhvQThKfi7+Ob+1nH+22sK/9/EE2T+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WzhZbDAAAA3QAAAA8AAAAAAAAAAAAA&#10;AAAAoQIAAGRycy9kb3ducmV2LnhtbFBLBQYAAAAABAAEAPkAAACRAwAAAAA=&#10;" strokecolor="black [3213]" strokeweight="1pt">
                    <v:stroke startarrow="open" endarrow="open"/>
                  </v:shape>
                  <v:shape id="Straight Arrow Connector 1437" o:spid="_x0000_s1042" type="#_x0000_t32" style="position:absolute;left:25387;width:13;height:3081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v8gDcQAAADdAAAADwAAAGRycy9kb3ducmV2LnhtbERPPW/CMBDdkfgP1lViA6dQNVWKiUJL&#10;JYYuQIeOp/iahMbnKDaJ+fe4UiW2e3qft86DacVAvWssK3hcJCCIS6sbrhR8nT7mLyCcR9bYWiYF&#10;V3KQb6aTNWbajnyg4egrEUPYZaig9r7LpHRlTQbdwnbEkfuxvUEfYV9J3eMYw00rl0nyLA02HBtq&#10;7OitpvL3eDEKQlq4z23FPt2dvi9J0O/bsz4rNXsIxSsIT8Hfxf/uvY7zn1Yp/H0TT5CbG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q/yANxAAAAN0AAAAPAAAAAAAAAAAA&#10;AAAAAKECAABkcnMvZG93bnJldi54bWxQSwUGAAAAAAQABAD5AAAAkgMAAAAA&#10;" strokecolor="black [3213]" strokeweight="1pt">
                    <v:stroke startarrow="open" endarrow="open"/>
                  </v:shape>
                  <v:line id="Straight Connector 1438" o:spid="_x0000_s1043" style="position:absolute;visibility:visible;mso-wrap-style:square" from="29984,15868" to="29984,170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NfnXcgAAADdAAAADwAAAGRycy9kb3ducmV2LnhtbESPQWvCQBCF7wX/wzKCl1I3amtr6ipF&#10;EbyINPXQ3obsNAnNzobsauK/dw4FbzO8N+99s1z3rlYXakPl2cBknIAizr2tuDBw+to9vYEKEdli&#10;7ZkMXCnAejV4WGJqfcefdMlioSSEQ4oGyhibVOuQl+QwjH1DLNqvbx1GWdtC2xY7CXe1nibJXDus&#10;WBpKbGhTUv6XnZ2B7WneZYvi5fVxMjv0Cz5Ov38OzpjRsP94BxWpj3fz//XeCv7zTHDlGxlBr24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qNfnXcgAAADdAAAADwAAAAAA&#10;AAAAAAAAAAChAgAAZHJzL2Rvd25yZXYueG1sUEsFBgAAAAAEAAQA+QAAAJYDAAAAAA==&#10;" strokecolor="black [3213]" strokeweight="1pt"/>
                  <v:line id="Straight Connector 1439" o:spid="_x0000_s1044" style="position:absolute;visibility:visible;mso-wrap-style:square" from="32283,15868" to="32283,170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5tCxsUAAADdAAAADwAAAGRycy9kb3ducmV2LnhtbERPTWvCQBC9C/0PyxS8lGajVtukWUWU&#10;gheRph7a25CdJqHZ2ZBdTfz3XUHwNo/3OdlqMI04U+dqywomUQyCuLC65lLB8evj+Q2E88gaG8uk&#10;4EIOVsuHUYaptj1/0jn3pQgh7FJUUHnfplK6oiKDLrItceB+bWfQB9iVUnfYh3DTyGkcL6TBmkND&#10;hS1tKir+8pNRsD0u+jwp569Pk9l+SPgw/f7ZG6XGj8P6HYSnwd/FN/dOh/kvswSu34QT5PI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x5tCxsUAAADdAAAADwAAAAAAAAAA&#10;AAAAAAChAgAAZHJzL2Rvd25yZXYueG1sUEsFBgAAAAAEAAQA+QAAAJMDAAAAAA==&#10;" strokecolor="black [3213]" strokeweight="1pt"/>
                  <v:line id="Straight Connector 296" o:spid="_x0000_s1045" style="position:absolute;visibility:visible;mso-wrap-style:square" from="34582,15868" to="34582,170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AuNpcYAAADcAAAADwAAAGRycy9kb3ducmV2LnhtbESPQWvCQBSE7wX/w/IEL1I3pjQ10VVK&#10;RehFpGkO9vbIvibB7NuQXU3677sFocdhZr5hNrvRtOJGvWssK1guIhDEpdUNVwqKz8PjCoTzyBpb&#10;y6TghxzstpOHDWbaDvxBt9xXIkDYZaig9r7LpHRlTQbdwnbEwfu2vUEfZF9J3eMQ4KaVcRQl0mDD&#10;YaHGjt5qKi/51SjYF8mQp9Xzy3z5dBxTPsXnr6NRajYdX9cgPI3+P3xvv2sFcZrA35lwBOT2F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wLjaXGAAAA3AAAAA8AAAAAAAAA&#10;AAAAAAAAoQIAAGRycy9kb3ducmV2LnhtbFBLBQYAAAAABAAEAPkAAACUAwAAAAA=&#10;" strokecolor="black [3213]" strokeweight="1pt"/>
                  <v:line id="Straight Connector 300" o:spid="_x0000_s1046" style="position:absolute;visibility:visible;mso-wrap-style:square" from="36880,15868" to="36880,170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kUqUMQAAADcAAAADwAAAGRycy9kb3ducmV2LnhtbERPy2rCQBTdF/yH4QrdiE4eGDV1FLEU&#10;uhFp6sLuLpnbJDRzJ2SmSfr3nUWhy8N574+TacVAvWssK4hXEQji0uqGKwW395flFoTzyBpby6Tg&#10;hxwcD7OHPebajvxGQ+ErEULY5aig9r7LpXRlTQbdynbEgfu0vUEfYF9J3eMYwk0rkyjKpMGGQ0ON&#10;HZ1rKr+Kb6Pg+ZaNxa5abxZxepl2fE3uHxej1ON8Oj2B8DT5f/Gf+1UrSKMwP5wJR0Aef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iRSpQxAAAANwAAAAPAAAAAAAAAAAA&#10;AAAAAKECAABkcnMvZG93bnJldi54bWxQSwUGAAAAAAQABAD5AAAAkgMAAAAA&#10;" strokecolor="black [3213]" strokeweight="1pt"/>
                  <v:line id="Straight Connector 301" o:spid="_x0000_s1047" style="position:absolute;visibility:visible;mso-wrap-style:square" from="39179,15868" to="39179,170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QmPy8YAAADcAAAADwAAAGRycy9kb3ducmV2LnhtbESPT2vCQBTE7wW/w/KEXkQ3Ueqf6CpS&#10;KXiR0uhBb4/sMwlm34bsatJv7xaEHoeZ+Q2z2nSmEg9qXGlZQTyKQBBnVpecKzgdv4ZzEM4ja6ws&#10;k4JfcrBZ995WmGjb8g89Up+LAGGXoILC+zqR0mUFGXQjWxMH72obgz7IJpe6wTbATSXHUTSVBksO&#10;CwXW9FlQdkvvRsHuNG3TRf4xG8STQ7fg7/H5cjBKvfe77RKEp87/h1/tvVYwiWL4OxOOgFw/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0Jj8vGAAAA3AAAAA8AAAAAAAAA&#10;AAAAAAAAoQIAAGRycy9kb3ducmV2LnhtbFBLBQYAAAAABAAEAPkAAACUAwAAAAA=&#10;" strokecolor="black [3213]" strokeweight="1pt"/>
                  <v:line id="Straight Connector 302" o:spid="_x0000_s1048" style="position:absolute;visibility:visible;mso-wrap-style:square" from="41478,15868" to="41478,170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dsRvMYAAADcAAAADwAAAGRycy9kb3ducmV2LnhtbESPQWvCQBSE74X+h+UJXopujDTV6CrF&#10;IngRMfWgt0f2mQSzb0N2a+K/dwuFHoeZ+YZZrntTizu1rrKsYDKOQBDnVldcKDh9b0czEM4ja6wt&#10;k4IHOVivXl+WmGrb8ZHumS9EgLBLUUHpfZNK6fKSDLqxbYiDd7WtQR9kW0jdYhfgppZxFCXSYMVh&#10;ocSGNiXlt+zHKPg6JV02L94/3ibTfT/nQ3y+7I1Sw0H/uQDhqff/4b/2TiuYRjH8nglHQK6e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3bEbzGAAAA3AAAAA8AAAAAAAAA&#10;AAAAAAAAoQIAAGRycy9kb3ducmV2LnhtbFBLBQYAAAAABAAEAPkAAACUAwAAAAA=&#10;" strokecolor="black [3213]" strokeweight="1pt"/>
                  <v:line id="Straight Connector 303" o:spid="_x0000_s1049" style="position:absolute;visibility:visible;mso-wrap-style:square" from="43776,15868" to="43776,170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pe0J8cAAADcAAAADwAAAGRycy9kb3ducmV2LnhtbESPQWvCQBSE74X+h+UVeim60WDapK5S&#10;KoIXEdMc7O2RfU1Cs29DdjXx37tCocdhZr5hluvRtOJCvWssK5hNIxDEpdUNVwqKr+3kDYTzyBpb&#10;y6TgSg7Wq8eHJWbaDnykS+4rESDsMlRQe99lUrqyJoNuajvi4P3Y3qAPsq+k7nEIcNPKeRQl0mDD&#10;YaHGjj5rKn/zs1GwKZIhT6vF68ss3o8pH+an771R6vlp/HgH4Wn0/+G/9k4riKMY7mfCEZCrG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Sl7QnxwAAANwAAAAPAAAAAAAA&#10;AAAAAAAAAKECAABkcnMvZG93bnJldi54bWxQSwUGAAAAAAQABAD5AAAAlQMAAAAA&#10;" strokecolor="black [3213]" strokeweight="1pt"/>
                  <v:line id="Straight Connector 304" o:spid="_x0000_s1050" style="position:absolute;visibility:visible;mso-wrap-style:square" from="46075,15868" to="46075,170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X4sU8YAAADcAAAADwAAAGRycy9kb3ducmV2LnhtbESPQWvCQBSE70L/w/IKXopu1FabNKtI&#10;i+BFitGD3h7Z1yQ0+zZktyb9964geBxm5hsmXfWmFhdqXWVZwWQcgSDOra64UHA8bEbvIJxH1lhb&#10;JgX/5GC1fBqkmGjb8Z4umS9EgLBLUEHpfZNI6fKSDLqxbYiD92Nbgz7ItpC6xS7ATS2nUTSXBisO&#10;CyU29FlS/pv9GQVfx3mXxcXb4mUy2/Uxf09P551Ravjcrz9AeOr9I3xvb7WCWfQKtzPhCMjlF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1+LFPGAAAA3AAAAA8AAAAAAAAA&#10;AAAAAAAAoQIAAGRycy9kb3ducmV2LnhtbFBLBQYAAAAABAAEAPkAAACUAwAAAAA=&#10;" strokecolor="black [3213]" strokeweight="1pt"/>
                  <v:line id="Straight Connector 305" o:spid="_x0000_s1051" style="position:absolute;visibility:visible;mso-wrap-style:square" from="48374,15868" to="48374,170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jKJyMcAAADcAAAADwAAAGRycy9kb3ducmV2LnhtbESPQWvCQBSE7wX/w/KEXkrdmBCr0VXE&#10;UvAi0tSDvT2yr0kw+zZkt0n677tCocdhZr5hNrvRNKKnztWWFcxnEQjiwuqaSwWXj7fnJQjnkTU2&#10;lknBDznYbScPG8y0Hfid+tyXIkDYZaig8r7NpHRFRQbdzLbEwfuynUEfZFdK3eEQ4KaRcRQtpMGa&#10;w0KFLR0qKm75t1HwelkM+apMX57myWlc8Tm+fp6MUo/Tcb8G4Wn0/+G/9lErSKIU7mfCEZDbX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yMonIxwAAANwAAAAPAAAAAAAA&#10;AAAAAAAAAKECAABkcnMvZG93bnJldi54bWxQSwUGAAAAAAQABAD5AAAAlQMAAAAA&#10;" strokecolor="black [3213]" strokeweight="1pt"/>
                  <v:line id="Straight Connector 306" o:spid="_x0000_s1052" style="position:absolute;visibility:visible;mso-wrap-style:square" from="2400,15868" to="2400,170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uAXv8YAAADcAAAADwAAAGRycy9kb3ducmV2LnhtbESPQWvCQBSE74X+h+UJXopuVJpqdJVi&#10;EbyImOagt0f2mQSzb0N2a+K/dwuFHoeZ+YZZbXpTizu1rrKsYDKOQBDnVldcKMi+d6M5COeRNdaW&#10;ScGDHGzWry8rTLTt+ET31BciQNglqKD0vkmkdHlJBt3YNsTBu9rWoA+yLaRusQtwU8tpFMXSYMVh&#10;ocSGtiXlt/THKPjK4i5dFO8fb5PZoV/wcXq+HIxSw0H/uQThqff/4b/2XiuYRTH8nglHQK6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LgF7/GAAAA3AAAAA8AAAAAAAAA&#10;AAAAAAAAoQIAAGRycy9kb3ducmV2LnhtbFBLBQYAAAAABAAEAPkAAACUAwAAAAA=&#10;" strokecolor="black [3213]" strokeweight="1pt"/>
                  <v:line id="Straight Connector 308" o:spid="_x0000_s1053" style="position:absolute;visibility:visible;mso-wrap-style:square" from="4699,15868" to="4699,170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DMmVsQAAADcAAAADwAAAGRycy9kb3ducmV2LnhtbERPy2rCQBTdF/yH4QrdiE4eGDV1FLEU&#10;uhFp6sLuLpnbJDRzJ2SmSfr3nUWhy8N574+TacVAvWssK4hXEQji0uqGKwW395flFoTzyBpby6Tg&#10;hxwcD7OHPebajvxGQ+ErEULY5aig9r7LpXRlTQbdynbEgfu0vUEfYF9J3eMYwk0rkyjKpMGGQ0ON&#10;HZ1rKr+Kb6Pg+ZaNxa5abxZxepl2fE3uHxej1ON8Oj2B8DT5f/Gf+1UrSKOwNpwJR0Aef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cMyZWxAAAANwAAAAPAAAAAAAAAAAA&#10;AAAAAKECAABkcnMvZG93bnJldi54bWxQSwUGAAAAAAQABAD5AAAAkgMAAAAA&#10;" strokecolor="black [3213]" strokeweight="1pt"/>
                  <v:line id="Straight Connector 309" o:spid="_x0000_s1054" style="position:absolute;visibility:visible;mso-wrap-style:square" from="6997,15868" to="6997,170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3+DzcYAAADcAAAADwAAAGRycy9kb3ducmV2LnhtbESPQWvCQBSE74L/YXlCL0U3KtomZiPS&#10;UvAipakHe3tkn0kw+zZktyb9965Q8DjMzDdMuh1MI67UudqygvksAkFcWF1zqeD4/TF9BeE8ssbG&#10;Min4IwfbbDxKMdG25y+65r4UAcIuQQWV920ipSsqMuhmtiUO3tl2Bn2QXSl1h32Am0YuomgtDdYc&#10;Fips6a2i4pL/GgXvx3Wfx+Xq5Xm+PAwxfy5OPwej1NNk2G1AeBr8I/zf3msFyyiG+5lwBGR2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N/g83GAAAA3AAAAA8AAAAAAAAA&#10;AAAAAAAAoQIAAGRycy9kb3ducmV2LnhtbFBLBQYAAAAABAAEAPkAAACUAwAAAAA=&#10;" strokecolor="black [3213]" strokeweight="1pt"/>
                  <v:line id="Straight Connector 310" o:spid="_x0000_s1055" style="position:absolute;visibility:visible;mso-wrap-style:square" from="9296,15868" to="9296,170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5y8jcQAAADcAAAADwAAAGRycy9kb3ducmV2LnhtbERPy2rCQBTdF/yH4QrdlDp5UKvRMYil&#10;4EakqQu7u2Ruk2DmTshMk/TvOwuhy8N5b/PJtGKg3jWWFcSLCARxaXXDlYLL5/vzCoTzyBpby6Tg&#10;lxzku9nDFjNtR/6gofCVCCHsMlRQe99lUrqyJoNuYTviwH3b3qAPsK+k7nEM4aaVSRQtpcGGQ0ON&#10;HR1qKm/Fj1HwdlmOxbp6eX2K09O05nNy/ToZpR7n034DwtPk/8V391ErSOMwP5wJR0Du/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nnLyNxAAAANwAAAAPAAAAAAAAAAAA&#10;AAAAAKECAABkcnMvZG93bnJldi54bWxQSwUGAAAAAAQABAD5AAAAkgMAAAAA&#10;" strokecolor="black [3213]" strokeweight="1pt"/>
                  <v:line id="Straight Connector 311" o:spid="_x0000_s1056" style="position:absolute;visibility:visible;mso-wrap-style:square" from="11595,15868" to="11595,170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NAZFsYAAADcAAAADwAAAGRycy9kb3ducmV2LnhtbESPQWvCQBSE74L/YXmFXsRsoqg1zSpS&#10;KfQipdGDvT2yr0lo9m3Irib9911B8DjMzDdMth1MI67UudqygiSKQRAXVtdcKjgd36cvIJxH1thY&#10;JgV/5GC7GY8yTLXt+YuuuS9FgLBLUUHlfZtK6YqKDLrItsTB+7GdQR9kV0rdYR/gppGzOF5KgzWH&#10;hQpbequo+M0vRsH+tOzzdblYTZL5YVjz5+z8fTBKPT8Nu1cQngb/CN/bH1rBPEngdiYcAbn5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jQGRbGAAAA3AAAAA8AAAAAAAAA&#10;AAAAAAAAoQIAAGRycy9kb3ducmV2LnhtbFBLBQYAAAAABAAEAPkAAACUAwAAAAA=&#10;" strokecolor="black [3213]" strokeweight="1pt"/>
                  <v:line id="Straight Connector 312" o:spid="_x0000_s1057" style="position:absolute;visibility:visible;mso-wrap-style:square" from="13893,15868" to="13893,170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AKHYcYAAADcAAAADwAAAGRycy9kb3ducmV2LnhtbESPQWvCQBSE7wX/w/IKXkrdJKLW6Cqi&#10;CF6kNHpob4/sMwnNvg3Z1cR/7wqFHoeZ+YZZrntTixu1rrKsIB5FIIhzqysuFJxP+/cPEM4ja6wt&#10;k4I7OVivBi9LTLXt+ItumS9EgLBLUUHpfZNK6fKSDLqRbYiDd7GtQR9kW0jdYhfgppZJFE2lwYrD&#10;QokNbUvKf7OrUbA7T7tsXkxmb/H42M/5M/n+ORqlhq/9ZgHCU+//w3/tg1YwjhN4nglHQK4e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gCh2HGAAAA3AAAAA8AAAAAAAAA&#10;AAAAAAAAoQIAAGRycy9kb3ducmV2LnhtbFBLBQYAAAAABAAEAPkAAACUAwAAAAA=&#10;" strokecolor="black [3213]" strokeweight="1pt"/>
                  <v:line id="Straight Connector 313" o:spid="_x0000_s1058" style="position:absolute;visibility:visible;mso-wrap-style:square" from="16192,15868" to="16192,170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04i+sYAAADcAAAADwAAAGRycy9kb3ducmV2LnhtbESPT2vCQBTE7wW/w/KEXopuYqh/oqtI&#10;i9CLiNGD3h7ZZxLMvg3ZrYnfvlso9DjMzG+Y1aY3tXhQ6yrLCuJxBII4t7riQsH5tBvNQTiPrLG2&#10;TAqe5GCzHrysMNW24yM9Ml+IAGGXooLS+yaV0uUlGXRj2xAH72Zbgz7ItpC6xS7ATS0nUTSVBisO&#10;CyU29FFSfs++jYLP87TLFsX77C1O9v2CD5PLdW+Ueh322yUIT73/D/+1v7SCJE7g90w4AnL9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dOIvrGAAAA3AAAAA8AAAAAAAAA&#10;AAAAAAAAoQIAAGRycy9kb3ducmV2LnhtbFBLBQYAAAAABAAEAPkAAACUAwAAAAA=&#10;" strokecolor="black [3213]" strokeweight="1pt"/>
                  <v:line id="Straight Connector 314" o:spid="_x0000_s1059" style="position:absolute;visibility:visible;mso-wrap-style:square" from="18491,15868" to="18491,170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Ke6jsYAAADcAAAADwAAAGRycy9kb3ducmV2LnhtbESPQWvCQBSE7wX/w/IKXqRuolZr6ipi&#10;EbxIafSgt0f2NQlm34bsatJ/7wpCj8PMfMMsVp2pxI0aV1pWEA8jEMSZ1SXnCo6H7dsHCOeRNVaW&#10;ScEfOVgtey8LTLRt+Yduqc9FgLBLUEHhfZ1I6bKCDLqhrYmD92sbgz7IJpe6wTbATSVHUTSVBksO&#10;CwXWtCkou6RXo+DrOG3Tef4+G8TjfTfn79HpvDdK9V+79ScIT53/Dz/bO61gHE/gcSYcAbm8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inuo7GAAAA3AAAAA8AAAAAAAAA&#10;AAAAAAAAoQIAAGRycy9kb3ducmV2LnhtbFBLBQYAAAAABAAEAPkAAACUAwAAAAA=&#10;" strokecolor="black [3213]" strokeweight="1pt"/>
                  <v:line id="Straight Connector 366" o:spid="_x0000_s1060" style="position:absolute;visibility:visible;mso-wrap-style:square" from="20789,15868" to="20789,170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z/yH8YAAADcAAAADwAAAGRycy9kb3ducmV2LnhtbESPQWvCQBSE74L/YXmFXkQ3KsaaZiNS&#10;KfQipdGDvT2yr0lo9m3Irib9911B8DjMzDdMuh1MI67UudqygvksAkFcWF1zqeB0fJ++gHAeWWNj&#10;mRT8kYNtNh6lmGjb8xddc1+KAGGXoILK+zaR0hUVGXQz2xIH78d2Bn2QXSl1h32Am0YuoiiWBmsO&#10;CxW29FZR8ZtfjIL9Ke7zTblaT+bLw7Dhz8X5+2CUen4adq8gPA3+Eb63P7SCZRzD7Uw4AjL7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8/8h/GAAAA3AAAAA8AAAAAAAAA&#10;AAAAAAAAoQIAAGRycy9kb3ducmV2LnhtbFBLBQYAAAAABAAEAPkAAACUAwAAAAA=&#10;" strokecolor="black [3213]" strokeweight="1pt"/>
                  <v:line id="Straight Connector 369" o:spid="_x0000_s1061" style="position:absolute;visibility:visible;mso-wrap-style:square" from="23088,15868" to="23088,170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qBmbcYAAADcAAAADwAAAGRycy9kb3ducmV2LnhtbESPQWvCQBSE7wX/w/IKXkrdqBib6Cqi&#10;CF6kNHpob4/sMwnNvg3Z1cR/7wqFHoeZ+YZZrntTixu1rrKsYDyKQBDnVldcKDif9u8fIJxH1lhb&#10;JgV3crBeDV6WmGrb8RfdMl+IAGGXooLS+yaV0uUlGXQj2xAH72Jbgz7ItpC6xS7ATS0nURRLgxWH&#10;hRIb2paU/2ZXo2B3jrssKWbzt/H02Cf8Ofn+ORqlhq/9ZgHCU+//w3/tg1YwjRN4nglHQK4e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6gZm3GAAAA3AAAAA8AAAAAAAAA&#10;AAAAAAAAoQIAAGRycy9kb3ducmV2LnhtbFBLBQYAAAAABAAEAPkAAACUAwAAAAA=&#10;" strokecolor="black [3213]" strokeweight="1pt"/>
                  <v:line id="Straight Connector 370" o:spid="_x0000_s1062" style="position:absolute;visibility:visible;mso-wrap-style:square" from="27686,15868" to="27686,170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kNZLcQAAADcAAAADwAAAGRycy9kb3ducmV2LnhtbERPTWvCQBC9F/wPywi9SN0YMdHUVcRS&#10;6EVK0xz0NmTHJDQ7G7LbJP333UOhx8f73h8n04qBetdYVrBaRiCIS6sbrhQUn69PWxDOI2tsLZOC&#10;H3JwPMwe9phpO/IHDbmvRAhhl6GC2vsuk9KVNRl0S9sRB+5ue4M+wL6SuscxhJtWxlGUSIMNh4Ya&#10;OzrXVH7l30bBS5GM+a7apIvV+jLt+D2+3i5Gqcf5dHoG4Wny/+I/95tWsE7D/HAmHAF5+A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6Q1ktxAAAANwAAAAPAAAAAAAAAAAA&#10;AAAAAKECAABkcnMvZG93bnJldi54bWxQSwUGAAAAAAQABAD5AAAAkgMAAAAA&#10;" strokecolor="black [3213]" strokeweight="1pt"/>
                  <v:line id="Straight Connector 371" o:spid="_x0000_s1063" style="position:absolute;visibility:visible;mso-wrap-style:square" from="25383,11271" to="26479,112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Q/8tsYAAADcAAAADwAAAGRycy9kb3ducmV2LnhtbESPQWvCQBSE70L/w/IKXqRuohhr6ipF&#10;EXoRMXpob4/saxKafRuyq4n/visIHoeZ+YZZrntTiyu1rrKsIB5HIIhzqysuFJxPu7d3EM4ja6wt&#10;k4IbOVivXgZLTLXt+EjXzBciQNilqKD0vkmldHlJBt3YNsTB+7WtQR9kW0jdYhfgppaTKEqkwYrD&#10;QokNbUrK/7KLUbA9J122KGbzUTzd9ws+TL5/9kap4Wv/+QHCU++f4Uf7SyuYzmO4nwlHQK7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UP/LbGAAAA3AAAAA8AAAAAAAAA&#10;AAAAAAAAoQIAAGRycy9kb3ducmV2LnhtbFBLBQYAAAAABAAEAPkAAACUAwAAAAA=&#10;" strokecolor="black [3213]" strokeweight="1pt"/>
                  <v:line id="Straight Connector 372" o:spid="_x0000_s1064" style="position:absolute;visibility:visible;mso-wrap-style:square" from="25387,13570" to="26479,135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d1iwcYAAADcAAAADwAAAGRycy9kb3ducmV2LnhtbESPQWvCQBSE7wX/w/KEXorZGKma6CrS&#10;UvAi0tSD3h7ZZxLMvg3ZrUn/vVso9DjMzDfMejuYRtypc7VlBdMoBkFcWF1zqeD09TFZgnAeWWNj&#10;mRT8kIPtZvS0xkzbnj/pnvtSBAi7DBVU3reZlK6oyKCLbEscvKvtDPogu1LqDvsAN41M4nguDdYc&#10;Fips6a2i4pZ/GwXvp3mfp+Xr4mU6OwwpH5Pz5WCUeh4PuxUIT4P/D/+191rBbJHA75lwBOTm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XdYsHGAAAA3AAAAA8AAAAAAAAA&#10;AAAAAAAAoQIAAGRycy9kb3ducmV2LnhtbFBLBQYAAAAABAAEAPkAAACUAwAAAAA=&#10;" strokecolor="black [3213]" strokeweight="1pt"/>
                  <v:line id="Straight Connector 373" o:spid="_x0000_s1065" style="position:absolute;visibility:visible;mso-wrap-style:square" from="25387,6674" to="26479,66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pHHWsYAAADcAAAADwAAAGRycy9kb3ducmV2LnhtbESPQWvCQBSE74L/YXlCL6XZaFCb6CrS&#10;UuhFxOihvT2yzySYfRuyW5P++65Q8DjMzDfMejuYRtyoc7VlBdMoBkFcWF1zqeB8+nh5BeE8ssbG&#10;Min4JQfbzXi0xkzbno90y30pAoRdhgoq79tMSldUZNBFtiUO3sV2Bn2QXSl1h32Am0bO4nghDdYc&#10;Fips6a2i4pr/GAXv50Wfp+V8+TxN9kPKh9nX994o9TQZdisQngb/CP+3P7WCZJnA/Uw4AnLz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qRx1rGAAAA3AAAAA8AAAAAAAAA&#10;AAAAAAAAoQIAAGRycy9kb3ducmV2LnhtbFBLBQYAAAAABAAEAPkAAACUAwAAAAA=&#10;" strokecolor="black [3213]" strokeweight="1pt"/>
                  <v:line id="Straight Connector 374" o:spid="_x0000_s1066" style="position:absolute;visibility:visible;mso-wrap-style:square" from="25393,8972" to="26485,89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XhfLscAAADcAAAADwAAAGRycy9kb3ducmV2LnhtbESPQWvCQBSE74X+h+UVvBSzUWtsUleR&#10;SqEXEaMHvT2yr0lo9m3Ibk38992C0OMwM98wy/VgGnGlztWWFUyiGARxYXXNpYLT8WP8CsJ5ZI2N&#10;ZVJwIwfr1ePDEjNtez7QNfelCBB2GSqovG8zKV1RkUEX2ZY4eF+2M+iD7EqpO+wD3DRyGseJNFhz&#10;WKiwpfeKiu/8xyjYnpI+T8v54nky2w0p76fny84oNXoaNm8gPA3+P3xvf2oFs8UL/J0JR0Cufg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FeF8uxwAAANwAAAAPAAAAAAAA&#10;AAAAAAAAAKECAABkcnMvZG93bnJldi54bWxQSwUGAAAAAAQABAD5AAAAlQMAAAAA&#10;" strokecolor="black [3213]" strokeweight="1pt"/>
                  <v:line id="Straight Connector 375" o:spid="_x0000_s1067" style="position:absolute;visibility:visible;mso-wrap-style:square" from="25393,2022" to="26485,20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jT6tccAAADcAAAADwAAAGRycy9kb3ducmV2LnhtbESPzWrDMBCE74W8g9hALyWRE5Mfu1FC&#10;SCnkEkodH9LbYm1tU2tlLNV2374KFHocZuYbZncYTSN66lxtWcFiHoEgLqyuuVSQX19nWxDOI2ts&#10;LJOCH3Jw2E8edphqO/A79ZkvRYCwS1FB5X2bSumKigy6uW2Jg/dpO4M+yK6UusMhwE0jl1G0lgZr&#10;DgsVtnSqqPjKvo2Cl3w9ZEm52jwt4suY8Nvy9nExSj1Ox+MzCE+j/w//tc9aQbxZwf1MOAJy/ws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qNPq1xwAAANwAAAAPAAAAAAAA&#10;AAAAAAAAAKECAABkcnMvZG93bnJldi54bWxQSwUGAAAAAAQABAD5AAAAlQMAAAAA&#10;" strokecolor="black [3213]" strokeweight="1pt"/>
                  <v:line id="Straight Connector 376" o:spid="_x0000_s1068" style="position:absolute;visibility:visible;mso-wrap-style:square" from="25400,4321" to="26492,43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uZkwsYAAADcAAAADwAAAGRycy9kb3ducmV2LnhtbESPQWvCQBSE70L/w/IKvYjZqBg1zSql&#10;pdCLiNGD3h7Z1yQ0+zZktyb9911B8DjMzDdMth1MI67UudqygmkUgyAurK65VHA6fk5WIJxH1thY&#10;JgV/5GC7eRplmGrb84GuuS9FgLBLUUHlfZtK6YqKDLrItsTB+7adQR9kV0rdYR/gppGzOE6kwZrD&#10;QoUtvVdU/OS/RsHHKenzdblYjqfz3bDm/ex82RmlXp6Ht1cQngb/CN/bX1rBfJnA7Uw4AnLzD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rmZMLGAAAA3AAAAA8AAAAAAAAA&#10;AAAAAAAAoQIAAGRycy9kb3ducmV2LnhtbFBLBQYAAAAABAAEAPkAAACUAwAAAAA=&#10;" strokecolor="black [3213]" strokeweight="1pt"/>
                  <v:line id="Straight Connector 377" o:spid="_x0000_s1069" style="position:absolute;visibility:visible;mso-wrap-style:square" from="25377,27362" to="26469,273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arBWcYAAADcAAAADwAAAGRycy9kb3ducmV2LnhtbESPQWvCQBSE7wX/w/KEXorZqNRozCrS&#10;UvAi0tSD3h7ZZxLMvg3ZrUn/vVso9DjMzDdMth1MI+7UudqygmkUgyAurK65VHD6+pgsQTiPrLGx&#10;TAp+yMF2M3rKMNW250+6574UAcIuRQWV920qpSsqMugi2xIH72o7gz7IrpS6wz7ATSNncbyQBmsO&#10;CxW29FZRccu/jYL306LPV+Vr8jKdH4YVH2fny8Eo9TwedmsQngb/H/5r77WCeZLA75lwBOTm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WqwVnGAAAA3AAAAA8AAAAAAAAA&#10;AAAAAAAAoQIAAGRycy9kb3ducmV2LnhtbFBLBQYAAAAABAAEAPkAAACUAwAAAAA=&#10;" strokecolor="black [3213]" strokeweight="1pt"/>
                  <v:line id="Straight Connector 378" o:spid="_x0000_s1070" style="position:absolute;visibility:visible;mso-wrap-style:square" from="25383,29661" to="26476,2966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DVVK8QAAADcAAAADwAAAGRycy9kb3ducmV2LnhtbERPTWvCQBC9F/wPywi9SN0YMdHUVcRS&#10;6EVK0xz0NmTHJDQ7G7LbJP333UOhx8f73h8n04qBetdYVrBaRiCIS6sbrhQUn69PWxDOI2tsLZOC&#10;H3JwPMwe9phpO/IHDbmvRAhhl6GC2vsuk9KVNRl0S9sRB+5ue4M+wL6SuscxhJtWxlGUSIMNh4Ya&#10;OzrXVH7l30bBS5GM+a7apIvV+jLt+D2+3i5Gqcf5dHoG4Wny/+I/95tWsE7D2nAmHAF5+A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ENVUrxAAAANwAAAAPAAAAAAAAAAAA&#10;AAAAAKECAABkcnMvZG93bnJldi54bWxQSwUGAAAAAAQABAD5AAAAkgMAAAAA&#10;" strokecolor="black [3213]" strokeweight="1pt"/>
                  <v:line id="Straight Connector 379" o:spid="_x0000_s1071" style="position:absolute;visibility:visible;mso-wrap-style:square" from="25383,22764" to="26476,227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3nwsMcAAADcAAAADwAAAGRycy9kb3ducmV2LnhtbESPT2vCQBTE70K/w/IKvYjZqPgnaVYp&#10;LYVeRIwe9PbIviah2bchuzXpt+8KgsdhZn7DZNvBNOJKnastK5hGMQjiwuqaSwWn4+dkDcJ5ZI2N&#10;ZVLwRw62m6dRhqm2PR/omvtSBAi7FBVU3replK6oyKCLbEscvG/bGfRBdqXUHfYBbho5i+OlNFhz&#10;WKiwpfeKip/81yj4OC37PCkXq/F0vhsS3s/Ol51R6uV5eHsF4Wnwj/C9/aUVzFcJ3M6EIyA3/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refCwxwAAANwAAAAPAAAAAAAA&#10;AAAAAAAAAKECAABkcnMvZG93bnJldi54bWxQSwUGAAAAAAQABAD5AAAAlQMAAAAA&#10;" strokecolor="black [3213]" strokeweight="1pt"/>
                  <v:line id="Straight Connector 380" o:spid="_x0000_s1072" style="position:absolute;visibility:visible;mso-wrap-style:square" from="25390,25063" to="26482,250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5YpCsQAAADcAAAADwAAAGRycy9kb3ducmV2LnhtbERPTWvCQBC9F/wPywi9iG5iMNXUNYil&#10;0EsoTT3obciOSWh2NmS3Jv333UOhx8f73ueT6cSdBtdaVhCvIhDEldUt1wrOn6/LLQjnkTV2lknB&#10;DznID7OHPWbajvxB99LXIoSwy1BB432fSemqhgy6le2JA3ezg0Ef4FBLPeAYwk0n11GUSoMth4YG&#10;ezo1VH2V30bByzkdy129eVrESTHt+H19uRZGqcf5dHwG4Wny/+I/95tWkGzD/HAmHAF5+A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PlikKxAAAANwAAAAPAAAAAAAAAAAA&#10;AAAAAKECAABkcnMvZG93bnJldi54bWxQSwUGAAAAAAQABAD5AAAAkgMAAAAA&#10;" strokecolor="black [3213]" strokeweight="1pt"/>
                  <v:line id="Straight Connector 381" o:spid="_x0000_s1073" style="position:absolute;visibility:visible;mso-wrap-style:square" from="25390,18110" to="26482,181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NqMkcYAAADcAAAADwAAAGRycy9kb3ducmV2LnhtbESPQWvCQBSE70L/w/IKXqRuophq6ipF&#10;EXoRMXpob4/saxKafRuyq4n/visIHoeZ+YZZrntTiyu1rrKsIB5HIIhzqysuFJxPu7c5COeRNdaW&#10;ScGNHKxXL4Mlptp2fKRr5gsRIOxSVFB636RSurwkg25sG+Lg/drWoA+yLaRusQtwU8tJFCXSYMVh&#10;ocSGNiXlf9nFKNieky5bFLP3UTzd9ws+TL5/9kap4Wv/+QHCU++f4Uf7SyuYzmO4nwlHQK7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DajJHGAAAA3AAAAA8AAAAAAAAA&#10;AAAAAAAAoQIAAGRycy9kb3ducmV2LnhtbFBLBQYAAAAABAAEAPkAAACUAwAAAAA=&#10;" strokecolor="black [3213]" strokeweight="1pt"/>
                  <v:line id="Straight Connector 382" o:spid="_x0000_s1074" style="position:absolute;visibility:visible;mso-wrap-style:square" from="25396,20409" to="26488,204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AgS5sYAAADcAAAADwAAAGRycy9kb3ducmV2LnhtbESPQWvCQBSE7wX/w/KEXorZGKma6CrS&#10;UvAi0tSD3h7ZZxLMvg3ZrUn/vVso9DjMzDfMejuYRtypc7VlBdMoBkFcWF1zqeD09TFZgnAeWWNj&#10;mRT8kIPtZvS0xkzbnj/pnvtSBAi7DBVU3reZlK6oyKCLbEscvKvtDPogu1LqDvsAN41M4nguDdYc&#10;Fips6a2i4pZ/GwXvp3mfp+Xr4mU6OwwpH5Pz5WCUeh4PuxUIT4P/D/+191rBbJnA75lwBOTm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AIEubGAAAA3AAAAA8AAAAAAAAA&#10;AAAAAAAAoQIAAGRycy9kb3ducmV2LnhtbFBLBQYAAAAABAAEAPkAAACUAwAAAAA=&#10;" strokecolor="black [3213]" strokeweight="1pt"/>
                </v:group>
                <v:shape id="Straight Arrow Connector 383" o:spid="_x0000_s1075" type="#_x0000_t32" style="position:absolute;left:26885;top:10491;width:16079;height:6889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yLaz8MAAADcAAAADwAAAGRycy9kb3ducmV2LnhtbESP0YrCMBRE3xf8h3AFXxZN18pSqlFk&#10;QZB9EOz6AZfm2habm9LENv69WRB8HGbmDLPZBdOKgXrXWFbwtUhAEJdWN1wpuPwd5hkI55E1tpZJ&#10;wYMc7LaTjw3m2o58pqHwlYgQdjkqqL3vcildWZNBt7AdcfSutjfoo+wrqXscI9y0cpkk39Jgw3Gh&#10;xo5+aipvxd0owOEYkktxOqTXkdPfbHUK7v6p1Gwa9msQnoJ/h1/to1aQZin8n4lHQG6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8i2s/DAAAA3AAAAA8AAAAAAAAAAAAA&#10;AAAAoQIAAGRycy9kb3ducmV2LnhtbFBLBQYAAAAABAAEAPkAAACRAwAAAAA=&#10;" strokecolor="#4579b8 [3044]" strokeweight="1pt">
                  <v:stroke endarrow="open"/>
                </v:shape>
                <v:shape id="Text Box 2" o:spid="_x0000_s1076" type="#_x0000_t202" style="position:absolute;left:36084;top:6474;width:3963;height:411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LAkqcMA&#10;AADcAAAADwAAAGRycy9kb3ducmV2LnhtbESP3YrCMBSE7wXfIRzBG1lTf+t2jbIKLt7q+gCnzbEt&#10;Nielydr69kZY8HKYmW+Y9bYzlbhT40rLCibjCARxZnXJuYLL7+FjBcJ5ZI2VZVLwIAfbTb+3xkTb&#10;lk90P/tcBAi7BBUU3teJlC4ryKAb25o4eFfbGPRBNrnUDbYBbio5jaKlNFhyWCiwpn1B2e38ZxRc&#10;j+1o8dmmP/4Sn+bLHZZxah9KDQfd9xcIT51/h//bR61gtprD60w4AnLzB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8LAkqcMAAADcAAAADwAAAAAAAAAAAAAAAACYAgAAZHJzL2Rv&#10;d25yZXYueG1sUEsFBgAAAAAEAAQA9QAAAIgDAAAAAA==&#10;" stroked="f">
                  <v:textbox>
                    <w:txbxContent>
                      <w:p w:rsidR="001E3AC4" w:rsidRDefault="001E3AC4" w:rsidP="000A7FD0">
                        <w:pPr>
                          <w:pStyle w:val="NormalWeb"/>
                          <w:tabs>
                            <w:tab w:val="left" w:pos="1185"/>
                          </w:tabs>
                          <w:spacing w:before="120" w:beforeAutospacing="0" w:after="120" w:afterAutospacing="0" w:line="360" w:lineRule="exact"/>
                          <w:jc w:val="both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r>
                              <w:rPr>
                                <w:rFonts w:ascii="Cambria Math" w:hAnsi="Cambria Math"/>
                              </w:rPr>
                              <m:t>y</m:t>
                            </m:r>
                          </m:oMath>
                        </m:oMathPara>
                      </w:p>
                    </w:txbxContent>
                  </v:textbox>
                </v:shape>
                <v:oval id="Oval 385" o:spid="_x0000_s1077" style="position:absolute;left:42735;top:10260;width:457;height:45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IqNhMcA&#10;AADcAAAADwAAAGRycy9kb3ducmV2LnhtbESPQWvCQBSE70L/w/IKXkQ3rRhCdJVaUAR7sNZSvT2y&#10;zyQ0+zbNrpr6692C0OMwM98wk1lrKnGmxpWWFTwNIhDEmdUl5wp2H4t+AsJ5ZI2VZVLwSw5m04fO&#10;BFNtL/xO563PRYCwS1FB4X2dSumyggy6ga2Jg3e0jUEfZJNL3eAlwE0ln6MolgZLDgsF1vRaUPa9&#10;PRkFh3gx53iz7vFb7bL55xKv+68fpbqP7csYhKfW/4fv7ZVWMExG8HcmHAE5vQ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FSKjYTHAAAA3AAAAA8AAAAAAAAAAAAAAAAAmAIAAGRy&#10;cy9kb3ducmV2LnhtbFBLBQYAAAAABAAEAPUAAACMAwAAAAA=&#10;" fillcolor="#4f81bd [3204]" strokecolor="#243f60 [1604]" strokeweight="2pt"/>
                <v:line id="Straight Connector 386" o:spid="_x0000_s1078" style="position:absolute;visibility:visible;mso-wrap-style:square" from="18135,0" to="34747,329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GhsCMUAAADcAAAADwAAAGRycy9kb3ducmV2LnhtbESP3YrCMBSE7xf2HcJZ8EY0VaFINYqr&#10;iCKsiz8PcGiObd3mpDRRq09vBGEvh5n5hhlPG1OKK9WusKyg141AEKdWF5wpOB6WnSEI55E1lpZJ&#10;wZ0cTCefH2NMtL3xjq57n4kAYZeggtz7KpHSpTkZdF1bEQfvZGuDPsg6k7rGW4CbUvajKJYGCw4L&#10;OVY0zyn921+Mgh/8lbtzu91L4+/VbOO3i/7p/FCq9dXMRiA8Nf4//G6vtYLBMIbXmXAE5OQJ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+GhsCMUAAADcAAAADwAAAAAAAAAA&#10;AAAAAAChAgAAZHJzL2Rvd25yZXYueG1sUEsFBgAAAAAEAAQA+QAAAJMDAAAAAA==&#10;" strokecolor="red" strokeweight="1.5pt"/>
                <v:shape id="Straight Arrow Connector 387" o:spid="_x0000_s1079" type="#_x0000_t32" style="position:absolute;left:20726;top:4876;width:6172;height:12401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QpPtcQAAADcAAAADwAAAGRycy9kb3ducmV2LnhtbESPzW7CMBCE75V4B2sr9QZOiwpRwCCa&#10;igpx4+cBlnhJLOJ1sF1I376uhNTjaGa+0cyXvW3FjXwwjhW8jjIQxJXThmsFx8N6mIMIEVlj65gU&#10;/FCA5WLwNMdCuzvv6LaPtUgQDgUqaGLsCilD1ZDFMHIdcfLOzluMSfpaao/3BLetfMuyibRoOC00&#10;2FHZUHXZf1sFX9f46c3m/FF7uR6fru9lbralUi/P/WoGIlIf/8OP9kYrGOdT+DuTjoBc/A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BCk+1xAAAANwAAAAPAAAAAAAAAAAA&#10;AAAAAKECAABkcnMvZG93bnJldi54bWxQSwUGAAAAAAQABAD5AAAAkgMAAAAA&#10;" strokecolor="#ffc000" strokeweight="1pt">
                  <v:stroke endarrow="open"/>
                </v:shape>
                <v:oval id="Oval 388" o:spid="_x0000_s1080" style="position:absolute;left:20308;top:4495;width:457;height:45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" fillcolor="#652523 [1637]" strokecolor="#bc4542 [3045]">
                  <v:fill color2="#ba4442 [3013]" rotate="t" angle="180" colors="0 #9b2d2a;52429f #cb3d3a;1 #ce3b37" focus="100%" type="gradient">
                    <o:fill v:ext="view" type="gradientUnscaled"/>
                  </v:fill>
                  <v:shadow on="t" color="black" opacity="22937f" origin=",.5" offset="0,.63889mm"/>
                </v:oval>
                <v:oval id="Oval 389" o:spid="_x0000_s1081" style="position:absolute;left:18176;top:863;width:451;height:451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LWoxr4A&#10;AADcAAAADwAAAGRycy9kb3ducmV2LnhtbESPwQrCMBBE74L/EFbwpqkKotUoIgherRWvS7O21WZT&#10;mqjVrzeC4HGYmTfMct2aSjyocaVlBaNhBII4s7rkXEF63A1mIJxH1lhZJgUvcrBedTtLjLV98oEe&#10;ic9FgLCLUUHhfR1L6bKCDLqhrYmDd7GNQR9kk0vd4DPATSXHUTSVBksOCwXWtC0ouyV3o+CaVmWC&#10;+8P5fXq521RuOR2PWKl+r90sQHhq/T/8a++1gslsDt8z4QjI1Qc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Gy1qMa+AAAA3AAAAA8AAAAAAAAAAAAAAAAAmAIAAGRycy9kb3ducmV2&#10;LnhtbFBLBQYAAAAABAAEAPUAAACDAwAAAAA=&#10;" fillcolor="#652523 [1637]" strokecolor="#bc4542 [3045]">
                  <v:fill color2="#ba4442 [3013]" rotate="t" angle="180" colors="0 #9b2d2a;52429f #cb3d3a;1 #ce3b37" focus="100%" type="gradient">
                    <o:fill v:ext="view" type="gradientUnscaled"/>
                  </v:fill>
                  <v:shadow on="t" color="black" opacity="22937f" origin=",.5" offset="0,.63889mm"/>
                </v:oval>
                <v:oval id="Oval 391" o:spid="_x0000_s1082" style="position:absolute;left:30298;top:23718;width:451;height:451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xoyHcAA&#10;AADcAAAADwAAAGRycy9kb3ducmV2LnhtbESPQYvCMBSE74L/ITxhbzatC+JWo4ggeLVW9vponm21&#10;eSlN1OqvN4LgcZiZb5jFqjeNuFHnassKkigGQVxYXXOpID9sxzMQziNrbCyTggc5WC2HgwWm2t55&#10;T7fMlyJA2KWooPK+TaV0RUUGXWRb4uCdbGfQB9mVUnd4D3DTyEkcT6XBmsNChS1tKiou2dUoOOdN&#10;neFu//88PtxlKjecTxJW6mfUr+cgPPX+G/60d1rB718C7zPhCMjlC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FxoyHcAAAADcAAAADwAAAAAAAAAAAAAAAACYAgAAZHJzL2Rvd25y&#10;ZXYueG1sUEsFBgAAAAAEAAQA9QAAAIUDAAAAAA==&#10;" fillcolor="#652523 [1637]" strokecolor="#bc4542 [3045]">
                  <v:fill color2="#ba4442 [3013]" rotate="t" angle="180" colors="0 #9b2d2a;52429f #cb3d3a;1 #ce3b37" focus="100%" type="gradient">
                    <o:fill v:ext="view" type="gradientUnscaled"/>
                  </v:fill>
                  <v:shadow on="t" color="black" opacity="22937f" origin=",.5" offset="0,.63889mm"/>
                </v:oval>
                <v:oval id="Oval 392" o:spid="_x0000_s1083" style="position:absolute;left:24147;top:12232;width:451;height:451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8isasIA&#10;AADcAAAADwAAAGRycy9kb3ducmV2LnhtbESPQWvCQBSE7wX/w/KE3uomKQQbXUUCgtekkV4f2WcS&#10;zb4N2VWjv94tFHocZuYbZr2dTC9uNLrOsoJ4EYEgrq3uuFFQfe8/liCcR9bYWyYFD3Kw3cze1php&#10;e+eCbqVvRICwy1BB6/2QSenqlgy6hR2Ig3eyo0Ef5NhIPeI9wE0vkyhKpcGOw0KLA+Ut1ZfyahSc&#10;q74r8VD8PI8Pd0llzlUSs1Lv82m3AuFp8v/hv/ZBK/j8SuD3TDgCcvM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nyKxqwgAAANwAAAAPAAAAAAAAAAAAAAAAAJgCAABkcnMvZG93&#10;bnJldi54bWxQSwUGAAAAAAQABAD1AAAAhwMAAAAA&#10;" fillcolor="#652523 [1637]" strokecolor="#bc4542 [3045]">
                  <v:fill color2="#ba4442 [3013]" rotate="t" angle="180" colors="0 #9b2d2a;52429f #cb3d3a;1 #ce3b37" focus="100%" type="gradient">
                    <o:fill v:ext="view" type="gradientUnscaled"/>
                  </v:fill>
                  <v:shadow on="t" color="black" opacity="22937f" origin=",.5" offset="0,.63889mm"/>
                </v:oval>
                <v:line id="Straight Connector 393" o:spid="_x0000_s1084" style="position:absolute;visibility:visible;mso-wrap-style:square" from="24598,0" to="41209,329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zCmKcgAAADcAAAADwAAAGRycy9kb3ducmV2LnhtbESPW2vCQBSE3wv+h+UIvtWNtUqNruKl&#10;goXa4uXBx2P2mMRmz4bsVuO/7wpCH4eZ+YYZTWpTiAtVLresoNOOQBAnVuecKtjvls9vIJxH1lhY&#10;JgU3cjAZN55GGGt75Q1dtj4VAcIuRgWZ92UspUsyMujatiQO3slWBn2QVSp1hdcAN4V8iaK+NJhz&#10;WMiwpHlGyc/21yj4mhWb98XxnB++b7j4+JzZ3nr5qlSrWU+HIDzV/j/8aK+0gu6gC/cz4QjI8R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RzCmKcgAAADcAAAADwAAAAAA&#10;AAAAAAAAAAChAgAAZHJzL2Rvd25yZXYueG1sUEsFBgAAAAAEAAQA+QAAAJYDAAAAAA==&#10;" strokecolor="#00b050" strokeweight="1.5pt"/>
                <v:shapetype id="_x0000_t41" coordsize="21600,21600" o:spt="41" adj="-8280,24300,-1800,4050" path="m@0@1l@2@3nfem,l21600,r,21600l,21600nsxe">
                  <v:stroke joinstyle="miter"/>
                  <v:formulas>
                    <v:f eqn="val #0"/>
                    <v:f eqn="val #1"/>
                    <v:f eqn="val #2"/>
                    <v:f eqn="val #3"/>
                  </v:formulas>
                  <v:path arrowok="t" o:extrusionok="f" gradientshapeok="t" o:connecttype="custom" o:connectlocs="@0,@1;10800,0;10800,21600;0,10800;21600,10800"/>
                  <v:handles>
                    <v:h position="#0,#1"/>
                    <v:h position="#2,#3"/>
                  </v:handles>
                  <o:callout v:ext="edit" type="oneSegment" on="t" textborder="f"/>
                </v:shapetype>
                <v:shape id="Line Callout 1 (No Border) 395" o:spid="_x0000_s1085" type="#_x0000_t41" style="position:absolute;left:41209;top:24558;width:7524;height:904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pjLUcYA&#10;AADcAAAADwAAAGRycy9kb3ducmV2LnhtbESPT2vCQBTE7wW/w/KE3upGxaLRjUihoB4KTdXzI/vM&#10;H7NvQ3YbEz99t1DocZiZ3zCbbW9q0VHrSssKppMIBHFmdcm5gtPX+8sShPPIGmvLpGAgB9tk9LTB&#10;WNs7f1KX+lwECLsYFRTeN7GULivIoJvYhjh4V9sa9EG2udQt3gPc1HIWRa/SYMlhocCG3grKbum3&#10;UZBeho/5sdoP1XH36B7ycGnq80yp53G/W4Pw1Pv/8F97rxXMVwv4PROOgEx+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SpjLUcYAAADcAAAADwAAAAAAAAAAAAAAAACYAgAAZHJz&#10;L2Rvd25yZXYueG1sUEsFBgAAAAAEAAQA9QAAAIsDAAAAAA==&#10;" adj="-26558,-18164" fillcolor="white [3212]" strokecolor="#243f60 [1604]" strokeweight="2pt">
                  <v:fill opacity="29555f"/>
                  <v:stroke startarrow="block" opacity="0"/>
                  <v:textbox>
                    <w:txbxContent>
                      <w:p w:rsidR="001E3AC4" w:rsidRDefault="001E3AC4" w:rsidP="000A7FD0">
                        <w:pPr>
                          <w:jc w:val="center"/>
                        </w:pPr>
                      </w:p>
                    </w:txbxContent>
                  </v:textbox>
                </v:shape>
                <w10:wrap type="topAndBottom"/>
              </v:group>
            </w:pict>
          </mc:Fallback>
        </mc:AlternateContent>
      </w:r>
      <w:r w:rsidR="009A4D7A" w:rsidRPr="009A4D7A">
        <w:br w:type="page"/>
      </w:r>
      <w:r w:rsidR="009A4D7A" w:rsidRPr="009A4D7A">
        <w:lastRenderedPageBreak/>
        <w:t>Εφαρμογή: προβολή σε ευθεία</w:t>
      </w:r>
    </w:p>
    <w:p w:rsidR="009A4D7A" w:rsidRPr="007263EF" w:rsidRDefault="008729CC" w:rsidP="007263EF">
      <w:pPr>
        <w:pStyle w:val="ListParagraph"/>
        <w:numPr>
          <w:ilvl w:val="0"/>
          <w:numId w:val="43"/>
        </w:numPr>
        <w:rPr>
          <w:szCs w:val="28"/>
          <w:lang w:val="el-GR"/>
        </w:rPr>
      </w:pP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425664" behindDoc="0" locked="0" layoutInCell="1" allowOverlap="1">
                <wp:simplePos x="0" y="0"/>
                <wp:positionH relativeFrom="column">
                  <wp:posOffset>1995360</wp:posOffset>
                </wp:positionH>
                <wp:positionV relativeFrom="paragraph">
                  <wp:posOffset>-423060</wp:posOffset>
                </wp:positionV>
                <wp:extent cx="360" cy="360"/>
                <wp:effectExtent l="0" t="0" r="0" b="0"/>
                <wp:wrapNone/>
                <wp:docPr id="3325" name="Ink 33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24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25" o:spid="_x0000_s1026" type="#_x0000_t75" style="position:absolute;margin-left:156.1pt;margin-top:-34.3pt;width:2.05pt;height:2.05pt;z-index:253425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">
                <v:imagedata r:id="rId1025" o:title=""/>
              </v:shape>
            </w:pict>
          </mc:Fallback>
        </mc:AlternateContent>
      </w:r>
      <w:r w:rsidR="00502377"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650496" behindDoc="0" locked="0" layoutInCell="1" allowOverlap="1">
                <wp:simplePos x="0" y="0"/>
                <wp:positionH relativeFrom="column">
                  <wp:posOffset>6281520</wp:posOffset>
                </wp:positionH>
                <wp:positionV relativeFrom="paragraph">
                  <wp:posOffset>-867460</wp:posOffset>
                </wp:positionV>
                <wp:extent cx="164880" cy="78480"/>
                <wp:effectExtent l="57150" t="38100" r="0" b="55245"/>
                <wp:wrapNone/>
                <wp:docPr id="2323" name="Ink 23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26">
                      <w14:nvContentPartPr>
                        <w14:cNvContentPartPr/>
                      </w14:nvContentPartPr>
                      <w14:xfrm>
                        <a:off x="0" y="0"/>
                        <a:ext cx="164880" cy="78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23" o:spid="_x0000_s1026" type="#_x0000_t75" style="position:absolute;margin-left:493.55pt;margin-top:-69.35pt;width:15.1pt;height:8.3pt;z-index:252650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">
                <v:imagedata r:id="rId1027" o:title=""/>
              </v:shape>
            </w:pict>
          </mc:Fallback>
        </mc:AlternateContent>
      </w:r>
      <w:r w:rsidR="00502377"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649472" behindDoc="0" locked="0" layoutInCell="1" allowOverlap="1">
                <wp:simplePos x="0" y="0"/>
                <wp:positionH relativeFrom="column">
                  <wp:posOffset>6126000</wp:posOffset>
                </wp:positionH>
                <wp:positionV relativeFrom="paragraph">
                  <wp:posOffset>-749020</wp:posOffset>
                </wp:positionV>
                <wp:extent cx="177120" cy="339120"/>
                <wp:effectExtent l="38100" t="38100" r="33020" b="41910"/>
                <wp:wrapNone/>
                <wp:docPr id="2322" name="Ink 23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28">
                      <w14:nvContentPartPr>
                        <w14:cNvContentPartPr/>
                      </w14:nvContentPartPr>
                      <w14:xfrm>
                        <a:off x="0" y="0"/>
                        <a:ext cx="177120" cy="339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22" o:spid="_x0000_s1026" type="#_x0000_t75" style="position:absolute;margin-left:481.45pt;margin-top:-60.1pt;width:15.95pt;height:28.7pt;z-index:252649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">
                <v:imagedata r:id="rId1029" o:title=""/>
              </v:shape>
            </w:pict>
          </mc:Fallback>
        </mc:AlternateContent>
      </w:r>
      <w:r w:rsidR="00502377"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648448" behindDoc="0" locked="0" layoutInCell="1" allowOverlap="1">
                <wp:simplePos x="0" y="0"/>
                <wp:positionH relativeFrom="column">
                  <wp:posOffset>6126720</wp:posOffset>
                </wp:positionH>
                <wp:positionV relativeFrom="paragraph">
                  <wp:posOffset>-700420</wp:posOffset>
                </wp:positionV>
                <wp:extent cx="34920" cy="371160"/>
                <wp:effectExtent l="38100" t="38100" r="41910" b="48260"/>
                <wp:wrapNone/>
                <wp:docPr id="2321" name="Ink 23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30">
                      <w14:nvContentPartPr>
                        <w14:cNvContentPartPr/>
                      </w14:nvContentPartPr>
                      <w14:xfrm>
                        <a:off x="0" y="0"/>
                        <a:ext cx="34920" cy="37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21" o:spid="_x0000_s1026" type="#_x0000_t75" style="position:absolute;margin-left:481.6pt;margin-top:-56.1pt;width:4.45pt;height:31.15pt;z-index:252648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">
                <v:imagedata r:id="rId1031" o:title=""/>
              </v:shape>
            </w:pict>
          </mc:Fallback>
        </mc:AlternateContent>
      </w:r>
      <w:r w:rsidR="00502377"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647424" behindDoc="0" locked="0" layoutInCell="1" allowOverlap="1">
                <wp:simplePos x="0" y="0"/>
                <wp:positionH relativeFrom="column">
                  <wp:posOffset>6085320</wp:posOffset>
                </wp:positionH>
                <wp:positionV relativeFrom="paragraph">
                  <wp:posOffset>-656860</wp:posOffset>
                </wp:positionV>
                <wp:extent cx="19800" cy="248760"/>
                <wp:effectExtent l="38100" t="38100" r="37465" b="37465"/>
                <wp:wrapNone/>
                <wp:docPr id="2320" name="Ink 23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32">
                      <w14:nvContentPartPr>
                        <w14:cNvContentPartPr/>
                      </w14:nvContentPartPr>
                      <w14:xfrm>
                        <a:off x="0" y="0"/>
                        <a:ext cx="19800" cy="248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20" o:spid="_x0000_s1026" type="#_x0000_t75" style="position:absolute;margin-left:478.25pt;margin-top:-52.6pt;width:3.2pt;height:21.45pt;z-index:252647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">
                <v:imagedata r:id="rId1033" o:title=""/>
              </v:shape>
            </w:pict>
          </mc:Fallback>
        </mc:AlternateContent>
      </w:r>
      <w:r w:rsidR="00502377"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646400" behindDoc="0" locked="0" layoutInCell="1" allowOverlap="1">
                <wp:simplePos x="0" y="0"/>
                <wp:positionH relativeFrom="column">
                  <wp:posOffset>5958960</wp:posOffset>
                </wp:positionH>
                <wp:positionV relativeFrom="paragraph">
                  <wp:posOffset>-553900</wp:posOffset>
                </wp:positionV>
                <wp:extent cx="82800" cy="6480"/>
                <wp:effectExtent l="38100" t="38100" r="50800" b="50800"/>
                <wp:wrapNone/>
                <wp:docPr id="2319" name="Ink 23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34">
                      <w14:nvContentPartPr>
                        <w14:cNvContentPartPr/>
                      </w14:nvContentPartPr>
                      <w14:xfrm>
                        <a:off x="0" y="0"/>
                        <a:ext cx="82800" cy="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19" o:spid="_x0000_s1026" type="#_x0000_t75" style="position:absolute;margin-left:468.15pt;margin-top:-44.65pt;width:8.4pt;height:2.55pt;z-index:252646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">
                <v:imagedata r:id="rId1035" o:title=""/>
              </v:shape>
            </w:pict>
          </mc:Fallback>
        </mc:AlternateContent>
      </w:r>
      <w:r w:rsidR="00502377"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645376" behindDoc="0" locked="0" layoutInCell="1" allowOverlap="1">
                <wp:simplePos x="0" y="0"/>
                <wp:positionH relativeFrom="column">
                  <wp:posOffset>5940600</wp:posOffset>
                </wp:positionH>
                <wp:positionV relativeFrom="paragraph">
                  <wp:posOffset>-642820</wp:posOffset>
                </wp:positionV>
                <wp:extent cx="145800" cy="207360"/>
                <wp:effectExtent l="38100" t="38100" r="45085" b="40640"/>
                <wp:wrapNone/>
                <wp:docPr id="2318" name="Ink 23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36">
                      <w14:nvContentPartPr>
                        <w14:cNvContentPartPr/>
                      </w14:nvContentPartPr>
                      <w14:xfrm>
                        <a:off x="0" y="0"/>
                        <a:ext cx="145800" cy="207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18" o:spid="_x0000_s1026" type="#_x0000_t75" style="position:absolute;margin-left:466.8pt;margin-top:-51.5pt;width:13.2pt;height:18.2pt;z-index:252645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">
                <v:imagedata r:id="rId1037" o:title=""/>
              </v:shape>
            </w:pict>
          </mc:Fallback>
        </mc:AlternateContent>
      </w:r>
      <w:r w:rsidR="00502377"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644352" behindDoc="0" locked="0" layoutInCell="1" allowOverlap="1">
                <wp:simplePos x="0" y="0"/>
                <wp:positionH relativeFrom="column">
                  <wp:posOffset>5769240</wp:posOffset>
                </wp:positionH>
                <wp:positionV relativeFrom="paragraph">
                  <wp:posOffset>-534100</wp:posOffset>
                </wp:positionV>
                <wp:extent cx="197280" cy="163440"/>
                <wp:effectExtent l="38100" t="38100" r="50800" b="46355"/>
                <wp:wrapNone/>
                <wp:docPr id="2317" name="Ink 23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38">
                      <w14:nvContentPartPr>
                        <w14:cNvContentPartPr/>
                      </w14:nvContentPartPr>
                      <w14:xfrm>
                        <a:off x="0" y="0"/>
                        <a:ext cx="197280" cy="163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17" o:spid="_x0000_s1026" type="#_x0000_t75" style="position:absolute;margin-left:453.5pt;margin-top:-42.8pt;width:17.3pt;height:14.6pt;z-index:252644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">
                <v:imagedata r:id="rId1039" o:title=""/>
              </v:shape>
            </w:pict>
          </mc:Fallback>
        </mc:AlternateContent>
      </w:r>
      <w:r w:rsidR="00502377"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643328" behindDoc="0" locked="0" layoutInCell="1" allowOverlap="1">
                <wp:simplePos x="0" y="0"/>
                <wp:positionH relativeFrom="column">
                  <wp:posOffset>5724960</wp:posOffset>
                </wp:positionH>
                <wp:positionV relativeFrom="paragraph">
                  <wp:posOffset>-305860</wp:posOffset>
                </wp:positionV>
                <wp:extent cx="84600" cy="102960"/>
                <wp:effectExtent l="38100" t="38100" r="48895" b="49530"/>
                <wp:wrapNone/>
                <wp:docPr id="2316" name="Ink 23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40">
                      <w14:nvContentPartPr>
                        <w14:cNvContentPartPr/>
                      </w14:nvContentPartPr>
                      <w14:xfrm>
                        <a:off x="0" y="0"/>
                        <a:ext cx="84600" cy="10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16" o:spid="_x0000_s1026" type="#_x0000_t75" style="position:absolute;margin-left:449.8pt;margin-top:-25.2pt;width:8.5pt;height:10pt;z-index:252643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">
                <v:imagedata r:id="rId1041" o:title=""/>
              </v:shape>
            </w:pict>
          </mc:Fallback>
        </mc:AlternateContent>
      </w:r>
      <w:r w:rsidR="00502377"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642304" behindDoc="0" locked="0" layoutInCell="1" allowOverlap="1">
                <wp:simplePos x="0" y="0"/>
                <wp:positionH relativeFrom="column">
                  <wp:posOffset>5823240</wp:posOffset>
                </wp:positionH>
                <wp:positionV relativeFrom="paragraph">
                  <wp:posOffset>-494140</wp:posOffset>
                </wp:positionV>
                <wp:extent cx="82080" cy="127800"/>
                <wp:effectExtent l="38100" t="38100" r="32385" b="43815"/>
                <wp:wrapNone/>
                <wp:docPr id="2315" name="Ink 23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42">
                      <w14:nvContentPartPr>
                        <w14:cNvContentPartPr/>
                      </w14:nvContentPartPr>
                      <w14:xfrm>
                        <a:off x="0" y="0"/>
                        <a:ext cx="82080" cy="127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15" o:spid="_x0000_s1026" type="#_x0000_t75" style="position:absolute;margin-left:457.8pt;margin-top:-39.6pt;width:7.9pt;height:11.5pt;z-index:252642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">
                <v:imagedata r:id="rId1043" o:title=""/>
              </v:shape>
            </w:pict>
          </mc:Fallback>
        </mc:AlternateContent>
      </w:r>
      <w:r w:rsidR="00502377"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641280" behindDoc="0" locked="0" layoutInCell="1" allowOverlap="1">
                <wp:simplePos x="0" y="0"/>
                <wp:positionH relativeFrom="column">
                  <wp:posOffset>5647560</wp:posOffset>
                </wp:positionH>
                <wp:positionV relativeFrom="paragraph">
                  <wp:posOffset>-724900</wp:posOffset>
                </wp:positionV>
                <wp:extent cx="204480" cy="198720"/>
                <wp:effectExtent l="57150" t="38100" r="43180" b="49530"/>
                <wp:wrapNone/>
                <wp:docPr id="2314" name="Ink 23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44">
                      <w14:nvContentPartPr>
                        <w14:cNvContentPartPr/>
                      </w14:nvContentPartPr>
                      <w14:xfrm>
                        <a:off x="0" y="0"/>
                        <a:ext cx="204480" cy="198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14" o:spid="_x0000_s1026" type="#_x0000_t75" style="position:absolute;margin-left:443.6pt;margin-top:-58.1pt;width:18.05pt;height:17.65pt;z-index:252641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">
                <v:imagedata r:id="rId1045" o:title=""/>
              </v:shape>
            </w:pict>
          </mc:Fallback>
        </mc:AlternateContent>
      </w:r>
      <w:r w:rsidR="00502377"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640256" behindDoc="0" locked="0" layoutInCell="1" allowOverlap="1">
                <wp:simplePos x="0" y="0"/>
                <wp:positionH relativeFrom="column">
                  <wp:posOffset>5682840</wp:posOffset>
                </wp:positionH>
                <wp:positionV relativeFrom="paragraph">
                  <wp:posOffset>-689980</wp:posOffset>
                </wp:positionV>
                <wp:extent cx="15120" cy="426600"/>
                <wp:effectExtent l="38100" t="38100" r="42545" b="50165"/>
                <wp:wrapNone/>
                <wp:docPr id="2313" name="Ink 23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46">
                      <w14:nvContentPartPr>
                        <w14:cNvContentPartPr/>
                      </w14:nvContentPartPr>
                      <w14:xfrm>
                        <a:off x="0" y="0"/>
                        <a:ext cx="15120" cy="426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13" o:spid="_x0000_s1026" type="#_x0000_t75" style="position:absolute;margin-left:446.45pt;margin-top:-55.35pt;width:3.05pt;height:35.45pt;z-index:252640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">
                <v:imagedata r:id="rId1047" o:title=""/>
              </v:shape>
            </w:pict>
          </mc:Fallback>
        </mc:AlternateContent>
      </w:r>
      <w:r w:rsidR="00502377"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639232" behindDoc="0" locked="0" layoutInCell="1" allowOverlap="1">
                <wp:simplePos x="0" y="0"/>
                <wp:positionH relativeFrom="column">
                  <wp:posOffset>3370200</wp:posOffset>
                </wp:positionH>
                <wp:positionV relativeFrom="paragraph">
                  <wp:posOffset>-463540</wp:posOffset>
                </wp:positionV>
                <wp:extent cx="121680" cy="34560"/>
                <wp:effectExtent l="38100" t="38100" r="50165" b="41910"/>
                <wp:wrapNone/>
                <wp:docPr id="2312" name="Ink 23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48">
                      <w14:nvContentPartPr>
                        <w14:cNvContentPartPr/>
                      </w14:nvContentPartPr>
                      <w14:xfrm>
                        <a:off x="0" y="0"/>
                        <a:ext cx="121680" cy="34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12" o:spid="_x0000_s1026" type="#_x0000_t75" style="position:absolute;margin-left:264.35pt;margin-top:-37.3pt;width:11.4pt;height:4.25pt;z-index:252639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">
                <v:imagedata r:id="rId1049" o:title=""/>
              </v:shape>
            </w:pict>
          </mc:Fallback>
        </mc:AlternateContent>
      </w:r>
      <w:r w:rsidR="00502377"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638208" behindDoc="0" locked="0" layoutInCell="1" allowOverlap="1">
                <wp:simplePos x="0" y="0"/>
                <wp:positionH relativeFrom="column">
                  <wp:posOffset>3885360</wp:posOffset>
                </wp:positionH>
                <wp:positionV relativeFrom="paragraph">
                  <wp:posOffset>-1194340</wp:posOffset>
                </wp:positionV>
                <wp:extent cx="135720" cy="86040"/>
                <wp:effectExtent l="38100" t="38100" r="36195" b="28575"/>
                <wp:wrapNone/>
                <wp:docPr id="2311" name="Ink 23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50">
                      <w14:nvContentPartPr>
                        <w14:cNvContentPartPr/>
                      </w14:nvContentPartPr>
                      <w14:xfrm>
                        <a:off x="0" y="0"/>
                        <a:ext cx="135720" cy="86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11" o:spid="_x0000_s1026" type="#_x0000_t75" style="position:absolute;margin-left:305.05pt;margin-top:-94.85pt;width:12.45pt;height:8.25pt;z-index:252638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">
                <v:imagedata r:id="rId1051" o:title=""/>
              </v:shape>
            </w:pict>
          </mc:Fallback>
        </mc:AlternateContent>
      </w:r>
      <w:r w:rsidR="00E928DC"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596224" behindDoc="0" locked="0" layoutInCell="1" allowOverlap="1">
                <wp:simplePos x="0" y="0"/>
                <wp:positionH relativeFrom="column">
                  <wp:posOffset>5299800</wp:posOffset>
                </wp:positionH>
                <wp:positionV relativeFrom="paragraph">
                  <wp:posOffset>-1252700</wp:posOffset>
                </wp:positionV>
                <wp:extent cx="157320" cy="369000"/>
                <wp:effectExtent l="38100" t="19050" r="33655" b="31115"/>
                <wp:wrapNone/>
                <wp:docPr id="2270" name="Ink 22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52">
                      <w14:nvContentPartPr>
                        <w14:cNvContentPartPr/>
                      </w14:nvContentPartPr>
                      <w14:xfrm>
                        <a:off x="0" y="0"/>
                        <a:ext cx="157320" cy="36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70" o:spid="_x0000_s1026" type="#_x0000_t75" style="position:absolute;margin-left:416.8pt;margin-top:-99.15pt;width:13.55pt;height:30.15pt;z-index:252596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">
                <v:imagedata r:id="rId1053" o:title=""/>
              </v:shape>
            </w:pict>
          </mc:Fallback>
        </mc:AlternateContent>
      </w:r>
      <w:r w:rsidR="00E928DC"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595200" behindDoc="0" locked="0" layoutInCell="1" allowOverlap="1">
                <wp:simplePos x="0" y="0"/>
                <wp:positionH relativeFrom="column">
                  <wp:posOffset>5339040</wp:posOffset>
                </wp:positionH>
                <wp:positionV relativeFrom="paragraph">
                  <wp:posOffset>-1053980</wp:posOffset>
                </wp:positionV>
                <wp:extent cx="360" cy="360"/>
                <wp:effectExtent l="0" t="0" r="0" b="0"/>
                <wp:wrapNone/>
                <wp:docPr id="2269" name="Ink 22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54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69" o:spid="_x0000_s1026" type="#_x0000_t75" style="position:absolute;margin-left:419.4pt;margin-top:-84pt;width:2.05pt;height:2.05pt;z-index:252595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">
                <v:imagedata r:id="rId389" o:title=""/>
              </v:shape>
            </w:pict>
          </mc:Fallback>
        </mc:AlternateContent>
      </w:r>
      <w:r w:rsidR="00E928DC"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594176" behindDoc="0" locked="0" layoutInCell="1" allowOverlap="1">
                <wp:simplePos x="0" y="0"/>
                <wp:positionH relativeFrom="column">
                  <wp:posOffset>4646040</wp:posOffset>
                </wp:positionH>
                <wp:positionV relativeFrom="paragraph">
                  <wp:posOffset>-1254140</wp:posOffset>
                </wp:positionV>
                <wp:extent cx="139680" cy="376200"/>
                <wp:effectExtent l="19050" t="19050" r="32385" b="24130"/>
                <wp:wrapNone/>
                <wp:docPr id="2268" name="Ink 22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55">
                      <w14:nvContentPartPr>
                        <w14:cNvContentPartPr/>
                      </w14:nvContentPartPr>
                      <w14:xfrm>
                        <a:off x="0" y="0"/>
                        <a:ext cx="139680" cy="37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68" o:spid="_x0000_s1026" type="#_x0000_t75" style="position:absolute;margin-left:365.2pt;margin-top:-99.35pt;width:12.1pt;height:30.65pt;z-index:252594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">
                <v:imagedata r:id="rId1056" o:title=""/>
              </v:shape>
            </w:pict>
          </mc:Fallback>
        </mc:AlternateContent>
      </w:r>
      <w:r w:rsidR="00E928DC"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593152" behindDoc="0" locked="0" layoutInCell="1" allowOverlap="1">
                <wp:simplePos x="0" y="0"/>
                <wp:positionH relativeFrom="column">
                  <wp:posOffset>7202760</wp:posOffset>
                </wp:positionH>
                <wp:positionV relativeFrom="paragraph">
                  <wp:posOffset>398260</wp:posOffset>
                </wp:positionV>
                <wp:extent cx="12240" cy="90000"/>
                <wp:effectExtent l="38100" t="38100" r="45085" b="43815"/>
                <wp:wrapNone/>
                <wp:docPr id="2267" name="Ink 22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57">
                      <w14:nvContentPartPr>
                        <w14:cNvContentPartPr/>
                      </w14:nvContentPartPr>
                      <w14:xfrm>
                        <a:off x="0" y="0"/>
                        <a:ext cx="12240" cy="90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67" o:spid="_x0000_s1026" type="#_x0000_t75" style="position:absolute;margin-left:566.15pt;margin-top:30.35pt;width:2.95pt;height:9.15pt;z-index:252593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">
                <v:imagedata r:id="rId1058" o:title=""/>
              </v:shape>
            </w:pict>
          </mc:Fallback>
        </mc:AlternateContent>
      </w:r>
      <w:r w:rsidR="00E928DC"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592128" behindDoc="0" locked="0" layoutInCell="1" allowOverlap="1">
                <wp:simplePos x="0" y="0"/>
                <wp:positionH relativeFrom="column">
                  <wp:posOffset>5392320</wp:posOffset>
                </wp:positionH>
                <wp:positionV relativeFrom="paragraph">
                  <wp:posOffset>-1034900</wp:posOffset>
                </wp:positionV>
                <wp:extent cx="1800" cy="17640"/>
                <wp:effectExtent l="19050" t="19050" r="17780" b="20955"/>
                <wp:wrapNone/>
                <wp:docPr id="2266" name="Ink 22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59">
                      <w14:nvContentPartPr>
                        <w14:cNvContentPartPr/>
                      </w14:nvContentPartPr>
                      <w14:xfrm>
                        <a:off x="0" y="0"/>
                        <a:ext cx="1800" cy="1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66" o:spid="_x0000_s1026" type="#_x0000_t75" style="position:absolute;margin-left:424.05pt;margin-top:-81.9pt;width:1.25pt;height:2.25pt;z-index:252592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">
                <v:imagedata r:id="rId1060" o:title=""/>
              </v:shape>
            </w:pict>
          </mc:Fallback>
        </mc:AlternateContent>
      </w:r>
      <w:r w:rsidR="00E928DC"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591104" behindDoc="0" locked="0" layoutInCell="1" allowOverlap="1">
                <wp:simplePos x="0" y="0"/>
                <wp:positionH relativeFrom="column">
                  <wp:posOffset>5061120</wp:posOffset>
                </wp:positionH>
                <wp:positionV relativeFrom="paragraph">
                  <wp:posOffset>-1104020</wp:posOffset>
                </wp:positionV>
                <wp:extent cx="241920" cy="105480"/>
                <wp:effectExtent l="38100" t="38100" r="25400" b="27940"/>
                <wp:wrapNone/>
                <wp:docPr id="2265" name="Ink 22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61">
                      <w14:nvContentPartPr>
                        <w14:cNvContentPartPr/>
                      </w14:nvContentPartPr>
                      <w14:xfrm>
                        <a:off x="0" y="0"/>
                        <a:ext cx="241920" cy="10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65" o:spid="_x0000_s1026" type="#_x0000_t75" style="position:absolute;margin-left:397.9pt;margin-top:-87.6pt;width:20.25pt;height:9.6pt;z-index:252591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">
                <v:imagedata r:id="rId1062" o:title=""/>
              </v:shape>
            </w:pict>
          </mc:Fallback>
        </mc:AlternateContent>
      </w:r>
      <w:r w:rsidR="00E928DC"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590080" behindDoc="0" locked="0" layoutInCell="1" allowOverlap="1">
                <wp:simplePos x="0" y="0"/>
                <wp:positionH relativeFrom="column">
                  <wp:posOffset>4930080</wp:posOffset>
                </wp:positionH>
                <wp:positionV relativeFrom="paragraph">
                  <wp:posOffset>-1095380</wp:posOffset>
                </wp:positionV>
                <wp:extent cx="105840" cy="114840"/>
                <wp:effectExtent l="38100" t="19050" r="27940" b="19050"/>
                <wp:wrapNone/>
                <wp:docPr id="2264" name="Ink 22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63">
                      <w14:nvContentPartPr>
                        <w14:cNvContentPartPr/>
                      </w14:nvContentPartPr>
                      <w14:xfrm>
                        <a:off x="0" y="0"/>
                        <a:ext cx="105840" cy="114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64" o:spid="_x0000_s1026" type="#_x0000_t75" style="position:absolute;margin-left:387.65pt;margin-top:-86.8pt;width:9.5pt;height:10.2pt;z-index:252590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">
                <v:imagedata r:id="rId1064" o:title=""/>
              </v:shape>
            </w:pict>
          </mc:Fallback>
        </mc:AlternateContent>
      </w:r>
      <w:r w:rsidR="00E928DC"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589056" behindDoc="0" locked="0" layoutInCell="1" allowOverlap="1">
                <wp:simplePos x="0" y="0"/>
                <wp:positionH relativeFrom="column">
                  <wp:posOffset>4797600</wp:posOffset>
                </wp:positionH>
                <wp:positionV relativeFrom="paragraph">
                  <wp:posOffset>-1231100</wp:posOffset>
                </wp:positionV>
                <wp:extent cx="146520" cy="250920"/>
                <wp:effectExtent l="19050" t="19050" r="25400" b="34925"/>
                <wp:wrapNone/>
                <wp:docPr id="2263" name="Ink 22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65">
                      <w14:nvContentPartPr>
                        <w14:cNvContentPartPr/>
                      </w14:nvContentPartPr>
                      <w14:xfrm>
                        <a:off x="0" y="0"/>
                        <a:ext cx="146520" cy="250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63" o:spid="_x0000_s1026" type="#_x0000_t75" style="position:absolute;margin-left:377.2pt;margin-top:-97.45pt;width:12.65pt;height:20.8pt;z-index:252589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">
                <v:imagedata r:id="rId1066" o:title=""/>
              </v:shape>
            </w:pict>
          </mc:Fallback>
        </mc:AlternateContent>
      </w:r>
      <w:r w:rsidR="00E928DC"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588032" behindDoc="0" locked="0" layoutInCell="1" allowOverlap="1">
                <wp:simplePos x="0" y="0"/>
                <wp:positionH relativeFrom="column">
                  <wp:posOffset>6135000</wp:posOffset>
                </wp:positionH>
                <wp:positionV relativeFrom="paragraph">
                  <wp:posOffset>-1502540</wp:posOffset>
                </wp:positionV>
                <wp:extent cx="85680" cy="199080"/>
                <wp:effectExtent l="38100" t="38100" r="29210" b="29845"/>
                <wp:wrapNone/>
                <wp:docPr id="2262" name="Ink 22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67">
                      <w14:nvContentPartPr>
                        <w14:cNvContentPartPr/>
                      </w14:nvContentPartPr>
                      <w14:xfrm>
                        <a:off x="0" y="0"/>
                        <a:ext cx="85680" cy="19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62" o:spid="_x0000_s1026" type="#_x0000_t75" style="position:absolute;margin-left:482.45pt;margin-top:-118.9pt;width:8.1pt;height:16.9pt;z-index:252588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">
                <v:imagedata r:id="rId1068" o:title=""/>
              </v:shape>
            </w:pict>
          </mc:Fallback>
        </mc:AlternateContent>
      </w:r>
      <w:r w:rsidR="00E928DC"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587008" behindDoc="0" locked="0" layoutInCell="1" allowOverlap="1">
                <wp:simplePos x="0" y="0"/>
                <wp:positionH relativeFrom="column">
                  <wp:posOffset>5736120</wp:posOffset>
                </wp:positionH>
                <wp:positionV relativeFrom="paragraph">
                  <wp:posOffset>-1424780</wp:posOffset>
                </wp:positionV>
                <wp:extent cx="262440" cy="130320"/>
                <wp:effectExtent l="38100" t="38100" r="4445" b="22225"/>
                <wp:wrapNone/>
                <wp:docPr id="2261" name="Ink 22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69">
                      <w14:nvContentPartPr>
                        <w14:cNvContentPartPr/>
                      </w14:nvContentPartPr>
                      <w14:xfrm>
                        <a:off x="0" y="0"/>
                        <a:ext cx="262440" cy="130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61" o:spid="_x0000_s1026" type="#_x0000_t75" style="position:absolute;margin-left:451.05pt;margin-top:-112.8pt;width:21.95pt;height:11.5pt;z-index:252587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">
                <v:imagedata r:id="rId1070" o:title=""/>
              </v:shape>
            </w:pict>
          </mc:Fallback>
        </mc:AlternateContent>
      </w:r>
      <w:r w:rsidR="00E928DC"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585984" behindDoc="0" locked="0" layoutInCell="1" allowOverlap="1">
                <wp:simplePos x="0" y="0"/>
                <wp:positionH relativeFrom="column">
                  <wp:posOffset>5568360</wp:posOffset>
                </wp:positionH>
                <wp:positionV relativeFrom="paragraph">
                  <wp:posOffset>-1528100</wp:posOffset>
                </wp:positionV>
                <wp:extent cx="6480" cy="52560"/>
                <wp:effectExtent l="19050" t="19050" r="31750" b="24130"/>
                <wp:wrapNone/>
                <wp:docPr id="2260" name="Ink 22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71">
                      <w14:nvContentPartPr>
                        <w14:cNvContentPartPr/>
                      </w14:nvContentPartPr>
                      <w14:xfrm>
                        <a:off x="0" y="0"/>
                        <a:ext cx="6480" cy="52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60" o:spid="_x0000_s1026" type="#_x0000_t75" style="position:absolute;margin-left:438pt;margin-top:-120.75pt;width:1.4pt;height:5pt;z-index:252585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">
                <v:imagedata r:id="rId1072" o:title=""/>
              </v:shape>
            </w:pict>
          </mc:Fallback>
        </mc:AlternateContent>
      </w:r>
      <w:r w:rsidR="00E928DC"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584960" behindDoc="0" locked="0" layoutInCell="1" allowOverlap="1">
                <wp:simplePos x="0" y="0"/>
                <wp:positionH relativeFrom="column">
                  <wp:posOffset>5469000</wp:posOffset>
                </wp:positionH>
                <wp:positionV relativeFrom="paragraph">
                  <wp:posOffset>-1443860</wp:posOffset>
                </wp:positionV>
                <wp:extent cx="127440" cy="130320"/>
                <wp:effectExtent l="19050" t="19050" r="25400" b="22225"/>
                <wp:wrapNone/>
                <wp:docPr id="2259" name="Ink 22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73">
                      <w14:nvContentPartPr>
                        <w14:cNvContentPartPr/>
                      </w14:nvContentPartPr>
                      <w14:xfrm>
                        <a:off x="0" y="0"/>
                        <a:ext cx="127440" cy="130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59" o:spid="_x0000_s1026" type="#_x0000_t75" style="position:absolute;margin-left:430.2pt;margin-top:-114.2pt;width:11pt;height:11.35pt;z-index:252584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">
                <v:imagedata r:id="rId1074" o:title=""/>
              </v:shape>
            </w:pict>
          </mc:Fallback>
        </mc:AlternateContent>
      </w:r>
      <w:r w:rsidR="00E928DC"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583936" behindDoc="0" locked="0" layoutInCell="1" allowOverlap="1">
                <wp:simplePos x="0" y="0"/>
                <wp:positionH relativeFrom="column">
                  <wp:posOffset>5397000</wp:posOffset>
                </wp:positionH>
                <wp:positionV relativeFrom="paragraph">
                  <wp:posOffset>-1435580</wp:posOffset>
                </wp:positionV>
                <wp:extent cx="39240" cy="217800"/>
                <wp:effectExtent l="19050" t="38100" r="37465" b="30480"/>
                <wp:wrapNone/>
                <wp:docPr id="2258" name="Ink 22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75">
                      <w14:nvContentPartPr>
                        <w14:cNvContentPartPr/>
                      </w14:nvContentPartPr>
                      <w14:xfrm>
                        <a:off x="0" y="0"/>
                        <a:ext cx="39240" cy="217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58" o:spid="_x0000_s1026" type="#_x0000_t75" style="position:absolute;margin-left:424.4pt;margin-top:-113.7pt;width:4.35pt;height:18.35pt;z-index:252583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">
                <v:imagedata r:id="rId1076" o:title=""/>
              </v:shape>
            </w:pict>
          </mc:Fallback>
        </mc:AlternateContent>
      </w:r>
      <w:r w:rsidR="00E928DC"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582912" behindDoc="0" locked="0" layoutInCell="1" allowOverlap="1">
                <wp:simplePos x="0" y="0"/>
                <wp:positionH relativeFrom="column">
                  <wp:posOffset>5164800</wp:posOffset>
                </wp:positionH>
                <wp:positionV relativeFrom="paragraph">
                  <wp:posOffset>-1432340</wp:posOffset>
                </wp:positionV>
                <wp:extent cx="224280" cy="125640"/>
                <wp:effectExtent l="19050" t="19050" r="23495" b="27305"/>
                <wp:wrapNone/>
                <wp:docPr id="2257" name="Ink 22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77">
                      <w14:nvContentPartPr>
                        <w14:cNvContentPartPr/>
                      </w14:nvContentPartPr>
                      <w14:xfrm>
                        <a:off x="0" y="0"/>
                        <a:ext cx="224280" cy="125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57" o:spid="_x0000_s1026" type="#_x0000_t75" style="position:absolute;margin-left:406.15pt;margin-top:-113.4pt;width:18.7pt;height:11.05pt;z-index:252582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">
                <v:imagedata r:id="rId1078" o:title=""/>
              </v:shape>
            </w:pict>
          </mc:Fallback>
        </mc:AlternateContent>
      </w:r>
      <w:r w:rsidR="00E928DC"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581888" behindDoc="0" locked="0" layoutInCell="1" allowOverlap="1">
                <wp:simplePos x="0" y="0"/>
                <wp:positionH relativeFrom="column">
                  <wp:posOffset>4815600</wp:posOffset>
                </wp:positionH>
                <wp:positionV relativeFrom="paragraph">
                  <wp:posOffset>-1417220</wp:posOffset>
                </wp:positionV>
                <wp:extent cx="247320" cy="115560"/>
                <wp:effectExtent l="19050" t="19050" r="19685" b="18415"/>
                <wp:wrapNone/>
                <wp:docPr id="2256" name="Ink 22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79">
                      <w14:nvContentPartPr>
                        <w14:cNvContentPartPr/>
                      </w14:nvContentPartPr>
                      <w14:xfrm>
                        <a:off x="0" y="0"/>
                        <a:ext cx="247320" cy="115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56" o:spid="_x0000_s1026" type="#_x0000_t75" style="position:absolute;margin-left:378.65pt;margin-top:-112.1pt;width:20.55pt;height:10.2pt;z-index:252581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">
                <v:imagedata r:id="rId1080" o:title=""/>
              </v:shape>
            </w:pict>
          </mc:Fallback>
        </mc:AlternateContent>
      </w:r>
      <w:r w:rsidR="00E928DC"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580864" behindDoc="0" locked="0" layoutInCell="1" allowOverlap="1">
                <wp:simplePos x="0" y="0"/>
                <wp:positionH relativeFrom="column">
                  <wp:posOffset>2121000</wp:posOffset>
                </wp:positionH>
                <wp:positionV relativeFrom="paragraph">
                  <wp:posOffset>210340</wp:posOffset>
                </wp:positionV>
                <wp:extent cx="473040" cy="41400"/>
                <wp:effectExtent l="19050" t="19050" r="22860" b="15875"/>
                <wp:wrapNone/>
                <wp:docPr id="2255" name="Ink 22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81">
                      <w14:nvContentPartPr>
                        <w14:cNvContentPartPr/>
                      </w14:nvContentPartPr>
                      <w14:xfrm>
                        <a:off x="0" y="0"/>
                        <a:ext cx="473040" cy="41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55" o:spid="_x0000_s1026" type="#_x0000_t75" style="position:absolute;margin-left:166.55pt;margin-top:16pt;width:38.3pt;height:4.15pt;z-index:252580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">
                <v:imagedata r:id="rId1082" o:title=""/>
              </v:shape>
            </w:pict>
          </mc:Fallback>
        </mc:AlternateContent>
      </w:r>
      <w:r w:rsidR="00E928DC"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579840" behindDoc="0" locked="0" layoutInCell="1" allowOverlap="1">
                <wp:simplePos x="0" y="0"/>
                <wp:positionH relativeFrom="column">
                  <wp:posOffset>4571880</wp:posOffset>
                </wp:positionH>
                <wp:positionV relativeFrom="paragraph">
                  <wp:posOffset>-1375460</wp:posOffset>
                </wp:positionV>
                <wp:extent cx="91800" cy="138600"/>
                <wp:effectExtent l="38100" t="19050" r="22860" b="33020"/>
                <wp:wrapNone/>
                <wp:docPr id="2254" name="Ink 22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83">
                      <w14:nvContentPartPr>
                        <w14:cNvContentPartPr/>
                      </w14:nvContentPartPr>
                      <w14:xfrm>
                        <a:off x="0" y="0"/>
                        <a:ext cx="91800" cy="138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54" o:spid="_x0000_s1026" type="#_x0000_t75" style="position:absolute;margin-left:359.4pt;margin-top:-108.65pt;width:8.4pt;height:11.8pt;z-index:252579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">
                <v:imagedata r:id="rId1084" o:title=""/>
              </v:shape>
            </w:pict>
          </mc:Fallback>
        </mc:AlternateContent>
      </w:r>
      <w:r w:rsidR="00E928DC"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578816" behindDoc="0" locked="0" layoutInCell="1" allowOverlap="1">
                <wp:simplePos x="0" y="0"/>
                <wp:positionH relativeFrom="column">
                  <wp:posOffset>4554960</wp:posOffset>
                </wp:positionH>
                <wp:positionV relativeFrom="paragraph">
                  <wp:posOffset>-1410740</wp:posOffset>
                </wp:positionV>
                <wp:extent cx="12240" cy="12240"/>
                <wp:effectExtent l="19050" t="19050" r="26035" b="26035"/>
                <wp:wrapNone/>
                <wp:docPr id="2253" name="Ink 22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85">
                      <w14:nvContentPartPr>
                        <w14:cNvContentPartPr/>
                      </w14:nvContentPartPr>
                      <w14:xfrm>
                        <a:off x="0" y="0"/>
                        <a:ext cx="12240" cy="1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53" o:spid="_x0000_s1026" type="#_x0000_t75" style="position:absolute;margin-left:358.15pt;margin-top:-111.6pt;width:1.85pt;height:1.95pt;z-index:252578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">
                <v:imagedata r:id="rId1086" o:title=""/>
              </v:shape>
            </w:pict>
          </mc:Fallback>
        </mc:AlternateContent>
      </w:r>
      <w:r w:rsidR="00E928DC"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577792" behindDoc="0" locked="0" layoutInCell="1" allowOverlap="1">
                <wp:simplePos x="0" y="0"/>
                <wp:positionH relativeFrom="column">
                  <wp:posOffset>4336080</wp:posOffset>
                </wp:positionH>
                <wp:positionV relativeFrom="paragraph">
                  <wp:posOffset>-1434860</wp:posOffset>
                </wp:positionV>
                <wp:extent cx="240120" cy="220680"/>
                <wp:effectExtent l="38100" t="38100" r="26670" b="27305"/>
                <wp:wrapNone/>
                <wp:docPr id="2252" name="Ink 22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87">
                      <w14:nvContentPartPr>
                        <w14:cNvContentPartPr/>
                      </w14:nvContentPartPr>
                      <w14:xfrm>
                        <a:off x="0" y="0"/>
                        <a:ext cx="240120" cy="220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52" o:spid="_x0000_s1026" type="#_x0000_t75" style="position:absolute;margin-left:340.75pt;margin-top:-113.7pt;width:20.05pt;height:18.65pt;z-index:252577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">
                <v:imagedata r:id="rId1088" o:title=""/>
              </v:shape>
            </w:pict>
          </mc:Fallback>
        </mc:AlternateContent>
      </w:r>
      <w:r w:rsidR="00E928DC"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576768" behindDoc="0" locked="0" layoutInCell="1" allowOverlap="1">
                <wp:simplePos x="0" y="0"/>
                <wp:positionH relativeFrom="column">
                  <wp:posOffset>4188840</wp:posOffset>
                </wp:positionH>
                <wp:positionV relativeFrom="paragraph">
                  <wp:posOffset>-1319660</wp:posOffset>
                </wp:positionV>
                <wp:extent cx="190440" cy="78840"/>
                <wp:effectExtent l="38100" t="38100" r="19685" b="35560"/>
                <wp:wrapNone/>
                <wp:docPr id="2251" name="Ink 22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89">
                      <w14:nvContentPartPr>
                        <w14:cNvContentPartPr/>
                      </w14:nvContentPartPr>
                      <w14:xfrm>
                        <a:off x="0" y="0"/>
                        <a:ext cx="190440" cy="78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51" o:spid="_x0000_s1026" type="#_x0000_t75" style="position:absolute;margin-left:329.4pt;margin-top:-104.5pt;width:16.2pt;height:7.45pt;z-index:252576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">
                <v:imagedata r:id="rId1090" o:title=""/>
              </v:shape>
            </w:pict>
          </mc:Fallback>
        </mc:AlternateContent>
      </w:r>
      <w:r w:rsidR="00E928DC"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575744" behindDoc="0" locked="0" layoutInCell="1" allowOverlap="1">
                <wp:simplePos x="0" y="0"/>
                <wp:positionH relativeFrom="column">
                  <wp:posOffset>4212240</wp:posOffset>
                </wp:positionH>
                <wp:positionV relativeFrom="paragraph">
                  <wp:posOffset>-1353500</wp:posOffset>
                </wp:positionV>
                <wp:extent cx="77400" cy="168840"/>
                <wp:effectExtent l="19050" t="19050" r="18415" b="22225"/>
                <wp:wrapNone/>
                <wp:docPr id="2250" name="Ink 22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91">
                      <w14:nvContentPartPr>
                        <w14:cNvContentPartPr/>
                      </w14:nvContentPartPr>
                      <w14:xfrm>
                        <a:off x="0" y="0"/>
                        <a:ext cx="77400" cy="168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50" o:spid="_x0000_s1026" type="#_x0000_t75" style="position:absolute;margin-left:331.15pt;margin-top:-107pt;width:7.15pt;height:14.35pt;z-index:252575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">
                <v:imagedata r:id="rId1092" o:title=""/>
              </v:shape>
            </w:pict>
          </mc:Fallback>
        </mc:AlternateContent>
      </w:r>
      <w:r w:rsidR="00E928DC"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573696" behindDoc="0" locked="0" layoutInCell="1" allowOverlap="1">
                <wp:simplePos x="0" y="0"/>
                <wp:positionH relativeFrom="column">
                  <wp:posOffset>4025400</wp:posOffset>
                </wp:positionH>
                <wp:positionV relativeFrom="paragraph">
                  <wp:posOffset>-914660</wp:posOffset>
                </wp:positionV>
                <wp:extent cx="1514880" cy="951480"/>
                <wp:effectExtent l="19050" t="19050" r="28575" b="20320"/>
                <wp:wrapNone/>
                <wp:docPr id="2248" name="Ink 22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93">
                      <w14:nvContentPartPr>
                        <w14:cNvContentPartPr/>
                      </w14:nvContentPartPr>
                      <w14:xfrm>
                        <a:off x="0" y="0"/>
                        <a:ext cx="1514880" cy="951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48" o:spid="_x0000_s1026" type="#_x0000_t75" style="position:absolute;margin-left:316.5pt;margin-top:-72.65pt;width:120.1pt;height:75.95pt;z-index:252573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">
                <v:imagedata r:id="rId1094" o:title=""/>
              </v:shape>
            </w:pict>
          </mc:Fallback>
        </mc:AlternateContent>
      </w:r>
      <w:r w:rsidR="00E928DC"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572672" behindDoc="0" locked="0" layoutInCell="1" allowOverlap="1">
                <wp:simplePos x="0" y="0"/>
                <wp:positionH relativeFrom="column">
                  <wp:posOffset>3891480</wp:posOffset>
                </wp:positionH>
                <wp:positionV relativeFrom="paragraph">
                  <wp:posOffset>-1313180</wp:posOffset>
                </wp:positionV>
                <wp:extent cx="160200" cy="68400"/>
                <wp:effectExtent l="38100" t="19050" r="11430" b="27305"/>
                <wp:wrapNone/>
                <wp:docPr id="2247" name="Ink 22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95">
                      <w14:nvContentPartPr>
                        <w14:cNvContentPartPr/>
                      </w14:nvContentPartPr>
                      <w14:xfrm>
                        <a:off x="0" y="0"/>
                        <a:ext cx="160200" cy="68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47" o:spid="_x0000_s1026" type="#_x0000_t75" style="position:absolute;margin-left:305.85pt;margin-top:-104pt;width:13.95pt;height:6.4pt;z-index:252572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">
                <v:imagedata r:id="rId1096" o:title=""/>
              </v:shape>
            </w:pict>
          </mc:Fallback>
        </mc:AlternateContent>
      </w:r>
      <w:r w:rsidR="00E928DC"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571648" behindDoc="0" locked="0" layoutInCell="1" allowOverlap="1">
                <wp:simplePos x="0" y="0"/>
                <wp:positionH relativeFrom="column">
                  <wp:posOffset>3669000</wp:posOffset>
                </wp:positionH>
                <wp:positionV relativeFrom="paragraph">
                  <wp:posOffset>-1269980</wp:posOffset>
                </wp:positionV>
                <wp:extent cx="191880" cy="379080"/>
                <wp:effectExtent l="19050" t="38100" r="17780" b="21590"/>
                <wp:wrapNone/>
                <wp:docPr id="2246" name="Ink 22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97">
                      <w14:nvContentPartPr>
                        <w14:cNvContentPartPr/>
                      </w14:nvContentPartPr>
                      <w14:xfrm>
                        <a:off x="0" y="0"/>
                        <a:ext cx="191880" cy="37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46" o:spid="_x0000_s1026" type="#_x0000_t75" style="position:absolute;margin-left:288.45pt;margin-top:-100.6pt;width:16.05pt;height:31.05pt;z-index:252571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">
                <v:imagedata r:id="rId1098" o:title=""/>
              </v:shape>
            </w:pict>
          </mc:Fallback>
        </mc:AlternateContent>
      </w:r>
      <w:r w:rsidR="00E928DC"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570624" behindDoc="0" locked="0" layoutInCell="1" allowOverlap="1">
                <wp:simplePos x="0" y="0"/>
                <wp:positionH relativeFrom="column">
                  <wp:posOffset>3681240</wp:posOffset>
                </wp:positionH>
                <wp:positionV relativeFrom="paragraph">
                  <wp:posOffset>-1264580</wp:posOffset>
                </wp:positionV>
                <wp:extent cx="39600" cy="427680"/>
                <wp:effectExtent l="19050" t="19050" r="17780" b="29845"/>
                <wp:wrapNone/>
                <wp:docPr id="2245" name="Ink 22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99">
                      <w14:nvContentPartPr>
                        <w14:cNvContentPartPr/>
                      </w14:nvContentPartPr>
                      <w14:xfrm>
                        <a:off x="0" y="0"/>
                        <a:ext cx="39600" cy="427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45" o:spid="_x0000_s1026" type="#_x0000_t75" style="position:absolute;margin-left:289.35pt;margin-top:-100.05pt;width:4.05pt;height:34.8pt;z-index:252570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">
                <v:imagedata r:id="rId1100" o:title=""/>
              </v:shape>
            </w:pict>
          </mc:Fallback>
        </mc:AlternateContent>
      </w:r>
      <w:r w:rsidR="00E928DC"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569600" behindDoc="0" locked="0" layoutInCell="1" allowOverlap="1">
                <wp:simplePos x="0" y="0"/>
                <wp:positionH relativeFrom="column">
                  <wp:posOffset>3636960</wp:posOffset>
                </wp:positionH>
                <wp:positionV relativeFrom="paragraph">
                  <wp:posOffset>-1266380</wp:posOffset>
                </wp:positionV>
                <wp:extent cx="17640" cy="431640"/>
                <wp:effectExtent l="38100" t="19050" r="20955" b="26035"/>
                <wp:wrapNone/>
                <wp:docPr id="2244" name="Ink 22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01">
                      <w14:nvContentPartPr>
                        <w14:cNvContentPartPr/>
                      </w14:nvContentPartPr>
                      <w14:xfrm>
                        <a:off x="0" y="0"/>
                        <a:ext cx="17640" cy="431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44" o:spid="_x0000_s1026" type="#_x0000_t75" style="position:absolute;margin-left:285.75pt;margin-top:-100.2pt;width:2.6pt;height:35.1pt;z-index:252569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">
                <v:imagedata r:id="rId1102" o:title=""/>
              </v:shape>
            </w:pict>
          </mc:Fallback>
        </mc:AlternateContent>
      </w:r>
      <w:r w:rsidR="00E928DC"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568576" behindDoc="0" locked="0" layoutInCell="1" allowOverlap="1">
                <wp:simplePos x="0" y="0"/>
                <wp:positionH relativeFrom="column">
                  <wp:posOffset>3306120</wp:posOffset>
                </wp:positionH>
                <wp:positionV relativeFrom="paragraph">
                  <wp:posOffset>-1131740</wp:posOffset>
                </wp:positionV>
                <wp:extent cx="190800" cy="223560"/>
                <wp:effectExtent l="19050" t="19050" r="19050" b="24130"/>
                <wp:wrapNone/>
                <wp:docPr id="2243" name="Ink 22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03">
                      <w14:nvContentPartPr>
                        <w14:cNvContentPartPr/>
                      </w14:nvContentPartPr>
                      <w14:xfrm>
                        <a:off x="0" y="0"/>
                        <a:ext cx="190800" cy="223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43" o:spid="_x0000_s1026" type="#_x0000_t75" style="position:absolute;margin-left:259.8pt;margin-top:-89.55pt;width:16.05pt;height:18.6pt;z-index:252568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">
                <v:imagedata r:id="rId1104" o:title=""/>
              </v:shape>
            </w:pict>
          </mc:Fallback>
        </mc:AlternateContent>
      </w:r>
      <w:r w:rsidR="00E928DC"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567552" behindDoc="0" locked="0" layoutInCell="1" allowOverlap="1">
                <wp:simplePos x="0" y="0"/>
                <wp:positionH relativeFrom="column">
                  <wp:posOffset>3153120</wp:posOffset>
                </wp:positionH>
                <wp:positionV relativeFrom="paragraph">
                  <wp:posOffset>-855980</wp:posOffset>
                </wp:positionV>
                <wp:extent cx="108000" cy="110160"/>
                <wp:effectExtent l="19050" t="38100" r="25400" b="23495"/>
                <wp:wrapNone/>
                <wp:docPr id="2242" name="Ink 22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05">
                      <w14:nvContentPartPr>
                        <w14:cNvContentPartPr/>
                      </w14:nvContentPartPr>
                      <w14:xfrm>
                        <a:off x="0" y="0"/>
                        <a:ext cx="108000" cy="110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42" o:spid="_x0000_s1026" type="#_x0000_t75" style="position:absolute;margin-left:248pt;margin-top:-68.05pt;width:9.4pt;height:9.95pt;z-index:252567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">
                <v:imagedata r:id="rId1106" o:title=""/>
              </v:shape>
            </w:pict>
          </mc:Fallback>
        </mc:AlternateContent>
      </w:r>
      <w:r w:rsidR="00E928DC"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566528" behindDoc="0" locked="0" layoutInCell="1" allowOverlap="1">
                <wp:simplePos x="0" y="0"/>
                <wp:positionH relativeFrom="column">
                  <wp:posOffset>2935320</wp:posOffset>
                </wp:positionH>
                <wp:positionV relativeFrom="paragraph">
                  <wp:posOffset>-1132460</wp:posOffset>
                </wp:positionV>
                <wp:extent cx="207720" cy="430200"/>
                <wp:effectExtent l="19050" t="19050" r="20955" b="27305"/>
                <wp:wrapNone/>
                <wp:docPr id="2241" name="Ink 22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07">
                      <w14:nvContentPartPr>
                        <w14:cNvContentPartPr/>
                      </w14:nvContentPartPr>
                      <w14:xfrm>
                        <a:off x="0" y="0"/>
                        <a:ext cx="207720" cy="430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41" o:spid="_x0000_s1026" type="#_x0000_t75" style="position:absolute;margin-left:230.6pt;margin-top:-89.7pt;width:17.45pt;height:35pt;z-index:252566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">
                <v:imagedata r:id="rId1108" o:title=""/>
              </v:shape>
            </w:pict>
          </mc:Fallback>
        </mc:AlternateContent>
      </w:r>
      <w:r w:rsidR="00E928DC"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565504" behindDoc="0" locked="0" layoutInCell="1" allowOverlap="1">
                <wp:simplePos x="0" y="0"/>
                <wp:positionH relativeFrom="column">
                  <wp:posOffset>3409080</wp:posOffset>
                </wp:positionH>
                <wp:positionV relativeFrom="paragraph">
                  <wp:posOffset>-608300</wp:posOffset>
                </wp:positionV>
                <wp:extent cx="129240" cy="122040"/>
                <wp:effectExtent l="19050" t="38100" r="23495" b="30480"/>
                <wp:wrapNone/>
                <wp:docPr id="2240" name="Ink 22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09">
                      <w14:nvContentPartPr>
                        <w14:cNvContentPartPr/>
                      </w14:nvContentPartPr>
                      <w14:xfrm>
                        <a:off x="0" y="0"/>
                        <a:ext cx="129240" cy="122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40" o:spid="_x0000_s1026" type="#_x0000_t75" style="position:absolute;margin-left:267.95pt;margin-top:-48.6pt;width:11.35pt;height:10.75pt;z-index:252565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">
                <v:imagedata r:id="rId1110" o:title=""/>
              </v:shape>
            </w:pict>
          </mc:Fallback>
        </mc:AlternateContent>
      </w:r>
      <w:r w:rsidR="00E928DC"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564480" behindDoc="0" locked="0" layoutInCell="1" allowOverlap="1">
                <wp:simplePos x="0" y="0"/>
                <wp:positionH relativeFrom="column">
                  <wp:posOffset>3229440</wp:posOffset>
                </wp:positionH>
                <wp:positionV relativeFrom="paragraph">
                  <wp:posOffset>-558260</wp:posOffset>
                </wp:positionV>
                <wp:extent cx="149760" cy="325800"/>
                <wp:effectExtent l="19050" t="38100" r="22225" b="36195"/>
                <wp:wrapNone/>
                <wp:docPr id="2239" name="Ink 22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11">
                      <w14:nvContentPartPr>
                        <w14:cNvContentPartPr/>
                      </w14:nvContentPartPr>
                      <w14:xfrm>
                        <a:off x="0" y="0"/>
                        <a:ext cx="149760" cy="325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39" o:spid="_x0000_s1026" type="#_x0000_t75" style="position:absolute;margin-left:253.8pt;margin-top:-44.55pt;width:12.85pt;height:26.8pt;z-index:252564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">
                <v:imagedata r:id="rId1112" o:title=""/>
              </v:shape>
            </w:pict>
          </mc:Fallback>
        </mc:AlternateContent>
      </w:r>
      <w:r w:rsidR="00E928DC"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563456" behindDoc="0" locked="0" layoutInCell="1" allowOverlap="1">
                <wp:simplePos x="0" y="0"/>
                <wp:positionH relativeFrom="column">
                  <wp:posOffset>3247080</wp:posOffset>
                </wp:positionH>
                <wp:positionV relativeFrom="paragraph">
                  <wp:posOffset>-566180</wp:posOffset>
                </wp:positionV>
                <wp:extent cx="64440" cy="369720"/>
                <wp:effectExtent l="19050" t="19050" r="31115" b="30480"/>
                <wp:wrapNone/>
                <wp:docPr id="2238" name="Ink 22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13">
                      <w14:nvContentPartPr>
                        <w14:cNvContentPartPr/>
                      </w14:nvContentPartPr>
                      <w14:xfrm>
                        <a:off x="0" y="0"/>
                        <a:ext cx="64440" cy="36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38" o:spid="_x0000_s1026" type="#_x0000_t75" style="position:absolute;margin-left:255.15pt;margin-top:-45.05pt;width:6.1pt;height:30.1pt;z-index:252563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">
                <v:imagedata r:id="rId1114" o:title=""/>
              </v:shape>
            </w:pict>
          </mc:Fallback>
        </mc:AlternateContent>
      </w:r>
      <w:r w:rsidR="00E928DC"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562432" behindDoc="0" locked="0" layoutInCell="1" allowOverlap="1">
                <wp:simplePos x="0" y="0"/>
                <wp:positionH relativeFrom="column">
                  <wp:posOffset>3188400</wp:posOffset>
                </wp:positionH>
                <wp:positionV relativeFrom="paragraph">
                  <wp:posOffset>-562940</wp:posOffset>
                </wp:positionV>
                <wp:extent cx="45000" cy="398160"/>
                <wp:effectExtent l="19050" t="38100" r="31750" b="40005"/>
                <wp:wrapNone/>
                <wp:docPr id="2237" name="Ink 22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15">
                      <w14:nvContentPartPr>
                        <w14:cNvContentPartPr/>
                      </w14:nvContentPartPr>
                      <w14:xfrm>
                        <a:off x="0" y="0"/>
                        <a:ext cx="45000" cy="398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37" o:spid="_x0000_s1026" type="#_x0000_t75" style="position:absolute;margin-left:250.45pt;margin-top:-45.1pt;width:4.65pt;height:32.7pt;z-index:252562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">
                <v:imagedata r:id="rId1116" o:title=""/>
              </v:shape>
            </w:pict>
          </mc:Fallback>
        </mc:AlternateContent>
      </w:r>
      <w:r w:rsidR="00E928DC"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561408" behindDoc="0" locked="0" layoutInCell="1" allowOverlap="1">
                <wp:simplePos x="0" y="0"/>
                <wp:positionH relativeFrom="column">
                  <wp:posOffset>3049800</wp:posOffset>
                </wp:positionH>
                <wp:positionV relativeFrom="paragraph">
                  <wp:posOffset>-375740</wp:posOffset>
                </wp:positionV>
                <wp:extent cx="74160" cy="49320"/>
                <wp:effectExtent l="19050" t="19050" r="21590" b="27305"/>
                <wp:wrapNone/>
                <wp:docPr id="2236" name="Ink 22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17">
                      <w14:nvContentPartPr>
                        <w14:cNvContentPartPr/>
                      </w14:nvContentPartPr>
                      <w14:xfrm>
                        <a:off x="0" y="0"/>
                        <a:ext cx="74160" cy="49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36" o:spid="_x0000_s1026" type="#_x0000_t75" style="position:absolute;margin-left:239.65pt;margin-top:-30pt;width:6.75pt;height:4.8pt;z-index:252561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">
                <v:imagedata r:id="rId1118" o:title=""/>
              </v:shape>
            </w:pict>
          </mc:Fallback>
        </mc:AlternateContent>
      </w:r>
      <w:r w:rsidR="00E928DC"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560384" behindDoc="0" locked="0" layoutInCell="1" allowOverlap="1">
                <wp:simplePos x="0" y="0"/>
                <wp:positionH relativeFrom="column">
                  <wp:posOffset>3053400</wp:posOffset>
                </wp:positionH>
                <wp:positionV relativeFrom="paragraph">
                  <wp:posOffset>-479420</wp:posOffset>
                </wp:positionV>
                <wp:extent cx="79920" cy="190440"/>
                <wp:effectExtent l="19050" t="19050" r="15875" b="19685"/>
                <wp:wrapNone/>
                <wp:docPr id="2235" name="Ink 22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19">
                      <w14:nvContentPartPr>
                        <w14:cNvContentPartPr/>
                      </w14:nvContentPartPr>
                      <w14:xfrm>
                        <a:off x="0" y="0"/>
                        <a:ext cx="79920" cy="19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35" o:spid="_x0000_s1026" type="#_x0000_t75" style="position:absolute;margin-left:239.9pt;margin-top:-38.2pt;width:7.35pt;height:16.05pt;z-index:252560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">
                <v:imagedata r:id="rId1120" o:title=""/>
              </v:shape>
            </w:pict>
          </mc:Fallback>
        </mc:AlternateContent>
      </w:r>
      <w:r w:rsidR="00E928DC"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559360" behindDoc="0" locked="0" layoutInCell="1" allowOverlap="1">
                <wp:simplePos x="0" y="0"/>
                <wp:positionH relativeFrom="column">
                  <wp:posOffset>2835600</wp:posOffset>
                </wp:positionH>
                <wp:positionV relativeFrom="paragraph">
                  <wp:posOffset>-440540</wp:posOffset>
                </wp:positionV>
                <wp:extent cx="199080" cy="175680"/>
                <wp:effectExtent l="38100" t="38100" r="10795" b="34290"/>
                <wp:wrapNone/>
                <wp:docPr id="2234" name="Ink 22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21">
                      <w14:nvContentPartPr>
                        <w14:cNvContentPartPr/>
                      </w14:nvContentPartPr>
                      <w14:xfrm>
                        <a:off x="0" y="0"/>
                        <a:ext cx="199080" cy="175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34" o:spid="_x0000_s1026" type="#_x0000_t75" style="position:absolute;margin-left:222.6pt;margin-top:-35.3pt;width:16.95pt;height:15.15pt;z-index:252559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">
                <v:imagedata r:id="rId1122" o:title=""/>
              </v:shape>
            </w:pict>
          </mc:Fallback>
        </mc:AlternateContent>
      </w:r>
      <w:r w:rsidR="00E928DC"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558336" behindDoc="0" locked="0" layoutInCell="1" allowOverlap="1">
                <wp:simplePos x="0" y="0"/>
                <wp:positionH relativeFrom="column">
                  <wp:posOffset>2465160</wp:posOffset>
                </wp:positionH>
                <wp:positionV relativeFrom="paragraph">
                  <wp:posOffset>-332180</wp:posOffset>
                </wp:positionV>
                <wp:extent cx="280440" cy="429120"/>
                <wp:effectExtent l="38100" t="38100" r="24765" b="28575"/>
                <wp:wrapNone/>
                <wp:docPr id="2233" name="Ink 22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23">
                      <w14:nvContentPartPr>
                        <w14:cNvContentPartPr/>
                      </w14:nvContentPartPr>
                      <w14:xfrm>
                        <a:off x="0" y="0"/>
                        <a:ext cx="280440" cy="429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33" o:spid="_x0000_s1026" type="#_x0000_t75" style="position:absolute;margin-left:193.5pt;margin-top:-26.85pt;width:23.4pt;height:35.05pt;z-index:252558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">
                <v:imagedata r:id="rId1124" o:title=""/>
              </v:shape>
            </w:pict>
          </mc:Fallback>
        </mc:AlternateContent>
      </w:r>
      <w:r w:rsidR="00E928DC"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557312" behindDoc="0" locked="0" layoutInCell="1" allowOverlap="1">
                <wp:simplePos x="0" y="0"/>
                <wp:positionH relativeFrom="column">
                  <wp:posOffset>4343280</wp:posOffset>
                </wp:positionH>
                <wp:positionV relativeFrom="paragraph">
                  <wp:posOffset>-491660</wp:posOffset>
                </wp:positionV>
                <wp:extent cx="133560" cy="278640"/>
                <wp:effectExtent l="38100" t="38100" r="38100" b="26670"/>
                <wp:wrapNone/>
                <wp:docPr id="2232" name="Ink 22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25">
                      <w14:nvContentPartPr>
                        <w14:cNvContentPartPr/>
                      </w14:nvContentPartPr>
                      <w14:xfrm>
                        <a:off x="0" y="0"/>
                        <a:ext cx="133560" cy="27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32" o:spid="_x0000_s1026" type="#_x0000_t75" style="position:absolute;margin-left:341.25pt;margin-top:-39.25pt;width:11.8pt;height:23.3pt;z-index:252557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">
                <v:imagedata r:id="rId1126" o:title=""/>
              </v:shape>
            </w:pict>
          </mc:Fallback>
        </mc:AlternateContent>
      </w:r>
      <w:r w:rsidR="00E928DC"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556288" behindDoc="0" locked="0" layoutInCell="1" allowOverlap="1">
                <wp:simplePos x="0" y="0"/>
                <wp:positionH relativeFrom="column">
                  <wp:posOffset>4303320</wp:posOffset>
                </wp:positionH>
                <wp:positionV relativeFrom="paragraph">
                  <wp:posOffset>-449540</wp:posOffset>
                </wp:positionV>
                <wp:extent cx="153000" cy="149040"/>
                <wp:effectExtent l="19050" t="38100" r="19050" b="22860"/>
                <wp:wrapNone/>
                <wp:docPr id="2231" name="Ink 22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27">
                      <w14:nvContentPartPr>
                        <w14:cNvContentPartPr/>
                      </w14:nvContentPartPr>
                      <w14:xfrm>
                        <a:off x="0" y="0"/>
                        <a:ext cx="153000" cy="149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31" o:spid="_x0000_s1026" type="#_x0000_t75" style="position:absolute;margin-left:338.35pt;margin-top:-36.05pt;width:13.2pt;height:13.05pt;z-index:252556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">
                <v:imagedata r:id="rId1128" o:title=""/>
              </v:shape>
            </w:pict>
          </mc:Fallback>
        </mc:AlternateContent>
      </w:r>
      <w:r w:rsidR="00E928DC"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555264" behindDoc="0" locked="0" layoutInCell="1" allowOverlap="1">
                <wp:simplePos x="0" y="0"/>
                <wp:positionH relativeFrom="column">
                  <wp:posOffset>5016120</wp:posOffset>
                </wp:positionH>
                <wp:positionV relativeFrom="paragraph">
                  <wp:posOffset>-714860</wp:posOffset>
                </wp:positionV>
                <wp:extent cx="126720" cy="108000"/>
                <wp:effectExtent l="38100" t="38100" r="26035" b="25400"/>
                <wp:wrapNone/>
                <wp:docPr id="2230" name="Ink 22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29">
                      <w14:nvContentPartPr>
                        <w14:cNvContentPartPr/>
                      </w14:nvContentPartPr>
                      <w14:xfrm>
                        <a:off x="0" y="0"/>
                        <a:ext cx="126720" cy="108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30" o:spid="_x0000_s1026" type="#_x0000_t75" style="position:absolute;margin-left:394.25pt;margin-top:-57.05pt;width:11.4pt;height:9.85pt;z-index:252555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">
                <v:imagedata r:id="rId1130" o:title=""/>
              </v:shape>
            </w:pict>
          </mc:Fallback>
        </mc:AlternateContent>
      </w:r>
      <w:r w:rsidR="00E928DC"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554240" behindDoc="0" locked="0" layoutInCell="1" allowOverlap="1">
                <wp:simplePos x="0" y="0"/>
                <wp:positionH relativeFrom="column">
                  <wp:posOffset>4808400</wp:posOffset>
                </wp:positionH>
                <wp:positionV relativeFrom="paragraph">
                  <wp:posOffset>-639620</wp:posOffset>
                </wp:positionV>
                <wp:extent cx="192600" cy="354240"/>
                <wp:effectExtent l="19050" t="19050" r="17145" b="27305"/>
                <wp:wrapNone/>
                <wp:docPr id="2229" name="Ink 22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31">
                      <w14:nvContentPartPr>
                        <w14:cNvContentPartPr/>
                      </w14:nvContentPartPr>
                      <w14:xfrm>
                        <a:off x="0" y="0"/>
                        <a:ext cx="192600" cy="354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29" o:spid="_x0000_s1026" type="#_x0000_t75" style="position:absolute;margin-left:378.1pt;margin-top:-50.95pt;width:16.2pt;height:29.05pt;z-index:252554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">
                <v:imagedata r:id="rId1132" o:title=""/>
              </v:shape>
            </w:pict>
          </mc:Fallback>
        </mc:AlternateContent>
      </w:r>
      <w:r w:rsidR="00E928DC"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553216" behindDoc="0" locked="0" layoutInCell="1" allowOverlap="1">
                <wp:simplePos x="0" y="0"/>
                <wp:positionH relativeFrom="column">
                  <wp:posOffset>4871760</wp:posOffset>
                </wp:positionH>
                <wp:positionV relativeFrom="paragraph">
                  <wp:posOffset>-628100</wp:posOffset>
                </wp:positionV>
                <wp:extent cx="7200" cy="358920"/>
                <wp:effectExtent l="38100" t="38100" r="31115" b="22225"/>
                <wp:wrapNone/>
                <wp:docPr id="2228" name="Ink 22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33">
                      <w14:nvContentPartPr>
                        <w14:cNvContentPartPr/>
                      </w14:nvContentPartPr>
                      <w14:xfrm>
                        <a:off x="0" y="0"/>
                        <a:ext cx="7200" cy="358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28" o:spid="_x0000_s1026" type="#_x0000_t75" style="position:absolute;margin-left:383pt;margin-top:-50pt;width:1.8pt;height:29.45pt;z-index:252553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">
                <v:imagedata r:id="rId1134" o:title=""/>
              </v:shape>
            </w:pict>
          </mc:Fallback>
        </mc:AlternateContent>
      </w:r>
      <w:r w:rsidR="00E928DC"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552192" behindDoc="0" locked="0" layoutInCell="1" allowOverlap="1">
                <wp:simplePos x="0" y="0"/>
                <wp:positionH relativeFrom="column">
                  <wp:posOffset>4827480</wp:posOffset>
                </wp:positionH>
                <wp:positionV relativeFrom="paragraph">
                  <wp:posOffset>-623780</wp:posOffset>
                </wp:positionV>
                <wp:extent cx="20880" cy="331200"/>
                <wp:effectExtent l="19050" t="19050" r="17780" b="31115"/>
                <wp:wrapNone/>
                <wp:docPr id="2227" name="Ink 22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35">
                      <w14:nvContentPartPr>
                        <w14:cNvContentPartPr/>
                      </w14:nvContentPartPr>
                      <w14:xfrm>
                        <a:off x="0" y="0"/>
                        <a:ext cx="20880" cy="331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27" o:spid="_x0000_s1026" type="#_x0000_t75" style="position:absolute;margin-left:379.65pt;margin-top:-49.7pt;width:2.8pt;height:27.2pt;z-index:252552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">
                <v:imagedata r:id="rId1136" o:title=""/>
              </v:shape>
            </w:pict>
          </mc:Fallback>
        </mc:AlternateContent>
      </w:r>
      <w:r w:rsidR="00E928DC"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551168" behindDoc="0" locked="0" layoutInCell="1" allowOverlap="1">
                <wp:simplePos x="0" y="0"/>
                <wp:positionH relativeFrom="column">
                  <wp:posOffset>4602840</wp:posOffset>
                </wp:positionH>
                <wp:positionV relativeFrom="paragraph">
                  <wp:posOffset>-449540</wp:posOffset>
                </wp:positionV>
                <wp:extent cx="117720" cy="46800"/>
                <wp:effectExtent l="38100" t="38100" r="34925" b="29845"/>
                <wp:wrapNone/>
                <wp:docPr id="2226" name="Ink 22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37">
                      <w14:nvContentPartPr>
                        <w14:cNvContentPartPr/>
                      </w14:nvContentPartPr>
                      <w14:xfrm>
                        <a:off x="0" y="0"/>
                        <a:ext cx="117720" cy="46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26" o:spid="_x0000_s1026" type="#_x0000_t75" style="position:absolute;margin-left:361.85pt;margin-top:-35.95pt;width:10.4pt;height:4.9pt;z-index:252551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">
                <v:imagedata r:id="rId1138" o:title=""/>
              </v:shape>
            </w:pict>
          </mc:Fallback>
        </mc:AlternateContent>
      </w:r>
      <w:r w:rsidR="00E928DC"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550144" behindDoc="0" locked="0" layoutInCell="1" allowOverlap="1">
                <wp:simplePos x="0" y="0"/>
                <wp:positionH relativeFrom="column">
                  <wp:posOffset>4591320</wp:posOffset>
                </wp:positionH>
                <wp:positionV relativeFrom="paragraph">
                  <wp:posOffset>-573740</wp:posOffset>
                </wp:positionV>
                <wp:extent cx="149040" cy="242640"/>
                <wp:effectExtent l="38100" t="38100" r="22860" b="24130"/>
                <wp:wrapNone/>
                <wp:docPr id="2225" name="Ink 22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39">
                      <w14:nvContentPartPr>
                        <w14:cNvContentPartPr/>
                      </w14:nvContentPartPr>
                      <w14:xfrm>
                        <a:off x="0" y="0"/>
                        <a:ext cx="149040" cy="242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25" o:spid="_x0000_s1026" type="#_x0000_t75" style="position:absolute;margin-left:360.85pt;margin-top:-45.8pt;width:13pt;height:20.35pt;z-index:252550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">
                <v:imagedata r:id="rId1140" o:title=""/>
              </v:shape>
            </w:pict>
          </mc:Fallback>
        </mc:AlternateContent>
      </w:r>
      <w:r w:rsidR="00E928DC"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549120" behindDoc="0" locked="0" layoutInCell="1" allowOverlap="1">
                <wp:simplePos x="0" y="0"/>
                <wp:positionH relativeFrom="column">
                  <wp:posOffset>4078320</wp:posOffset>
                </wp:positionH>
                <wp:positionV relativeFrom="paragraph">
                  <wp:posOffset>-355940</wp:posOffset>
                </wp:positionV>
                <wp:extent cx="292680" cy="443160"/>
                <wp:effectExtent l="38100" t="38100" r="31750" b="33655"/>
                <wp:wrapNone/>
                <wp:docPr id="2224" name="Ink 22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41">
                      <w14:nvContentPartPr>
                        <w14:cNvContentPartPr/>
                      </w14:nvContentPartPr>
                      <w14:xfrm>
                        <a:off x="0" y="0"/>
                        <a:ext cx="292680" cy="443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24" o:spid="_x0000_s1026" type="#_x0000_t75" style="position:absolute;margin-left:320.5pt;margin-top:-28.75pt;width:24.45pt;height:36.3pt;z-index:252549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">
                <v:imagedata r:id="rId1142" o:title=""/>
              </v:shape>
            </w:pict>
          </mc:Fallback>
        </mc:AlternateContent>
      </w:r>
      <w:r w:rsidR="004A6FF5"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237824" behindDoc="0" locked="0" layoutInCell="1" allowOverlap="1">
                <wp:simplePos x="0" y="0"/>
                <wp:positionH relativeFrom="column">
                  <wp:posOffset>5647920</wp:posOffset>
                </wp:positionH>
                <wp:positionV relativeFrom="paragraph">
                  <wp:posOffset>360460</wp:posOffset>
                </wp:positionV>
                <wp:extent cx="16920" cy="42120"/>
                <wp:effectExtent l="19050" t="19050" r="21590" b="34290"/>
                <wp:wrapNone/>
                <wp:docPr id="1919" name="Ink 19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43">
                      <w14:nvContentPartPr>
                        <w14:cNvContentPartPr/>
                      </w14:nvContentPartPr>
                      <w14:xfrm>
                        <a:off x="0" y="0"/>
                        <a:ext cx="16920" cy="42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19" o:spid="_x0000_s1026" type="#_x0000_t75" style="position:absolute;margin-left:444.25pt;margin-top:27.9pt;width:2.3pt;height:4.3pt;z-index:252237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">
                <v:imagedata r:id="rId1144" o:title=""/>
              </v:shape>
            </w:pict>
          </mc:Fallback>
        </mc:AlternateContent>
      </w:r>
      <w:r w:rsidR="004A6FF5"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230656" behindDoc="0" locked="0" layoutInCell="1" allowOverlap="1">
                <wp:simplePos x="0" y="0"/>
                <wp:positionH relativeFrom="column">
                  <wp:posOffset>5068320</wp:posOffset>
                </wp:positionH>
                <wp:positionV relativeFrom="paragraph">
                  <wp:posOffset>392500</wp:posOffset>
                </wp:positionV>
                <wp:extent cx="1080" cy="5040"/>
                <wp:effectExtent l="19050" t="19050" r="18415" b="33655"/>
                <wp:wrapNone/>
                <wp:docPr id="1912" name="Ink 19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45">
                      <w14:nvContentPartPr>
                        <w14:cNvContentPartPr/>
                      </w14:nvContentPartPr>
                      <w14:xfrm>
                        <a:off x="0" y="0"/>
                        <a:ext cx="1080" cy="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12" o:spid="_x0000_s1026" type="#_x0000_t75" style="position:absolute;margin-left:398.4pt;margin-top:30.4pt;width:1.55pt;height:1.45pt;z-index:252230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">
                <v:imagedata r:id="rId1146" o:title=""/>
              </v:shape>
            </w:pict>
          </mc:Fallback>
        </mc:AlternateContent>
      </w:r>
      <w:r w:rsidR="004A6FF5"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214272" behindDoc="0" locked="0" layoutInCell="1" allowOverlap="1" wp14:anchorId="4432D23F" wp14:editId="6CB88B48">
                <wp:simplePos x="0" y="0"/>
                <wp:positionH relativeFrom="column">
                  <wp:posOffset>2624280</wp:posOffset>
                </wp:positionH>
                <wp:positionV relativeFrom="paragraph">
                  <wp:posOffset>-490940</wp:posOffset>
                </wp:positionV>
                <wp:extent cx="20160" cy="60120"/>
                <wp:effectExtent l="38100" t="38100" r="56515" b="54610"/>
                <wp:wrapNone/>
                <wp:docPr id="1894" name="Ink 18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47">
                      <w14:nvContentPartPr>
                        <w14:cNvContentPartPr/>
                      </w14:nvContentPartPr>
                      <w14:xfrm>
                        <a:off x="0" y="0"/>
                        <a:ext cx="20160" cy="60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94" o:spid="_x0000_s1026" type="#_x0000_t75" style="position:absolute;margin-left:205.65pt;margin-top:-39.65pt;width:3.65pt;height:6.8pt;z-index:252214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">
                <v:imagedata r:id="rId1148" o:title=""/>
              </v:shape>
            </w:pict>
          </mc:Fallback>
        </mc:AlternateContent>
      </w:r>
      <w:r w:rsidR="004A6FF5"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210176" behindDoc="0" locked="0" layoutInCell="1" allowOverlap="1" wp14:anchorId="7EC44589" wp14:editId="4AAC86B0">
                <wp:simplePos x="0" y="0"/>
                <wp:positionH relativeFrom="column">
                  <wp:posOffset>4050600</wp:posOffset>
                </wp:positionH>
                <wp:positionV relativeFrom="paragraph">
                  <wp:posOffset>248860</wp:posOffset>
                </wp:positionV>
                <wp:extent cx="429480" cy="32400"/>
                <wp:effectExtent l="19050" t="19050" r="27940" b="24765"/>
                <wp:wrapNone/>
                <wp:docPr id="1888" name="Ink 18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49">
                      <w14:nvContentPartPr>
                        <w14:cNvContentPartPr/>
                      </w14:nvContentPartPr>
                      <w14:xfrm>
                        <a:off x="0" y="0"/>
                        <a:ext cx="429480" cy="32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88" o:spid="_x0000_s1026" type="#_x0000_t75" style="position:absolute;margin-left:318.4pt;margin-top:19.15pt;width:34.8pt;height:3.45pt;z-index:252210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">
                <v:imagedata r:id="rId1150" o:title=""/>
              </v:shape>
            </w:pict>
          </mc:Fallback>
        </mc:AlternateContent>
      </w:r>
      <w:r w:rsidR="004A6FF5"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192768" behindDoc="0" locked="0" layoutInCell="1" allowOverlap="1" wp14:anchorId="57B7F9C2" wp14:editId="47F56FED">
                <wp:simplePos x="0" y="0"/>
                <wp:positionH relativeFrom="column">
                  <wp:posOffset>1985280</wp:posOffset>
                </wp:positionH>
                <wp:positionV relativeFrom="paragraph">
                  <wp:posOffset>48340</wp:posOffset>
                </wp:positionV>
                <wp:extent cx="360" cy="360"/>
                <wp:effectExtent l="0" t="0" r="0" b="0"/>
                <wp:wrapNone/>
                <wp:docPr id="1871" name="Ink 18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51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71" o:spid="_x0000_s1026" type="#_x0000_t75" style="position:absolute;margin-left:155.3pt;margin-top:2.8pt;width:2.05pt;height:2.05pt;z-index:252192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">
                <v:imagedata r:id="rId1152" o:title=""/>
              </v:shape>
            </w:pict>
          </mc:Fallback>
        </mc:AlternateContent>
      </w:r>
      <w:r w:rsidR="004A6FF5"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187648" behindDoc="0" locked="0" layoutInCell="1" allowOverlap="1" wp14:anchorId="2DD3B8E1" wp14:editId="2E686B27">
                <wp:simplePos x="0" y="0"/>
                <wp:positionH relativeFrom="column">
                  <wp:posOffset>1707000</wp:posOffset>
                </wp:positionH>
                <wp:positionV relativeFrom="paragraph">
                  <wp:posOffset>144820</wp:posOffset>
                </wp:positionV>
                <wp:extent cx="909720" cy="132480"/>
                <wp:effectExtent l="38100" t="38100" r="43180" b="58420"/>
                <wp:wrapNone/>
                <wp:docPr id="1866" name="Ink 18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53">
                      <w14:nvContentPartPr>
                        <w14:cNvContentPartPr/>
                      </w14:nvContentPartPr>
                      <w14:xfrm>
                        <a:off x="0" y="0"/>
                        <a:ext cx="909720" cy="132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66" o:spid="_x0000_s1026" type="#_x0000_t75" style="position:absolute;margin-left:133.4pt;margin-top:10.4pt;width:73.65pt;height:12.45pt;z-index:252187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">
                <v:imagedata r:id="rId1154" o:title=""/>
              </v:shape>
            </w:pict>
          </mc:Fallback>
        </mc:AlternateContent>
      </w:r>
      <w:r w:rsidR="009A4D7A" w:rsidRPr="007263EF">
        <w:rPr>
          <w:szCs w:val="28"/>
          <w:lang w:val="el-GR"/>
        </w:rPr>
        <w:t xml:space="preserve">Έστω η ευθεία </w:t>
      </w:r>
      <w:r w:rsidR="001E3AC4" w:rsidRPr="009A4D7A">
        <w:rPr>
          <w:position w:val="-12"/>
        </w:rPr>
        <w:object w:dxaOrig="1320" w:dyaOrig="360">
          <v:shape id="_x0000_i1061" type="#_x0000_t75" style="width:66pt;height:18pt" o:ole="">
            <v:imagedata r:id="rId1155" o:title=""/>
          </v:shape>
          <o:OLEObject Type="Embed" ProgID="Equation.DSMT4" ShapeID="_x0000_i1061" DrawAspect="Content" ObjectID="_1665486965" r:id="rId1156"/>
        </w:object>
      </w:r>
      <w:r w:rsidR="009A4D7A" w:rsidRPr="007263EF">
        <w:rPr>
          <w:szCs w:val="28"/>
          <w:lang w:val="el-GR"/>
        </w:rPr>
        <w:t xml:space="preserve"> και ένα σημείο </w:t>
      </w:r>
      <w:r w:rsidR="001E3AC4" w:rsidRPr="009A4D7A">
        <w:rPr>
          <w:position w:val="-12"/>
        </w:rPr>
        <w:object w:dxaOrig="639" w:dyaOrig="360">
          <v:shape id="_x0000_i1062" type="#_x0000_t75" style="width:31.6pt;height:18pt" o:ole="">
            <v:imagedata r:id="rId1157" o:title=""/>
          </v:shape>
          <o:OLEObject Type="Embed" ProgID="Equation.DSMT4" ShapeID="_x0000_i1062" DrawAspect="Content" ObjectID="_1665486966" r:id="rId1158"/>
        </w:object>
      </w:r>
      <w:r w:rsidR="009A4D7A" w:rsidRPr="007263EF">
        <w:rPr>
          <w:szCs w:val="28"/>
          <w:lang w:val="el-GR"/>
        </w:rPr>
        <w:t xml:space="preserve">. Θέλω να υπολογίσω την προβολή του </w:t>
      </w:r>
      <w:r w:rsidR="001E3AC4" w:rsidRPr="001E3AC4">
        <w:rPr>
          <w:position w:val="-4"/>
        </w:rPr>
        <w:object w:dxaOrig="200" w:dyaOrig="200">
          <v:shape id="_x0000_i1063" type="#_x0000_t75" style="width:10.4pt;height:9.6pt" o:ole="">
            <v:imagedata r:id="rId1159" o:title=""/>
          </v:shape>
          <o:OLEObject Type="Embed" ProgID="Equation.DSMT4" ShapeID="_x0000_i1063" DrawAspect="Content" ObjectID="_1665486967" r:id="rId1160"/>
        </w:object>
      </w:r>
      <w:r w:rsidR="009A4D7A" w:rsidRPr="007263EF">
        <w:rPr>
          <w:szCs w:val="28"/>
          <w:lang w:val="el-GR"/>
        </w:rPr>
        <w:t xml:space="preserve"> στην </w:t>
      </w:r>
      <w:r w:rsidR="001E3AC4" w:rsidRPr="009A4D7A">
        <w:rPr>
          <w:position w:val="-12"/>
        </w:rPr>
        <w:object w:dxaOrig="279" w:dyaOrig="360">
          <v:shape id="_x0000_i1064" type="#_x0000_t75" style="width:13.6pt;height:18pt" o:ole="">
            <v:imagedata r:id="rId1161" o:title=""/>
          </v:shape>
          <o:OLEObject Type="Embed" ProgID="Equation.DSMT4" ShapeID="_x0000_i1064" DrawAspect="Content" ObjectID="_1665486968" r:id="rId1162"/>
        </w:object>
      </w:r>
      <w:r w:rsidR="009A4D7A" w:rsidRPr="007263EF">
        <w:rPr>
          <w:szCs w:val="28"/>
          <w:lang w:val="el-GR"/>
        </w:rPr>
        <w:t xml:space="preserve">, την </w:t>
      </w:r>
      <w:r w:rsidR="001E3AC4" w:rsidRPr="009A4D7A">
        <w:rPr>
          <w:position w:val="-12"/>
        </w:rPr>
        <w:object w:dxaOrig="400" w:dyaOrig="360">
          <v:shape id="_x0000_i1065" type="#_x0000_t75" style="width:20pt;height:18pt" o:ole="">
            <v:imagedata r:id="rId1163" o:title=""/>
          </v:shape>
          <o:OLEObject Type="Embed" ProgID="Equation.DSMT4" ShapeID="_x0000_i1065" DrawAspect="Content" ObjectID="_1665486969" r:id="rId1164"/>
        </w:object>
      </w:r>
      <w:r w:rsidR="009A4D7A" w:rsidRPr="007263EF">
        <w:rPr>
          <w:szCs w:val="28"/>
          <w:lang w:val="el-GR"/>
        </w:rPr>
        <w:t>.</w:t>
      </w:r>
    </w:p>
    <w:p w:rsidR="009A4D7A" w:rsidRPr="007263EF" w:rsidRDefault="008729CC" w:rsidP="007263EF">
      <w:pPr>
        <w:pStyle w:val="ListParagraph"/>
        <w:numPr>
          <w:ilvl w:val="0"/>
          <w:numId w:val="43"/>
        </w:numPr>
        <w:spacing w:before="360"/>
        <w:ind w:left="714" w:hanging="357"/>
        <w:contextualSpacing w:val="0"/>
        <w:rPr>
          <w:szCs w:val="28"/>
          <w:lang w:val="el-GR"/>
        </w:rPr>
      </w:pP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446144" behindDoc="0" locked="0" layoutInCell="1" allowOverlap="1">
                <wp:simplePos x="0" y="0"/>
                <wp:positionH relativeFrom="column">
                  <wp:posOffset>1125960</wp:posOffset>
                </wp:positionH>
                <wp:positionV relativeFrom="paragraph">
                  <wp:posOffset>444855</wp:posOffset>
                </wp:positionV>
                <wp:extent cx="154440" cy="42480"/>
                <wp:effectExtent l="38100" t="38100" r="36195" b="34290"/>
                <wp:wrapNone/>
                <wp:docPr id="3345" name="Ink 33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65">
                      <w14:nvContentPartPr>
                        <w14:cNvContentPartPr/>
                      </w14:nvContentPartPr>
                      <w14:xfrm>
                        <a:off x="0" y="0"/>
                        <a:ext cx="154440" cy="42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45" o:spid="_x0000_s1026" type="#_x0000_t75" style="position:absolute;margin-left:88pt;margin-top:34.4pt;width:13.45pt;height:4.7pt;z-index:253446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">
                <v:imagedata r:id="rId1166" o:title=""/>
              </v:shape>
            </w:pict>
          </mc:Fallback>
        </mc:AlternateContent>
      </w: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441024" behindDoc="0" locked="0" layoutInCell="1" allowOverlap="1">
                <wp:simplePos x="0" y="0"/>
                <wp:positionH relativeFrom="column">
                  <wp:posOffset>1286520</wp:posOffset>
                </wp:positionH>
                <wp:positionV relativeFrom="paragraph">
                  <wp:posOffset>457455</wp:posOffset>
                </wp:positionV>
                <wp:extent cx="459720" cy="45360"/>
                <wp:effectExtent l="38100" t="38100" r="36195" b="31115"/>
                <wp:wrapNone/>
                <wp:docPr id="3340" name="Ink 33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67">
                      <w14:nvContentPartPr>
                        <w14:cNvContentPartPr/>
                      </w14:nvContentPartPr>
                      <w14:xfrm>
                        <a:off x="0" y="0"/>
                        <a:ext cx="459720" cy="45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40" o:spid="_x0000_s1026" type="#_x0000_t75" style="position:absolute;margin-left:100.65pt;margin-top:35.3pt;width:37.6pt;height:4.9pt;z-index:253441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">
                <v:imagedata r:id="rId1168" o:title=""/>
              </v:shape>
            </w:pict>
          </mc:Fallback>
        </mc:AlternateContent>
      </w:r>
      <w:r w:rsidR="00E928DC"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597248" behindDoc="0" locked="0" layoutInCell="1" allowOverlap="1">
                <wp:simplePos x="0" y="0"/>
                <wp:positionH relativeFrom="column">
                  <wp:posOffset>2907240</wp:posOffset>
                </wp:positionH>
                <wp:positionV relativeFrom="paragraph">
                  <wp:posOffset>391015</wp:posOffset>
                </wp:positionV>
                <wp:extent cx="551520" cy="64800"/>
                <wp:effectExtent l="19050" t="19050" r="20320" b="30480"/>
                <wp:wrapNone/>
                <wp:docPr id="2271" name="Ink 22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69">
                      <w14:nvContentPartPr>
                        <w14:cNvContentPartPr/>
                      </w14:nvContentPartPr>
                      <w14:xfrm>
                        <a:off x="0" y="0"/>
                        <a:ext cx="551520" cy="64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71" o:spid="_x0000_s1026" type="#_x0000_t75" style="position:absolute;margin-left:228.55pt;margin-top:30.1pt;width:44.45pt;height:6.2pt;z-index:252597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">
                <v:imagedata r:id="rId1170" o:title=""/>
              </v:shape>
            </w:pict>
          </mc:Fallback>
        </mc:AlternateContent>
      </w:r>
      <w:r w:rsidR="00E928DC"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548096" behindDoc="0" locked="0" layoutInCell="1" allowOverlap="1">
                <wp:simplePos x="0" y="0"/>
                <wp:positionH relativeFrom="column">
                  <wp:posOffset>6267120</wp:posOffset>
                </wp:positionH>
                <wp:positionV relativeFrom="paragraph">
                  <wp:posOffset>474175</wp:posOffset>
                </wp:positionV>
                <wp:extent cx="360" cy="360"/>
                <wp:effectExtent l="0" t="0" r="0" b="0"/>
                <wp:wrapNone/>
                <wp:docPr id="2223" name="Ink 22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71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23" o:spid="_x0000_s1026" type="#_x0000_t75" style="position:absolute;margin-left:492.45pt;margin-top:36.35pt;width:2.05pt;height:2.05pt;z-index:252548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">
                <v:imagedata r:id="rId1172" o:title=""/>
              </v:shape>
            </w:pict>
          </mc:Fallback>
        </mc:AlternateContent>
      </w:r>
      <w:r w:rsidR="00583FC8"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326912" behindDoc="0" locked="0" layoutInCell="1" allowOverlap="1">
                <wp:simplePos x="0" y="0"/>
                <wp:positionH relativeFrom="column">
                  <wp:posOffset>3093000</wp:posOffset>
                </wp:positionH>
                <wp:positionV relativeFrom="paragraph">
                  <wp:posOffset>151615</wp:posOffset>
                </wp:positionV>
                <wp:extent cx="354600" cy="322920"/>
                <wp:effectExtent l="38100" t="38100" r="26670" b="39370"/>
                <wp:wrapNone/>
                <wp:docPr id="2007" name="Ink 20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73">
                      <w14:nvContentPartPr>
                        <w14:cNvContentPartPr/>
                      </w14:nvContentPartPr>
                      <w14:xfrm>
                        <a:off x="0" y="0"/>
                        <a:ext cx="354600" cy="322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07" o:spid="_x0000_s1026" type="#_x0000_t75" style="position:absolute;margin-left:242.95pt;margin-top:11.2pt;width:29.2pt;height:26.65pt;z-index:252326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">
                <v:imagedata r:id="rId1174" o:title=""/>
              </v:shape>
            </w:pict>
          </mc:Fallback>
        </mc:AlternateContent>
      </w:r>
      <w:r w:rsidR="004A6FF5"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299264" behindDoc="0" locked="0" layoutInCell="1" allowOverlap="1">
                <wp:simplePos x="0" y="0"/>
                <wp:positionH relativeFrom="column">
                  <wp:posOffset>3752520</wp:posOffset>
                </wp:positionH>
                <wp:positionV relativeFrom="paragraph">
                  <wp:posOffset>56935</wp:posOffset>
                </wp:positionV>
                <wp:extent cx="56520" cy="411480"/>
                <wp:effectExtent l="38100" t="19050" r="38735" b="26670"/>
                <wp:wrapNone/>
                <wp:docPr id="1980" name="Ink 19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75">
                      <w14:nvContentPartPr>
                        <w14:cNvContentPartPr/>
                      </w14:nvContentPartPr>
                      <w14:xfrm>
                        <a:off x="0" y="0"/>
                        <a:ext cx="56520" cy="411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80" o:spid="_x0000_s1026" type="#_x0000_t75" style="position:absolute;margin-left:294.85pt;margin-top:4pt;width:5.65pt;height:33.5pt;z-index:25229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">
                <v:imagedata r:id="rId1176" o:title=""/>
              </v:shape>
            </w:pict>
          </mc:Fallback>
        </mc:AlternateContent>
      </w:r>
      <w:r w:rsidR="004A6FF5"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298240" behindDoc="0" locked="0" layoutInCell="1" allowOverlap="1">
                <wp:simplePos x="0" y="0"/>
                <wp:positionH relativeFrom="column">
                  <wp:posOffset>3483960</wp:posOffset>
                </wp:positionH>
                <wp:positionV relativeFrom="paragraph">
                  <wp:posOffset>106615</wp:posOffset>
                </wp:positionV>
                <wp:extent cx="54720" cy="376920"/>
                <wp:effectExtent l="19050" t="19050" r="21590" b="23495"/>
                <wp:wrapNone/>
                <wp:docPr id="1979" name="Ink 19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77">
                      <w14:nvContentPartPr>
                        <w14:cNvContentPartPr/>
                      </w14:nvContentPartPr>
                      <w14:xfrm>
                        <a:off x="0" y="0"/>
                        <a:ext cx="54720" cy="37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79" o:spid="_x0000_s1026" type="#_x0000_t75" style="position:absolute;margin-left:273.8pt;margin-top:7.9pt;width:5.35pt;height:30.65pt;z-index:252298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">
                <v:imagedata r:id="rId1178" o:title=""/>
              </v:shape>
            </w:pict>
          </mc:Fallback>
        </mc:AlternateContent>
      </w:r>
      <w:r w:rsidR="004A6FF5"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297216" behindDoc="0" locked="0" layoutInCell="1" allowOverlap="1">
                <wp:simplePos x="0" y="0"/>
                <wp:positionH relativeFrom="column">
                  <wp:posOffset>3513840</wp:posOffset>
                </wp:positionH>
                <wp:positionV relativeFrom="paragraph">
                  <wp:posOffset>140815</wp:posOffset>
                </wp:positionV>
                <wp:extent cx="176760" cy="24480"/>
                <wp:effectExtent l="19050" t="19050" r="33020" b="33020"/>
                <wp:wrapNone/>
                <wp:docPr id="1978" name="Ink 19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79">
                      <w14:nvContentPartPr>
                        <w14:cNvContentPartPr/>
                      </w14:nvContentPartPr>
                      <w14:xfrm>
                        <a:off x="0" y="0"/>
                        <a:ext cx="176760" cy="2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78" o:spid="_x0000_s1026" type="#_x0000_t75" style="position:absolute;margin-left:276.2pt;margin-top:10.6pt;width:14.95pt;height:3pt;z-index:252297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">
                <v:imagedata r:id="rId1180" o:title=""/>
              </v:shape>
            </w:pict>
          </mc:Fallback>
        </mc:AlternateContent>
      </w:r>
      <w:r w:rsidR="004A6FF5"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296192" behindDoc="0" locked="0" layoutInCell="1" allowOverlap="1">
                <wp:simplePos x="0" y="0"/>
                <wp:positionH relativeFrom="column">
                  <wp:posOffset>3517440</wp:posOffset>
                </wp:positionH>
                <wp:positionV relativeFrom="paragraph">
                  <wp:posOffset>365455</wp:posOffset>
                </wp:positionV>
                <wp:extent cx="155160" cy="34560"/>
                <wp:effectExtent l="19050" t="38100" r="35560" b="22860"/>
                <wp:wrapNone/>
                <wp:docPr id="1977" name="Ink 19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81">
                      <w14:nvContentPartPr>
                        <w14:cNvContentPartPr/>
                      </w14:nvContentPartPr>
                      <w14:xfrm>
                        <a:off x="0" y="0"/>
                        <a:ext cx="155160" cy="34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77" o:spid="_x0000_s1026" type="#_x0000_t75" style="position:absolute;margin-left:276.45pt;margin-top:28.25pt;width:13.25pt;height:3.9pt;z-index:252296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">
                <v:imagedata r:id="rId1182" o:title=""/>
              </v:shape>
            </w:pict>
          </mc:Fallback>
        </mc:AlternateContent>
      </w:r>
      <w:r w:rsidR="004A6FF5"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295168" behindDoc="0" locked="0" layoutInCell="1" allowOverlap="1">
                <wp:simplePos x="0" y="0"/>
                <wp:positionH relativeFrom="column">
                  <wp:posOffset>3603480</wp:posOffset>
                </wp:positionH>
                <wp:positionV relativeFrom="paragraph">
                  <wp:posOffset>146215</wp:posOffset>
                </wp:positionV>
                <wp:extent cx="21960" cy="202680"/>
                <wp:effectExtent l="19050" t="19050" r="16510" b="26035"/>
                <wp:wrapNone/>
                <wp:docPr id="1976" name="Ink 19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83">
                      <w14:nvContentPartPr>
                        <w14:cNvContentPartPr/>
                      </w14:nvContentPartPr>
                      <w14:xfrm>
                        <a:off x="0" y="0"/>
                        <a:ext cx="21960" cy="202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76" o:spid="_x0000_s1026" type="#_x0000_t75" style="position:absolute;margin-left:283.25pt;margin-top:10.95pt;width:2.75pt;height:17.05pt;z-index:252295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">
                <v:imagedata r:id="rId1184" o:title=""/>
              </v:shape>
            </w:pict>
          </mc:Fallback>
        </mc:AlternateContent>
      </w:r>
      <w:r w:rsidR="004A6FF5"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293120" behindDoc="0" locked="0" layoutInCell="1" allowOverlap="1">
                <wp:simplePos x="0" y="0"/>
                <wp:positionH relativeFrom="column">
                  <wp:posOffset>2499000</wp:posOffset>
                </wp:positionH>
                <wp:positionV relativeFrom="paragraph">
                  <wp:posOffset>172495</wp:posOffset>
                </wp:positionV>
                <wp:extent cx="219960" cy="280440"/>
                <wp:effectExtent l="38100" t="38100" r="27940" b="24765"/>
                <wp:wrapNone/>
                <wp:docPr id="1974" name="Ink 19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85">
                      <w14:nvContentPartPr>
                        <w14:cNvContentPartPr/>
                      </w14:nvContentPartPr>
                      <w14:xfrm>
                        <a:off x="0" y="0"/>
                        <a:ext cx="219960" cy="28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74" o:spid="_x0000_s1026" type="#_x0000_t75" style="position:absolute;margin-left:196.15pt;margin-top:13.05pt;width:18.6pt;height:23.25pt;z-index:252293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">
                <v:imagedata r:id="rId1186" o:title=""/>
              </v:shape>
            </w:pict>
          </mc:Fallback>
        </mc:AlternateContent>
      </w:r>
      <w:r w:rsidR="004A6FF5"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292096" behindDoc="0" locked="0" layoutInCell="1" allowOverlap="1">
                <wp:simplePos x="0" y="0"/>
                <wp:positionH relativeFrom="column">
                  <wp:posOffset>2655600</wp:posOffset>
                </wp:positionH>
                <wp:positionV relativeFrom="paragraph">
                  <wp:posOffset>186895</wp:posOffset>
                </wp:positionV>
                <wp:extent cx="1440" cy="720"/>
                <wp:effectExtent l="19050" t="19050" r="17780" b="18415"/>
                <wp:wrapNone/>
                <wp:docPr id="1973" name="Ink 19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87">
                      <w14:nvContentPartPr>
                        <w14:cNvContentPartPr/>
                      </w14:nvContentPartPr>
                      <w14:xfrm>
                        <a:off x="0" y="0"/>
                        <a:ext cx="1440" cy="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73" o:spid="_x0000_s1026" type="#_x0000_t75" style="position:absolute;margin-left:208.8pt;margin-top:14.4pt;width:.7pt;height:.65pt;z-index:252292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">
                <v:imagedata r:id="rId1188" o:title=""/>
              </v:shape>
            </w:pict>
          </mc:Fallback>
        </mc:AlternateContent>
      </w:r>
      <w:r w:rsidR="004A6FF5"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256256" behindDoc="0" locked="0" layoutInCell="1" allowOverlap="1">
                <wp:simplePos x="0" y="0"/>
                <wp:positionH relativeFrom="column">
                  <wp:posOffset>6155520</wp:posOffset>
                </wp:positionH>
                <wp:positionV relativeFrom="paragraph">
                  <wp:posOffset>250975</wp:posOffset>
                </wp:positionV>
                <wp:extent cx="106560" cy="133200"/>
                <wp:effectExtent l="38100" t="38100" r="27305" b="38735"/>
                <wp:wrapNone/>
                <wp:docPr id="4" name="Ink 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89">
                      <w14:nvContentPartPr>
                        <w14:cNvContentPartPr/>
                      </w14:nvContentPartPr>
                      <w14:xfrm>
                        <a:off x="0" y="0"/>
                        <a:ext cx="106560" cy="133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37" o:spid="_x0000_s1026" type="#_x0000_t75" style="position:absolute;margin-left:484pt;margin-top:19.3pt;width:9.85pt;height:11.75pt;z-index:252256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">
                <v:imagedata r:id="rId1190" o:title=""/>
              </v:shape>
            </w:pict>
          </mc:Fallback>
        </mc:AlternateContent>
      </w:r>
      <w:r w:rsidR="004A6FF5"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255232" behindDoc="0" locked="0" layoutInCell="1" allowOverlap="1">
                <wp:simplePos x="0" y="0"/>
                <wp:positionH relativeFrom="column">
                  <wp:posOffset>6081000</wp:posOffset>
                </wp:positionH>
                <wp:positionV relativeFrom="paragraph">
                  <wp:posOffset>208855</wp:posOffset>
                </wp:positionV>
                <wp:extent cx="2880" cy="10440"/>
                <wp:effectExtent l="19050" t="19050" r="16510" b="27940"/>
                <wp:wrapNone/>
                <wp:docPr id="5" name="Ink 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91">
                      <w14:nvContentPartPr>
                        <w14:cNvContentPartPr/>
                      </w14:nvContentPartPr>
                      <w14:xfrm>
                        <a:off x="0" y="0"/>
                        <a:ext cx="2880" cy="1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36" o:spid="_x0000_s1026" type="#_x0000_t75" style="position:absolute;margin-left:478.3pt;margin-top:15.9pt;width:1.2pt;height:1.8pt;z-index:252255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">
                <v:imagedata r:id="rId1192" o:title=""/>
              </v:shape>
            </w:pict>
          </mc:Fallback>
        </mc:AlternateContent>
      </w:r>
      <w:r w:rsidR="004A6FF5"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254208" behindDoc="0" locked="0" layoutInCell="1" allowOverlap="1">
                <wp:simplePos x="0" y="0"/>
                <wp:positionH relativeFrom="column">
                  <wp:posOffset>6023400</wp:posOffset>
                </wp:positionH>
                <wp:positionV relativeFrom="paragraph">
                  <wp:posOffset>164215</wp:posOffset>
                </wp:positionV>
                <wp:extent cx="74880" cy="174600"/>
                <wp:effectExtent l="38100" t="19050" r="40005" b="35560"/>
                <wp:wrapNone/>
                <wp:docPr id="6" name="Ink 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93">
                      <w14:nvContentPartPr>
                        <w14:cNvContentPartPr/>
                      </w14:nvContentPartPr>
                      <w14:xfrm>
                        <a:off x="0" y="0"/>
                        <a:ext cx="74880" cy="174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35" o:spid="_x0000_s1026" type="#_x0000_t75" style="position:absolute;margin-left:473.7pt;margin-top:12.6pt;width:7.2pt;height:14.85pt;z-index:252254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">
                <v:imagedata r:id="rId1194" o:title=""/>
              </v:shape>
            </w:pict>
          </mc:Fallback>
        </mc:AlternateContent>
      </w:r>
      <w:r w:rsidR="004A6FF5"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253184" behindDoc="0" locked="0" layoutInCell="1" allowOverlap="1">
                <wp:simplePos x="0" y="0"/>
                <wp:positionH relativeFrom="column">
                  <wp:posOffset>5831880</wp:posOffset>
                </wp:positionH>
                <wp:positionV relativeFrom="paragraph">
                  <wp:posOffset>138295</wp:posOffset>
                </wp:positionV>
                <wp:extent cx="178560" cy="228960"/>
                <wp:effectExtent l="38100" t="38100" r="12065" b="38100"/>
                <wp:wrapNone/>
                <wp:docPr id="7" name="Ink 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95">
                      <w14:nvContentPartPr>
                        <w14:cNvContentPartPr/>
                      </w14:nvContentPartPr>
                      <w14:xfrm>
                        <a:off x="0" y="0"/>
                        <a:ext cx="178560" cy="228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34" o:spid="_x0000_s1026" type="#_x0000_t75" style="position:absolute;margin-left:458.5pt;margin-top:10.2pt;width:15.4pt;height:19.4pt;z-index:252253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">
                <v:imagedata r:id="rId1196" o:title=""/>
              </v:shape>
            </w:pict>
          </mc:Fallback>
        </mc:AlternateContent>
      </w:r>
      <w:r w:rsidR="004A6FF5"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252160" behindDoc="0" locked="0" layoutInCell="1" allowOverlap="1">
                <wp:simplePos x="0" y="0"/>
                <wp:positionH relativeFrom="column">
                  <wp:posOffset>5653680</wp:posOffset>
                </wp:positionH>
                <wp:positionV relativeFrom="paragraph">
                  <wp:posOffset>282295</wp:posOffset>
                </wp:positionV>
                <wp:extent cx="59400" cy="97200"/>
                <wp:effectExtent l="38100" t="38100" r="36195" b="36195"/>
                <wp:wrapNone/>
                <wp:docPr id="8" name="Ink 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97">
                      <w14:nvContentPartPr>
                        <w14:cNvContentPartPr/>
                      </w14:nvContentPartPr>
                      <w14:xfrm>
                        <a:off x="0" y="0"/>
                        <a:ext cx="59400" cy="9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33" o:spid="_x0000_s1026" type="#_x0000_t75" style="position:absolute;margin-left:444.8pt;margin-top:21.45pt;width:5.85pt;height:9.05pt;z-index:252252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">
                <v:imagedata r:id="rId1198" o:title=""/>
              </v:shape>
            </w:pict>
          </mc:Fallback>
        </mc:AlternateContent>
      </w:r>
      <w:r w:rsidR="004A6FF5"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251136" behindDoc="0" locked="0" layoutInCell="1" allowOverlap="1">
                <wp:simplePos x="0" y="0"/>
                <wp:positionH relativeFrom="column">
                  <wp:posOffset>5454240</wp:posOffset>
                </wp:positionH>
                <wp:positionV relativeFrom="paragraph">
                  <wp:posOffset>279415</wp:posOffset>
                </wp:positionV>
                <wp:extent cx="178200" cy="96480"/>
                <wp:effectExtent l="38100" t="38100" r="31750" b="37465"/>
                <wp:wrapNone/>
                <wp:docPr id="9" name="Ink 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99">
                      <w14:nvContentPartPr>
                        <w14:cNvContentPartPr/>
                      </w14:nvContentPartPr>
                      <w14:xfrm>
                        <a:off x="0" y="0"/>
                        <a:ext cx="178200" cy="9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32" o:spid="_x0000_s1026" type="#_x0000_t75" style="position:absolute;margin-left:428.8pt;margin-top:21.35pt;width:15.25pt;height:8.95pt;z-index:252251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">
                <v:imagedata r:id="rId1200" o:title=""/>
              </v:shape>
            </w:pict>
          </mc:Fallback>
        </mc:AlternateContent>
      </w:r>
      <w:r w:rsidR="004A6FF5"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250112" behindDoc="0" locked="0" layoutInCell="1" allowOverlap="1">
                <wp:simplePos x="0" y="0"/>
                <wp:positionH relativeFrom="column">
                  <wp:posOffset>5145000</wp:posOffset>
                </wp:positionH>
                <wp:positionV relativeFrom="paragraph">
                  <wp:posOffset>324415</wp:posOffset>
                </wp:positionV>
                <wp:extent cx="151200" cy="70200"/>
                <wp:effectExtent l="38100" t="38100" r="39370" b="25400"/>
                <wp:wrapNone/>
                <wp:docPr id="10" name="Ink 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01">
                      <w14:nvContentPartPr>
                        <w14:cNvContentPartPr/>
                      </w14:nvContentPartPr>
                      <w14:xfrm>
                        <a:off x="0" y="0"/>
                        <a:ext cx="151200" cy="70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31" o:spid="_x0000_s1026" type="#_x0000_t75" style="position:absolute;margin-left:404.65pt;margin-top:25pt;width:13.2pt;height:6.75pt;z-index:252250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">
                <v:imagedata r:id="rId1202" o:title=""/>
              </v:shape>
            </w:pict>
          </mc:Fallback>
        </mc:AlternateContent>
      </w:r>
      <w:r w:rsidR="004A6FF5"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249088" behindDoc="0" locked="0" layoutInCell="1" allowOverlap="1">
                <wp:simplePos x="0" y="0"/>
                <wp:positionH relativeFrom="column">
                  <wp:posOffset>5179560</wp:posOffset>
                </wp:positionH>
                <wp:positionV relativeFrom="paragraph">
                  <wp:posOffset>334135</wp:posOffset>
                </wp:positionV>
                <wp:extent cx="10080" cy="79560"/>
                <wp:effectExtent l="38100" t="38100" r="28575" b="34925"/>
                <wp:wrapNone/>
                <wp:docPr id="11" name="Ink 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03">
                      <w14:nvContentPartPr>
                        <w14:cNvContentPartPr/>
                      </w14:nvContentPartPr>
                      <w14:xfrm>
                        <a:off x="0" y="0"/>
                        <a:ext cx="10080" cy="79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30" o:spid="_x0000_s1026" type="#_x0000_t75" style="position:absolute;margin-left:407.2pt;margin-top:25.7pt;width:2.15pt;height:7.5pt;z-index:252249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">
                <v:imagedata r:id="rId1204" o:title=""/>
              </v:shape>
            </w:pict>
          </mc:Fallback>
        </mc:AlternateContent>
      </w:r>
      <w:r w:rsidR="004A6FF5"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248064" behindDoc="0" locked="0" layoutInCell="1" allowOverlap="1">
                <wp:simplePos x="0" y="0"/>
                <wp:positionH relativeFrom="column">
                  <wp:posOffset>5064360</wp:posOffset>
                </wp:positionH>
                <wp:positionV relativeFrom="paragraph">
                  <wp:posOffset>339535</wp:posOffset>
                </wp:positionV>
                <wp:extent cx="114120" cy="25560"/>
                <wp:effectExtent l="19050" t="19050" r="19685" b="31750"/>
                <wp:wrapNone/>
                <wp:docPr id="12" name="Ink 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05">
                      <w14:nvContentPartPr>
                        <w14:cNvContentPartPr/>
                      </w14:nvContentPartPr>
                      <w14:xfrm>
                        <a:off x="0" y="0"/>
                        <a:ext cx="114120" cy="25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29" o:spid="_x0000_s1026" type="#_x0000_t75" style="position:absolute;margin-left:398.25pt;margin-top:26.35pt;width:9.95pt;height:2.9pt;z-index:252248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">
                <v:imagedata r:id="rId1206" o:title=""/>
              </v:shape>
            </w:pict>
          </mc:Fallback>
        </mc:AlternateContent>
      </w:r>
      <w:r w:rsidR="004A6FF5"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247040" behindDoc="0" locked="0" layoutInCell="1" allowOverlap="1">
                <wp:simplePos x="0" y="0"/>
                <wp:positionH relativeFrom="column">
                  <wp:posOffset>5097120</wp:posOffset>
                </wp:positionH>
                <wp:positionV relativeFrom="paragraph">
                  <wp:posOffset>286255</wp:posOffset>
                </wp:positionV>
                <wp:extent cx="23760" cy="117000"/>
                <wp:effectExtent l="38100" t="19050" r="33655" b="16510"/>
                <wp:wrapNone/>
                <wp:docPr id="13" name="Ink 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07">
                      <w14:nvContentPartPr>
                        <w14:cNvContentPartPr/>
                      </w14:nvContentPartPr>
                      <w14:xfrm>
                        <a:off x="0" y="0"/>
                        <a:ext cx="23760" cy="117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28" o:spid="_x0000_s1026" type="#_x0000_t75" style="position:absolute;margin-left:400.75pt;margin-top:22.1pt;width:3.05pt;height:10.25pt;z-index:252247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">
                <v:imagedata r:id="rId1208" o:title=""/>
              </v:shape>
            </w:pict>
          </mc:Fallback>
        </mc:AlternateContent>
      </w:r>
      <w:r w:rsidR="004A6FF5"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246016" behindDoc="0" locked="0" layoutInCell="1" allowOverlap="1">
                <wp:simplePos x="0" y="0"/>
                <wp:positionH relativeFrom="column">
                  <wp:posOffset>4956720</wp:posOffset>
                </wp:positionH>
                <wp:positionV relativeFrom="paragraph">
                  <wp:posOffset>214975</wp:posOffset>
                </wp:positionV>
                <wp:extent cx="77760" cy="186120"/>
                <wp:effectExtent l="38100" t="38100" r="36830" b="23495"/>
                <wp:wrapNone/>
                <wp:docPr id="1927" name="Ink 19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09">
                      <w14:nvContentPartPr>
                        <w14:cNvContentPartPr/>
                      </w14:nvContentPartPr>
                      <w14:xfrm>
                        <a:off x="0" y="0"/>
                        <a:ext cx="77760" cy="18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27" o:spid="_x0000_s1026" type="#_x0000_t75" style="position:absolute;margin-left:389.65pt;margin-top:16.25pt;width:7.45pt;height:15.85pt;z-index:252246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">
                <v:imagedata r:id="rId1210" o:title=""/>
              </v:shape>
            </w:pict>
          </mc:Fallback>
        </mc:AlternateContent>
      </w:r>
      <w:r w:rsidR="004A6FF5"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244992" behindDoc="0" locked="0" layoutInCell="1" allowOverlap="1">
                <wp:simplePos x="0" y="0"/>
                <wp:positionH relativeFrom="column">
                  <wp:posOffset>4857000</wp:posOffset>
                </wp:positionH>
                <wp:positionV relativeFrom="paragraph">
                  <wp:posOffset>293455</wp:posOffset>
                </wp:positionV>
                <wp:extent cx="88920" cy="119160"/>
                <wp:effectExtent l="19050" t="19050" r="25400" b="33655"/>
                <wp:wrapNone/>
                <wp:docPr id="1926" name="Ink 19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11">
                      <w14:nvContentPartPr>
                        <w14:cNvContentPartPr/>
                      </w14:nvContentPartPr>
                      <w14:xfrm>
                        <a:off x="0" y="0"/>
                        <a:ext cx="88920" cy="119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26" o:spid="_x0000_s1026" type="#_x0000_t75" style="position:absolute;margin-left:382pt;margin-top:22.7pt;width:7.9pt;height:10.3pt;z-index:252244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">
                <v:imagedata r:id="rId1212" o:title=""/>
              </v:shape>
            </w:pict>
          </mc:Fallback>
        </mc:AlternateContent>
      </w:r>
      <w:r w:rsidR="004A6FF5"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243968" behindDoc="0" locked="0" layoutInCell="1" allowOverlap="1">
                <wp:simplePos x="0" y="0"/>
                <wp:positionH relativeFrom="column">
                  <wp:posOffset>4775280</wp:posOffset>
                </wp:positionH>
                <wp:positionV relativeFrom="paragraph">
                  <wp:posOffset>277975</wp:posOffset>
                </wp:positionV>
                <wp:extent cx="85680" cy="98640"/>
                <wp:effectExtent l="19050" t="19050" r="29210" b="15875"/>
                <wp:wrapNone/>
                <wp:docPr id="1925" name="Ink 19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13">
                      <w14:nvContentPartPr>
                        <w14:cNvContentPartPr/>
                      </w14:nvContentPartPr>
                      <w14:xfrm>
                        <a:off x="0" y="0"/>
                        <a:ext cx="85680" cy="9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25" o:spid="_x0000_s1026" type="#_x0000_t75" style="position:absolute;margin-left:375.5pt;margin-top:21.55pt;width:7.85pt;height:8.65pt;z-index:252243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">
                <v:imagedata r:id="rId1214" o:title=""/>
              </v:shape>
            </w:pict>
          </mc:Fallback>
        </mc:AlternateContent>
      </w:r>
      <w:r w:rsidR="004A6FF5"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242944" behindDoc="0" locked="0" layoutInCell="1" allowOverlap="1">
                <wp:simplePos x="0" y="0"/>
                <wp:positionH relativeFrom="column">
                  <wp:posOffset>4738920</wp:posOffset>
                </wp:positionH>
                <wp:positionV relativeFrom="paragraph">
                  <wp:posOffset>294535</wp:posOffset>
                </wp:positionV>
                <wp:extent cx="33840" cy="117360"/>
                <wp:effectExtent l="19050" t="19050" r="23495" b="16510"/>
                <wp:wrapNone/>
                <wp:docPr id="1924" name="Ink 19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15">
                      <w14:nvContentPartPr>
                        <w14:cNvContentPartPr/>
                      </w14:nvContentPartPr>
                      <w14:xfrm>
                        <a:off x="0" y="0"/>
                        <a:ext cx="33840" cy="117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24" o:spid="_x0000_s1026" type="#_x0000_t75" style="position:absolute;margin-left:372.7pt;margin-top:22.65pt;width:3.6pt;height:10.3pt;z-index:252242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">
                <v:imagedata r:id="rId1216" o:title=""/>
              </v:shape>
            </w:pict>
          </mc:Fallback>
        </mc:AlternateContent>
      </w:r>
      <w:r w:rsidR="004A6FF5"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241920" behindDoc="0" locked="0" layoutInCell="1" allowOverlap="1">
                <wp:simplePos x="0" y="0"/>
                <wp:positionH relativeFrom="column">
                  <wp:posOffset>4456680</wp:posOffset>
                </wp:positionH>
                <wp:positionV relativeFrom="paragraph">
                  <wp:posOffset>267535</wp:posOffset>
                </wp:positionV>
                <wp:extent cx="182520" cy="100080"/>
                <wp:effectExtent l="19050" t="19050" r="27305" b="33655"/>
                <wp:wrapNone/>
                <wp:docPr id="1923" name="Ink 19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17">
                      <w14:nvContentPartPr>
                        <w14:cNvContentPartPr/>
                      </w14:nvContentPartPr>
                      <w14:xfrm>
                        <a:off x="0" y="0"/>
                        <a:ext cx="182520" cy="10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23" o:spid="_x0000_s1026" type="#_x0000_t75" style="position:absolute;margin-left:350.6pt;margin-top:20.6pt;width:15.25pt;height:8.95pt;z-index:252241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">
                <v:imagedata r:id="rId1218" o:title=""/>
              </v:shape>
            </w:pict>
          </mc:Fallback>
        </mc:AlternateContent>
      </w:r>
      <w:r w:rsidR="004A6FF5"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240896" behindDoc="0" locked="0" layoutInCell="1" allowOverlap="1">
                <wp:simplePos x="0" y="0"/>
                <wp:positionH relativeFrom="column">
                  <wp:posOffset>4477920</wp:posOffset>
                </wp:positionH>
                <wp:positionV relativeFrom="paragraph">
                  <wp:posOffset>272935</wp:posOffset>
                </wp:positionV>
                <wp:extent cx="14040" cy="115920"/>
                <wp:effectExtent l="19050" t="38100" r="24130" b="36830"/>
                <wp:wrapNone/>
                <wp:docPr id="1922" name="Ink 19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19">
                      <w14:nvContentPartPr>
                        <w14:cNvContentPartPr/>
                      </w14:nvContentPartPr>
                      <w14:xfrm>
                        <a:off x="0" y="0"/>
                        <a:ext cx="14040" cy="115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22" o:spid="_x0000_s1026" type="#_x0000_t75" style="position:absolute;margin-left:352.1pt;margin-top:20.95pt;width:2.1pt;height:10.3pt;z-index:252240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">
                <v:imagedata r:id="rId1220" o:title=""/>
              </v:shape>
            </w:pict>
          </mc:Fallback>
        </mc:AlternateContent>
      </w:r>
      <w:r w:rsidR="004A6FF5"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239872" behindDoc="0" locked="0" layoutInCell="1" allowOverlap="1">
                <wp:simplePos x="0" y="0"/>
                <wp:positionH relativeFrom="column">
                  <wp:posOffset>5761680</wp:posOffset>
                </wp:positionH>
                <wp:positionV relativeFrom="paragraph">
                  <wp:posOffset>-42785</wp:posOffset>
                </wp:positionV>
                <wp:extent cx="188280" cy="156600"/>
                <wp:effectExtent l="19050" t="38100" r="21590" b="34290"/>
                <wp:wrapNone/>
                <wp:docPr id="1921" name="Ink 19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21">
                      <w14:nvContentPartPr>
                        <w14:cNvContentPartPr/>
                      </w14:nvContentPartPr>
                      <w14:xfrm>
                        <a:off x="0" y="0"/>
                        <a:ext cx="188280" cy="156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21" o:spid="_x0000_s1026" type="#_x0000_t75" style="position:absolute;margin-left:453.3pt;margin-top:-4pt;width:16pt;height:13.6pt;z-index:252239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">
                <v:imagedata r:id="rId1222" o:title=""/>
              </v:shape>
            </w:pict>
          </mc:Fallback>
        </mc:AlternateContent>
      </w:r>
      <w:r w:rsidR="004A6FF5"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238848" behindDoc="0" locked="0" layoutInCell="1" allowOverlap="1">
                <wp:simplePos x="0" y="0"/>
                <wp:positionH relativeFrom="column">
                  <wp:posOffset>5679600</wp:posOffset>
                </wp:positionH>
                <wp:positionV relativeFrom="paragraph">
                  <wp:posOffset>-10745</wp:posOffset>
                </wp:positionV>
                <wp:extent cx="79200" cy="166680"/>
                <wp:effectExtent l="38100" t="38100" r="35560" b="24130"/>
                <wp:wrapNone/>
                <wp:docPr id="1920" name="Ink 19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23">
                      <w14:nvContentPartPr>
                        <w14:cNvContentPartPr/>
                      </w14:nvContentPartPr>
                      <w14:xfrm>
                        <a:off x="0" y="0"/>
                        <a:ext cx="79200" cy="166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20" o:spid="_x0000_s1026" type="#_x0000_t75" style="position:absolute;margin-left:446.65pt;margin-top:-1.55pt;width:7.5pt;height:14.35pt;z-index:252238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">
                <v:imagedata r:id="rId1224" o:title=""/>
              </v:shape>
            </w:pict>
          </mc:Fallback>
        </mc:AlternateContent>
      </w:r>
      <w:r w:rsidR="004A6FF5"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236800" behindDoc="0" locked="0" layoutInCell="1" allowOverlap="1">
                <wp:simplePos x="0" y="0"/>
                <wp:positionH relativeFrom="column">
                  <wp:posOffset>5577720</wp:posOffset>
                </wp:positionH>
                <wp:positionV relativeFrom="paragraph">
                  <wp:posOffset>1495</wp:posOffset>
                </wp:positionV>
                <wp:extent cx="69480" cy="20160"/>
                <wp:effectExtent l="19050" t="19050" r="26035" b="18415"/>
                <wp:wrapNone/>
                <wp:docPr id="1918" name="Ink 19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25">
                      <w14:nvContentPartPr>
                        <w14:cNvContentPartPr/>
                      </w14:nvContentPartPr>
                      <w14:xfrm>
                        <a:off x="0" y="0"/>
                        <a:ext cx="69480" cy="20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18" o:spid="_x0000_s1026" type="#_x0000_t75" style="position:absolute;margin-left:438.75pt;margin-top:-.4pt;width:6.45pt;height:2.7pt;z-index:252236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">
                <v:imagedata r:id="rId1226" o:title=""/>
              </v:shape>
            </w:pict>
          </mc:Fallback>
        </mc:AlternateContent>
      </w:r>
      <w:r w:rsidR="004A6FF5"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235776" behindDoc="0" locked="0" layoutInCell="1" allowOverlap="1">
                <wp:simplePos x="0" y="0"/>
                <wp:positionH relativeFrom="column">
                  <wp:posOffset>5565480</wp:posOffset>
                </wp:positionH>
                <wp:positionV relativeFrom="paragraph">
                  <wp:posOffset>-31985</wp:posOffset>
                </wp:positionV>
                <wp:extent cx="92160" cy="87840"/>
                <wp:effectExtent l="19050" t="19050" r="22225" b="26670"/>
                <wp:wrapNone/>
                <wp:docPr id="1917" name="Ink 19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27">
                      <w14:nvContentPartPr>
                        <w14:cNvContentPartPr/>
                      </w14:nvContentPartPr>
                      <w14:xfrm>
                        <a:off x="0" y="0"/>
                        <a:ext cx="92160" cy="87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17" o:spid="_x0000_s1026" type="#_x0000_t75" style="position:absolute;margin-left:437.65pt;margin-top:-2.85pt;width:8.2pt;height:7.9pt;z-index:252235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">
                <v:imagedata r:id="rId1228" o:title=""/>
              </v:shape>
            </w:pict>
          </mc:Fallback>
        </mc:AlternateContent>
      </w:r>
      <w:r w:rsidR="004A6FF5"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234752" behindDoc="0" locked="0" layoutInCell="1" allowOverlap="1">
                <wp:simplePos x="0" y="0"/>
                <wp:positionH relativeFrom="column">
                  <wp:posOffset>5575920</wp:posOffset>
                </wp:positionH>
                <wp:positionV relativeFrom="paragraph">
                  <wp:posOffset>5815</wp:posOffset>
                </wp:positionV>
                <wp:extent cx="11520" cy="20880"/>
                <wp:effectExtent l="19050" t="19050" r="26670" b="17780"/>
                <wp:wrapNone/>
                <wp:docPr id="1916" name="Ink 19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29">
                      <w14:nvContentPartPr>
                        <w14:cNvContentPartPr/>
                      </w14:nvContentPartPr>
                      <w14:xfrm>
                        <a:off x="0" y="0"/>
                        <a:ext cx="11520" cy="20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16" o:spid="_x0000_s1026" type="#_x0000_t75" style="position:absolute;margin-left:438.75pt;margin-top:0;width:1.65pt;height:2.55pt;z-index:252234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">
                <v:imagedata r:id="rId1230" o:title=""/>
              </v:shape>
            </w:pict>
          </mc:Fallback>
        </mc:AlternateContent>
      </w:r>
      <w:r w:rsidR="004A6FF5"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233728" behindDoc="0" locked="0" layoutInCell="1" allowOverlap="1">
                <wp:simplePos x="0" y="0"/>
                <wp:positionH relativeFrom="column">
                  <wp:posOffset>5466840</wp:posOffset>
                </wp:positionH>
                <wp:positionV relativeFrom="paragraph">
                  <wp:posOffset>-45665</wp:posOffset>
                </wp:positionV>
                <wp:extent cx="79200" cy="177480"/>
                <wp:effectExtent l="38100" t="38100" r="35560" b="32385"/>
                <wp:wrapNone/>
                <wp:docPr id="1915" name="Ink 19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31">
                      <w14:nvContentPartPr>
                        <w14:cNvContentPartPr/>
                      </w14:nvContentPartPr>
                      <w14:xfrm>
                        <a:off x="0" y="0"/>
                        <a:ext cx="79200" cy="177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15" o:spid="_x0000_s1026" type="#_x0000_t75" style="position:absolute;margin-left:429.85pt;margin-top:-4.15pt;width:7.45pt;height:15.1pt;z-index:252233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">
                <v:imagedata r:id="rId1232" o:title=""/>
              </v:shape>
            </w:pict>
          </mc:Fallback>
        </mc:AlternateContent>
      </w:r>
      <w:r w:rsidR="004A6FF5"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232704" behindDoc="0" locked="0" layoutInCell="1" allowOverlap="1">
                <wp:simplePos x="0" y="0"/>
                <wp:positionH relativeFrom="column">
                  <wp:posOffset>5279280</wp:posOffset>
                </wp:positionH>
                <wp:positionV relativeFrom="paragraph">
                  <wp:posOffset>-46385</wp:posOffset>
                </wp:positionV>
                <wp:extent cx="50760" cy="91440"/>
                <wp:effectExtent l="19050" t="38100" r="26035" b="22860"/>
                <wp:wrapNone/>
                <wp:docPr id="1914" name="Ink 19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33">
                      <w14:nvContentPartPr>
                        <w14:cNvContentPartPr/>
                      </w14:nvContentPartPr>
                      <w14:xfrm>
                        <a:off x="0" y="0"/>
                        <a:ext cx="50760" cy="9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14" o:spid="_x0000_s1026" type="#_x0000_t75" style="position:absolute;margin-left:415.1pt;margin-top:-4.2pt;width:5.15pt;height:8.35pt;z-index:252232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">
                <v:imagedata r:id="rId1234" o:title=""/>
              </v:shape>
            </w:pict>
          </mc:Fallback>
        </mc:AlternateContent>
      </w:r>
      <w:r w:rsidR="004A6FF5"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231680" behindDoc="0" locked="0" layoutInCell="1" allowOverlap="1">
                <wp:simplePos x="0" y="0"/>
                <wp:positionH relativeFrom="column">
                  <wp:posOffset>5271000</wp:posOffset>
                </wp:positionH>
                <wp:positionV relativeFrom="paragraph">
                  <wp:posOffset>-46385</wp:posOffset>
                </wp:positionV>
                <wp:extent cx="65160" cy="108720"/>
                <wp:effectExtent l="19050" t="19050" r="30480" b="24765"/>
                <wp:wrapNone/>
                <wp:docPr id="1913" name="Ink 19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35">
                      <w14:nvContentPartPr>
                        <w14:cNvContentPartPr/>
                      </w14:nvContentPartPr>
                      <w14:xfrm>
                        <a:off x="0" y="0"/>
                        <a:ext cx="65160" cy="108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13" o:spid="_x0000_s1026" type="#_x0000_t75" style="position:absolute;margin-left:414.65pt;margin-top:-4.1pt;width:6.2pt;height:9.6pt;z-index:252231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">
                <v:imagedata r:id="rId1236" o:title=""/>
              </v:shape>
            </w:pict>
          </mc:Fallback>
        </mc:AlternateContent>
      </w:r>
      <w:r w:rsidR="004A6FF5"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229632" behindDoc="0" locked="0" layoutInCell="1" allowOverlap="1">
                <wp:simplePos x="0" y="0"/>
                <wp:positionH relativeFrom="column">
                  <wp:posOffset>5001720</wp:posOffset>
                </wp:positionH>
                <wp:positionV relativeFrom="paragraph">
                  <wp:posOffset>-6785</wp:posOffset>
                </wp:positionV>
                <wp:extent cx="115560" cy="102240"/>
                <wp:effectExtent l="19050" t="19050" r="37465" b="31115"/>
                <wp:wrapNone/>
                <wp:docPr id="1911" name="Ink 19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37">
                      <w14:nvContentPartPr>
                        <w14:cNvContentPartPr/>
                      </w14:nvContentPartPr>
                      <w14:xfrm>
                        <a:off x="0" y="0"/>
                        <a:ext cx="115560" cy="10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11" o:spid="_x0000_s1026" type="#_x0000_t75" style="position:absolute;margin-left:393.35pt;margin-top:-1.15pt;width:10.25pt;height:9.15pt;z-index:252229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">
                <v:imagedata r:id="rId1238" o:title=""/>
              </v:shape>
            </w:pict>
          </mc:Fallback>
        </mc:AlternateContent>
      </w:r>
      <w:r w:rsidR="004A6FF5"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228608" behindDoc="0" locked="0" layoutInCell="1" allowOverlap="1">
                <wp:simplePos x="0" y="0"/>
                <wp:positionH relativeFrom="column">
                  <wp:posOffset>4642440</wp:posOffset>
                </wp:positionH>
                <wp:positionV relativeFrom="paragraph">
                  <wp:posOffset>-4265</wp:posOffset>
                </wp:positionV>
                <wp:extent cx="189000" cy="92520"/>
                <wp:effectExtent l="38100" t="38100" r="40005" b="22225"/>
                <wp:wrapNone/>
                <wp:docPr id="1910" name="Ink 19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39">
                      <w14:nvContentPartPr>
                        <w14:cNvContentPartPr/>
                      </w14:nvContentPartPr>
                      <w14:xfrm>
                        <a:off x="0" y="0"/>
                        <a:ext cx="189000" cy="9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10" o:spid="_x0000_s1026" type="#_x0000_t75" style="position:absolute;margin-left:364.95pt;margin-top:-.95pt;width:16.15pt;height:8.5pt;z-index:252228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">
                <v:imagedata r:id="rId1240" o:title=""/>
              </v:shape>
            </w:pict>
          </mc:Fallback>
        </mc:AlternateContent>
      </w:r>
      <w:r w:rsidR="004A6FF5"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227584" behindDoc="0" locked="0" layoutInCell="1" allowOverlap="1">
                <wp:simplePos x="0" y="0"/>
                <wp:positionH relativeFrom="column">
                  <wp:posOffset>4506000</wp:posOffset>
                </wp:positionH>
                <wp:positionV relativeFrom="paragraph">
                  <wp:posOffset>-14345</wp:posOffset>
                </wp:positionV>
                <wp:extent cx="132120" cy="121680"/>
                <wp:effectExtent l="38100" t="38100" r="39370" b="31115"/>
                <wp:wrapNone/>
                <wp:docPr id="1909" name="Ink 19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41">
                      <w14:nvContentPartPr>
                        <w14:cNvContentPartPr/>
                      </w14:nvContentPartPr>
                      <w14:xfrm>
                        <a:off x="0" y="0"/>
                        <a:ext cx="132120" cy="121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09" o:spid="_x0000_s1026" type="#_x0000_t75" style="position:absolute;margin-left:354.1pt;margin-top:-1.85pt;width:11.65pt;height:11pt;z-index:252227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">
                <v:imagedata r:id="rId1242" o:title=""/>
              </v:shape>
            </w:pict>
          </mc:Fallback>
        </mc:AlternateContent>
      </w:r>
      <w:r w:rsidR="004A6FF5"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226560" behindDoc="0" locked="0" layoutInCell="1" allowOverlap="1">
                <wp:simplePos x="0" y="0"/>
                <wp:positionH relativeFrom="column">
                  <wp:posOffset>1573080</wp:posOffset>
                </wp:positionH>
                <wp:positionV relativeFrom="paragraph">
                  <wp:posOffset>14815</wp:posOffset>
                </wp:positionV>
                <wp:extent cx="2043000" cy="25560"/>
                <wp:effectExtent l="38100" t="38100" r="52705" b="50800"/>
                <wp:wrapNone/>
                <wp:docPr id="1906" name="Ink 19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43">
                      <w14:nvContentPartPr>
                        <w14:cNvContentPartPr/>
                      </w14:nvContentPartPr>
                      <w14:xfrm>
                        <a:off x="0" y="0"/>
                        <a:ext cx="2043000" cy="25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06" o:spid="_x0000_s1026" type="#_x0000_t75" style="position:absolute;margin-left:122.95pt;margin-top:.25pt;width:162.75pt;height:3.8pt;z-index:252226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">
                <v:imagedata r:id="rId1244" o:title=""/>
              </v:shape>
            </w:pict>
          </mc:Fallback>
        </mc:AlternateContent>
      </w:r>
      <w:r w:rsidR="009A4D7A" w:rsidRPr="007263EF">
        <w:rPr>
          <w:szCs w:val="28"/>
          <w:lang w:val="el-GR"/>
        </w:rPr>
        <w:t xml:space="preserve">Κατ’ αρχάς: αφού </w:t>
      </w:r>
      <w:r w:rsidR="001E3AC4" w:rsidRPr="009A4D7A">
        <w:rPr>
          <w:position w:val="-12"/>
        </w:rPr>
        <w:object w:dxaOrig="2560" w:dyaOrig="360">
          <v:shape id="_x0000_i1066" type="#_x0000_t75" style="width:127.6pt;height:18pt" o:ole="">
            <v:imagedata r:id="rId1245" o:title=""/>
          </v:shape>
          <o:OLEObject Type="Embed" ProgID="Equation.DSMT4" ShapeID="_x0000_i1066" DrawAspect="Content" ObjectID="_1665486970" r:id="rId1246"/>
        </w:object>
      </w:r>
    </w:p>
    <w:p w:rsidR="009A4D7A" w:rsidRPr="009A4D7A" w:rsidRDefault="008729CC" w:rsidP="007263EF">
      <w:pPr>
        <w:ind w:left="714"/>
        <w:rPr>
          <w:szCs w:val="28"/>
        </w:rPr>
      </w:pPr>
      <w:r>
        <w:rPr>
          <w:noProof/>
          <w:szCs w:val="28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449216" behindDoc="0" locked="0" layoutInCell="1" allowOverlap="1">
                <wp:simplePos x="0" y="0"/>
                <wp:positionH relativeFrom="column">
                  <wp:posOffset>1567320</wp:posOffset>
                </wp:positionH>
                <wp:positionV relativeFrom="paragraph">
                  <wp:posOffset>229460</wp:posOffset>
                </wp:positionV>
                <wp:extent cx="132840" cy="18000"/>
                <wp:effectExtent l="19050" t="19050" r="19685" b="20320"/>
                <wp:wrapNone/>
                <wp:docPr id="3348" name="Ink 33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47">
                      <w14:nvContentPartPr>
                        <w14:cNvContentPartPr/>
                      </w14:nvContentPartPr>
                      <w14:xfrm>
                        <a:off x="0" y="0"/>
                        <a:ext cx="132840" cy="18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48" o:spid="_x0000_s1026" type="#_x0000_t75" style="position:absolute;margin-left:123.15pt;margin-top:17.55pt;width:11.25pt;height:2.2pt;z-index:253449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">
                <v:imagedata r:id="rId1248" o:title=""/>
              </v:shape>
            </w:pict>
          </mc:Fallback>
        </mc:AlternateContent>
      </w:r>
      <w:r>
        <w:rPr>
          <w:noProof/>
          <w:szCs w:val="28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435904" behindDoc="0" locked="0" layoutInCell="1" allowOverlap="1">
                <wp:simplePos x="0" y="0"/>
                <wp:positionH relativeFrom="column">
                  <wp:posOffset>3573960</wp:posOffset>
                </wp:positionH>
                <wp:positionV relativeFrom="paragraph">
                  <wp:posOffset>-49540</wp:posOffset>
                </wp:positionV>
                <wp:extent cx="156600" cy="133560"/>
                <wp:effectExtent l="19050" t="19050" r="34290" b="19050"/>
                <wp:wrapNone/>
                <wp:docPr id="3335" name="Ink 33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49">
                      <w14:nvContentPartPr>
                        <w14:cNvContentPartPr/>
                      </w14:nvContentPartPr>
                      <w14:xfrm>
                        <a:off x="0" y="0"/>
                        <a:ext cx="156600" cy="133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35" o:spid="_x0000_s1026" type="#_x0000_t75" style="position:absolute;margin-left:280.85pt;margin-top:-4.45pt;width:13.45pt;height:11.55pt;z-index:253435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">
                <v:imagedata r:id="rId1250" o:title=""/>
              </v:shape>
            </w:pict>
          </mc:Fallback>
        </mc:AlternateContent>
      </w:r>
      <w:r w:rsidR="00E928DC">
        <w:rPr>
          <w:noProof/>
          <w:szCs w:val="28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598272" behindDoc="0" locked="0" layoutInCell="1" allowOverlap="1">
                <wp:simplePos x="0" y="0"/>
                <wp:positionH relativeFrom="column">
                  <wp:posOffset>1013280</wp:posOffset>
                </wp:positionH>
                <wp:positionV relativeFrom="paragraph">
                  <wp:posOffset>288300</wp:posOffset>
                </wp:positionV>
                <wp:extent cx="545760" cy="47520"/>
                <wp:effectExtent l="19050" t="19050" r="26035" b="29210"/>
                <wp:wrapNone/>
                <wp:docPr id="2272" name="Ink 22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51">
                      <w14:nvContentPartPr>
                        <w14:cNvContentPartPr/>
                      </w14:nvContentPartPr>
                      <w14:xfrm>
                        <a:off x="0" y="0"/>
                        <a:ext cx="545760" cy="47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72" o:spid="_x0000_s1026" type="#_x0000_t75" style="position:absolute;margin-left:79.3pt;margin-top:22.25pt;width:43.95pt;height:4.75pt;z-index:252598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">
                <v:imagedata r:id="rId1252" o:title=""/>
              </v:shape>
            </w:pict>
          </mc:Fallback>
        </mc:AlternateContent>
      </w:r>
      <w:r w:rsidR="00E928DC">
        <w:rPr>
          <w:noProof/>
          <w:szCs w:val="28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574720" behindDoc="0" locked="0" layoutInCell="1" allowOverlap="1">
                <wp:simplePos x="0" y="0"/>
                <wp:positionH relativeFrom="column">
                  <wp:posOffset>2776200</wp:posOffset>
                </wp:positionH>
                <wp:positionV relativeFrom="paragraph">
                  <wp:posOffset>68700</wp:posOffset>
                </wp:positionV>
                <wp:extent cx="580680" cy="16560"/>
                <wp:effectExtent l="38100" t="38100" r="29210" b="40640"/>
                <wp:wrapNone/>
                <wp:docPr id="2249" name="Ink 22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53">
                      <w14:nvContentPartPr>
                        <w14:cNvContentPartPr/>
                      </w14:nvContentPartPr>
                      <w14:xfrm>
                        <a:off x="0" y="0"/>
                        <a:ext cx="580680" cy="1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49" o:spid="_x0000_s1026" type="#_x0000_t75" style="position:absolute;margin-left:218.1pt;margin-top:4.8pt;width:46.85pt;height:2.55pt;z-index:252574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">
                <v:imagedata r:id="rId1254" o:title=""/>
              </v:shape>
            </w:pict>
          </mc:Fallback>
        </mc:AlternateContent>
      </w:r>
      <w:r w:rsidR="00583FC8">
        <w:rPr>
          <w:noProof/>
          <w:szCs w:val="28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470272" behindDoc="0" locked="0" layoutInCell="1" allowOverlap="1">
                <wp:simplePos x="0" y="0"/>
                <wp:positionH relativeFrom="column">
                  <wp:posOffset>1702680</wp:posOffset>
                </wp:positionH>
                <wp:positionV relativeFrom="paragraph">
                  <wp:posOffset>-12660</wp:posOffset>
                </wp:positionV>
                <wp:extent cx="53640" cy="255600"/>
                <wp:effectExtent l="19050" t="38100" r="22860" b="30480"/>
                <wp:wrapNone/>
                <wp:docPr id="2147" name="Ink 21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55">
                      <w14:nvContentPartPr>
                        <w14:cNvContentPartPr/>
                      </w14:nvContentPartPr>
                      <w14:xfrm>
                        <a:off x="0" y="0"/>
                        <a:ext cx="53640" cy="255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47" o:spid="_x0000_s1026" type="#_x0000_t75" style="position:absolute;margin-left:133.75pt;margin-top:-1.6pt;width:5.2pt;height:21.5pt;z-index:252470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">
                <v:imagedata r:id="rId1256" o:title=""/>
              </v:shape>
            </w:pict>
          </mc:Fallback>
        </mc:AlternateContent>
      </w:r>
      <w:r w:rsidR="00583FC8">
        <w:rPr>
          <w:noProof/>
          <w:szCs w:val="28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469248" behindDoc="0" locked="0" layoutInCell="1" allowOverlap="1">
                <wp:simplePos x="0" y="0"/>
                <wp:positionH relativeFrom="column">
                  <wp:posOffset>1321080</wp:posOffset>
                </wp:positionH>
                <wp:positionV relativeFrom="paragraph">
                  <wp:posOffset>-8700</wp:posOffset>
                </wp:positionV>
                <wp:extent cx="85680" cy="245520"/>
                <wp:effectExtent l="38100" t="38100" r="29210" b="21590"/>
                <wp:wrapNone/>
                <wp:docPr id="2146" name="Ink 21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57">
                      <w14:nvContentPartPr>
                        <w14:cNvContentPartPr/>
                      </w14:nvContentPartPr>
                      <w14:xfrm>
                        <a:off x="0" y="0"/>
                        <a:ext cx="85680" cy="245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46" o:spid="_x0000_s1026" type="#_x0000_t75" style="position:absolute;margin-left:103.3pt;margin-top:-1.3pt;width:8.05pt;height:20.55pt;z-index:252469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">
                <v:imagedata r:id="rId1258" o:title=""/>
              </v:shape>
            </w:pict>
          </mc:Fallback>
        </mc:AlternateContent>
      </w:r>
      <w:r w:rsidR="00583FC8">
        <w:rPr>
          <w:noProof/>
          <w:szCs w:val="28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468224" behindDoc="0" locked="0" layoutInCell="1" allowOverlap="1">
                <wp:simplePos x="0" y="0"/>
                <wp:positionH relativeFrom="column">
                  <wp:posOffset>1338000</wp:posOffset>
                </wp:positionH>
                <wp:positionV relativeFrom="paragraph">
                  <wp:posOffset>238980</wp:posOffset>
                </wp:positionV>
                <wp:extent cx="512640" cy="36000"/>
                <wp:effectExtent l="19050" t="38100" r="20955" b="21590"/>
                <wp:wrapNone/>
                <wp:docPr id="2145" name="Ink 21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59">
                      <w14:nvContentPartPr>
                        <w14:cNvContentPartPr/>
                      </w14:nvContentPartPr>
                      <w14:xfrm>
                        <a:off x="0" y="0"/>
                        <a:ext cx="512640" cy="36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45" o:spid="_x0000_s1026" type="#_x0000_t75" style="position:absolute;margin-left:104.95pt;margin-top:18.2pt;width:41.35pt;height:4.1pt;z-index:252468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">
                <v:imagedata r:id="rId1260" o:title=""/>
              </v:shape>
            </w:pict>
          </mc:Fallback>
        </mc:AlternateContent>
      </w:r>
      <w:r w:rsidR="00583FC8">
        <w:rPr>
          <w:noProof/>
          <w:szCs w:val="28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339200" behindDoc="0" locked="0" layoutInCell="1" allowOverlap="1">
                <wp:simplePos x="0" y="0"/>
                <wp:positionH relativeFrom="column">
                  <wp:posOffset>3135120</wp:posOffset>
                </wp:positionH>
                <wp:positionV relativeFrom="paragraph">
                  <wp:posOffset>-43980</wp:posOffset>
                </wp:positionV>
                <wp:extent cx="277200" cy="130680"/>
                <wp:effectExtent l="38100" t="19050" r="27940" b="22225"/>
                <wp:wrapNone/>
                <wp:docPr id="2019" name="Ink 20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61">
                      <w14:nvContentPartPr>
                        <w14:cNvContentPartPr/>
                      </w14:nvContentPartPr>
                      <w14:xfrm>
                        <a:off x="0" y="0"/>
                        <a:ext cx="277200" cy="130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19" o:spid="_x0000_s1026" type="#_x0000_t75" style="position:absolute;margin-left:246.25pt;margin-top:-4.1pt;width:23.15pt;height:11.4pt;z-index:252339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">
                <v:imagedata r:id="rId1262" o:title=""/>
              </v:shape>
            </w:pict>
          </mc:Fallback>
        </mc:AlternateContent>
      </w:r>
      <w:r w:rsidR="00583FC8">
        <w:rPr>
          <w:noProof/>
          <w:szCs w:val="28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327936" behindDoc="0" locked="0" layoutInCell="1" allowOverlap="1">
                <wp:simplePos x="0" y="0"/>
                <wp:positionH relativeFrom="column">
                  <wp:posOffset>1710600</wp:posOffset>
                </wp:positionH>
                <wp:positionV relativeFrom="paragraph">
                  <wp:posOffset>-6180</wp:posOffset>
                </wp:positionV>
                <wp:extent cx="1513800" cy="561600"/>
                <wp:effectExtent l="19050" t="19050" r="29845" b="29210"/>
                <wp:wrapNone/>
                <wp:docPr id="2008" name="Ink 20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63">
                      <w14:nvContentPartPr>
                        <w14:cNvContentPartPr/>
                      </w14:nvContentPartPr>
                      <w14:xfrm>
                        <a:off x="0" y="0"/>
                        <a:ext cx="1513800" cy="561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08" o:spid="_x0000_s1026" type="#_x0000_t75" style="position:absolute;margin-left:134.05pt;margin-top:-.85pt;width:120.3pt;height:45.2pt;z-index:252327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">
                <v:imagedata r:id="rId1264" o:title=""/>
              </v:shape>
            </w:pict>
          </mc:Fallback>
        </mc:AlternateContent>
      </w:r>
      <w:r w:rsidR="00583FC8">
        <w:rPr>
          <w:noProof/>
          <w:szCs w:val="28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325888" behindDoc="0" locked="0" layoutInCell="1" allowOverlap="1">
                <wp:simplePos x="0" y="0"/>
                <wp:positionH relativeFrom="column">
                  <wp:posOffset>2418000</wp:posOffset>
                </wp:positionH>
                <wp:positionV relativeFrom="paragraph">
                  <wp:posOffset>203340</wp:posOffset>
                </wp:positionV>
                <wp:extent cx="340560" cy="21600"/>
                <wp:effectExtent l="38100" t="38100" r="40640" b="35560"/>
                <wp:wrapNone/>
                <wp:docPr id="2006" name="Ink 20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65">
                      <w14:nvContentPartPr>
                        <w14:cNvContentPartPr/>
                      </w14:nvContentPartPr>
                      <w14:xfrm>
                        <a:off x="0" y="0"/>
                        <a:ext cx="340560" cy="21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06" o:spid="_x0000_s1026" type="#_x0000_t75" style="position:absolute;margin-left:189.75pt;margin-top:15.3pt;width:28.2pt;height:3.05pt;z-index:252325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">
                <v:imagedata r:id="rId1266" o:title=""/>
              </v:shape>
            </w:pict>
          </mc:Fallback>
        </mc:AlternateContent>
      </w:r>
      <w:r w:rsidR="00583FC8">
        <w:rPr>
          <w:noProof/>
          <w:szCs w:val="28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324864" behindDoc="0" locked="0" layoutInCell="1" allowOverlap="1">
                <wp:simplePos x="0" y="0"/>
                <wp:positionH relativeFrom="column">
                  <wp:posOffset>2554800</wp:posOffset>
                </wp:positionH>
                <wp:positionV relativeFrom="paragraph">
                  <wp:posOffset>47460</wp:posOffset>
                </wp:positionV>
                <wp:extent cx="12600" cy="150480"/>
                <wp:effectExtent l="38100" t="38100" r="26035" b="40640"/>
                <wp:wrapNone/>
                <wp:docPr id="2005" name="Ink 20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67">
                      <w14:nvContentPartPr>
                        <w14:cNvContentPartPr/>
                      </w14:nvContentPartPr>
                      <w14:xfrm>
                        <a:off x="0" y="0"/>
                        <a:ext cx="12600" cy="150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05" o:spid="_x0000_s1026" type="#_x0000_t75" style="position:absolute;margin-left:200.45pt;margin-top:3.1pt;width:2.4pt;height:13.2pt;z-index:252324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">
                <v:imagedata r:id="rId1268" o:title=""/>
              </v:shape>
            </w:pict>
          </mc:Fallback>
        </mc:AlternateContent>
      </w:r>
      <w:r w:rsidR="00583FC8">
        <w:rPr>
          <w:noProof/>
          <w:szCs w:val="28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323840" behindDoc="0" locked="0" layoutInCell="1" allowOverlap="1">
                <wp:simplePos x="0" y="0"/>
                <wp:positionH relativeFrom="column">
                  <wp:posOffset>2394240</wp:posOffset>
                </wp:positionH>
                <wp:positionV relativeFrom="paragraph">
                  <wp:posOffset>160500</wp:posOffset>
                </wp:positionV>
                <wp:extent cx="2520" cy="1800"/>
                <wp:effectExtent l="19050" t="19050" r="17145" b="17780"/>
                <wp:wrapNone/>
                <wp:docPr id="2004" name="Ink 20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69">
                      <w14:nvContentPartPr>
                        <w14:cNvContentPartPr/>
                      </w14:nvContentPartPr>
                      <w14:xfrm>
                        <a:off x="0" y="0"/>
                        <a:ext cx="2520" cy="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04" o:spid="_x0000_s1026" type="#_x0000_t75" style="position:absolute;margin-left:187.75pt;margin-top:12pt;width:1.6pt;height:1.4pt;z-index:252323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">
                <v:imagedata r:id="rId1270" o:title=""/>
              </v:shape>
            </w:pict>
          </mc:Fallback>
        </mc:AlternateContent>
      </w:r>
      <w:r w:rsidR="004A6FF5">
        <w:rPr>
          <w:noProof/>
          <w:szCs w:val="28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322816" behindDoc="0" locked="0" layoutInCell="1" allowOverlap="1">
                <wp:simplePos x="0" y="0"/>
                <wp:positionH relativeFrom="column">
                  <wp:posOffset>1314600</wp:posOffset>
                </wp:positionH>
                <wp:positionV relativeFrom="paragraph">
                  <wp:posOffset>276420</wp:posOffset>
                </wp:positionV>
                <wp:extent cx="421200" cy="49680"/>
                <wp:effectExtent l="38100" t="38100" r="36195" b="26670"/>
                <wp:wrapNone/>
                <wp:docPr id="2003" name="Ink 20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71">
                      <w14:nvContentPartPr>
                        <w14:cNvContentPartPr/>
                      </w14:nvContentPartPr>
                      <w14:xfrm>
                        <a:off x="0" y="0"/>
                        <a:ext cx="421200" cy="49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03" o:spid="_x0000_s1026" type="#_x0000_t75" style="position:absolute;margin-left:102.9pt;margin-top:21.1pt;width:34.5pt;height:5.2pt;z-index:252322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">
                <v:imagedata r:id="rId1272" o:title=""/>
              </v:shape>
            </w:pict>
          </mc:Fallback>
        </mc:AlternateContent>
      </w:r>
      <w:r w:rsidR="004A6FF5">
        <w:rPr>
          <w:noProof/>
          <w:szCs w:val="28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305408" behindDoc="0" locked="0" layoutInCell="1" allowOverlap="1">
                <wp:simplePos x="0" y="0"/>
                <wp:positionH relativeFrom="column">
                  <wp:posOffset>2295960</wp:posOffset>
                </wp:positionH>
                <wp:positionV relativeFrom="paragraph">
                  <wp:posOffset>-34260</wp:posOffset>
                </wp:positionV>
                <wp:extent cx="91800" cy="391680"/>
                <wp:effectExtent l="19050" t="19050" r="22860" b="27940"/>
                <wp:wrapNone/>
                <wp:docPr id="1986" name="Ink 19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73">
                      <w14:nvContentPartPr>
                        <w14:cNvContentPartPr/>
                      </w14:nvContentPartPr>
                      <w14:xfrm>
                        <a:off x="0" y="0"/>
                        <a:ext cx="91800" cy="391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86" o:spid="_x0000_s1026" type="#_x0000_t75" style="position:absolute;margin-left:180.45pt;margin-top:-3.05pt;width:8.25pt;height:31.9pt;z-index:252305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">
                <v:imagedata r:id="rId1274" o:title=""/>
              </v:shape>
            </w:pict>
          </mc:Fallback>
        </mc:AlternateContent>
      </w:r>
      <w:r w:rsidR="004A6FF5">
        <w:rPr>
          <w:noProof/>
          <w:szCs w:val="28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304384" behindDoc="0" locked="0" layoutInCell="1" allowOverlap="1">
                <wp:simplePos x="0" y="0"/>
                <wp:positionH relativeFrom="column">
                  <wp:posOffset>2090760</wp:posOffset>
                </wp:positionH>
                <wp:positionV relativeFrom="paragraph">
                  <wp:posOffset>-40380</wp:posOffset>
                </wp:positionV>
                <wp:extent cx="81720" cy="416160"/>
                <wp:effectExtent l="19050" t="19050" r="33020" b="22225"/>
                <wp:wrapNone/>
                <wp:docPr id="1985" name="Ink 19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75">
                      <w14:nvContentPartPr>
                        <w14:cNvContentPartPr/>
                      </w14:nvContentPartPr>
                      <w14:xfrm>
                        <a:off x="0" y="0"/>
                        <a:ext cx="81720" cy="416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85" o:spid="_x0000_s1026" type="#_x0000_t75" style="position:absolute;margin-left:164.1pt;margin-top:-3.55pt;width:7.5pt;height:33.6pt;z-index:25230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">
                <v:imagedata r:id="rId1276" o:title=""/>
              </v:shape>
            </w:pict>
          </mc:Fallback>
        </mc:AlternateContent>
      </w:r>
      <w:r w:rsidR="004A6FF5">
        <w:rPr>
          <w:noProof/>
          <w:szCs w:val="28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303360" behindDoc="0" locked="0" layoutInCell="1" allowOverlap="1">
                <wp:simplePos x="0" y="0"/>
                <wp:positionH relativeFrom="column">
                  <wp:posOffset>2154840</wp:posOffset>
                </wp:positionH>
                <wp:positionV relativeFrom="paragraph">
                  <wp:posOffset>38820</wp:posOffset>
                </wp:positionV>
                <wp:extent cx="125280" cy="36720"/>
                <wp:effectExtent l="19050" t="19050" r="27305" b="20955"/>
                <wp:wrapNone/>
                <wp:docPr id="1984" name="Ink 19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77">
                      <w14:nvContentPartPr>
                        <w14:cNvContentPartPr/>
                      </w14:nvContentPartPr>
                      <w14:xfrm>
                        <a:off x="0" y="0"/>
                        <a:ext cx="125280" cy="36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84" o:spid="_x0000_s1026" type="#_x0000_t75" style="position:absolute;margin-left:169.15pt;margin-top:2.55pt;width:10.85pt;height:3.9pt;z-index:25230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">
                <v:imagedata r:id="rId1278" o:title=""/>
              </v:shape>
            </w:pict>
          </mc:Fallback>
        </mc:AlternateContent>
      </w:r>
      <w:r w:rsidR="004A6FF5">
        <w:rPr>
          <w:noProof/>
          <w:szCs w:val="28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302336" behindDoc="0" locked="0" layoutInCell="1" allowOverlap="1">
                <wp:simplePos x="0" y="0"/>
                <wp:positionH relativeFrom="column">
                  <wp:posOffset>2133240</wp:posOffset>
                </wp:positionH>
                <wp:positionV relativeFrom="paragraph">
                  <wp:posOffset>213060</wp:posOffset>
                </wp:positionV>
                <wp:extent cx="160200" cy="48600"/>
                <wp:effectExtent l="19050" t="19050" r="30480" b="27940"/>
                <wp:wrapNone/>
                <wp:docPr id="1983" name="Ink 19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79">
                      <w14:nvContentPartPr>
                        <w14:cNvContentPartPr/>
                      </w14:nvContentPartPr>
                      <w14:xfrm>
                        <a:off x="0" y="0"/>
                        <a:ext cx="160200" cy="48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83" o:spid="_x0000_s1026" type="#_x0000_t75" style="position:absolute;margin-left:167.5pt;margin-top:16.25pt;width:13.6pt;height:4.9pt;z-index:25230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">
                <v:imagedata r:id="rId1280" o:title=""/>
              </v:shape>
            </w:pict>
          </mc:Fallback>
        </mc:AlternateContent>
      </w:r>
      <w:r w:rsidR="004A6FF5">
        <w:rPr>
          <w:noProof/>
          <w:szCs w:val="28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301312" behindDoc="0" locked="0" layoutInCell="1" allowOverlap="1">
                <wp:simplePos x="0" y="0"/>
                <wp:positionH relativeFrom="column">
                  <wp:posOffset>2242320</wp:posOffset>
                </wp:positionH>
                <wp:positionV relativeFrom="paragraph">
                  <wp:posOffset>19020</wp:posOffset>
                </wp:positionV>
                <wp:extent cx="11520" cy="218520"/>
                <wp:effectExtent l="19050" t="19050" r="26670" b="29210"/>
                <wp:wrapNone/>
                <wp:docPr id="1982" name="Ink 19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81">
                      <w14:nvContentPartPr>
                        <w14:cNvContentPartPr/>
                      </w14:nvContentPartPr>
                      <w14:xfrm>
                        <a:off x="0" y="0"/>
                        <a:ext cx="11520" cy="218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82" o:spid="_x0000_s1026" type="#_x0000_t75" style="position:absolute;margin-left:175.95pt;margin-top:1pt;width:2pt;height:18.15pt;z-index:25230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">
                <v:imagedata r:id="rId1282" o:title=""/>
              </v:shape>
            </w:pict>
          </mc:Fallback>
        </mc:AlternateContent>
      </w:r>
      <w:r w:rsidR="004A6FF5">
        <w:rPr>
          <w:noProof/>
          <w:szCs w:val="28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300288" behindDoc="0" locked="0" layoutInCell="1" allowOverlap="1">
                <wp:simplePos x="0" y="0"/>
                <wp:positionH relativeFrom="column">
                  <wp:posOffset>2154480</wp:posOffset>
                </wp:positionH>
                <wp:positionV relativeFrom="paragraph">
                  <wp:posOffset>45660</wp:posOffset>
                </wp:positionV>
                <wp:extent cx="27720" cy="136800"/>
                <wp:effectExtent l="19050" t="38100" r="29845" b="34925"/>
                <wp:wrapNone/>
                <wp:docPr id="1981" name="Ink 19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83">
                      <w14:nvContentPartPr>
                        <w14:cNvContentPartPr/>
                      </w14:nvContentPartPr>
                      <w14:xfrm>
                        <a:off x="0" y="0"/>
                        <a:ext cx="27720" cy="136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81" o:spid="_x0000_s1026" type="#_x0000_t75" style="position:absolute;margin-left:169.2pt;margin-top:3.05pt;width:3.2pt;height:11.95pt;z-index:25230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">
                <v:imagedata r:id="rId1284" o:title=""/>
              </v:shape>
            </w:pict>
          </mc:Fallback>
        </mc:AlternateContent>
      </w:r>
      <w:r w:rsidR="004A6FF5">
        <w:rPr>
          <w:noProof/>
          <w:szCs w:val="28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294144" behindDoc="0" locked="0" layoutInCell="1" allowOverlap="1">
                <wp:simplePos x="0" y="0"/>
                <wp:positionH relativeFrom="column">
                  <wp:posOffset>2771520</wp:posOffset>
                </wp:positionH>
                <wp:positionV relativeFrom="paragraph">
                  <wp:posOffset>17940</wp:posOffset>
                </wp:positionV>
                <wp:extent cx="632160" cy="22680"/>
                <wp:effectExtent l="38100" t="38100" r="34925" b="34925"/>
                <wp:wrapNone/>
                <wp:docPr id="1975" name="Ink 19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85">
                      <w14:nvContentPartPr>
                        <w14:cNvContentPartPr/>
                      </w14:nvContentPartPr>
                      <w14:xfrm>
                        <a:off x="0" y="0"/>
                        <a:ext cx="632160" cy="22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75" o:spid="_x0000_s1026" type="#_x0000_t75" style="position:absolute;margin-left:217.7pt;margin-top:.7pt;width:51.1pt;height:3.05pt;z-index:252294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">
                <v:imagedata r:id="rId1286" o:title=""/>
              </v:shape>
            </w:pict>
          </mc:Fallback>
        </mc:AlternateContent>
      </w:r>
      <w:r w:rsidR="004A6FF5">
        <w:rPr>
          <w:noProof/>
          <w:szCs w:val="28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275712" behindDoc="0" locked="0" layoutInCell="1" allowOverlap="1">
                <wp:simplePos x="0" y="0"/>
                <wp:positionH relativeFrom="column">
                  <wp:posOffset>5972280</wp:posOffset>
                </wp:positionH>
                <wp:positionV relativeFrom="paragraph">
                  <wp:posOffset>252660</wp:posOffset>
                </wp:positionV>
                <wp:extent cx="69480" cy="21240"/>
                <wp:effectExtent l="38100" t="19050" r="26035" b="17145"/>
                <wp:wrapNone/>
                <wp:docPr id="1957" name="Ink 19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87">
                      <w14:nvContentPartPr>
                        <w14:cNvContentPartPr/>
                      </w14:nvContentPartPr>
                      <w14:xfrm>
                        <a:off x="0" y="0"/>
                        <a:ext cx="69480" cy="2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57" o:spid="_x0000_s1026" type="#_x0000_t75" style="position:absolute;margin-left:469.65pt;margin-top:19.35pt;width:6.65pt;height:2.7pt;z-index:252275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">
                <v:imagedata r:id="rId1288" o:title=""/>
              </v:shape>
            </w:pict>
          </mc:Fallback>
        </mc:AlternateContent>
      </w:r>
      <w:r w:rsidR="004A6FF5">
        <w:rPr>
          <w:noProof/>
          <w:szCs w:val="28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274688" behindDoc="0" locked="0" layoutInCell="1" allowOverlap="1">
                <wp:simplePos x="0" y="0"/>
                <wp:positionH relativeFrom="column">
                  <wp:posOffset>5975520</wp:posOffset>
                </wp:positionH>
                <wp:positionV relativeFrom="paragraph">
                  <wp:posOffset>186780</wp:posOffset>
                </wp:positionV>
                <wp:extent cx="54000" cy="126000"/>
                <wp:effectExtent l="38100" t="38100" r="41275" b="26670"/>
                <wp:wrapNone/>
                <wp:docPr id="1956" name="Ink 19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89">
                      <w14:nvContentPartPr>
                        <w14:cNvContentPartPr/>
                      </w14:nvContentPartPr>
                      <w14:xfrm>
                        <a:off x="0" y="0"/>
                        <a:ext cx="54000" cy="126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56" o:spid="_x0000_s1026" type="#_x0000_t75" style="position:absolute;margin-left:469.8pt;margin-top:14pt;width:5.75pt;height:11.35pt;z-index:252274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">
                <v:imagedata r:id="rId1290" o:title=""/>
              </v:shape>
            </w:pict>
          </mc:Fallback>
        </mc:AlternateContent>
      </w:r>
      <w:r w:rsidR="004A6FF5">
        <w:rPr>
          <w:noProof/>
          <w:szCs w:val="28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273664" behindDoc="0" locked="0" layoutInCell="1" allowOverlap="1">
                <wp:simplePos x="0" y="0"/>
                <wp:positionH relativeFrom="column">
                  <wp:posOffset>6069120</wp:posOffset>
                </wp:positionH>
                <wp:positionV relativeFrom="paragraph">
                  <wp:posOffset>154020</wp:posOffset>
                </wp:positionV>
                <wp:extent cx="190800" cy="169920"/>
                <wp:effectExtent l="38100" t="38100" r="38100" b="40005"/>
                <wp:wrapNone/>
                <wp:docPr id="1955" name="Ink 19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91">
                      <w14:nvContentPartPr>
                        <w14:cNvContentPartPr/>
                      </w14:nvContentPartPr>
                      <w14:xfrm>
                        <a:off x="0" y="0"/>
                        <a:ext cx="190800" cy="169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55" o:spid="_x0000_s1026" type="#_x0000_t75" style="position:absolute;margin-left:477.3pt;margin-top:11.45pt;width:16.35pt;height:14.75pt;z-index:252273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">
                <v:imagedata r:id="rId1292" o:title=""/>
              </v:shape>
            </w:pict>
          </mc:Fallback>
        </mc:AlternateContent>
      </w:r>
      <w:r w:rsidR="004A6FF5">
        <w:rPr>
          <w:noProof/>
          <w:szCs w:val="28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272640" behindDoc="0" locked="0" layoutInCell="1" allowOverlap="1">
                <wp:simplePos x="0" y="0"/>
                <wp:positionH relativeFrom="column">
                  <wp:posOffset>6005760</wp:posOffset>
                </wp:positionH>
                <wp:positionV relativeFrom="paragraph">
                  <wp:posOffset>90300</wp:posOffset>
                </wp:positionV>
                <wp:extent cx="16920" cy="20880"/>
                <wp:effectExtent l="19050" t="19050" r="21590" b="17780"/>
                <wp:wrapNone/>
                <wp:docPr id="1954" name="Ink 19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93">
                      <w14:nvContentPartPr>
                        <w14:cNvContentPartPr/>
                      </w14:nvContentPartPr>
                      <w14:xfrm>
                        <a:off x="0" y="0"/>
                        <a:ext cx="16920" cy="20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54" o:spid="_x0000_s1026" type="#_x0000_t75" style="position:absolute;margin-left:472.35pt;margin-top:6.65pt;width:2.35pt;height:2.7pt;z-index:252272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">
                <v:imagedata r:id="rId1294" o:title=""/>
              </v:shape>
            </w:pict>
          </mc:Fallback>
        </mc:AlternateContent>
      </w:r>
      <w:r w:rsidR="004A6FF5">
        <w:rPr>
          <w:noProof/>
          <w:szCs w:val="28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271616" behindDoc="0" locked="0" layoutInCell="1" allowOverlap="1">
                <wp:simplePos x="0" y="0"/>
                <wp:positionH relativeFrom="column">
                  <wp:posOffset>5956080</wp:posOffset>
                </wp:positionH>
                <wp:positionV relativeFrom="paragraph">
                  <wp:posOffset>263100</wp:posOffset>
                </wp:positionV>
                <wp:extent cx="24480" cy="12600"/>
                <wp:effectExtent l="19050" t="19050" r="33020" b="26035"/>
                <wp:wrapNone/>
                <wp:docPr id="1953" name="Ink 19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95">
                      <w14:nvContentPartPr>
                        <w14:cNvContentPartPr/>
                      </w14:nvContentPartPr>
                      <w14:xfrm>
                        <a:off x="0" y="0"/>
                        <a:ext cx="24480" cy="1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53" o:spid="_x0000_s1026" type="#_x0000_t75" style="position:absolute;margin-left:468.55pt;margin-top:20.25pt;width:2.85pt;height:1.9pt;z-index:252271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">
                <v:imagedata r:id="rId1296" o:title=""/>
              </v:shape>
            </w:pict>
          </mc:Fallback>
        </mc:AlternateContent>
      </w:r>
      <w:r w:rsidR="004A6FF5">
        <w:rPr>
          <w:noProof/>
          <w:szCs w:val="28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270592" behindDoc="0" locked="0" layoutInCell="1" allowOverlap="1">
                <wp:simplePos x="0" y="0"/>
                <wp:positionH relativeFrom="column">
                  <wp:posOffset>5974440</wp:posOffset>
                </wp:positionH>
                <wp:positionV relativeFrom="paragraph">
                  <wp:posOffset>151500</wp:posOffset>
                </wp:positionV>
                <wp:extent cx="8640" cy="135360"/>
                <wp:effectExtent l="19050" t="19050" r="29845" b="17145"/>
                <wp:wrapNone/>
                <wp:docPr id="1952" name="Ink 19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97">
                      <w14:nvContentPartPr>
                        <w14:cNvContentPartPr/>
                      </w14:nvContentPartPr>
                      <w14:xfrm>
                        <a:off x="0" y="0"/>
                        <a:ext cx="8640" cy="135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52" o:spid="_x0000_s1026" type="#_x0000_t75" style="position:absolute;margin-left:470.05pt;margin-top:11.6pt;width:1.7pt;height:11.55pt;z-index:252270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">
                <v:imagedata r:id="rId1298" o:title=""/>
              </v:shape>
            </w:pict>
          </mc:Fallback>
        </mc:AlternateContent>
      </w:r>
      <w:r w:rsidR="004A6FF5">
        <w:rPr>
          <w:noProof/>
          <w:szCs w:val="28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269568" behindDoc="0" locked="0" layoutInCell="1" allowOverlap="1">
                <wp:simplePos x="0" y="0"/>
                <wp:positionH relativeFrom="column">
                  <wp:posOffset>5822520</wp:posOffset>
                </wp:positionH>
                <wp:positionV relativeFrom="paragraph">
                  <wp:posOffset>197580</wp:posOffset>
                </wp:positionV>
                <wp:extent cx="76680" cy="107640"/>
                <wp:effectExtent l="38100" t="38100" r="38100" b="26035"/>
                <wp:wrapNone/>
                <wp:docPr id="1951" name="Ink 19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99">
                      <w14:nvContentPartPr>
                        <w14:cNvContentPartPr/>
                      </w14:nvContentPartPr>
                      <w14:xfrm>
                        <a:off x="0" y="0"/>
                        <a:ext cx="76680" cy="10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51" o:spid="_x0000_s1026" type="#_x0000_t75" style="position:absolute;margin-left:457.8pt;margin-top:14.95pt;width:7.3pt;height:9.7pt;z-index:252269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">
                <v:imagedata r:id="rId1300" o:title=""/>
              </v:shape>
            </w:pict>
          </mc:Fallback>
        </mc:AlternateContent>
      </w:r>
      <w:r w:rsidR="004A6FF5">
        <w:rPr>
          <w:noProof/>
          <w:szCs w:val="28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268544" behindDoc="0" locked="0" layoutInCell="1" allowOverlap="1">
                <wp:simplePos x="0" y="0"/>
                <wp:positionH relativeFrom="column">
                  <wp:posOffset>5550360</wp:posOffset>
                </wp:positionH>
                <wp:positionV relativeFrom="paragraph">
                  <wp:posOffset>172380</wp:posOffset>
                </wp:positionV>
                <wp:extent cx="106200" cy="126000"/>
                <wp:effectExtent l="38100" t="19050" r="27305" b="26670"/>
                <wp:wrapNone/>
                <wp:docPr id="1950" name="Ink 19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01">
                      <w14:nvContentPartPr>
                        <w14:cNvContentPartPr/>
                      </w14:nvContentPartPr>
                      <w14:xfrm>
                        <a:off x="0" y="0"/>
                        <a:ext cx="106200" cy="126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50" o:spid="_x0000_s1026" type="#_x0000_t75" style="position:absolute;margin-left:436.35pt;margin-top:13.15pt;width:9.6pt;height:10.95pt;z-index:252268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">
                <v:imagedata r:id="rId1302" o:title=""/>
              </v:shape>
            </w:pict>
          </mc:Fallback>
        </mc:AlternateContent>
      </w:r>
      <w:r w:rsidR="004A6FF5">
        <w:rPr>
          <w:noProof/>
          <w:szCs w:val="28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267520" behindDoc="0" locked="0" layoutInCell="1" allowOverlap="1">
                <wp:simplePos x="0" y="0"/>
                <wp:positionH relativeFrom="column">
                  <wp:posOffset>5411760</wp:posOffset>
                </wp:positionH>
                <wp:positionV relativeFrom="paragraph">
                  <wp:posOffset>52860</wp:posOffset>
                </wp:positionV>
                <wp:extent cx="117360" cy="266400"/>
                <wp:effectExtent l="38100" t="19050" r="35560" b="19685"/>
                <wp:wrapNone/>
                <wp:docPr id="1949" name="Ink 19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03">
                      <w14:nvContentPartPr>
                        <w14:cNvContentPartPr/>
                      </w14:nvContentPartPr>
                      <w14:xfrm>
                        <a:off x="0" y="0"/>
                        <a:ext cx="117360" cy="266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49" o:spid="_x0000_s1026" type="#_x0000_t75" style="position:absolute;margin-left:425.5pt;margin-top:3.45pt;width:10.55pt;height:22.1pt;z-index:252267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">
                <v:imagedata r:id="rId1304" o:title=""/>
              </v:shape>
            </w:pict>
          </mc:Fallback>
        </mc:AlternateContent>
      </w:r>
      <w:r w:rsidR="004A6FF5">
        <w:rPr>
          <w:noProof/>
          <w:szCs w:val="28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266496" behindDoc="0" locked="0" layoutInCell="1" allowOverlap="1">
                <wp:simplePos x="0" y="0"/>
                <wp:positionH relativeFrom="column">
                  <wp:posOffset>5242560</wp:posOffset>
                </wp:positionH>
                <wp:positionV relativeFrom="paragraph">
                  <wp:posOffset>94620</wp:posOffset>
                </wp:positionV>
                <wp:extent cx="22320" cy="19440"/>
                <wp:effectExtent l="19050" t="19050" r="15875" b="19050"/>
                <wp:wrapNone/>
                <wp:docPr id="1948" name="Ink 19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05">
                      <w14:nvContentPartPr>
                        <w14:cNvContentPartPr/>
                      </w14:nvContentPartPr>
                      <w14:xfrm>
                        <a:off x="0" y="0"/>
                        <a:ext cx="22320" cy="1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48" o:spid="_x0000_s1026" type="#_x0000_t75" style="position:absolute;margin-left:412.35pt;margin-top:7pt;width:2.7pt;height:2.55pt;z-index:252266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">
                <v:imagedata r:id="rId1306" o:title=""/>
              </v:shape>
            </w:pict>
          </mc:Fallback>
        </mc:AlternateContent>
      </w:r>
      <w:r w:rsidR="004A6FF5">
        <w:rPr>
          <w:noProof/>
          <w:szCs w:val="28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265472" behindDoc="0" locked="0" layoutInCell="1" allowOverlap="1">
                <wp:simplePos x="0" y="0"/>
                <wp:positionH relativeFrom="column">
                  <wp:posOffset>5251560</wp:posOffset>
                </wp:positionH>
                <wp:positionV relativeFrom="paragraph">
                  <wp:posOffset>200460</wp:posOffset>
                </wp:positionV>
                <wp:extent cx="42480" cy="83520"/>
                <wp:effectExtent l="19050" t="19050" r="34290" b="31115"/>
                <wp:wrapNone/>
                <wp:docPr id="1947" name="Ink 19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07">
                      <w14:nvContentPartPr>
                        <w14:cNvContentPartPr/>
                      </w14:nvContentPartPr>
                      <w14:xfrm>
                        <a:off x="0" y="0"/>
                        <a:ext cx="42480" cy="83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47" o:spid="_x0000_s1026" type="#_x0000_t75" style="position:absolute;margin-left:413.15pt;margin-top:15.2pt;width:4.45pt;height:7.7pt;z-index:252265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">
                <v:imagedata r:id="rId1308" o:title=""/>
              </v:shape>
            </w:pict>
          </mc:Fallback>
        </mc:AlternateContent>
      </w:r>
      <w:r w:rsidR="004A6FF5">
        <w:rPr>
          <w:noProof/>
          <w:szCs w:val="28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264448" behindDoc="0" locked="0" layoutInCell="1" allowOverlap="1">
                <wp:simplePos x="0" y="0"/>
                <wp:positionH relativeFrom="column">
                  <wp:posOffset>4978680</wp:posOffset>
                </wp:positionH>
                <wp:positionV relativeFrom="paragraph">
                  <wp:posOffset>202620</wp:posOffset>
                </wp:positionV>
                <wp:extent cx="211680" cy="91800"/>
                <wp:effectExtent l="19050" t="38100" r="36195" b="41910"/>
                <wp:wrapNone/>
                <wp:docPr id="1946" name="Ink 19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09">
                      <w14:nvContentPartPr>
                        <w14:cNvContentPartPr/>
                      </w14:nvContentPartPr>
                      <w14:xfrm>
                        <a:off x="0" y="0"/>
                        <a:ext cx="211680" cy="9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46" o:spid="_x0000_s1026" type="#_x0000_t75" style="position:absolute;margin-left:391.35pt;margin-top:15.25pt;width:18pt;height:8.6pt;z-index:252264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">
                <v:imagedata r:id="rId1310" o:title=""/>
              </v:shape>
            </w:pict>
          </mc:Fallback>
        </mc:AlternateContent>
      </w:r>
      <w:r w:rsidR="004A6FF5">
        <w:rPr>
          <w:noProof/>
          <w:szCs w:val="28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263424" behindDoc="0" locked="0" layoutInCell="1" allowOverlap="1">
                <wp:simplePos x="0" y="0"/>
                <wp:positionH relativeFrom="column">
                  <wp:posOffset>4818480</wp:posOffset>
                </wp:positionH>
                <wp:positionV relativeFrom="paragraph">
                  <wp:posOffset>157620</wp:posOffset>
                </wp:positionV>
                <wp:extent cx="6480" cy="9360"/>
                <wp:effectExtent l="19050" t="19050" r="31750" b="29210"/>
                <wp:wrapNone/>
                <wp:docPr id="1945" name="Ink 19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11">
                      <w14:nvContentPartPr>
                        <w14:cNvContentPartPr/>
                      </w14:nvContentPartPr>
                      <w14:xfrm>
                        <a:off x="0" y="0"/>
                        <a:ext cx="6480" cy="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45" o:spid="_x0000_s1026" type="#_x0000_t75" style="position:absolute;margin-left:378.85pt;margin-top:11.8pt;width:1.55pt;height:1.9pt;z-index:252263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">
                <v:imagedata r:id="rId1312" o:title=""/>
              </v:shape>
            </w:pict>
          </mc:Fallback>
        </mc:AlternateContent>
      </w:r>
      <w:r w:rsidR="004A6FF5">
        <w:rPr>
          <w:noProof/>
          <w:szCs w:val="28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262400" behindDoc="0" locked="0" layoutInCell="1" allowOverlap="1">
                <wp:simplePos x="0" y="0"/>
                <wp:positionH relativeFrom="column">
                  <wp:posOffset>4692480</wp:posOffset>
                </wp:positionH>
                <wp:positionV relativeFrom="paragraph">
                  <wp:posOffset>215580</wp:posOffset>
                </wp:positionV>
                <wp:extent cx="116640" cy="99720"/>
                <wp:effectExtent l="38100" t="38100" r="36195" b="33655"/>
                <wp:wrapNone/>
                <wp:docPr id="1944" name="Ink 19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13">
                      <w14:nvContentPartPr>
                        <w14:cNvContentPartPr/>
                      </w14:nvContentPartPr>
                      <w14:xfrm>
                        <a:off x="0" y="0"/>
                        <a:ext cx="116640" cy="9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44" o:spid="_x0000_s1026" type="#_x0000_t75" style="position:absolute;margin-left:369pt;margin-top:16.35pt;width:10.4pt;height:9.15pt;z-index:252262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">
                <v:imagedata r:id="rId1314" o:title=""/>
              </v:shape>
            </w:pict>
          </mc:Fallback>
        </mc:AlternateContent>
      </w:r>
      <w:r w:rsidR="004A6FF5">
        <w:rPr>
          <w:noProof/>
          <w:szCs w:val="28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261376" behindDoc="0" locked="0" layoutInCell="1" allowOverlap="1">
                <wp:simplePos x="0" y="0"/>
                <wp:positionH relativeFrom="column">
                  <wp:posOffset>4691040</wp:posOffset>
                </wp:positionH>
                <wp:positionV relativeFrom="paragraph">
                  <wp:posOffset>190740</wp:posOffset>
                </wp:positionV>
                <wp:extent cx="57240" cy="135360"/>
                <wp:effectExtent l="38100" t="38100" r="38100" b="36195"/>
                <wp:wrapNone/>
                <wp:docPr id="1943" name="Ink 19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15">
                      <w14:nvContentPartPr>
                        <w14:cNvContentPartPr/>
                      </w14:nvContentPartPr>
                      <w14:xfrm>
                        <a:off x="0" y="0"/>
                        <a:ext cx="57240" cy="135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43" o:spid="_x0000_s1026" type="#_x0000_t75" style="position:absolute;margin-left:368.65pt;margin-top:14.3pt;width:5.8pt;height:12pt;z-index:252261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">
                <v:imagedata r:id="rId1316" o:title=""/>
              </v:shape>
            </w:pict>
          </mc:Fallback>
        </mc:AlternateContent>
      </w:r>
      <w:r w:rsidR="004A6FF5">
        <w:rPr>
          <w:noProof/>
          <w:szCs w:val="28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260352" behindDoc="0" locked="0" layoutInCell="1" allowOverlap="1">
                <wp:simplePos x="0" y="0"/>
                <wp:positionH relativeFrom="column">
                  <wp:posOffset>4581960</wp:posOffset>
                </wp:positionH>
                <wp:positionV relativeFrom="paragraph">
                  <wp:posOffset>199020</wp:posOffset>
                </wp:positionV>
                <wp:extent cx="107280" cy="55080"/>
                <wp:effectExtent l="19050" t="19050" r="26670" b="21590"/>
                <wp:wrapNone/>
                <wp:docPr id="14" name="Ink 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17">
                      <w14:nvContentPartPr>
                        <w14:cNvContentPartPr/>
                      </w14:nvContentPartPr>
                      <w14:xfrm>
                        <a:off x="0" y="0"/>
                        <a:ext cx="107280" cy="55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42" o:spid="_x0000_s1026" type="#_x0000_t75" style="position:absolute;margin-left:360.2pt;margin-top:15.1pt;width:9.6pt;height:5.5pt;z-index:252260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">
                <v:imagedata r:id="rId1318" o:title=""/>
              </v:shape>
            </w:pict>
          </mc:Fallback>
        </mc:AlternateContent>
      </w:r>
      <w:r w:rsidR="004A6FF5">
        <w:rPr>
          <w:noProof/>
          <w:szCs w:val="28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259328" behindDoc="0" locked="0" layoutInCell="1" allowOverlap="1">
                <wp:simplePos x="0" y="0"/>
                <wp:positionH relativeFrom="column">
                  <wp:posOffset>4574760</wp:posOffset>
                </wp:positionH>
                <wp:positionV relativeFrom="paragraph">
                  <wp:posOffset>197580</wp:posOffset>
                </wp:positionV>
                <wp:extent cx="27360" cy="89640"/>
                <wp:effectExtent l="19050" t="38100" r="29845" b="24765"/>
                <wp:wrapNone/>
                <wp:docPr id="15" name="Ink 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19">
                      <w14:nvContentPartPr>
                        <w14:cNvContentPartPr/>
                      </w14:nvContentPartPr>
                      <w14:xfrm>
                        <a:off x="0" y="0"/>
                        <a:ext cx="27360" cy="89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41" o:spid="_x0000_s1026" type="#_x0000_t75" style="position:absolute;margin-left:359.75pt;margin-top:15pt;width:3.2pt;height:8.2pt;z-index:252259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">
                <v:imagedata r:id="rId1320" o:title=""/>
              </v:shape>
            </w:pict>
          </mc:Fallback>
        </mc:AlternateContent>
      </w:r>
      <w:r w:rsidR="004A6FF5">
        <w:rPr>
          <w:noProof/>
          <w:szCs w:val="28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258304" behindDoc="0" locked="0" layoutInCell="1" allowOverlap="1">
                <wp:simplePos x="0" y="0"/>
                <wp:positionH relativeFrom="column">
                  <wp:posOffset>4393680</wp:posOffset>
                </wp:positionH>
                <wp:positionV relativeFrom="paragraph">
                  <wp:posOffset>222780</wp:posOffset>
                </wp:positionV>
                <wp:extent cx="135720" cy="39240"/>
                <wp:effectExtent l="19050" t="19050" r="17145" b="18415"/>
                <wp:wrapNone/>
                <wp:docPr id="16" name="Ink 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21">
                      <w14:nvContentPartPr>
                        <w14:cNvContentPartPr/>
                      </w14:nvContentPartPr>
                      <w14:xfrm>
                        <a:off x="0" y="0"/>
                        <a:ext cx="135720" cy="39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40" o:spid="_x0000_s1026" type="#_x0000_t75" style="position:absolute;margin-left:345.4pt;margin-top:17.05pt;width:11.75pt;height:4.2pt;z-index:252258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">
                <v:imagedata r:id="rId1322" o:title=""/>
              </v:shape>
            </w:pict>
          </mc:Fallback>
        </mc:AlternateContent>
      </w:r>
      <w:r w:rsidR="004A6FF5">
        <w:rPr>
          <w:noProof/>
          <w:szCs w:val="28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257280" behindDoc="0" locked="0" layoutInCell="1" allowOverlap="1">
                <wp:simplePos x="0" y="0"/>
                <wp:positionH relativeFrom="column">
                  <wp:posOffset>4379640</wp:posOffset>
                </wp:positionH>
                <wp:positionV relativeFrom="paragraph">
                  <wp:posOffset>156900</wp:posOffset>
                </wp:positionV>
                <wp:extent cx="135720" cy="155160"/>
                <wp:effectExtent l="38100" t="38100" r="36195" b="35560"/>
                <wp:wrapNone/>
                <wp:docPr id="17" name="Ink 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23">
                      <w14:nvContentPartPr>
                        <w14:cNvContentPartPr/>
                      </w14:nvContentPartPr>
                      <w14:xfrm>
                        <a:off x="0" y="0"/>
                        <a:ext cx="135720" cy="155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39" o:spid="_x0000_s1026" type="#_x0000_t75" style="position:absolute;margin-left:344.15pt;margin-top:11.7pt;width:12pt;height:13.55pt;z-index:252257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">
                <v:imagedata r:id="rId1324" o:title=""/>
              </v:shape>
            </w:pict>
          </mc:Fallback>
        </mc:AlternateContent>
      </w:r>
      <w:r w:rsidR="009A4D7A" w:rsidRPr="009A4D7A">
        <w:rPr>
          <w:szCs w:val="28"/>
          <w:u w:val="single"/>
        </w:rPr>
        <w:t>Επ</w:t>
      </w:r>
      <w:proofErr w:type="spellStart"/>
      <w:r w:rsidR="009A4D7A" w:rsidRPr="009A4D7A">
        <w:rPr>
          <w:szCs w:val="28"/>
          <w:u w:val="single"/>
        </w:rPr>
        <w:t>ίσης</w:t>
      </w:r>
      <w:proofErr w:type="spellEnd"/>
      <w:r w:rsidR="009A4D7A" w:rsidRPr="009A4D7A">
        <w:rPr>
          <w:szCs w:val="28"/>
          <w:u w:val="single"/>
        </w:rPr>
        <w:t>:</w:t>
      </w:r>
      <w:r w:rsidR="009A4D7A" w:rsidRPr="009A4D7A">
        <w:rPr>
          <w:szCs w:val="28"/>
        </w:rPr>
        <w:t xml:space="preserve"> </w:t>
      </w:r>
      <w:r w:rsidR="001E3AC4" w:rsidRPr="009A4D7A">
        <w:rPr>
          <w:position w:val="-12"/>
          <w:szCs w:val="28"/>
        </w:rPr>
        <w:object w:dxaOrig="1600" w:dyaOrig="360">
          <v:shape id="_x0000_i1067" type="#_x0000_t75" style="width:80pt;height:18pt" o:ole="">
            <v:imagedata r:id="rId1325" o:title=""/>
          </v:shape>
          <o:OLEObject Type="Embed" ProgID="Equation.DSMT4" ShapeID="_x0000_i1067" DrawAspect="Content" ObjectID="_1665486971" r:id="rId1326"/>
        </w:object>
      </w:r>
    </w:p>
    <w:p w:rsidR="009A4D7A" w:rsidRPr="009A4D7A" w:rsidRDefault="008729CC" w:rsidP="007263EF">
      <w:pPr>
        <w:ind w:left="714"/>
        <w:rPr>
          <w:szCs w:val="28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52288" behindDoc="0" locked="0" layoutInCell="1" allowOverlap="1">
                <wp:simplePos x="0" y="0"/>
                <wp:positionH relativeFrom="column">
                  <wp:posOffset>1120920</wp:posOffset>
                </wp:positionH>
                <wp:positionV relativeFrom="paragraph">
                  <wp:posOffset>164850</wp:posOffset>
                </wp:positionV>
                <wp:extent cx="442440" cy="147600"/>
                <wp:effectExtent l="19050" t="38100" r="34290" b="24130"/>
                <wp:wrapNone/>
                <wp:docPr id="3351" name="Ink 33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27">
                      <w14:nvContentPartPr>
                        <w14:cNvContentPartPr/>
                      </w14:nvContentPartPr>
                      <w14:xfrm>
                        <a:off x="0" y="0"/>
                        <a:ext cx="442440" cy="147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51" o:spid="_x0000_s1026" type="#_x0000_t75" style="position:absolute;margin-left:87.8pt;margin-top:12.35pt;width:35.95pt;height:12.8pt;z-index:253452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">
                <v:imagedata r:id="rId132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51264" behindDoc="0" locked="0" layoutInCell="1" allowOverlap="1">
                <wp:simplePos x="0" y="0"/>
                <wp:positionH relativeFrom="column">
                  <wp:posOffset>1120920</wp:posOffset>
                </wp:positionH>
                <wp:positionV relativeFrom="paragraph">
                  <wp:posOffset>137130</wp:posOffset>
                </wp:positionV>
                <wp:extent cx="159120" cy="80280"/>
                <wp:effectExtent l="38100" t="38100" r="31750" b="34290"/>
                <wp:wrapNone/>
                <wp:docPr id="3350" name="Ink 33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29">
                      <w14:nvContentPartPr>
                        <w14:cNvContentPartPr/>
                      </w14:nvContentPartPr>
                      <w14:xfrm>
                        <a:off x="0" y="0"/>
                        <a:ext cx="159120" cy="80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50" o:spid="_x0000_s1026" type="#_x0000_t75" style="position:absolute;margin-left:87.7pt;margin-top:10.2pt;width:13.75pt;height:7.5pt;z-index:253451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">
                <v:imagedata r:id="rId133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50240" behindDoc="0" locked="0" layoutInCell="1" allowOverlap="1">
                <wp:simplePos x="0" y="0"/>
                <wp:positionH relativeFrom="column">
                  <wp:posOffset>1466880</wp:posOffset>
                </wp:positionH>
                <wp:positionV relativeFrom="paragraph">
                  <wp:posOffset>222090</wp:posOffset>
                </wp:positionV>
                <wp:extent cx="232920" cy="34200"/>
                <wp:effectExtent l="38100" t="38100" r="34290" b="23495"/>
                <wp:wrapNone/>
                <wp:docPr id="3349" name="Ink 33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31">
                      <w14:nvContentPartPr>
                        <w14:cNvContentPartPr/>
                      </w14:nvContentPartPr>
                      <w14:xfrm>
                        <a:off x="0" y="0"/>
                        <a:ext cx="232920" cy="34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49" o:spid="_x0000_s1026" type="#_x0000_t75" style="position:absolute;margin-left:114.9pt;margin-top:16.85pt;width:19.65pt;height:3.95pt;z-index:253450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">
                <v:imagedata r:id="rId133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26688" behindDoc="0" locked="0" layoutInCell="1" allowOverlap="1">
                <wp:simplePos x="0" y="0"/>
                <wp:positionH relativeFrom="column">
                  <wp:posOffset>-69600</wp:posOffset>
                </wp:positionH>
                <wp:positionV relativeFrom="paragraph">
                  <wp:posOffset>-426990</wp:posOffset>
                </wp:positionV>
                <wp:extent cx="43920" cy="1264320"/>
                <wp:effectExtent l="38100" t="38100" r="32385" b="31115"/>
                <wp:wrapNone/>
                <wp:docPr id="3326" name="Ink 33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33">
                      <w14:nvContentPartPr>
                        <w14:cNvContentPartPr/>
                      </w14:nvContentPartPr>
                      <w14:xfrm>
                        <a:off x="0" y="0"/>
                        <a:ext cx="43920" cy="126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26" o:spid="_x0000_s1026" type="#_x0000_t75" style="position:absolute;margin-left:-6.2pt;margin-top:-34.15pt;width:4.8pt;height:100.85pt;z-index:253426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">
                <v:imagedata r:id="rId1334" o:title=""/>
              </v:shape>
            </w:pict>
          </mc:Fallback>
        </mc:AlternateContent>
      </w:r>
      <w:r w:rsidR="00583FC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31008" behindDoc="0" locked="0" layoutInCell="1" allowOverlap="1">
                <wp:simplePos x="0" y="0"/>
                <wp:positionH relativeFrom="column">
                  <wp:posOffset>1625640</wp:posOffset>
                </wp:positionH>
                <wp:positionV relativeFrom="paragraph">
                  <wp:posOffset>45130</wp:posOffset>
                </wp:positionV>
                <wp:extent cx="56160" cy="110520"/>
                <wp:effectExtent l="19050" t="38100" r="20320" b="22860"/>
                <wp:wrapNone/>
                <wp:docPr id="2011" name="Ink 20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35">
                      <w14:nvContentPartPr>
                        <w14:cNvContentPartPr/>
                      </w14:nvContentPartPr>
                      <w14:xfrm>
                        <a:off x="0" y="0"/>
                        <a:ext cx="56160" cy="11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11" o:spid="_x0000_s1026" type="#_x0000_t75" style="position:absolute;margin-left:127.45pt;margin-top:3pt;width:5.45pt;height:9.85pt;z-index:252331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">
                <v:imagedata r:id="rId1336" o:title=""/>
              </v:shape>
            </w:pict>
          </mc:Fallback>
        </mc:AlternateContent>
      </w:r>
      <w:r w:rsidR="00583FC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29984" behindDoc="0" locked="0" layoutInCell="1" allowOverlap="1">
                <wp:simplePos x="0" y="0"/>
                <wp:positionH relativeFrom="column">
                  <wp:posOffset>1562640</wp:posOffset>
                </wp:positionH>
                <wp:positionV relativeFrom="paragraph">
                  <wp:posOffset>51250</wp:posOffset>
                </wp:positionV>
                <wp:extent cx="62280" cy="133200"/>
                <wp:effectExtent l="38100" t="19050" r="33020" b="19685"/>
                <wp:wrapNone/>
                <wp:docPr id="2010" name="Ink 20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37">
                      <w14:nvContentPartPr>
                        <w14:cNvContentPartPr/>
                      </w14:nvContentPartPr>
                      <w14:xfrm>
                        <a:off x="0" y="0"/>
                        <a:ext cx="62280" cy="133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10" o:spid="_x0000_s1026" type="#_x0000_t75" style="position:absolute;margin-left:122.5pt;margin-top:3.5pt;width:6.05pt;height:11.6pt;z-index:252329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">
                <v:imagedata r:id="rId1338" o:title=""/>
              </v:shape>
            </w:pict>
          </mc:Fallback>
        </mc:AlternateContent>
      </w:r>
      <w:r w:rsidR="004A6FF5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81856" behindDoc="0" locked="0" layoutInCell="1" allowOverlap="1">
                <wp:simplePos x="0" y="0"/>
                <wp:positionH relativeFrom="column">
                  <wp:posOffset>6187920</wp:posOffset>
                </wp:positionH>
                <wp:positionV relativeFrom="paragraph">
                  <wp:posOffset>98050</wp:posOffset>
                </wp:positionV>
                <wp:extent cx="8280" cy="12240"/>
                <wp:effectExtent l="38100" t="38100" r="29845" b="26035"/>
                <wp:wrapNone/>
                <wp:docPr id="1963" name="Ink 19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39">
                      <w14:nvContentPartPr>
                        <w14:cNvContentPartPr/>
                      </w14:nvContentPartPr>
                      <w14:xfrm>
                        <a:off x="0" y="0"/>
                        <a:ext cx="8280" cy="1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63" o:spid="_x0000_s1026" type="#_x0000_t75" style="position:absolute;margin-left:486.65pt;margin-top:7.1pt;width:1.85pt;height:2.15pt;z-index:252281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">
                <v:imagedata r:id="rId1340" o:title=""/>
              </v:shape>
            </w:pict>
          </mc:Fallback>
        </mc:AlternateContent>
      </w:r>
      <w:r w:rsidR="004A6FF5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80832" behindDoc="0" locked="0" layoutInCell="1" allowOverlap="1">
                <wp:simplePos x="0" y="0"/>
                <wp:positionH relativeFrom="column">
                  <wp:posOffset>6236160</wp:posOffset>
                </wp:positionH>
                <wp:positionV relativeFrom="paragraph">
                  <wp:posOffset>211450</wp:posOffset>
                </wp:positionV>
                <wp:extent cx="65520" cy="85320"/>
                <wp:effectExtent l="38100" t="38100" r="29845" b="29210"/>
                <wp:wrapNone/>
                <wp:docPr id="1962" name="Ink 19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41">
                      <w14:nvContentPartPr>
                        <w14:cNvContentPartPr/>
                      </w14:nvContentPartPr>
                      <w14:xfrm>
                        <a:off x="0" y="0"/>
                        <a:ext cx="65520" cy="85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62" o:spid="_x0000_s1026" type="#_x0000_t75" style="position:absolute;margin-left:490.35pt;margin-top:16.1pt;width:6.4pt;height:8pt;z-index:252280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">
                <v:imagedata r:id="rId1342" o:title=""/>
              </v:shape>
            </w:pict>
          </mc:Fallback>
        </mc:AlternateContent>
      </w:r>
      <w:r w:rsidR="004A6FF5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79808" behindDoc="0" locked="0" layoutInCell="1" allowOverlap="1">
                <wp:simplePos x="0" y="0"/>
                <wp:positionH relativeFrom="column">
                  <wp:posOffset>5971560</wp:posOffset>
                </wp:positionH>
                <wp:positionV relativeFrom="paragraph">
                  <wp:posOffset>79690</wp:posOffset>
                </wp:positionV>
                <wp:extent cx="235080" cy="220680"/>
                <wp:effectExtent l="38100" t="38100" r="31750" b="27305"/>
                <wp:wrapNone/>
                <wp:docPr id="1961" name="Ink 19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43">
                      <w14:nvContentPartPr>
                        <w14:cNvContentPartPr/>
                      </w14:nvContentPartPr>
                      <w14:xfrm>
                        <a:off x="0" y="0"/>
                        <a:ext cx="235080" cy="220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61" o:spid="_x0000_s1026" type="#_x0000_t75" style="position:absolute;margin-left:469.5pt;margin-top:5.5pt;width:19.8pt;height:18.75pt;z-index:252279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">
                <v:imagedata r:id="rId1344" o:title=""/>
              </v:shape>
            </w:pict>
          </mc:Fallback>
        </mc:AlternateContent>
      </w:r>
      <w:r w:rsidR="004A6FF5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78784" behindDoc="0" locked="0" layoutInCell="1" allowOverlap="1">
                <wp:simplePos x="0" y="0"/>
                <wp:positionH relativeFrom="column">
                  <wp:posOffset>5886960</wp:posOffset>
                </wp:positionH>
                <wp:positionV relativeFrom="paragraph">
                  <wp:posOffset>154570</wp:posOffset>
                </wp:positionV>
                <wp:extent cx="116280" cy="126360"/>
                <wp:effectExtent l="19050" t="38100" r="36195" b="26670"/>
                <wp:wrapNone/>
                <wp:docPr id="1960" name="Ink 19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45">
                      <w14:nvContentPartPr>
                        <w14:cNvContentPartPr/>
                      </w14:nvContentPartPr>
                      <w14:xfrm>
                        <a:off x="0" y="0"/>
                        <a:ext cx="116280" cy="126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60" o:spid="_x0000_s1026" type="#_x0000_t75" style="position:absolute;margin-left:462.95pt;margin-top:11.45pt;width:10.35pt;height:11.35pt;z-index:252278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">
                <v:imagedata r:id="rId1346" o:title=""/>
              </v:shape>
            </w:pict>
          </mc:Fallback>
        </mc:AlternateContent>
      </w:r>
      <w:r w:rsidR="004A6FF5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77760" behindDoc="0" locked="0" layoutInCell="1" allowOverlap="1">
                <wp:simplePos x="0" y="0"/>
                <wp:positionH relativeFrom="column">
                  <wp:posOffset>5640000</wp:posOffset>
                </wp:positionH>
                <wp:positionV relativeFrom="paragraph">
                  <wp:posOffset>184810</wp:posOffset>
                </wp:positionV>
                <wp:extent cx="57960" cy="76320"/>
                <wp:effectExtent l="19050" t="38100" r="18415" b="38100"/>
                <wp:wrapNone/>
                <wp:docPr id="1959" name="Ink 19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47">
                      <w14:nvContentPartPr>
                        <w14:cNvContentPartPr/>
                      </w14:nvContentPartPr>
                      <w14:xfrm>
                        <a:off x="0" y="0"/>
                        <a:ext cx="57960" cy="76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59" o:spid="_x0000_s1026" type="#_x0000_t75" style="position:absolute;margin-left:443.7pt;margin-top:13.95pt;width:5.55pt;height:7.3pt;z-index:252277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">
                <v:imagedata r:id="rId1348" o:title=""/>
              </v:shape>
            </w:pict>
          </mc:Fallback>
        </mc:AlternateContent>
      </w:r>
      <w:r w:rsidR="004A6FF5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76736" behindDoc="0" locked="0" layoutInCell="1" allowOverlap="1">
                <wp:simplePos x="0" y="0"/>
                <wp:positionH relativeFrom="column">
                  <wp:posOffset>5394480</wp:posOffset>
                </wp:positionH>
                <wp:positionV relativeFrom="paragraph">
                  <wp:posOffset>159610</wp:posOffset>
                </wp:positionV>
                <wp:extent cx="240480" cy="118080"/>
                <wp:effectExtent l="19050" t="38100" r="26670" b="34925"/>
                <wp:wrapNone/>
                <wp:docPr id="1958" name="Ink 19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49">
                      <w14:nvContentPartPr>
                        <w14:cNvContentPartPr/>
                      </w14:nvContentPartPr>
                      <w14:xfrm>
                        <a:off x="0" y="0"/>
                        <a:ext cx="240480" cy="118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58" o:spid="_x0000_s1026" type="#_x0000_t75" style="position:absolute;margin-left:424.15pt;margin-top:11.85pt;width:20.1pt;height:10.55pt;z-index:252276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">
                <v:imagedata r:id="rId1350" o:title=""/>
              </v:shape>
            </w:pict>
          </mc:Fallback>
        </mc:AlternateContent>
      </w:r>
      <w:r w:rsidR="004A6FF5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06080" behindDoc="0" locked="0" layoutInCell="1" allowOverlap="1">
                <wp:simplePos x="0" y="0"/>
                <wp:positionH relativeFrom="column">
                  <wp:posOffset>4949160</wp:posOffset>
                </wp:positionH>
                <wp:positionV relativeFrom="paragraph">
                  <wp:posOffset>292450</wp:posOffset>
                </wp:positionV>
                <wp:extent cx="31680" cy="15840"/>
                <wp:effectExtent l="19050" t="19050" r="26035" b="22860"/>
                <wp:wrapNone/>
                <wp:docPr id="1884" name="Ink 18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51">
                      <w14:nvContentPartPr>
                        <w14:cNvContentPartPr/>
                      </w14:nvContentPartPr>
                      <w14:xfrm>
                        <a:off x="0" y="0"/>
                        <a:ext cx="31680" cy="1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84" o:spid="_x0000_s1026" type="#_x0000_t75" style="position:absolute;margin-left:389.4pt;margin-top:22.65pt;width:3.25pt;height:2.05pt;z-index:252206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">
                <v:imagedata r:id="rId1352" o:title=""/>
              </v:shape>
            </w:pict>
          </mc:Fallback>
        </mc:AlternateContent>
      </w:r>
      <w:r w:rsidR="007263EF" w:rsidRPr="009A4D7A">
        <w:rPr>
          <w:noProof/>
          <w:lang w:val="en-US" w:eastAsia="en-US"/>
        </w:rPr>
        <mc:AlternateContent>
          <mc:Choice Requires="wpg">
            <w:drawing>
              <wp:anchor distT="0" distB="0" distL="114300" distR="114300" simplePos="0" relativeHeight="251670528" behindDoc="0" locked="0" layoutInCell="1" allowOverlap="1" wp14:anchorId="66BEE65C" wp14:editId="4498360E">
                <wp:simplePos x="0" y="0"/>
                <wp:positionH relativeFrom="column">
                  <wp:posOffset>3476625</wp:posOffset>
                </wp:positionH>
                <wp:positionV relativeFrom="paragraph">
                  <wp:posOffset>80010</wp:posOffset>
                </wp:positionV>
                <wp:extent cx="1876425" cy="1619250"/>
                <wp:effectExtent l="0" t="0" r="9525" b="19050"/>
                <wp:wrapNone/>
                <wp:docPr id="1405" name="Group 90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876425" cy="1619250"/>
                          <a:chOff x="5850" y="4416"/>
                          <a:chExt cx="2955" cy="2550"/>
                        </a:xfrm>
                      </wpg:grpSpPr>
                      <wps:wsp>
                        <wps:cNvPr id="2036" name="AutoShape 548"/>
                        <wps:cNvCnPr>
                          <a:cxnSpLocks noChangeShapeType="1"/>
                        </wps:cNvCnPr>
                        <wps:spPr bwMode="auto">
                          <a:xfrm>
                            <a:off x="5865" y="4836"/>
                            <a:ext cx="0" cy="213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037" name="AutoShape 549"/>
                        <wps:cNvCnPr>
                          <a:cxnSpLocks noChangeShapeType="1"/>
                        </wps:cNvCnPr>
                        <wps:spPr bwMode="auto">
                          <a:xfrm>
                            <a:off x="5850" y="6947"/>
                            <a:ext cx="2445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038" name="AutoShape 550"/>
                        <wps:cNvCnPr>
                          <a:cxnSpLocks noChangeShapeType="1"/>
                        </wps:cNvCnPr>
                        <wps:spPr bwMode="auto">
                          <a:xfrm flipV="1">
                            <a:off x="5880" y="6304"/>
                            <a:ext cx="690" cy="61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039" name="AutoShape 551"/>
                        <wps:cNvCnPr>
                          <a:cxnSpLocks noChangeShapeType="1"/>
                        </wps:cNvCnPr>
                        <wps:spPr bwMode="auto">
                          <a:xfrm flipV="1">
                            <a:off x="6525" y="5645"/>
                            <a:ext cx="750" cy="67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040" name="AutoShape 552"/>
                        <wps:cNvCnPr>
                          <a:cxnSpLocks noChangeShapeType="1"/>
                        </wps:cNvCnPr>
                        <wps:spPr bwMode="auto">
                          <a:xfrm flipV="1">
                            <a:off x="7275" y="4880"/>
                            <a:ext cx="840" cy="76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041" name="AutoShape 553"/>
                        <wps:cNvCnPr>
                          <a:cxnSpLocks noChangeShapeType="1"/>
                        </wps:cNvCnPr>
                        <wps:spPr bwMode="auto">
                          <a:xfrm flipV="1">
                            <a:off x="5865" y="5046"/>
                            <a:ext cx="870" cy="1920"/>
                          </a:xfrm>
                          <a:prstGeom prst="straightConnector1">
                            <a:avLst/>
                          </a:prstGeom>
                          <a:noFill/>
                          <a:ln w="9525" cap="rnd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 type="triangl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042" name="AutoShape 554"/>
                        <wps:cNvCnPr>
                          <a:cxnSpLocks noChangeShapeType="1"/>
                        </wps:cNvCnPr>
                        <wps:spPr bwMode="auto">
                          <a:xfrm>
                            <a:off x="6735" y="5121"/>
                            <a:ext cx="630" cy="615"/>
                          </a:xfrm>
                          <a:prstGeom prst="straightConnector1">
                            <a:avLst/>
                          </a:prstGeom>
                          <a:noFill/>
                          <a:ln w="9525" cap="rnd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043" name="AutoShape 555"/>
                        <wps:cNvCnPr>
                          <a:cxnSpLocks noChangeShapeType="1"/>
                        </wps:cNvCnPr>
                        <wps:spPr bwMode="auto">
                          <a:xfrm flipV="1">
                            <a:off x="7095" y="5300"/>
                            <a:ext cx="210" cy="19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044" name="AutoShape 556"/>
                        <wps:cNvCnPr>
                          <a:cxnSpLocks noChangeShapeType="1"/>
                        </wps:cNvCnPr>
                        <wps:spPr bwMode="auto">
                          <a:xfrm>
                            <a:off x="7305" y="5285"/>
                            <a:ext cx="195" cy="180"/>
                          </a:xfrm>
                          <a:prstGeom prst="straightConnector1">
                            <a:avLst/>
                          </a:prstGeom>
                          <a:noFill/>
                          <a:ln w="9525" cap="rnd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045" name="Text Box 557"/>
                        <wps:cNvSpPr txBox="1">
                          <a:spLocks noChangeArrowheads="1"/>
                        </wps:cNvSpPr>
                        <wps:spPr bwMode="auto">
                          <a:xfrm>
                            <a:off x="6210" y="4416"/>
                            <a:ext cx="765" cy="67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729CC" w:rsidRPr="005C68E3" w:rsidRDefault="008729CC" w:rsidP="009A4D7A">
                              <w:r w:rsidRPr="00B710A9">
                                <w:rPr>
                                  <w:position w:val="-6"/>
                                </w:rPr>
                                <w:object w:dxaOrig="200" w:dyaOrig="220">
                                  <v:shape id="_x0000_i1160" type="#_x0000_t75" style="width:10.4pt;height:10.8pt" o:ole="">
                                    <v:imagedata r:id="rId664" o:title=""/>
                                  </v:shape>
                                  <o:OLEObject Type="Embed" ProgID="Equation.DSMT4" ShapeID="_x0000_i1160" DrawAspect="Content" ObjectID="_1665487064" r:id="rId1353"/>
                                </w:object>
                              </w:r>
                            </w:p>
                            <w:p w:rsidR="008729CC" w:rsidRDefault="008729CC" w:rsidP="009A4D7A"/>
                            <w:p w:rsidR="008729CC" w:rsidRPr="00AC6393" w:rsidRDefault="008729CC" w:rsidP="009A4D7A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46" name="Text Box 559"/>
                        <wps:cNvSpPr txBox="1">
                          <a:spLocks noChangeArrowheads="1"/>
                        </wps:cNvSpPr>
                        <wps:spPr bwMode="auto">
                          <a:xfrm>
                            <a:off x="8055" y="4790"/>
                            <a:ext cx="750" cy="9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729CC" w:rsidRPr="005C68E3" w:rsidRDefault="008729CC" w:rsidP="009A4D7A">
                              <w:r w:rsidRPr="009A4D7A">
                                <w:rPr>
                                  <w:position w:val="-12"/>
                                </w:rPr>
                                <w:object w:dxaOrig="279" w:dyaOrig="360">
                                  <v:shape id="_x0000_i1161" type="#_x0000_t75" style="width:13.6pt;height:18pt" o:ole="">
                                    <v:imagedata r:id="rId1354" o:title=""/>
                                  </v:shape>
                                  <o:OLEObject Type="Embed" ProgID="Equation.DSMT4" ShapeID="_x0000_i1161" DrawAspect="Content" ObjectID="_1665487065" r:id="rId1355"/>
                                </w:object>
                              </w:r>
                            </w:p>
                            <w:p w:rsidR="008729CC" w:rsidRDefault="008729CC" w:rsidP="009A4D7A"/>
                            <w:p w:rsidR="008729CC" w:rsidRPr="00AC6393" w:rsidRDefault="008729CC" w:rsidP="009A4D7A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47" name="Text Box 560"/>
                        <wps:cNvSpPr txBox="1">
                          <a:spLocks noChangeArrowheads="1"/>
                        </wps:cNvSpPr>
                        <wps:spPr bwMode="auto">
                          <a:xfrm>
                            <a:off x="7230" y="5884"/>
                            <a:ext cx="825" cy="69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729CC" w:rsidRPr="005C68E3" w:rsidRDefault="008729CC" w:rsidP="009A4D7A">
                              <w:r w:rsidRPr="00487137">
                                <w:rPr>
                                  <w:position w:val="-12"/>
                                </w:rPr>
                                <w:object w:dxaOrig="400" w:dyaOrig="360">
                                  <v:shape id="_x0000_i1162" type="#_x0000_t75" style="width:20pt;height:18pt" o:ole="">
                                    <v:imagedata r:id="rId1356" o:title=""/>
                                  </v:shape>
                                  <o:OLEObject Type="Embed" ProgID="Equation.DSMT4" ShapeID="_x0000_i1162" DrawAspect="Content" ObjectID="_1665487066" r:id="rId1357"/>
                                </w:object>
                              </w:r>
                            </w:p>
                            <w:p w:rsidR="008729CC" w:rsidRDefault="008729CC" w:rsidP="009A4D7A"/>
                            <w:p w:rsidR="008729CC" w:rsidRPr="00AC6393" w:rsidRDefault="008729CC" w:rsidP="009A4D7A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44" name="AutoShape 561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7290" y="5674"/>
                            <a:ext cx="195" cy="24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148" name="Text Box 904"/>
                        <wps:cNvSpPr txBox="1">
                          <a:spLocks noChangeArrowheads="1"/>
                        </wps:cNvSpPr>
                        <wps:spPr bwMode="auto">
                          <a:xfrm>
                            <a:off x="6720" y="6201"/>
                            <a:ext cx="375" cy="66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729CC" w:rsidRPr="004120D0" w:rsidRDefault="008729CC" w:rsidP="009A4D7A">
                              <w:pPr>
                                <w:rPr>
                                  <w:lang w:val="en-US"/>
                                </w:rPr>
                              </w:pPr>
                              <w:proofErr w:type="gramStart"/>
                              <w:r>
                                <w:rPr>
                                  <w:lang w:val="en-US"/>
                                </w:rPr>
                                <w:t>a</w:t>
                              </w:r>
                              <w:proofErr w:type="gramEnd"/>
                            </w:p>
                            <w:p w:rsidR="008729CC" w:rsidRDefault="008729CC" w:rsidP="009A4D7A"/>
                            <w:p w:rsidR="008729CC" w:rsidRPr="00AC6393" w:rsidRDefault="008729CC" w:rsidP="009A4D7A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905" o:spid="_x0000_s1086" style="position:absolute;left:0;text-align:left;margin-left:273.75pt;margin-top:6.3pt;width:147.75pt;height:127.5pt;z-index:251670528" coordorigin="5850,4416" coordsize="2955,255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">
                <v:shape id="AutoShape 548" o:spid="_x0000_s1087" type="#_x0000_t32" style="position:absolute;left:5865;top:4836;width:0;height:213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gtvEsQAAADdAAAADwAAAGRycy9kb3ducmV2LnhtbERPTWsCMRC9C/6HMIIXqVnFStkaZSsI&#10;KnjQtvfpZroJ3Uy2m6jrvzcFobd5vM9ZrDpXiwu1wXpWMBlnIIhLry1XCj7eN08vIEJE1lh7JgU3&#10;CrBa9nsLzLW/8pEup1iJFMIhRwUmxiaXMpSGHIaxb4gT9+1bhzHBtpK6xWsKd7WcZtlcOrScGgw2&#10;tDZU/pzOTsFhN3krvozd7Y+/9vC8KepzNfpUajjoilcQkbr4L364tzrNn2Vz+PsmnSCX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qC28SxAAAAN0AAAAPAAAAAAAAAAAA&#10;AAAAAKECAABkcnMvZG93bnJldi54bWxQSwUGAAAAAAQABAD5AAAAkgMAAAAA&#10;"/>
                <v:shape id="AutoShape 549" o:spid="_x0000_s1088" type="#_x0000_t32" style="position:absolute;left:5850;top:6947;width:2445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UfKicQAAADdAAAADwAAAGRycy9kb3ducmV2LnhtbERPTWsCMRC9F/wPYQQvpWaVastqlK0g&#10;qOBB297HzXQTuplsN1G3/74pCN7m8T5nvuxcLS7UButZwWiYgSAuvbZcKfh4Xz+9gggRWWPtmRT8&#10;UoDlovcwx1z7Kx/ocoyVSCEcclRgYmxyKUNpyGEY+oY4cV++dRgTbCupW7ymcFfLcZZNpUPLqcFg&#10;QytD5ffx7BTst6O34mTsdnf4sfvJuqjP1eOnUoN+V8xAROriXXxzb3Sa/5y9wP836QS5+A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FR8qJxAAAAN0AAAAPAAAAAAAAAAAA&#10;AAAAAKECAABkcnMvZG93bnJldi54bWxQSwUGAAAAAAQABAD5AAAAkgMAAAAA&#10;"/>
                <v:shape id="AutoShape 550" o:spid="_x0000_s1089" type="#_x0000_t32" style="position:absolute;left:5880;top:6304;width:690;height:615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UMl1MQAAADdAAAADwAAAGRycy9kb3ducmV2LnhtbESPQWsCMRCF74X+hzCF3mpWaUtZjaKC&#10;IL2U2kI9DptxN7iZLJu4Wf995yB4m+G9ee+bxWr0rRqojy6wgemkAEVcBeu4NvD7s3v5ABUTssU2&#10;MBm4UoTV8vFhgaUNmb9pOKRaSQjHEg00KXWl1rFqyGOchI5YtFPoPSZZ+1rbHrOE+1bPiuJde3Qs&#10;DQ12tG2oOh8u3oDLX27o9tu8+fw7RpvJXd+CM+b5aVzPQSUa0918u95bwX8tBFe+kRH08h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1QyXUxAAAAN0AAAAPAAAAAAAAAAAA&#10;AAAAAKECAABkcnMvZG93bnJldi54bWxQSwUGAAAAAAQABAD5AAAAkgMAAAAA&#10;">
                  <v:stroke endarrow="block"/>
                </v:shape>
                <v:shape id="AutoShape 551" o:spid="_x0000_s1090" type="#_x0000_t32" style="position:absolute;left:6525;top:5645;width:750;height:675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g+AT8IAAADdAAAADwAAAGRycy9kb3ducmV2LnhtbERP32vCMBB+H+x/CDfwbaaTOWZtKpsw&#10;EF/GnKCPR3O2Yc2lNLGp/70ZCL7dx/fzitVoWzFQ741jBS/TDARx5bThWsH+9+v5HYQPyBpbx6Tg&#10;Qh5W5eNDgbl2kX9o2IVapBD2OSpoQuhyKX3VkEU/dR1x4k6utxgS7Gupe4wp3LZylmVv0qLh1NBg&#10;R+uGqr/d2Sow8dsM3WYdP7eHo9eRzGXujFKTp/FjCSLQGO7im3uj0/zXbAH/36QTZHkF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2g+AT8IAAADdAAAADwAAAAAAAAAAAAAA&#10;AAChAgAAZHJzL2Rvd25yZXYueG1sUEsFBgAAAAAEAAQA+QAAAJADAAAAAA==&#10;">
                  <v:stroke endarrow="block"/>
                </v:shape>
                <v:shape id="AutoShape 552" o:spid="_x0000_s1091" type="#_x0000_t32" style="position:absolute;left:7275;top:4880;width:840;height:765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gUSncYAAADdAAAADwAAAGRycy9kb3ducmV2LnhtbESPQWvDMAyF74P9B6PBLqN1MkYpad0y&#10;CoXRQ2FtDj0KW0vCYjmzvTT799Oh0JvEe3rv03o7+V6NFFMX2EA5L0AR2+A6bgzU5/1sCSplZId9&#10;YDLwRwm2m8eHNVYuXPmTxlNulIRwqtBAm/NQaZ1sSx7TPAzEon2F6DHLGhvtIl4l3Pf6tSgW2mPH&#10;0tDiQLuW7Pfp1xvoDvWxHl9+crTLQ3mJZTpfemvM89P0vgKVacp38+36wwn+Wyn88o2MoDf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IFEp3GAAAA3QAAAA8AAAAAAAAA&#10;AAAAAAAAoQIAAGRycy9kb3ducmV2LnhtbFBLBQYAAAAABAAEAPkAAACUAwAAAAA=&#10;"/>
                <v:shape id="AutoShape 553" o:spid="_x0000_s1092" type="#_x0000_t32" style="position:absolute;left:5865;top:5046;width:870;height:192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lkYd8YAAADdAAAADwAAAGRycy9kb3ducmV2LnhtbESP3YrCMBCF74V9hzAL3mlaEdFqlF1B&#10;WRQVfx5gaMa22ExKk9bu228WBO9mOGfOd2ax6kwpWqpdYVlBPIxAEKdWF5wpuF03gykI55E1lpZJ&#10;wS85WC0/egtMtH3ymdqLz0QIYZeggtz7KpHSpTkZdENbEQftbmuDPqx1JnWNzxBuSjmKook0WHAg&#10;5FjROqf0cWlMgIyabHve7g7TfXv8flxnp2Y/a5Xqf3ZfcxCeOv82v65/dKg/jmP4/yaMIJd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JZGHfGAAAA3QAAAA8AAAAAAAAA&#10;AAAAAAAAoQIAAGRycy9kb3ducmV2LnhtbFBLBQYAAAAABAAEAPkAAACUAwAAAAA=&#10;">
                  <v:stroke dashstyle="1 1" endarrow="block" endcap="round"/>
                </v:shape>
                <v:shape id="AutoShape 554" o:spid="_x0000_s1093" type="#_x0000_t32" style="position:absolute;left:6735;top:5121;width:630;height:61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QcQvMMAAADdAAAADwAAAGRycy9kb3ducmV2LnhtbERPS2vCQBC+F/wPywi91Y2hSImuooJU&#10;8FCM4nnMTh6YnU2zqyb99a5Q8DYf33Nmi87U4katqywrGI8iEMSZ1RUXCo6HzccXCOeRNdaWSUFP&#10;DhbzwdsME23vvKdb6gsRQtglqKD0vkmkdFlJBt3INsSBy21r0AfYFlK3eA/hppZxFE2kwYpDQ4kN&#10;rUvKLunVKMhXf/Hpm3e7Y7o85/3FpZuf316p92G3nILw1PmX+N+91WH+5ziG5zfhBDl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EHELzDAAAA3QAAAA8AAAAAAAAAAAAA&#10;AAAAoQIAAGRycy9kb3ducmV2LnhtbFBLBQYAAAAABAAEAPkAAACRAwAAAAA=&#10;">
                  <v:stroke dashstyle="1 1" endcap="round"/>
                </v:shape>
                <v:shape id="AutoShape 555" o:spid="_x0000_s1094" type="#_x0000_t32" style="position:absolute;left:7095;top:5300;width:210;height:195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teM6sMAAADdAAAADwAAAGRycy9kb3ducmV2LnhtbERPTWsCMRC9F/wPYYReSs2uliKrUUpB&#10;EA8FdQ8eh2TcXdxM1iSu23/fCEJv83ifs1wPthU9+dA4VpBPMhDE2pmGKwXlcfM+BxEissHWMSn4&#10;pQDr1ehliYVxd95Tf4iVSCEcClRQx9gVUgZdk8UwcR1x4s7OW4wJ+koaj/cUbls5zbJPabHh1FBj&#10;R9816cvhZhU0u/Kn7N+u0ev5Lj/5PBxPrVbqdTx8LUBEGuK/+OnemjT/I5/B45t0glz9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LXjOrDAAAA3QAAAA8AAAAAAAAAAAAA&#10;AAAAoQIAAGRycy9kb3ducmV2LnhtbFBLBQYAAAAABAAEAPkAAACRAwAAAAA=&#10;"/>
                <v:shape id="AutoShape 556" o:spid="_x0000_s1095" type="#_x0000_t32" style="position:absolute;left:7305;top:5285;width:195;height:18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aItU8QAAADdAAAADwAAAGRycy9kb3ducmV2LnhtbERPS2vCQBC+C/0PyxR6002CSEldJS0E&#10;Cx6KqfQ8zU4emJ1Ns6sm/fWuUOhtPr7nrLej6cSFBtdaVhAvIhDEpdUt1wqOn/n8GYTzyBo7y6Rg&#10;IgfbzcNsjam2Vz7QpfC1CCHsUlTQeN+nUrqyIYNuYXviwFV2MOgDHGqpB7yGcNPJJIpW0mDLoaHB&#10;nt4aKk/F2SioXn+Trx3v98ci+66mkyvyj59JqafHMXsB4Wn0/+I/97sO85fxEu7fhBPk5gY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Roi1TxAAAAN0AAAAPAAAAAAAAAAAA&#10;AAAAAKECAABkcnMvZG93bnJldi54bWxQSwUGAAAAAAQABAD5AAAAkgMAAAAA&#10;">
                  <v:stroke dashstyle="1 1" endcap="round"/>
                </v:shape>
                <v:shape id="Text Box 557" o:spid="_x0000_s1096" type="#_x0000_t202" style="position:absolute;left:6210;top:4416;width:765;height:67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KrQOMAA&#10;AADdAAAADwAAAGRycy9kb3ducmV2LnhtbERPy6rCMBDdC/cfwlxwI5oqPqtRroLituoHjM3YFptJ&#10;aXJt/XsjCO7mcJ6z2rSmFA+qXWFZwXAQgSBOrS44U3A57/tzEM4jaywtk4InOdisfzorjLVtOKHH&#10;yWcihLCLUUHufRVL6dKcDLqBrYgDd7O1QR9gnUldYxPCTSlHUTSVBgsODTlWtMspvZ/+jYLbselN&#10;Fs314C+zZDzdYjG72qdS3d/2bwnCU+u/4o/7qMP88XAC72/CCXL9A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oKrQOMAAAADdAAAADwAAAAAAAAAAAAAAAACYAgAAZHJzL2Rvd25y&#10;ZXYueG1sUEsFBgAAAAAEAAQA9QAAAIUDAAAAAA==&#10;" stroked="f">
                  <v:textbox>
                    <w:txbxContent>
                      <w:p w:rsidR="001E3AC4" w:rsidRPr="005C68E3" w:rsidRDefault="001E3AC4" w:rsidP="009A4D7A">
                        <w:r w:rsidRPr="00B710A9">
                          <w:rPr>
                            <w:position w:val="-6"/>
                          </w:rPr>
                          <w:object w:dxaOrig="200" w:dyaOrig="220">
                            <v:shape id="_x0000_i1160" type="#_x0000_t75" style="width:10.2pt;height:10.8pt" o:ole="">
                              <v:imagedata r:id="rId666" o:title=""/>
                            </v:shape>
                            <o:OLEObject Type="Embed" ProgID="Equation.DSMT4" ShapeID="_x0000_i1160" DrawAspect="Content" ObjectID="_1662287437" r:id="rId1358"/>
                          </w:object>
                        </w:r>
                      </w:p>
                      <w:p w:rsidR="001E3AC4" w:rsidRDefault="001E3AC4" w:rsidP="009A4D7A"/>
                      <w:p w:rsidR="001E3AC4" w:rsidRPr="00AC6393" w:rsidRDefault="001E3AC4" w:rsidP="009A4D7A"/>
                    </w:txbxContent>
                  </v:textbox>
                </v:shape>
                <v:shape id="Text Box 559" o:spid="_x0000_s1097" type="#_x0000_t202" style="position:absolute;left:8055;top:4790;width:750;height:9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HhOT8IA&#10;AADdAAAADwAAAGRycy9kb3ducmV2LnhtbERP24rCMBB9X/Afwgj7stjURatWo7iCi69ePmDajG2x&#10;mZQma+vfG2HBtzmc66w2vanFnVpXWVYwjmIQxLnVFRcKLuf9aA7CeWSNtWVS8CAHm/XgY4Wpth0f&#10;6X7yhQgh7FJUUHrfpFK6vCSDLrINceCutjXoA2wLqVvsQrip5XccJ9JgxaGhxIZ2JeW3059RcD10&#10;X9NFl/36y+w4SX6wmmX2odTnsN8uQXjq/Vv87z7oMH8yTuD1TThBrp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QeE5PwgAAAN0AAAAPAAAAAAAAAAAAAAAAAJgCAABkcnMvZG93&#10;bnJldi54bWxQSwUGAAAAAAQABAD1AAAAhwMAAAAA&#10;" stroked="f">
                  <v:textbox>
                    <w:txbxContent>
                      <w:p w:rsidR="001E3AC4" w:rsidRPr="005C68E3" w:rsidRDefault="001E3AC4" w:rsidP="009A4D7A">
                        <w:r w:rsidRPr="009A4D7A">
                          <w:rPr>
                            <w:position w:val="-12"/>
                          </w:rPr>
                          <w:object w:dxaOrig="279" w:dyaOrig="360">
                            <v:shape id="_x0000_i1161" type="#_x0000_t75" style="width:13.8pt;height:18pt" o:ole="">
                              <v:imagedata r:id="rId1359" o:title=""/>
                            </v:shape>
                            <o:OLEObject Type="Embed" ProgID="Equation.DSMT4" ShapeID="_x0000_i1161" DrawAspect="Content" ObjectID="_1662287438" r:id="rId1360"/>
                          </w:object>
                        </w:r>
                      </w:p>
                      <w:p w:rsidR="001E3AC4" w:rsidRDefault="001E3AC4" w:rsidP="009A4D7A"/>
                      <w:p w:rsidR="001E3AC4" w:rsidRPr="00AC6393" w:rsidRDefault="001E3AC4" w:rsidP="009A4D7A"/>
                    </w:txbxContent>
                  </v:textbox>
                </v:shape>
                <v:shape id="Text Box 560" o:spid="_x0000_s1098" type="#_x0000_t202" style="position:absolute;left:7230;top:5884;width:825;height:6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zTr1MIA&#10;AADdAAAADwAAAGRycy9kb3ducmV2LnhtbERP24rCMBB9F/Yfwiz4ImuqqF1ro6wLiq9ePmBsphe2&#10;mZQm2vr3G0HwbQ7nOummN7W4U+sqywom4wgEcWZ1xYWCy3n39Q3CeWSNtWVS8CAHm/XHIMVE246P&#10;dD/5QoQQdgkqKL1vEildVpJBN7YNceBy2xr0AbaF1C12IdzUchpFC2mw4tBQYkO/JWV/p5tRkB+6&#10;0XzZXff+Eh9niy1W8dU+lBp+9j8rEJ56/xa/3Acd5s8mMTy/CSfI9T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/NOvUwgAAAN0AAAAPAAAAAAAAAAAAAAAAAJgCAABkcnMvZG93&#10;bnJldi54bWxQSwUGAAAAAAQABAD1AAAAhwMAAAAA&#10;" stroked="f">
                  <v:textbox>
                    <w:txbxContent>
                      <w:p w:rsidR="001E3AC4" w:rsidRPr="005C68E3" w:rsidRDefault="001E3AC4" w:rsidP="009A4D7A">
                        <w:r w:rsidRPr="00487137">
                          <w:rPr>
                            <w:position w:val="-12"/>
                          </w:rPr>
                          <w:object w:dxaOrig="400" w:dyaOrig="360">
                            <v:shape id="_x0000_i1162" type="#_x0000_t75" style="width:19.8pt;height:18pt" o:ole="">
                              <v:imagedata r:id="rId1361" o:title=""/>
                            </v:shape>
                            <o:OLEObject Type="Embed" ProgID="Equation.DSMT4" ShapeID="_x0000_i1162" DrawAspect="Content" ObjectID="_1662287439" r:id="rId1362"/>
                          </w:object>
                        </w:r>
                      </w:p>
                      <w:p w:rsidR="001E3AC4" w:rsidRDefault="001E3AC4" w:rsidP="009A4D7A"/>
                      <w:p w:rsidR="001E3AC4" w:rsidRPr="00AC6393" w:rsidRDefault="001E3AC4" w:rsidP="009A4D7A"/>
                    </w:txbxContent>
                  </v:textbox>
                </v:shape>
                <v:shape id="AutoShape 561" o:spid="_x0000_s1099" type="#_x0000_t32" style="position:absolute;left:7290;top:5674;width:195;height:240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aCzY8UAAADdAAAADwAAAGRycy9kb3ducmV2LnhtbESPzWrDQAyE74W8w6JCb806xoTGzSaU&#10;lEIJveTn0KPwqmtTr9Z41cR9++hQ6E1iRjOf1tsp9uZCY+4SO1jMCzDETfIdBwfn09vjE5gsyB77&#10;xOTglzJsN7O7NdY+XflAl6MEoyGca3TQigy1tblpKWKep4FYta80RhRdx2D9iFcNj70ti2JpI3as&#10;DS0OtGup+T7+RAef5/ixKqvXGKpwkoPQviurpXMP99PLMxihSf7Nf9fvXvGrheLqNzqC3dw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aCzY8UAAADdAAAADwAAAAAAAAAA&#10;AAAAAAChAgAAZHJzL2Rvd25yZXYueG1sUEsFBgAAAAAEAAQA+QAAAJMDAAAAAA==&#10;">
                  <v:stroke endarrow="block"/>
                </v:shape>
                <v:shape id="Text Box 904" o:spid="_x0000_s1100" type="#_x0000_t202" style="position:absolute;left:6720;top:6201;width:375;height:6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efaPcEA&#10;AADdAAAADwAAAGRycy9kb3ducmV2LnhtbERPy6rCMBDdC/5DmAtuRFPFx7XXKCoobqt+wNiMbbnN&#10;pDTR1r83guBuDuc5y3VrSvGg2hWWFYyGEQji1OqCMwWX837wC8J5ZI2lZVLwJAfrVbezxFjbhhN6&#10;nHwmQgi7GBXk3lexlC7NyaAb2oo4cDdbG/QB1pnUNTYh3JRyHEUzabDg0JBjRbuc0v/T3Si4HZv+&#10;dNFcD/4yTyazLRbzq30q1ftpN38gPLX+K/64jzrMn4wW8P4mnCBXL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CHn2j3BAAAA3QAAAA8AAAAAAAAAAAAAAAAAmAIAAGRycy9kb3du&#10;cmV2LnhtbFBLBQYAAAAABAAEAPUAAACGAwAAAAA=&#10;" stroked="f">
                  <v:textbox>
                    <w:txbxContent>
                      <w:p w:rsidR="001E3AC4" w:rsidRPr="004120D0" w:rsidRDefault="001E3AC4" w:rsidP="009A4D7A">
                        <w:pPr>
                          <w:rPr>
                            <w:lang w:val="en-US"/>
                          </w:rPr>
                        </w:pPr>
                        <w:proofErr w:type="gramStart"/>
                        <w:r>
                          <w:rPr>
                            <w:lang w:val="en-US"/>
                          </w:rPr>
                          <w:t>a</w:t>
                        </w:r>
                        <w:proofErr w:type="gramEnd"/>
                      </w:p>
                      <w:p w:rsidR="001E3AC4" w:rsidRDefault="001E3AC4" w:rsidP="009A4D7A"/>
                      <w:p w:rsidR="001E3AC4" w:rsidRPr="00AC6393" w:rsidRDefault="001E3AC4" w:rsidP="009A4D7A"/>
                    </w:txbxContent>
                  </v:textbox>
                </v:shape>
              </v:group>
            </w:pict>
          </mc:Fallback>
        </mc:AlternateContent>
      </w:r>
      <w:r w:rsidR="009A4D7A" w:rsidRPr="009A4D7A">
        <w:rPr>
          <w:szCs w:val="28"/>
        </w:rPr>
        <w:tab/>
        <w:t xml:space="preserve"> </w:t>
      </w:r>
      <w:r w:rsidR="001E3AC4" w:rsidRPr="009A4D7A">
        <w:rPr>
          <w:position w:val="-12"/>
          <w:szCs w:val="28"/>
        </w:rPr>
        <w:object w:dxaOrig="1880" w:dyaOrig="360">
          <v:shape id="_x0000_i1068" type="#_x0000_t75" style="width:94pt;height:18pt" o:ole="">
            <v:imagedata r:id="rId1363" o:title=""/>
          </v:shape>
          <o:OLEObject Type="Embed" ProgID="Equation.DSMT4" ShapeID="_x0000_i1068" DrawAspect="Content" ObjectID="_1665486972" r:id="rId1364"/>
        </w:object>
      </w:r>
    </w:p>
    <w:p w:rsidR="009A4D7A" w:rsidRPr="009A4D7A" w:rsidRDefault="008729CC" w:rsidP="007263EF">
      <w:pPr>
        <w:ind w:left="714"/>
        <w:rPr>
          <w:szCs w:val="28"/>
        </w:rPr>
      </w:pP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443072" behindDoc="0" locked="0" layoutInCell="1" allowOverlap="1">
                <wp:simplePos x="0" y="0"/>
                <wp:positionH relativeFrom="column">
                  <wp:posOffset>4054560</wp:posOffset>
                </wp:positionH>
                <wp:positionV relativeFrom="paragraph">
                  <wp:posOffset>226170</wp:posOffset>
                </wp:positionV>
                <wp:extent cx="150120" cy="128160"/>
                <wp:effectExtent l="38100" t="38100" r="40640" b="43815"/>
                <wp:wrapNone/>
                <wp:docPr id="3342" name="Ink 33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65">
                      <w14:nvContentPartPr>
                        <w14:cNvContentPartPr/>
                      </w14:nvContentPartPr>
                      <w14:xfrm>
                        <a:off x="0" y="0"/>
                        <a:ext cx="150120" cy="128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42" o:spid="_x0000_s1026" type="#_x0000_t75" style="position:absolute;margin-left:318.55pt;margin-top:17.1pt;width:13.25pt;height:11.55pt;z-index:253443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">
                <v:imagedata r:id="rId1366" o:title=""/>
              </v:shape>
            </w:pict>
          </mc:Fallback>
        </mc:AlternateContent>
      </w: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420544" behindDoc="0" locked="0" layoutInCell="1" allowOverlap="1">
                <wp:simplePos x="0" y="0"/>
                <wp:positionH relativeFrom="column">
                  <wp:posOffset>4606440</wp:posOffset>
                </wp:positionH>
                <wp:positionV relativeFrom="paragraph">
                  <wp:posOffset>67050</wp:posOffset>
                </wp:positionV>
                <wp:extent cx="343800" cy="309240"/>
                <wp:effectExtent l="19050" t="19050" r="18415" b="34290"/>
                <wp:wrapNone/>
                <wp:docPr id="3320" name="Ink 33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67">
                      <w14:nvContentPartPr>
                        <w14:cNvContentPartPr/>
                      </w14:nvContentPartPr>
                      <w14:xfrm>
                        <a:off x="0" y="0"/>
                        <a:ext cx="343800" cy="309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20" o:spid="_x0000_s1026" type="#_x0000_t75" style="position:absolute;margin-left:362.25pt;margin-top:4.7pt;width:28.05pt;height:25.4pt;z-index:253420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">
                <v:imagedata r:id="rId1368" o:title=""/>
              </v:shape>
            </w:pict>
          </mc:Fallback>
        </mc:AlternateContent>
      </w:r>
      <w:r w:rsidR="00387AD7"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890112" behindDoc="0" locked="0" layoutInCell="1" allowOverlap="1">
                <wp:simplePos x="0" y="0"/>
                <wp:positionH relativeFrom="column">
                  <wp:posOffset>6263160</wp:posOffset>
                </wp:positionH>
                <wp:positionV relativeFrom="paragraph">
                  <wp:posOffset>33090</wp:posOffset>
                </wp:positionV>
                <wp:extent cx="360" cy="360"/>
                <wp:effectExtent l="0" t="0" r="0" b="0"/>
                <wp:wrapNone/>
                <wp:docPr id="2557" name="Ink 25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69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57" o:spid="_x0000_s1026" type="#_x0000_t75" style="position:absolute;margin-left:492.15pt;margin-top:1.6pt;width:2.05pt;height:2.05pt;z-index:252890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">
                <v:imagedata r:id="rId1370" o:title=""/>
              </v:shape>
            </w:pict>
          </mc:Fallback>
        </mc:AlternateContent>
      </w:r>
      <w:r w:rsidR="00583FC8"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328960" behindDoc="0" locked="0" layoutInCell="1" allowOverlap="1">
                <wp:simplePos x="0" y="0"/>
                <wp:positionH relativeFrom="column">
                  <wp:posOffset>1036680</wp:posOffset>
                </wp:positionH>
                <wp:positionV relativeFrom="paragraph">
                  <wp:posOffset>11410</wp:posOffset>
                </wp:positionV>
                <wp:extent cx="310320" cy="222840"/>
                <wp:effectExtent l="19050" t="19050" r="33020" b="25400"/>
                <wp:wrapNone/>
                <wp:docPr id="2009" name="Ink 20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71">
                      <w14:nvContentPartPr>
                        <w14:cNvContentPartPr/>
                      </w14:nvContentPartPr>
                      <w14:xfrm>
                        <a:off x="0" y="0"/>
                        <a:ext cx="310320" cy="222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09" o:spid="_x0000_s1026" type="#_x0000_t75" style="position:absolute;margin-left:81.15pt;margin-top:.35pt;width:25.4pt;height:18.4pt;z-index:252328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">
                <v:imagedata r:id="rId1372" o:title=""/>
              </v:shape>
            </w:pict>
          </mc:Fallback>
        </mc:AlternateContent>
      </w:r>
      <w:r w:rsidR="004A6FF5"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309504" behindDoc="0" locked="0" layoutInCell="1" allowOverlap="1">
                <wp:simplePos x="0" y="0"/>
                <wp:positionH relativeFrom="column">
                  <wp:posOffset>4074360</wp:posOffset>
                </wp:positionH>
                <wp:positionV relativeFrom="paragraph">
                  <wp:posOffset>146770</wp:posOffset>
                </wp:positionV>
                <wp:extent cx="225360" cy="163080"/>
                <wp:effectExtent l="38100" t="38100" r="22860" b="27940"/>
                <wp:wrapNone/>
                <wp:docPr id="1990" name="Ink 19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73">
                      <w14:nvContentPartPr>
                        <w14:cNvContentPartPr/>
                      </w14:nvContentPartPr>
                      <w14:xfrm>
                        <a:off x="0" y="0"/>
                        <a:ext cx="225360" cy="163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90" o:spid="_x0000_s1026" type="#_x0000_t75" style="position:absolute;margin-left:320.4pt;margin-top:11pt;width:18.95pt;height:14.05pt;z-index:252309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">
                <v:imagedata r:id="rId1374" o:title=""/>
              </v:shape>
            </w:pict>
          </mc:Fallback>
        </mc:AlternateContent>
      </w:r>
      <w:r w:rsidR="004A6FF5"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286976" behindDoc="0" locked="0" layoutInCell="1" allowOverlap="1">
                <wp:simplePos x="0" y="0"/>
                <wp:positionH relativeFrom="column">
                  <wp:posOffset>6092160</wp:posOffset>
                </wp:positionH>
                <wp:positionV relativeFrom="paragraph">
                  <wp:posOffset>114730</wp:posOffset>
                </wp:positionV>
                <wp:extent cx="19800" cy="41040"/>
                <wp:effectExtent l="19050" t="19050" r="18415" b="16510"/>
                <wp:wrapNone/>
                <wp:docPr id="1968" name="Ink 19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75">
                      <w14:nvContentPartPr>
                        <w14:cNvContentPartPr/>
                      </w14:nvContentPartPr>
                      <w14:xfrm>
                        <a:off x="0" y="0"/>
                        <a:ext cx="19800" cy="41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68" o:spid="_x0000_s1026" type="#_x0000_t75" style="position:absolute;margin-left:479.2pt;margin-top:8.6pt;width:2.5pt;height:4.25pt;z-index:252286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">
                <v:imagedata r:id="rId1376" o:title=""/>
              </v:shape>
            </w:pict>
          </mc:Fallback>
        </mc:AlternateContent>
      </w:r>
      <w:r w:rsidR="004A6FF5"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285952" behindDoc="0" locked="0" layoutInCell="1" allowOverlap="1">
                <wp:simplePos x="0" y="0"/>
                <wp:positionH relativeFrom="column">
                  <wp:posOffset>6078120</wp:posOffset>
                </wp:positionH>
                <wp:positionV relativeFrom="paragraph">
                  <wp:posOffset>194290</wp:posOffset>
                </wp:positionV>
                <wp:extent cx="79920" cy="79920"/>
                <wp:effectExtent l="38100" t="38100" r="34925" b="34925"/>
                <wp:wrapNone/>
                <wp:docPr id="1967" name="Ink 19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77">
                      <w14:nvContentPartPr>
                        <w14:cNvContentPartPr/>
                      </w14:nvContentPartPr>
                      <w14:xfrm>
                        <a:off x="0" y="0"/>
                        <a:ext cx="79920" cy="79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67" o:spid="_x0000_s1026" type="#_x0000_t75" style="position:absolute;margin-left:477.85pt;margin-top:14.55pt;width:7.75pt;height:7.75pt;z-index:252285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">
                <v:imagedata r:id="rId1378" o:title=""/>
              </v:shape>
            </w:pict>
          </mc:Fallback>
        </mc:AlternateContent>
      </w:r>
      <w:r w:rsidR="004A6FF5"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284928" behindDoc="0" locked="0" layoutInCell="1" allowOverlap="1">
                <wp:simplePos x="0" y="0"/>
                <wp:positionH relativeFrom="column">
                  <wp:posOffset>5659440</wp:posOffset>
                </wp:positionH>
                <wp:positionV relativeFrom="paragraph">
                  <wp:posOffset>203650</wp:posOffset>
                </wp:positionV>
                <wp:extent cx="213840" cy="129600"/>
                <wp:effectExtent l="19050" t="38100" r="34290" b="22860"/>
                <wp:wrapNone/>
                <wp:docPr id="1966" name="Ink 19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79">
                      <w14:nvContentPartPr>
                        <w14:cNvContentPartPr/>
                      </w14:nvContentPartPr>
                      <w14:xfrm>
                        <a:off x="0" y="0"/>
                        <a:ext cx="213840" cy="129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66" o:spid="_x0000_s1026" type="#_x0000_t75" style="position:absolute;margin-left:445.2pt;margin-top:15.45pt;width:17.95pt;height:11.45pt;z-index:252284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">
                <v:imagedata r:id="rId1380" o:title=""/>
              </v:shape>
            </w:pict>
          </mc:Fallback>
        </mc:AlternateContent>
      </w:r>
      <w:r w:rsidR="004A6FF5"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283904" behindDoc="0" locked="0" layoutInCell="1" allowOverlap="1">
                <wp:simplePos x="0" y="0"/>
                <wp:positionH relativeFrom="column">
                  <wp:posOffset>5557920</wp:posOffset>
                </wp:positionH>
                <wp:positionV relativeFrom="paragraph">
                  <wp:posOffset>178090</wp:posOffset>
                </wp:positionV>
                <wp:extent cx="5760" cy="6480"/>
                <wp:effectExtent l="38100" t="38100" r="32385" b="31750"/>
                <wp:wrapNone/>
                <wp:docPr id="1965" name="Ink 19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81">
                      <w14:nvContentPartPr>
                        <w14:cNvContentPartPr/>
                      </w14:nvContentPartPr>
                      <w14:xfrm>
                        <a:off x="0" y="0"/>
                        <a:ext cx="5760" cy="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65" o:spid="_x0000_s1026" type="#_x0000_t75" style="position:absolute;margin-left:437.05pt;margin-top:13.4pt;width:1.6pt;height:1.65pt;z-index:252283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">
                <v:imagedata r:id="rId1382" o:title=""/>
              </v:shape>
            </w:pict>
          </mc:Fallback>
        </mc:AlternateContent>
      </w:r>
      <w:r w:rsidR="004A6FF5"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282880" behindDoc="0" locked="0" layoutInCell="1" allowOverlap="1">
                <wp:simplePos x="0" y="0"/>
                <wp:positionH relativeFrom="column">
                  <wp:posOffset>5482320</wp:posOffset>
                </wp:positionH>
                <wp:positionV relativeFrom="paragraph">
                  <wp:posOffset>176290</wp:posOffset>
                </wp:positionV>
                <wp:extent cx="122040" cy="141840"/>
                <wp:effectExtent l="19050" t="38100" r="11430" b="29845"/>
                <wp:wrapNone/>
                <wp:docPr id="1964" name="Ink 19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83">
                      <w14:nvContentPartPr>
                        <w14:cNvContentPartPr/>
                      </w14:nvContentPartPr>
                      <w14:xfrm>
                        <a:off x="0" y="0"/>
                        <a:ext cx="122040" cy="141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64" o:spid="_x0000_s1026" type="#_x0000_t75" style="position:absolute;margin-left:431pt;margin-top:13.2pt;width:10.9pt;height:12.45pt;z-index:252282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">
                <v:imagedata r:id="rId1384" o:title=""/>
              </v:shape>
            </w:pict>
          </mc:Fallback>
        </mc:AlternateContent>
      </w:r>
      <w:r w:rsidR="004A6FF5"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211200" behindDoc="0" locked="0" layoutInCell="1" allowOverlap="1">
                <wp:simplePos x="0" y="0"/>
                <wp:positionH relativeFrom="column">
                  <wp:posOffset>3823800</wp:posOffset>
                </wp:positionH>
                <wp:positionV relativeFrom="paragraph">
                  <wp:posOffset>23290</wp:posOffset>
                </wp:positionV>
                <wp:extent cx="13320" cy="10800"/>
                <wp:effectExtent l="19050" t="19050" r="25400" b="27305"/>
                <wp:wrapNone/>
                <wp:docPr id="1889" name="Ink 18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85">
                      <w14:nvContentPartPr>
                        <w14:cNvContentPartPr/>
                      </w14:nvContentPartPr>
                      <w14:xfrm>
                        <a:off x="0" y="0"/>
                        <a:ext cx="13320" cy="1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89" o:spid="_x0000_s1026" type="#_x0000_t75" style="position:absolute;margin-left:300.7pt;margin-top:1.5pt;width:1.85pt;height:1.55pt;z-index:252211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">
                <v:imagedata r:id="rId1386" o:title=""/>
              </v:shape>
            </w:pict>
          </mc:Fallback>
        </mc:AlternateContent>
      </w:r>
      <w:r w:rsidR="004A6FF5"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209152" behindDoc="0" locked="0" layoutInCell="1" allowOverlap="1">
                <wp:simplePos x="0" y="0"/>
                <wp:positionH relativeFrom="column">
                  <wp:posOffset>4058880</wp:posOffset>
                </wp:positionH>
                <wp:positionV relativeFrom="paragraph">
                  <wp:posOffset>81610</wp:posOffset>
                </wp:positionV>
                <wp:extent cx="6840" cy="6840"/>
                <wp:effectExtent l="38100" t="19050" r="31750" b="31750"/>
                <wp:wrapNone/>
                <wp:docPr id="1887" name="Ink 18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87">
                      <w14:nvContentPartPr>
                        <w14:cNvContentPartPr/>
                      </w14:nvContentPartPr>
                      <w14:xfrm>
                        <a:off x="0" y="0"/>
                        <a:ext cx="6840" cy="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87" o:spid="_x0000_s1026" type="#_x0000_t75" style="position:absolute;margin-left:318.9pt;margin-top:5.9pt;width:1.85pt;height:1.65pt;z-index:252209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">
                <v:imagedata r:id="rId1388" o:title=""/>
              </v:shape>
            </w:pict>
          </mc:Fallback>
        </mc:AlternateContent>
      </w:r>
      <w:r w:rsidR="004A6FF5"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205056" behindDoc="0" locked="0" layoutInCell="1" allowOverlap="1">
                <wp:simplePos x="0" y="0"/>
                <wp:positionH relativeFrom="column">
                  <wp:posOffset>4836480</wp:posOffset>
                </wp:positionH>
                <wp:positionV relativeFrom="paragraph">
                  <wp:posOffset>8170</wp:posOffset>
                </wp:positionV>
                <wp:extent cx="101520" cy="106560"/>
                <wp:effectExtent l="19050" t="19050" r="32385" b="27305"/>
                <wp:wrapNone/>
                <wp:docPr id="1883" name="Ink 18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89">
                      <w14:nvContentPartPr>
                        <w14:cNvContentPartPr/>
                      </w14:nvContentPartPr>
                      <w14:xfrm>
                        <a:off x="0" y="0"/>
                        <a:ext cx="101520" cy="10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83" o:spid="_x0000_s1026" type="#_x0000_t75" style="position:absolute;margin-left:380.4pt;margin-top:.3pt;width:8.85pt;height:9.4pt;z-index:252205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">
                <v:imagedata r:id="rId1390" o:title=""/>
              </v:shape>
            </w:pict>
          </mc:Fallback>
        </mc:AlternateContent>
      </w:r>
      <w:r w:rsidR="004A6FF5"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204032" behindDoc="0" locked="0" layoutInCell="1" allowOverlap="1">
                <wp:simplePos x="0" y="0"/>
                <wp:positionH relativeFrom="column">
                  <wp:posOffset>4728480</wp:posOffset>
                </wp:positionH>
                <wp:positionV relativeFrom="paragraph">
                  <wp:posOffset>151450</wp:posOffset>
                </wp:positionV>
                <wp:extent cx="57960" cy="57600"/>
                <wp:effectExtent l="19050" t="19050" r="18415" b="19050"/>
                <wp:wrapNone/>
                <wp:docPr id="1882" name="Ink 18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91">
                      <w14:nvContentPartPr>
                        <w14:cNvContentPartPr/>
                      </w14:nvContentPartPr>
                      <w14:xfrm>
                        <a:off x="0" y="0"/>
                        <a:ext cx="57960" cy="57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82" o:spid="_x0000_s1026" type="#_x0000_t75" style="position:absolute;margin-left:371.9pt;margin-top:11.45pt;width:5.45pt;height:5.45pt;z-index:252204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">
                <v:imagedata r:id="rId1392" o:title=""/>
              </v:shape>
            </w:pict>
          </mc:Fallback>
        </mc:AlternateContent>
      </w:r>
      <w:r w:rsidR="009A4D7A" w:rsidRPr="009A4D7A">
        <w:rPr>
          <w:szCs w:val="28"/>
        </w:rPr>
        <w:tab/>
        <w:t xml:space="preserve"> </w:t>
      </w:r>
      <w:r w:rsidR="001E3AC4" w:rsidRPr="009A4D7A">
        <w:rPr>
          <w:position w:val="-12"/>
          <w:szCs w:val="28"/>
        </w:rPr>
        <w:object w:dxaOrig="2480" w:dyaOrig="360">
          <v:shape id="_x0000_i1069" type="#_x0000_t75" style="width:124.4pt;height:18pt" o:ole="">
            <v:imagedata r:id="rId1393" o:title=""/>
          </v:shape>
          <o:OLEObject Type="Embed" ProgID="Equation.DSMT4" ShapeID="_x0000_i1069" DrawAspect="Content" ObjectID="_1665486973" r:id="rId1394"/>
        </w:object>
      </w:r>
    </w:p>
    <w:p w:rsidR="009A4D7A" w:rsidRPr="009A4D7A" w:rsidRDefault="008729CC" w:rsidP="007263EF">
      <w:pPr>
        <w:ind w:left="714"/>
        <w:rPr>
          <w:szCs w:val="28"/>
        </w:rPr>
      </w:pP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447168" behindDoc="0" locked="0" layoutInCell="1" allowOverlap="1">
                <wp:simplePos x="0" y="0"/>
                <wp:positionH relativeFrom="column">
                  <wp:posOffset>4208280</wp:posOffset>
                </wp:positionH>
                <wp:positionV relativeFrom="paragraph">
                  <wp:posOffset>-76110</wp:posOffset>
                </wp:positionV>
                <wp:extent cx="372960" cy="437760"/>
                <wp:effectExtent l="38100" t="19050" r="27305" b="19685"/>
                <wp:wrapNone/>
                <wp:docPr id="3346" name="Ink 33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95">
                      <w14:nvContentPartPr>
                        <w14:cNvContentPartPr/>
                      </w14:nvContentPartPr>
                      <w14:xfrm>
                        <a:off x="0" y="0"/>
                        <a:ext cx="372960" cy="437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46" o:spid="_x0000_s1026" type="#_x0000_t75" style="position:absolute;margin-left:330.8pt;margin-top:-6.55pt;width:30.5pt;height:35.55pt;z-index:253447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">
                <v:imagedata r:id="rId1396" o:title=""/>
              </v:shape>
            </w:pict>
          </mc:Fallback>
        </mc:AlternateContent>
      </w: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444096" behindDoc="0" locked="0" layoutInCell="1" allowOverlap="1">
                <wp:simplePos x="0" y="0"/>
                <wp:positionH relativeFrom="column">
                  <wp:posOffset>4057440</wp:posOffset>
                </wp:positionH>
                <wp:positionV relativeFrom="paragraph">
                  <wp:posOffset>-50550</wp:posOffset>
                </wp:positionV>
                <wp:extent cx="136800" cy="127440"/>
                <wp:effectExtent l="38100" t="38100" r="34925" b="44450"/>
                <wp:wrapNone/>
                <wp:docPr id="3343" name="Ink 33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97">
                      <w14:nvContentPartPr>
                        <w14:cNvContentPartPr/>
                      </w14:nvContentPartPr>
                      <w14:xfrm>
                        <a:off x="0" y="0"/>
                        <a:ext cx="136800" cy="127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43" o:spid="_x0000_s1026" type="#_x0000_t75" style="position:absolute;margin-left:318.8pt;margin-top:-4.7pt;width:12.15pt;height:11.5pt;z-index:253444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">
                <v:imagedata r:id="rId1398" o:title=""/>
              </v:shape>
            </w:pict>
          </mc:Fallback>
        </mc:AlternateContent>
      </w: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440000" behindDoc="0" locked="0" layoutInCell="1" allowOverlap="1">
                <wp:simplePos x="0" y="0"/>
                <wp:positionH relativeFrom="column">
                  <wp:posOffset>4413480</wp:posOffset>
                </wp:positionH>
                <wp:positionV relativeFrom="paragraph">
                  <wp:posOffset>165090</wp:posOffset>
                </wp:positionV>
                <wp:extent cx="5040" cy="5400"/>
                <wp:effectExtent l="19050" t="19050" r="33655" b="33020"/>
                <wp:wrapNone/>
                <wp:docPr id="3339" name="Ink 33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99">
                      <w14:nvContentPartPr>
                        <w14:cNvContentPartPr/>
                      </w14:nvContentPartPr>
                      <w14:xfrm>
                        <a:off x="0" y="0"/>
                        <a:ext cx="5040" cy="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39" o:spid="_x0000_s1026" type="#_x0000_t75" style="position:absolute;margin-left:346.85pt;margin-top:12.55pt;width:1.55pt;height:1.5pt;z-index:253440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">
                <v:imagedata r:id="rId1400" o:title=""/>
              </v:shape>
            </w:pict>
          </mc:Fallback>
        </mc:AlternateContent>
      </w: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438976" behindDoc="0" locked="0" layoutInCell="1" allowOverlap="1">
                <wp:simplePos x="0" y="0"/>
                <wp:positionH relativeFrom="column">
                  <wp:posOffset>4295040</wp:posOffset>
                </wp:positionH>
                <wp:positionV relativeFrom="paragraph">
                  <wp:posOffset>46650</wp:posOffset>
                </wp:positionV>
                <wp:extent cx="196560" cy="125280"/>
                <wp:effectExtent l="38100" t="19050" r="13335" b="27305"/>
                <wp:wrapNone/>
                <wp:docPr id="3338" name="Ink 33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01">
                      <w14:nvContentPartPr>
                        <w14:cNvContentPartPr/>
                      </w14:nvContentPartPr>
                      <w14:xfrm>
                        <a:off x="0" y="0"/>
                        <a:ext cx="196560" cy="125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38" o:spid="_x0000_s1026" type="#_x0000_t75" style="position:absolute;margin-left:337.7pt;margin-top:2.95pt;width:16.7pt;height:10.95pt;z-index:253438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">
                <v:imagedata r:id="rId1402" o:title=""/>
              </v:shape>
            </w:pict>
          </mc:Fallback>
        </mc:AlternateContent>
      </w: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437952" behindDoc="0" locked="0" layoutInCell="1" allowOverlap="1">
                <wp:simplePos x="0" y="0"/>
                <wp:positionH relativeFrom="column">
                  <wp:posOffset>4382880</wp:posOffset>
                </wp:positionH>
                <wp:positionV relativeFrom="paragraph">
                  <wp:posOffset>156450</wp:posOffset>
                </wp:positionV>
                <wp:extent cx="41040" cy="37800"/>
                <wp:effectExtent l="38100" t="38100" r="35560" b="38735"/>
                <wp:wrapNone/>
                <wp:docPr id="3337" name="Ink 33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03">
                      <w14:nvContentPartPr>
                        <w14:cNvContentPartPr/>
                      </w14:nvContentPartPr>
                      <w14:xfrm>
                        <a:off x="0" y="0"/>
                        <a:ext cx="41040" cy="37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37" o:spid="_x0000_s1026" type="#_x0000_t75" style="position:absolute;margin-left:344.4pt;margin-top:11.6pt;width:4.6pt;height:4.4pt;z-index:253437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">
                <v:imagedata r:id="rId1404" o:title=""/>
              </v:shape>
            </w:pict>
          </mc:Fallback>
        </mc:AlternateContent>
      </w: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436928" behindDoc="0" locked="0" layoutInCell="1" allowOverlap="1">
                <wp:simplePos x="0" y="0"/>
                <wp:positionH relativeFrom="column">
                  <wp:posOffset>4304040</wp:posOffset>
                </wp:positionH>
                <wp:positionV relativeFrom="paragraph">
                  <wp:posOffset>49170</wp:posOffset>
                </wp:positionV>
                <wp:extent cx="200880" cy="125280"/>
                <wp:effectExtent l="38100" t="38100" r="27940" b="27305"/>
                <wp:wrapNone/>
                <wp:docPr id="3336" name="Ink 33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05">
                      <w14:nvContentPartPr>
                        <w14:cNvContentPartPr/>
                      </w14:nvContentPartPr>
                      <w14:xfrm>
                        <a:off x="0" y="0"/>
                        <a:ext cx="200880" cy="125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36" o:spid="_x0000_s1026" type="#_x0000_t75" style="position:absolute;margin-left:338.4pt;margin-top:3.1pt;width:17.05pt;height:11.15pt;z-index:253436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">
                <v:imagedata r:id="rId1406" o:title=""/>
              </v:shape>
            </w:pict>
          </mc:Fallback>
        </mc:AlternateContent>
      </w: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434880" behindDoc="0" locked="0" layoutInCell="1" allowOverlap="1">
                <wp:simplePos x="0" y="0"/>
                <wp:positionH relativeFrom="column">
                  <wp:posOffset>5933760</wp:posOffset>
                </wp:positionH>
                <wp:positionV relativeFrom="paragraph">
                  <wp:posOffset>62130</wp:posOffset>
                </wp:positionV>
                <wp:extent cx="360" cy="360"/>
                <wp:effectExtent l="0" t="0" r="0" b="0"/>
                <wp:wrapNone/>
                <wp:docPr id="3334" name="Ink 33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07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34" o:spid="_x0000_s1026" type="#_x0000_t75" style="position:absolute;margin-left:466.25pt;margin-top:3.9pt;width:2.05pt;height:2.05pt;z-index:253434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">
                <v:imagedata r:id="rId1408" o:title=""/>
              </v:shape>
            </w:pict>
          </mc:Fallback>
        </mc:AlternateContent>
      </w: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429760" behindDoc="0" locked="0" layoutInCell="1" allowOverlap="1">
                <wp:simplePos x="0" y="0"/>
                <wp:positionH relativeFrom="column">
                  <wp:posOffset>2153760</wp:posOffset>
                </wp:positionH>
                <wp:positionV relativeFrom="paragraph">
                  <wp:posOffset>352650</wp:posOffset>
                </wp:positionV>
                <wp:extent cx="190440" cy="235800"/>
                <wp:effectExtent l="38100" t="38100" r="38735" b="31115"/>
                <wp:wrapNone/>
                <wp:docPr id="3329" name="Ink 33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09">
                      <w14:nvContentPartPr>
                        <w14:cNvContentPartPr/>
                      </w14:nvContentPartPr>
                      <w14:xfrm>
                        <a:off x="0" y="0"/>
                        <a:ext cx="190440" cy="235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29" o:spid="_x0000_s1026" type="#_x0000_t75" style="position:absolute;margin-left:169.05pt;margin-top:27.05pt;width:16.25pt;height:19.8pt;z-index:253429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">
                <v:imagedata r:id="rId1410" o:title=""/>
              </v:shape>
            </w:pict>
          </mc:Fallback>
        </mc:AlternateContent>
      </w: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424640" behindDoc="0" locked="0" layoutInCell="1" allowOverlap="1">
                <wp:simplePos x="0" y="0"/>
                <wp:positionH relativeFrom="column">
                  <wp:posOffset>4331400</wp:posOffset>
                </wp:positionH>
                <wp:positionV relativeFrom="paragraph">
                  <wp:posOffset>251850</wp:posOffset>
                </wp:positionV>
                <wp:extent cx="94320" cy="90720"/>
                <wp:effectExtent l="38100" t="38100" r="39370" b="43180"/>
                <wp:wrapNone/>
                <wp:docPr id="3324" name="Ink 33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11">
                      <w14:nvContentPartPr>
                        <w14:cNvContentPartPr/>
                      </w14:nvContentPartPr>
                      <w14:xfrm>
                        <a:off x="0" y="0"/>
                        <a:ext cx="94320" cy="90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24" o:spid="_x0000_s1026" type="#_x0000_t75" style="position:absolute;margin-left:340.35pt;margin-top:19.1pt;width:8.95pt;height:8.7pt;z-index:253424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">
                <v:imagedata r:id="rId1412" o:title=""/>
              </v:shape>
            </w:pict>
          </mc:Fallback>
        </mc:AlternateContent>
      </w: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423616" behindDoc="0" locked="0" layoutInCell="1" allowOverlap="1">
                <wp:simplePos x="0" y="0"/>
                <wp:positionH relativeFrom="column">
                  <wp:posOffset>4324920</wp:posOffset>
                </wp:positionH>
                <wp:positionV relativeFrom="paragraph">
                  <wp:posOffset>251850</wp:posOffset>
                </wp:positionV>
                <wp:extent cx="68760" cy="79200"/>
                <wp:effectExtent l="38100" t="38100" r="45720" b="35560"/>
                <wp:wrapNone/>
                <wp:docPr id="3323" name="Ink 33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13">
                      <w14:nvContentPartPr>
                        <w14:cNvContentPartPr/>
                      </w14:nvContentPartPr>
                      <w14:xfrm>
                        <a:off x="0" y="0"/>
                        <a:ext cx="68760" cy="79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23" o:spid="_x0000_s1026" type="#_x0000_t75" style="position:absolute;margin-left:339.8pt;margin-top:19.1pt;width:6.9pt;height:7.8pt;z-index:253423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">
                <v:imagedata r:id="rId1414" o:title=""/>
              </v:shape>
            </w:pict>
          </mc:Fallback>
        </mc:AlternateContent>
      </w: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422592" behindDoc="0" locked="0" layoutInCell="1" allowOverlap="1">
                <wp:simplePos x="0" y="0"/>
                <wp:positionH relativeFrom="column">
                  <wp:posOffset>4070040</wp:posOffset>
                </wp:positionH>
                <wp:positionV relativeFrom="paragraph">
                  <wp:posOffset>-67470</wp:posOffset>
                </wp:positionV>
                <wp:extent cx="370440" cy="417960"/>
                <wp:effectExtent l="38100" t="38100" r="29845" b="39370"/>
                <wp:wrapNone/>
                <wp:docPr id="3322" name="Ink 33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15">
                      <w14:nvContentPartPr>
                        <w14:cNvContentPartPr/>
                      </w14:nvContentPartPr>
                      <w14:xfrm>
                        <a:off x="0" y="0"/>
                        <a:ext cx="370440" cy="417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22" o:spid="_x0000_s1026" type="#_x0000_t75" style="position:absolute;margin-left:319.8pt;margin-top:-5.9pt;width:30.6pt;height:34.25pt;z-index:253422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">
                <v:imagedata r:id="rId1416" o:title=""/>
              </v:shape>
            </w:pict>
          </mc:Fallback>
        </mc:AlternateContent>
      </w: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421568" behindDoc="0" locked="0" layoutInCell="1" allowOverlap="1">
                <wp:simplePos x="0" y="0"/>
                <wp:positionH relativeFrom="column">
                  <wp:posOffset>6407520</wp:posOffset>
                </wp:positionH>
                <wp:positionV relativeFrom="paragraph">
                  <wp:posOffset>156810</wp:posOffset>
                </wp:positionV>
                <wp:extent cx="360" cy="360"/>
                <wp:effectExtent l="0" t="0" r="0" b="0"/>
                <wp:wrapNone/>
                <wp:docPr id="3321" name="Ink 33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17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21" o:spid="_x0000_s1026" type="#_x0000_t75" style="position:absolute;margin-left:503.55pt;margin-top:11.35pt;width:2.05pt;height:2.05pt;z-index:253421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">
                <v:imagedata r:id="rId1418" o:title=""/>
              </v:shape>
            </w:pict>
          </mc:Fallback>
        </mc:AlternateContent>
      </w: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419520" behindDoc="0" locked="0" layoutInCell="1" allowOverlap="1">
                <wp:simplePos x="0" y="0"/>
                <wp:positionH relativeFrom="column">
                  <wp:posOffset>4110000</wp:posOffset>
                </wp:positionH>
                <wp:positionV relativeFrom="paragraph">
                  <wp:posOffset>190290</wp:posOffset>
                </wp:positionV>
                <wp:extent cx="341280" cy="294480"/>
                <wp:effectExtent l="19050" t="19050" r="20955" b="29845"/>
                <wp:wrapNone/>
                <wp:docPr id="3319" name="Ink 33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19">
                      <w14:nvContentPartPr>
                        <w14:cNvContentPartPr/>
                      </w14:nvContentPartPr>
                      <w14:xfrm>
                        <a:off x="0" y="0"/>
                        <a:ext cx="341280" cy="29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19" o:spid="_x0000_s1026" type="#_x0000_t75" style="position:absolute;margin-left:323.2pt;margin-top:14.45pt;width:27.8pt;height:24.3pt;z-index:253419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">
                <v:imagedata r:id="rId1420" o:title=""/>
              </v:shape>
            </w:pict>
          </mc:Fallback>
        </mc:AlternateContent>
      </w: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412352" behindDoc="0" locked="0" layoutInCell="1" allowOverlap="1">
                <wp:simplePos x="0" y="0"/>
                <wp:positionH relativeFrom="column">
                  <wp:posOffset>3590520</wp:posOffset>
                </wp:positionH>
                <wp:positionV relativeFrom="paragraph">
                  <wp:posOffset>-16350</wp:posOffset>
                </wp:positionV>
                <wp:extent cx="464400" cy="822600"/>
                <wp:effectExtent l="19050" t="38100" r="31115" b="34925"/>
                <wp:wrapNone/>
                <wp:docPr id="3312" name="Ink 33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21">
                      <w14:nvContentPartPr>
                        <w14:cNvContentPartPr/>
                      </w14:nvContentPartPr>
                      <w14:xfrm>
                        <a:off x="0" y="0"/>
                        <a:ext cx="464400" cy="82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12" o:spid="_x0000_s1026" type="#_x0000_t75" style="position:absolute;margin-left:281.95pt;margin-top:-1.75pt;width:37.65pt;height:65.95pt;z-index:253412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">
                <v:imagedata r:id="rId1422" o:title=""/>
              </v:shape>
            </w:pict>
          </mc:Fallback>
        </mc:AlternateContent>
      </w: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411328" behindDoc="0" locked="0" layoutInCell="1" allowOverlap="1">
                <wp:simplePos x="0" y="0"/>
                <wp:positionH relativeFrom="column">
                  <wp:posOffset>3831720</wp:posOffset>
                </wp:positionH>
                <wp:positionV relativeFrom="paragraph">
                  <wp:posOffset>-42630</wp:posOffset>
                </wp:positionV>
                <wp:extent cx="253080" cy="138240"/>
                <wp:effectExtent l="38100" t="38100" r="33020" b="33655"/>
                <wp:wrapNone/>
                <wp:docPr id="3311" name="Ink 33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23">
                      <w14:nvContentPartPr>
                        <w14:cNvContentPartPr/>
                      </w14:nvContentPartPr>
                      <w14:xfrm>
                        <a:off x="0" y="0"/>
                        <a:ext cx="253080" cy="138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11" o:spid="_x0000_s1026" type="#_x0000_t75" style="position:absolute;margin-left:300.95pt;margin-top:-4.1pt;width:21.45pt;height:12.4pt;z-index:253411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">
                <v:imagedata r:id="rId1424" o:title=""/>
              </v:shape>
            </w:pict>
          </mc:Fallback>
        </mc:AlternateContent>
      </w: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410304" behindDoc="0" locked="0" layoutInCell="1" allowOverlap="1">
                <wp:simplePos x="0" y="0"/>
                <wp:positionH relativeFrom="column">
                  <wp:posOffset>3548040</wp:posOffset>
                </wp:positionH>
                <wp:positionV relativeFrom="paragraph">
                  <wp:posOffset>57090</wp:posOffset>
                </wp:positionV>
                <wp:extent cx="389880" cy="838800"/>
                <wp:effectExtent l="38100" t="38100" r="29845" b="38100"/>
                <wp:wrapNone/>
                <wp:docPr id="3310" name="Ink 33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25">
                      <w14:nvContentPartPr>
                        <w14:cNvContentPartPr/>
                      </w14:nvContentPartPr>
                      <w14:xfrm>
                        <a:off x="0" y="0"/>
                        <a:ext cx="389880" cy="838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10" o:spid="_x0000_s1026" type="#_x0000_t75" style="position:absolute;margin-left:278.6pt;margin-top:3.85pt;width:32.2pt;height:67.4pt;z-index:253410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">
                <v:imagedata r:id="rId1426" o:title=""/>
              </v:shape>
            </w:pict>
          </mc:Fallback>
        </mc:AlternateContent>
      </w:r>
      <w:r w:rsidR="00583FC8"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465152" behindDoc="0" locked="0" layoutInCell="1" allowOverlap="1">
                <wp:simplePos x="0" y="0"/>
                <wp:positionH relativeFrom="column">
                  <wp:posOffset>4279920</wp:posOffset>
                </wp:positionH>
                <wp:positionV relativeFrom="paragraph">
                  <wp:posOffset>173890</wp:posOffset>
                </wp:positionV>
                <wp:extent cx="10800" cy="11160"/>
                <wp:effectExtent l="19050" t="19050" r="27305" b="27305"/>
                <wp:wrapNone/>
                <wp:docPr id="2142" name="Ink 21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27">
                      <w14:nvContentPartPr>
                        <w14:cNvContentPartPr/>
                      </w14:nvContentPartPr>
                      <w14:xfrm>
                        <a:off x="0" y="0"/>
                        <a:ext cx="10800" cy="1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42" o:spid="_x0000_s1026" type="#_x0000_t75" style="position:absolute;margin-left:336.65pt;margin-top:13.35pt;width:1.6pt;height:1.7pt;z-index:252465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">
                <v:imagedata r:id="rId1428" o:title=""/>
              </v:shape>
            </w:pict>
          </mc:Fallback>
        </mc:AlternateContent>
      </w:r>
      <w:r w:rsidR="00583FC8"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432384" behindDoc="0" locked="0" layoutInCell="1" allowOverlap="1">
                <wp:simplePos x="0" y="0"/>
                <wp:positionH relativeFrom="column">
                  <wp:posOffset>1029480</wp:posOffset>
                </wp:positionH>
                <wp:positionV relativeFrom="paragraph">
                  <wp:posOffset>336970</wp:posOffset>
                </wp:positionV>
                <wp:extent cx="360" cy="360"/>
                <wp:effectExtent l="0" t="0" r="0" b="0"/>
                <wp:wrapNone/>
                <wp:docPr id="2110" name="Ink 21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29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10" o:spid="_x0000_s1026" type="#_x0000_t75" style="position:absolute;margin-left:80.05pt;margin-top:25.55pt;width:2.05pt;height:2.05pt;z-index:252432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">
                <v:imagedata r:id="rId625" o:title=""/>
              </v:shape>
            </w:pict>
          </mc:Fallback>
        </mc:AlternateContent>
      </w:r>
      <w:r w:rsidR="00583FC8"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431360" behindDoc="0" locked="0" layoutInCell="1" allowOverlap="1">
                <wp:simplePos x="0" y="0"/>
                <wp:positionH relativeFrom="column">
                  <wp:posOffset>1068360</wp:posOffset>
                </wp:positionH>
                <wp:positionV relativeFrom="paragraph">
                  <wp:posOffset>346690</wp:posOffset>
                </wp:positionV>
                <wp:extent cx="360" cy="360"/>
                <wp:effectExtent l="0" t="0" r="0" b="0"/>
                <wp:wrapNone/>
                <wp:docPr id="2109" name="Ink 21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30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09" o:spid="_x0000_s1026" type="#_x0000_t75" style="position:absolute;margin-left:83.1pt;margin-top:26.3pt;width:2.05pt;height:2.05pt;z-index:252431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">
                <v:imagedata r:id="rId1172" o:title=""/>
              </v:shape>
            </w:pict>
          </mc:Fallback>
        </mc:AlternateContent>
      </w:r>
      <w:r w:rsidR="00583FC8"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344320" behindDoc="0" locked="0" layoutInCell="1" allowOverlap="1">
                <wp:simplePos x="0" y="0"/>
                <wp:positionH relativeFrom="column">
                  <wp:posOffset>1515480</wp:posOffset>
                </wp:positionH>
                <wp:positionV relativeFrom="paragraph">
                  <wp:posOffset>316450</wp:posOffset>
                </wp:positionV>
                <wp:extent cx="94320" cy="8640"/>
                <wp:effectExtent l="38100" t="38100" r="58420" b="48895"/>
                <wp:wrapNone/>
                <wp:docPr id="2024" name="Ink 20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31">
                      <w14:nvContentPartPr>
                        <w14:cNvContentPartPr/>
                      </w14:nvContentPartPr>
                      <w14:xfrm>
                        <a:off x="0" y="0"/>
                        <a:ext cx="94320" cy="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24" o:spid="_x0000_s1026" type="#_x0000_t75" style="position:absolute;margin-left:118.35pt;margin-top:23.85pt;width:9.45pt;height:2.8pt;z-index:252344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">
                <v:imagedata r:id="rId1432" o:title=""/>
              </v:shape>
            </w:pict>
          </mc:Fallback>
        </mc:AlternateContent>
      </w:r>
      <w:r w:rsidR="00583FC8"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338176" behindDoc="0" locked="0" layoutInCell="1" allowOverlap="1">
                <wp:simplePos x="0" y="0"/>
                <wp:positionH relativeFrom="column">
                  <wp:posOffset>1942080</wp:posOffset>
                </wp:positionH>
                <wp:positionV relativeFrom="paragraph">
                  <wp:posOffset>-22310</wp:posOffset>
                </wp:positionV>
                <wp:extent cx="182160" cy="321120"/>
                <wp:effectExtent l="38100" t="38100" r="27940" b="41275"/>
                <wp:wrapNone/>
                <wp:docPr id="2018" name="Ink 20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33">
                      <w14:nvContentPartPr>
                        <w14:cNvContentPartPr/>
                      </w14:nvContentPartPr>
                      <w14:xfrm>
                        <a:off x="0" y="0"/>
                        <a:ext cx="182160" cy="321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18" o:spid="_x0000_s1026" type="#_x0000_t75" style="position:absolute;margin-left:152.3pt;margin-top:-2.45pt;width:15.65pt;height:26.75pt;z-index:252338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">
                <v:imagedata r:id="rId1434" o:title=""/>
              </v:shape>
            </w:pict>
          </mc:Fallback>
        </mc:AlternateContent>
      </w:r>
      <w:r w:rsidR="00583FC8"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337152" behindDoc="0" locked="0" layoutInCell="1" allowOverlap="1">
                <wp:simplePos x="0" y="0"/>
                <wp:positionH relativeFrom="column">
                  <wp:posOffset>1912560</wp:posOffset>
                </wp:positionH>
                <wp:positionV relativeFrom="paragraph">
                  <wp:posOffset>34570</wp:posOffset>
                </wp:positionV>
                <wp:extent cx="76320" cy="316440"/>
                <wp:effectExtent l="38100" t="38100" r="38100" b="26670"/>
                <wp:wrapNone/>
                <wp:docPr id="2017" name="Ink 20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35">
                      <w14:nvContentPartPr>
                        <w14:cNvContentPartPr/>
                      </w14:nvContentPartPr>
                      <w14:xfrm>
                        <a:off x="0" y="0"/>
                        <a:ext cx="76320" cy="316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17" o:spid="_x0000_s1026" type="#_x0000_t75" style="position:absolute;margin-left:150pt;margin-top:2.1pt;width:7.2pt;height:26.2pt;z-index:252337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">
                <v:imagedata r:id="rId1436" o:title=""/>
              </v:shape>
            </w:pict>
          </mc:Fallback>
        </mc:AlternateContent>
      </w:r>
      <w:r w:rsidR="00583FC8"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336128" behindDoc="0" locked="0" layoutInCell="1" allowOverlap="1">
                <wp:simplePos x="0" y="0"/>
                <wp:positionH relativeFrom="column">
                  <wp:posOffset>1874400</wp:posOffset>
                </wp:positionH>
                <wp:positionV relativeFrom="paragraph">
                  <wp:posOffset>15490</wp:posOffset>
                </wp:positionV>
                <wp:extent cx="69840" cy="311400"/>
                <wp:effectExtent l="19050" t="19050" r="26035" b="31750"/>
                <wp:wrapNone/>
                <wp:docPr id="2016" name="Ink 20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37">
                      <w14:nvContentPartPr>
                        <w14:cNvContentPartPr/>
                      </w14:nvContentPartPr>
                      <w14:xfrm>
                        <a:off x="0" y="0"/>
                        <a:ext cx="69840" cy="311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16" o:spid="_x0000_s1026" type="#_x0000_t75" style="position:absolute;margin-left:146.95pt;margin-top:.75pt;width:6.55pt;height:25.55pt;z-index:252336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">
                <v:imagedata r:id="rId1438" o:title=""/>
              </v:shape>
            </w:pict>
          </mc:Fallback>
        </mc:AlternateContent>
      </w:r>
      <w:r w:rsidR="00583FC8"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335104" behindDoc="0" locked="0" layoutInCell="1" allowOverlap="1">
                <wp:simplePos x="0" y="0"/>
                <wp:positionH relativeFrom="column">
                  <wp:posOffset>1568400</wp:posOffset>
                </wp:positionH>
                <wp:positionV relativeFrom="paragraph">
                  <wp:posOffset>180370</wp:posOffset>
                </wp:positionV>
                <wp:extent cx="138600" cy="27720"/>
                <wp:effectExtent l="19050" t="19050" r="33020" b="29845"/>
                <wp:wrapNone/>
                <wp:docPr id="2015" name="Ink 20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39">
                      <w14:nvContentPartPr>
                        <w14:cNvContentPartPr/>
                      </w14:nvContentPartPr>
                      <w14:xfrm>
                        <a:off x="0" y="0"/>
                        <a:ext cx="138600" cy="27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15" o:spid="_x0000_s1026" type="#_x0000_t75" style="position:absolute;margin-left:122.95pt;margin-top:13.7pt;width:11.95pt;height:3.3pt;z-index:252335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">
                <v:imagedata r:id="rId1440" o:title=""/>
              </v:shape>
            </w:pict>
          </mc:Fallback>
        </mc:AlternateContent>
      </w:r>
      <w:r w:rsidR="00583FC8"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334080" behindDoc="0" locked="0" layoutInCell="1" allowOverlap="1">
                <wp:simplePos x="0" y="0"/>
                <wp:positionH relativeFrom="column">
                  <wp:posOffset>1595400</wp:posOffset>
                </wp:positionH>
                <wp:positionV relativeFrom="paragraph">
                  <wp:posOffset>120610</wp:posOffset>
                </wp:positionV>
                <wp:extent cx="129600" cy="143640"/>
                <wp:effectExtent l="19050" t="38100" r="22860" b="27940"/>
                <wp:wrapNone/>
                <wp:docPr id="2014" name="Ink 20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41">
                      <w14:nvContentPartPr>
                        <w14:cNvContentPartPr/>
                      </w14:nvContentPartPr>
                      <w14:xfrm>
                        <a:off x="0" y="0"/>
                        <a:ext cx="129600" cy="143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14" o:spid="_x0000_s1026" type="#_x0000_t75" style="position:absolute;margin-left:124.95pt;margin-top:8.9pt;width:11.3pt;height:12.6pt;z-index:252334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">
                <v:imagedata r:id="rId1442" o:title=""/>
              </v:shape>
            </w:pict>
          </mc:Fallback>
        </mc:AlternateContent>
      </w:r>
      <w:r w:rsidR="00583FC8"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333056" behindDoc="0" locked="0" layoutInCell="1" allowOverlap="1">
                <wp:simplePos x="0" y="0"/>
                <wp:positionH relativeFrom="column">
                  <wp:posOffset>679560</wp:posOffset>
                </wp:positionH>
                <wp:positionV relativeFrom="paragraph">
                  <wp:posOffset>396370</wp:posOffset>
                </wp:positionV>
                <wp:extent cx="148320" cy="17280"/>
                <wp:effectExtent l="38100" t="19050" r="23495" b="20955"/>
                <wp:wrapNone/>
                <wp:docPr id="2013" name="Ink 20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43">
                      <w14:nvContentPartPr>
                        <w14:cNvContentPartPr/>
                      </w14:nvContentPartPr>
                      <w14:xfrm>
                        <a:off x="0" y="0"/>
                        <a:ext cx="148320" cy="1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13" o:spid="_x0000_s1026" type="#_x0000_t75" style="position:absolute;margin-left:52.85pt;margin-top:30.85pt;width:12.9pt;height:2.4pt;z-index:252333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">
                <v:imagedata r:id="rId1444" o:title=""/>
              </v:shape>
            </w:pict>
          </mc:Fallback>
        </mc:AlternateContent>
      </w:r>
      <w:r w:rsidR="00583FC8"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332032" behindDoc="0" locked="0" layoutInCell="1" allowOverlap="1">
                <wp:simplePos x="0" y="0"/>
                <wp:positionH relativeFrom="column">
                  <wp:posOffset>648240</wp:posOffset>
                </wp:positionH>
                <wp:positionV relativeFrom="paragraph">
                  <wp:posOffset>336250</wp:posOffset>
                </wp:positionV>
                <wp:extent cx="185400" cy="28080"/>
                <wp:effectExtent l="38100" t="19050" r="24765" b="29210"/>
                <wp:wrapNone/>
                <wp:docPr id="2012" name="Ink 20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45">
                      <w14:nvContentPartPr>
                        <w14:cNvContentPartPr/>
                      </w14:nvContentPartPr>
                      <w14:xfrm>
                        <a:off x="0" y="0"/>
                        <a:ext cx="185400" cy="28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12" o:spid="_x0000_s1026" type="#_x0000_t75" style="position:absolute;margin-left:50.45pt;margin-top:25.95pt;width:15.8pt;height:3.25pt;z-index:252332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">
                <v:imagedata r:id="rId1446" o:title=""/>
              </v:shape>
            </w:pict>
          </mc:Fallback>
        </mc:AlternateContent>
      </w:r>
      <w:r w:rsidR="004A6FF5"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313600" behindDoc="0" locked="0" layoutInCell="1" allowOverlap="1">
                <wp:simplePos x="0" y="0"/>
                <wp:positionH relativeFrom="column">
                  <wp:posOffset>4191720</wp:posOffset>
                </wp:positionH>
                <wp:positionV relativeFrom="paragraph">
                  <wp:posOffset>49330</wp:posOffset>
                </wp:positionV>
                <wp:extent cx="117720" cy="146520"/>
                <wp:effectExtent l="38100" t="38100" r="34925" b="25400"/>
                <wp:wrapNone/>
                <wp:docPr id="1994" name="Ink 19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47">
                      <w14:nvContentPartPr>
                        <w14:cNvContentPartPr/>
                      </w14:nvContentPartPr>
                      <w14:xfrm>
                        <a:off x="0" y="0"/>
                        <a:ext cx="117720" cy="146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94" o:spid="_x0000_s1026" type="#_x0000_t75" style="position:absolute;margin-left:329.4pt;margin-top:3.3pt;width:10.5pt;height:12.8pt;z-index:252313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">
                <v:imagedata r:id="rId1448" o:title=""/>
              </v:shape>
            </w:pict>
          </mc:Fallback>
        </mc:AlternateContent>
      </w:r>
      <w:r w:rsidR="004A6FF5"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312576" behindDoc="0" locked="0" layoutInCell="1" allowOverlap="1">
                <wp:simplePos x="0" y="0"/>
                <wp:positionH relativeFrom="column">
                  <wp:posOffset>4204320</wp:posOffset>
                </wp:positionH>
                <wp:positionV relativeFrom="paragraph">
                  <wp:posOffset>110530</wp:posOffset>
                </wp:positionV>
                <wp:extent cx="964080" cy="620640"/>
                <wp:effectExtent l="38100" t="38100" r="26670" b="27305"/>
                <wp:wrapNone/>
                <wp:docPr id="1993" name="Ink 19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49">
                      <w14:nvContentPartPr>
                        <w14:cNvContentPartPr/>
                      </w14:nvContentPartPr>
                      <w14:xfrm>
                        <a:off x="0" y="0"/>
                        <a:ext cx="964080" cy="620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93" o:spid="_x0000_s1026" type="#_x0000_t75" style="position:absolute;margin-left:330.4pt;margin-top:8.05pt;width:77.2pt;height:50.2pt;z-index:252312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">
                <v:imagedata r:id="rId1450" o:title=""/>
              </v:shape>
            </w:pict>
          </mc:Fallback>
        </mc:AlternateContent>
      </w:r>
      <w:r w:rsidR="004A6FF5"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310528" behindDoc="0" locked="0" layoutInCell="1" allowOverlap="1">
                <wp:simplePos x="0" y="0"/>
                <wp:positionH relativeFrom="column">
                  <wp:posOffset>4066800</wp:posOffset>
                </wp:positionH>
                <wp:positionV relativeFrom="paragraph">
                  <wp:posOffset>-150110</wp:posOffset>
                </wp:positionV>
                <wp:extent cx="531360" cy="404280"/>
                <wp:effectExtent l="38100" t="38100" r="21590" b="34290"/>
                <wp:wrapNone/>
                <wp:docPr id="1991" name="Ink 19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51">
                      <w14:nvContentPartPr>
                        <w14:cNvContentPartPr/>
                      </w14:nvContentPartPr>
                      <w14:xfrm>
                        <a:off x="0" y="0"/>
                        <a:ext cx="531360" cy="404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91" o:spid="_x0000_s1026" type="#_x0000_t75" style="position:absolute;margin-left:319.65pt;margin-top:-12.4pt;width:43.1pt;height:33.25pt;z-index:252310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">
                <v:imagedata r:id="rId1452" o:title=""/>
              </v:shape>
            </w:pict>
          </mc:Fallback>
        </mc:AlternateContent>
      </w:r>
      <w:r w:rsidR="004A6FF5"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307456" behindDoc="0" locked="0" layoutInCell="1" allowOverlap="1">
                <wp:simplePos x="0" y="0"/>
                <wp:positionH relativeFrom="column">
                  <wp:posOffset>4301880</wp:posOffset>
                </wp:positionH>
                <wp:positionV relativeFrom="paragraph">
                  <wp:posOffset>332290</wp:posOffset>
                </wp:positionV>
                <wp:extent cx="13320" cy="5760"/>
                <wp:effectExtent l="19050" t="19050" r="25400" b="32385"/>
                <wp:wrapNone/>
                <wp:docPr id="1988" name="Ink 19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53">
                      <w14:nvContentPartPr>
                        <w14:cNvContentPartPr/>
                      </w14:nvContentPartPr>
                      <w14:xfrm>
                        <a:off x="0" y="0"/>
                        <a:ext cx="13320" cy="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88" o:spid="_x0000_s1026" type="#_x0000_t75" style="position:absolute;margin-left:338.4pt;margin-top:25.8pt;width:1.75pt;height:1.1pt;z-index:252307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">
                <v:imagedata r:id="rId1454" o:title=""/>
              </v:shape>
            </w:pict>
          </mc:Fallback>
        </mc:AlternateContent>
      </w:r>
      <w:r w:rsidR="004A6FF5"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306432" behindDoc="0" locked="0" layoutInCell="1" allowOverlap="1">
                <wp:simplePos x="0" y="0"/>
                <wp:positionH relativeFrom="column">
                  <wp:posOffset>4442640</wp:posOffset>
                </wp:positionH>
                <wp:positionV relativeFrom="paragraph">
                  <wp:posOffset>120970</wp:posOffset>
                </wp:positionV>
                <wp:extent cx="15480" cy="3960"/>
                <wp:effectExtent l="19050" t="19050" r="22860" b="34290"/>
                <wp:wrapNone/>
                <wp:docPr id="1987" name="Ink 19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55">
                      <w14:nvContentPartPr>
                        <w14:cNvContentPartPr/>
                      </w14:nvContentPartPr>
                      <w14:xfrm>
                        <a:off x="0" y="0"/>
                        <a:ext cx="15480" cy="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87" o:spid="_x0000_s1026" type="#_x0000_t75" style="position:absolute;margin-left:349.5pt;margin-top:8.9pt;width:1.95pt;height:1.35pt;z-index:252306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">
                <v:imagedata r:id="rId1456" o:title=""/>
              </v:shape>
            </w:pict>
          </mc:Fallback>
        </mc:AlternateContent>
      </w:r>
      <w:r w:rsidR="004A6FF5"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291072" behindDoc="0" locked="0" layoutInCell="1" allowOverlap="1">
                <wp:simplePos x="0" y="0"/>
                <wp:positionH relativeFrom="column">
                  <wp:posOffset>5907840</wp:posOffset>
                </wp:positionH>
                <wp:positionV relativeFrom="paragraph">
                  <wp:posOffset>305290</wp:posOffset>
                </wp:positionV>
                <wp:extent cx="48960" cy="76680"/>
                <wp:effectExtent l="38100" t="38100" r="27305" b="38100"/>
                <wp:wrapNone/>
                <wp:docPr id="1972" name="Ink 19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57">
                      <w14:nvContentPartPr>
                        <w14:cNvContentPartPr/>
                      </w14:nvContentPartPr>
                      <w14:xfrm>
                        <a:off x="0" y="0"/>
                        <a:ext cx="48960" cy="76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72" o:spid="_x0000_s1026" type="#_x0000_t75" style="position:absolute;margin-left:464.55pt;margin-top:23.55pt;width:5pt;height:7.25pt;z-index:252291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">
                <v:imagedata r:id="rId1458" o:title=""/>
              </v:shape>
            </w:pict>
          </mc:Fallback>
        </mc:AlternateContent>
      </w:r>
      <w:r w:rsidR="004A6FF5"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290048" behindDoc="0" locked="0" layoutInCell="1" allowOverlap="1">
                <wp:simplePos x="0" y="0"/>
                <wp:positionH relativeFrom="column">
                  <wp:posOffset>5861400</wp:posOffset>
                </wp:positionH>
                <wp:positionV relativeFrom="paragraph">
                  <wp:posOffset>328330</wp:posOffset>
                </wp:positionV>
                <wp:extent cx="130320" cy="48240"/>
                <wp:effectExtent l="38100" t="38100" r="22225" b="28575"/>
                <wp:wrapNone/>
                <wp:docPr id="1971" name="Ink 19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59">
                      <w14:nvContentPartPr>
                        <w14:cNvContentPartPr/>
                      </w14:nvContentPartPr>
                      <w14:xfrm>
                        <a:off x="0" y="0"/>
                        <a:ext cx="130320" cy="48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71" o:spid="_x0000_s1026" type="#_x0000_t75" style="position:absolute;margin-left:461pt;margin-top:25.2pt;width:11.4pt;height:5.15pt;z-index:252290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">
                <v:imagedata r:id="rId1460" o:title=""/>
              </v:shape>
            </w:pict>
          </mc:Fallback>
        </mc:AlternateContent>
      </w:r>
      <w:r w:rsidR="004A6FF5"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289024" behindDoc="0" locked="0" layoutInCell="1" allowOverlap="1">
                <wp:simplePos x="0" y="0"/>
                <wp:positionH relativeFrom="column">
                  <wp:posOffset>5639640</wp:posOffset>
                </wp:positionH>
                <wp:positionV relativeFrom="paragraph">
                  <wp:posOffset>429490</wp:posOffset>
                </wp:positionV>
                <wp:extent cx="83160" cy="88920"/>
                <wp:effectExtent l="38100" t="19050" r="31750" b="25400"/>
                <wp:wrapNone/>
                <wp:docPr id="1970" name="Ink 19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61">
                      <w14:nvContentPartPr>
                        <w14:cNvContentPartPr/>
                      </w14:nvContentPartPr>
                      <w14:xfrm>
                        <a:off x="0" y="0"/>
                        <a:ext cx="83160" cy="88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70" o:spid="_x0000_s1026" type="#_x0000_t75" style="position:absolute;margin-left:443.5pt;margin-top:33.35pt;width:7.8pt;height:8.1pt;z-index:252289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">
                <v:imagedata r:id="rId1462" o:title=""/>
              </v:shape>
            </w:pict>
          </mc:Fallback>
        </mc:AlternateContent>
      </w:r>
      <w:r w:rsidR="004A6FF5"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288000" behindDoc="0" locked="0" layoutInCell="1" allowOverlap="1">
                <wp:simplePos x="0" y="0"/>
                <wp:positionH relativeFrom="column">
                  <wp:posOffset>5554320</wp:posOffset>
                </wp:positionH>
                <wp:positionV relativeFrom="paragraph">
                  <wp:posOffset>190450</wp:posOffset>
                </wp:positionV>
                <wp:extent cx="161640" cy="284400"/>
                <wp:effectExtent l="19050" t="38100" r="29210" b="40005"/>
                <wp:wrapNone/>
                <wp:docPr id="1969" name="Ink 19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63">
                      <w14:nvContentPartPr>
                        <w14:cNvContentPartPr/>
                      </w14:nvContentPartPr>
                      <w14:xfrm>
                        <a:off x="0" y="0"/>
                        <a:ext cx="161640" cy="28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69" o:spid="_x0000_s1026" type="#_x0000_t75" style="position:absolute;margin-left:436.7pt;margin-top:14.3pt;width:14.15pt;height:23.85pt;z-index:252288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">
                <v:imagedata r:id="rId1464" o:title=""/>
              </v:shape>
            </w:pict>
          </mc:Fallback>
        </mc:AlternateContent>
      </w:r>
      <w:r w:rsidR="004A6FF5"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223488" behindDoc="0" locked="0" layoutInCell="1" allowOverlap="1">
                <wp:simplePos x="0" y="0"/>
                <wp:positionH relativeFrom="column">
                  <wp:posOffset>4153560</wp:posOffset>
                </wp:positionH>
                <wp:positionV relativeFrom="paragraph">
                  <wp:posOffset>347770</wp:posOffset>
                </wp:positionV>
                <wp:extent cx="213480" cy="153000"/>
                <wp:effectExtent l="0" t="38100" r="53340" b="57150"/>
                <wp:wrapNone/>
                <wp:docPr id="1903" name="Ink 19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65">
                      <w14:nvContentPartPr>
                        <w14:cNvContentPartPr/>
                      </w14:nvContentPartPr>
                      <w14:xfrm>
                        <a:off x="0" y="0"/>
                        <a:ext cx="213480" cy="153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03" o:spid="_x0000_s1026" type="#_x0000_t75" style="position:absolute;margin-left:326.15pt;margin-top:26.45pt;width:18.7pt;height:14.05pt;z-index:252223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">
                <v:imagedata r:id="rId1466" o:title=""/>
              </v:shape>
            </w:pict>
          </mc:Fallback>
        </mc:AlternateContent>
      </w:r>
      <w:r w:rsidR="004A6FF5"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221440" behindDoc="0" locked="0" layoutInCell="1" allowOverlap="1">
                <wp:simplePos x="0" y="0"/>
                <wp:positionH relativeFrom="column">
                  <wp:posOffset>4153920</wp:posOffset>
                </wp:positionH>
                <wp:positionV relativeFrom="paragraph">
                  <wp:posOffset>294130</wp:posOffset>
                </wp:positionV>
                <wp:extent cx="239040" cy="234360"/>
                <wp:effectExtent l="38100" t="38100" r="46990" b="51435"/>
                <wp:wrapNone/>
                <wp:docPr id="1901" name="Ink 19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67">
                      <w14:nvContentPartPr>
                        <w14:cNvContentPartPr/>
                      </w14:nvContentPartPr>
                      <w14:xfrm>
                        <a:off x="0" y="0"/>
                        <a:ext cx="239040" cy="234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01" o:spid="_x0000_s1026" type="#_x0000_t75" style="position:absolute;margin-left:326.3pt;margin-top:22.2pt;width:20.7pt;height:20.5pt;z-index:252221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">
                <v:imagedata r:id="rId1468" o:title=""/>
              </v:shape>
            </w:pict>
          </mc:Fallback>
        </mc:AlternateContent>
      </w:r>
      <w:r w:rsidR="004A6FF5"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220416" behindDoc="0" locked="0" layoutInCell="1" allowOverlap="1">
                <wp:simplePos x="0" y="0"/>
                <wp:positionH relativeFrom="column">
                  <wp:posOffset>4345440</wp:posOffset>
                </wp:positionH>
                <wp:positionV relativeFrom="paragraph">
                  <wp:posOffset>253810</wp:posOffset>
                </wp:positionV>
                <wp:extent cx="30240" cy="38520"/>
                <wp:effectExtent l="38100" t="38100" r="46355" b="38100"/>
                <wp:wrapNone/>
                <wp:docPr id="1900" name="Ink 19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69">
                      <w14:nvContentPartPr>
                        <w14:cNvContentPartPr/>
                      </w14:nvContentPartPr>
                      <w14:xfrm>
                        <a:off x="0" y="0"/>
                        <a:ext cx="30240" cy="38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00" o:spid="_x0000_s1026" type="#_x0000_t75" style="position:absolute;margin-left:341.25pt;margin-top:19.05pt;width:4.25pt;height:4.9pt;z-index:252220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">
                <v:imagedata r:id="rId1470" o:title=""/>
              </v:shape>
            </w:pict>
          </mc:Fallback>
        </mc:AlternateContent>
      </w:r>
      <w:r w:rsidR="004A6FF5"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219392" behindDoc="0" locked="0" layoutInCell="1" allowOverlap="1">
                <wp:simplePos x="0" y="0"/>
                <wp:positionH relativeFrom="column">
                  <wp:posOffset>4392600</wp:posOffset>
                </wp:positionH>
                <wp:positionV relativeFrom="paragraph">
                  <wp:posOffset>121690</wp:posOffset>
                </wp:positionV>
                <wp:extent cx="46080" cy="33120"/>
                <wp:effectExtent l="38100" t="38100" r="30480" b="43180"/>
                <wp:wrapNone/>
                <wp:docPr id="1899" name="Ink 18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71">
                      <w14:nvContentPartPr>
                        <w14:cNvContentPartPr/>
                      </w14:nvContentPartPr>
                      <w14:xfrm>
                        <a:off x="0" y="0"/>
                        <a:ext cx="46080" cy="33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99" o:spid="_x0000_s1026" type="#_x0000_t75" style="position:absolute;margin-left:344.85pt;margin-top:8.65pt;width:5.2pt;height:4.55pt;z-index:252219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">
                <v:imagedata r:id="rId1472" o:title=""/>
              </v:shape>
            </w:pict>
          </mc:Fallback>
        </mc:AlternateContent>
      </w:r>
      <w:r w:rsidR="004A6FF5"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218368" behindDoc="0" locked="0" layoutInCell="1" allowOverlap="1">
                <wp:simplePos x="0" y="0"/>
                <wp:positionH relativeFrom="column">
                  <wp:posOffset>4294320</wp:posOffset>
                </wp:positionH>
                <wp:positionV relativeFrom="paragraph">
                  <wp:posOffset>30970</wp:posOffset>
                </wp:positionV>
                <wp:extent cx="203040" cy="136800"/>
                <wp:effectExtent l="38100" t="38100" r="26035" b="34925"/>
                <wp:wrapNone/>
                <wp:docPr id="1898" name="Ink 18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73">
                      <w14:nvContentPartPr>
                        <w14:cNvContentPartPr/>
                      </w14:nvContentPartPr>
                      <w14:xfrm>
                        <a:off x="0" y="0"/>
                        <a:ext cx="203040" cy="136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98" o:spid="_x0000_s1026" type="#_x0000_t75" style="position:absolute;margin-left:337.4pt;margin-top:1.55pt;width:17.75pt;height:12.45pt;z-index:252218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">
                <v:imagedata r:id="rId1474" o:title=""/>
              </v:shape>
            </w:pict>
          </mc:Fallback>
        </mc:AlternateContent>
      </w:r>
      <w:r w:rsidR="004A6FF5"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217344" behindDoc="0" locked="0" layoutInCell="1" allowOverlap="1">
                <wp:simplePos x="0" y="0"/>
                <wp:positionH relativeFrom="column">
                  <wp:posOffset>4036920</wp:posOffset>
                </wp:positionH>
                <wp:positionV relativeFrom="paragraph">
                  <wp:posOffset>-64790</wp:posOffset>
                </wp:positionV>
                <wp:extent cx="318600" cy="381960"/>
                <wp:effectExtent l="38100" t="38100" r="43815" b="37465"/>
                <wp:wrapNone/>
                <wp:docPr id="1897" name="Ink 18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75">
                      <w14:nvContentPartPr>
                        <w14:cNvContentPartPr/>
                      </w14:nvContentPartPr>
                      <w14:xfrm>
                        <a:off x="0" y="0"/>
                        <a:ext cx="318600" cy="38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97" o:spid="_x0000_s1026" type="#_x0000_t75" style="position:absolute;margin-left:317pt;margin-top:-5.9pt;width:27pt;height:31.95pt;z-index:252217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">
                <v:imagedata r:id="rId1476" o:title=""/>
              </v:shape>
            </w:pict>
          </mc:Fallback>
        </mc:AlternateContent>
      </w:r>
      <w:r w:rsidR="004A6FF5"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216320" behindDoc="0" locked="0" layoutInCell="1" allowOverlap="1">
                <wp:simplePos x="0" y="0"/>
                <wp:positionH relativeFrom="column">
                  <wp:posOffset>4023960</wp:posOffset>
                </wp:positionH>
                <wp:positionV relativeFrom="paragraph">
                  <wp:posOffset>-97910</wp:posOffset>
                </wp:positionV>
                <wp:extent cx="332640" cy="358560"/>
                <wp:effectExtent l="38100" t="38100" r="48895" b="41910"/>
                <wp:wrapNone/>
                <wp:docPr id="1896" name="Ink 18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77">
                      <w14:nvContentPartPr>
                        <w14:cNvContentPartPr/>
                      </w14:nvContentPartPr>
                      <w14:xfrm>
                        <a:off x="0" y="0"/>
                        <a:ext cx="332640" cy="358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96" o:spid="_x0000_s1026" type="#_x0000_t75" style="position:absolute;margin-left:315.9pt;margin-top:-8.35pt;width:28.15pt;height:29.9pt;z-index:252216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">
                <v:imagedata r:id="rId1478" o:title=""/>
              </v:shape>
            </w:pict>
          </mc:Fallback>
        </mc:AlternateContent>
      </w:r>
      <w:r w:rsidR="004A6FF5"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215296" behindDoc="0" locked="0" layoutInCell="1" allowOverlap="1">
                <wp:simplePos x="0" y="0"/>
                <wp:positionH relativeFrom="column">
                  <wp:posOffset>6270000</wp:posOffset>
                </wp:positionH>
                <wp:positionV relativeFrom="paragraph">
                  <wp:posOffset>11530</wp:posOffset>
                </wp:positionV>
                <wp:extent cx="9000" cy="143640"/>
                <wp:effectExtent l="38100" t="57150" r="48260" b="66040"/>
                <wp:wrapNone/>
                <wp:docPr id="1895" name="Ink 18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79">
                      <w14:nvContentPartPr>
                        <w14:cNvContentPartPr/>
                      </w14:nvContentPartPr>
                      <w14:xfrm>
                        <a:off x="0" y="0"/>
                        <a:ext cx="9000" cy="143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95" o:spid="_x0000_s1026" type="#_x0000_t75" style="position:absolute;margin-left:492.3pt;margin-top:-.5pt;width:3.55pt;height:14.15pt;z-index:252215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">
                <v:imagedata r:id="rId1480" o:title=""/>
              </v:shape>
            </w:pict>
          </mc:Fallback>
        </mc:AlternateContent>
      </w:r>
      <w:r w:rsidR="004A6FF5"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213248" behindDoc="0" locked="0" layoutInCell="1" allowOverlap="1">
                <wp:simplePos x="0" y="0"/>
                <wp:positionH relativeFrom="column">
                  <wp:posOffset>3885360</wp:posOffset>
                </wp:positionH>
                <wp:positionV relativeFrom="paragraph">
                  <wp:posOffset>-61190</wp:posOffset>
                </wp:positionV>
                <wp:extent cx="169200" cy="191880"/>
                <wp:effectExtent l="38100" t="38100" r="40640" b="36830"/>
                <wp:wrapNone/>
                <wp:docPr id="1893" name="Ink 18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81">
                      <w14:nvContentPartPr>
                        <w14:cNvContentPartPr/>
                      </w14:nvContentPartPr>
                      <w14:xfrm>
                        <a:off x="0" y="0"/>
                        <a:ext cx="169200" cy="19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93" o:spid="_x0000_s1026" type="#_x0000_t75" style="position:absolute;margin-left:305.35pt;margin-top:-5.5pt;width:14.65pt;height:16.6pt;z-index:252213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">
                <v:imagedata r:id="rId1482" o:title=""/>
              </v:shape>
            </w:pict>
          </mc:Fallback>
        </mc:AlternateContent>
      </w:r>
      <w:r w:rsidR="004A6FF5"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207104" behindDoc="0" locked="0" layoutInCell="1" allowOverlap="1">
                <wp:simplePos x="0" y="0"/>
                <wp:positionH relativeFrom="column">
                  <wp:posOffset>4953480</wp:posOffset>
                </wp:positionH>
                <wp:positionV relativeFrom="paragraph">
                  <wp:posOffset>109810</wp:posOffset>
                </wp:positionV>
                <wp:extent cx="202680" cy="63360"/>
                <wp:effectExtent l="19050" t="19050" r="26035" b="32385"/>
                <wp:wrapNone/>
                <wp:docPr id="1885" name="Ink 18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83">
                      <w14:nvContentPartPr>
                        <w14:cNvContentPartPr/>
                      </w14:nvContentPartPr>
                      <w14:xfrm>
                        <a:off x="0" y="0"/>
                        <a:ext cx="202680" cy="63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85" o:spid="_x0000_s1026" type="#_x0000_t75" style="position:absolute;margin-left:389.55pt;margin-top:8pt;width:17.05pt;height:6.15pt;z-index:252207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">
                <v:imagedata r:id="rId1484" o:title=""/>
              </v:shape>
            </w:pict>
          </mc:Fallback>
        </mc:AlternateContent>
      </w:r>
      <w:r w:rsidR="004A6FF5"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203008" behindDoc="0" locked="0" layoutInCell="1" allowOverlap="1">
                <wp:simplePos x="0" y="0"/>
                <wp:positionH relativeFrom="column">
                  <wp:posOffset>4629120</wp:posOffset>
                </wp:positionH>
                <wp:positionV relativeFrom="paragraph">
                  <wp:posOffset>-11510</wp:posOffset>
                </wp:positionV>
                <wp:extent cx="25200" cy="21600"/>
                <wp:effectExtent l="19050" t="19050" r="32385" b="16510"/>
                <wp:wrapNone/>
                <wp:docPr id="1881" name="Ink 18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85">
                      <w14:nvContentPartPr>
                        <w14:cNvContentPartPr/>
                      </w14:nvContentPartPr>
                      <w14:xfrm>
                        <a:off x="0" y="0"/>
                        <a:ext cx="25200" cy="21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81" o:spid="_x0000_s1026" type="#_x0000_t75" style="position:absolute;margin-left:364.1pt;margin-top:-1.35pt;width:2.85pt;height:2.5pt;z-index:252203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">
                <v:imagedata r:id="rId1486" o:title=""/>
              </v:shape>
            </w:pict>
          </mc:Fallback>
        </mc:AlternateContent>
      </w:r>
      <w:r w:rsidR="004A6FF5"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201984" behindDoc="0" locked="0" layoutInCell="1" allowOverlap="1">
                <wp:simplePos x="0" y="0"/>
                <wp:positionH relativeFrom="column">
                  <wp:posOffset>4503120</wp:posOffset>
                </wp:positionH>
                <wp:positionV relativeFrom="paragraph">
                  <wp:posOffset>59050</wp:posOffset>
                </wp:positionV>
                <wp:extent cx="62640" cy="63360"/>
                <wp:effectExtent l="19050" t="19050" r="33020" b="32385"/>
                <wp:wrapNone/>
                <wp:docPr id="1880" name="Ink 18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87">
                      <w14:nvContentPartPr>
                        <w14:cNvContentPartPr/>
                      </w14:nvContentPartPr>
                      <w14:xfrm>
                        <a:off x="0" y="0"/>
                        <a:ext cx="62640" cy="63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80" o:spid="_x0000_s1026" type="#_x0000_t75" style="position:absolute;margin-left:354.25pt;margin-top:4.2pt;width:5.8pt;height:5.85pt;z-index:252201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">
                <v:imagedata r:id="rId1488" o:title=""/>
              </v:shape>
            </w:pict>
          </mc:Fallback>
        </mc:AlternateContent>
      </w:r>
      <w:r w:rsidR="004A6FF5"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200960" behindDoc="0" locked="0" layoutInCell="1" allowOverlap="1">
                <wp:simplePos x="0" y="0"/>
                <wp:positionH relativeFrom="column">
                  <wp:posOffset>4426800</wp:posOffset>
                </wp:positionH>
                <wp:positionV relativeFrom="paragraph">
                  <wp:posOffset>203770</wp:posOffset>
                </wp:positionV>
                <wp:extent cx="12600" cy="17640"/>
                <wp:effectExtent l="19050" t="19050" r="26035" b="20955"/>
                <wp:wrapNone/>
                <wp:docPr id="1879" name="Ink 18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89">
                      <w14:nvContentPartPr>
                        <w14:cNvContentPartPr/>
                      </w14:nvContentPartPr>
                      <w14:xfrm>
                        <a:off x="0" y="0"/>
                        <a:ext cx="12600" cy="1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79" o:spid="_x0000_s1026" type="#_x0000_t75" style="position:absolute;margin-left:348.15pt;margin-top:15.6pt;width:1.85pt;height:2.25pt;z-index:252200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">
                <v:imagedata r:id="rId1490" o:title=""/>
              </v:shape>
            </w:pict>
          </mc:Fallback>
        </mc:AlternateContent>
      </w:r>
      <w:r w:rsidR="004A6FF5"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199936" behindDoc="0" locked="0" layoutInCell="1" allowOverlap="1">
                <wp:simplePos x="0" y="0"/>
                <wp:positionH relativeFrom="column">
                  <wp:posOffset>4303320</wp:posOffset>
                </wp:positionH>
                <wp:positionV relativeFrom="paragraph">
                  <wp:posOffset>280450</wp:posOffset>
                </wp:positionV>
                <wp:extent cx="35280" cy="58320"/>
                <wp:effectExtent l="19050" t="19050" r="22225" b="18415"/>
                <wp:wrapNone/>
                <wp:docPr id="1878" name="Ink 18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91">
                      <w14:nvContentPartPr>
                        <w14:cNvContentPartPr/>
                      </w14:nvContentPartPr>
                      <w14:xfrm>
                        <a:off x="0" y="0"/>
                        <a:ext cx="35280" cy="58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78" o:spid="_x0000_s1026" type="#_x0000_t75" style="position:absolute;margin-left:338.5pt;margin-top:21.7pt;width:3.6pt;height:5.4pt;z-index:252199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">
                <v:imagedata r:id="rId1492" o:title=""/>
              </v:shape>
            </w:pict>
          </mc:Fallback>
        </mc:AlternateContent>
      </w:r>
      <w:r w:rsidR="004A6FF5"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198912" behindDoc="0" locked="0" layoutInCell="1" allowOverlap="1">
                <wp:simplePos x="0" y="0"/>
                <wp:positionH relativeFrom="column">
                  <wp:posOffset>4188840</wp:posOffset>
                </wp:positionH>
                <wp:positionV relativeFrom="paragraph">
                  <wp:posOffset>410050</wp:posOffset>
                </wp:positionV>
                <wp:extent cx="27360" cy="41400"/>
                <wp:effectExtent l="19050" t="19050" r="29845" b="15875"/>
                <wp:wrapNone/>
                <wp:docPr id="1877" name="Ink 18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93">
                      <w14:nvContentPartPr>
                        <w14:cNvContentPartPr/>
                      </w14:nvContentPartPr>
                      <w14:xfrm>
                        <a:off x="0" y="0"/>
                        <a:ext cx="27360" cy="41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77" o:spid="_x0000_s1026" type="#_x0000_t75" style="position:absolute;margin-left:329.5pt;margin-top:31.85pt;width:2.95pt;height:4.05pt;z-index:252198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">
                <v:imagedata r:id="rId1494" o:title=""/>
              </v:shape>
            </w:pict>
          </mc:Fallback>
        </mc:AlternateContent>
      </w:r>
      <w:r w:rsidR="009A4D7A" w:rsidRPr="009A4D7A">
        <w:rPr>
          <w:noProof/>
          <w:szCs w:val="28"/>
          <w:lang w:val="en-US" w:eastAsia="en-US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1E5EA0BD" wp14:editId="2F492A7C">
                <wp:simplePos x="0" y="0"/>
                <wp:positionH relativeFrom="column">
                  <wp:posOffset>3495675</wp:posOffset>
                </wp:positionH>
                <wp:positionV relativeFrom="paragraph">
                  <wp:posOffset>175260</wp:posOffset>
                </wp:positionV>
                <wp:extent cx="457200" cy="257175"/>
                <wp:effectExtent l="0" t="3810" r="0" b="0"/>
                <wp:wrapNone/>
                <wp:docPr id="1404" name="Text Box 55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57200" cy="2571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8729CC" w:rsidRPr="005C68E3" w:rsidRDefault="008729CC" w:rsidP="009A4D7A">
                            <w:r w:rsidRPr="00B710A9">
                              <w:rPr>
                                <w:position w:val="-6"/>
                              </w:rPr>
                              <w:object w:dxaOrig="200" w:dyaOrig="220">
                                <v:shape id="_x0000_i1163" type="#_x0000_t75" style="width:10.4pt;height:10.8pt" o:ole="">
                                  <v:imagedata r:id="rId1495" o:title=""/>
                                </v:shape>
                                <o:OLEObject Type="Embed" ProgID="Equation.DSMT4" ShapeID="_x0000_i1163" DrawAspect="Content" ObjectID="_1665487067" r:id="rId1496"/>
                              </w:object>
                            </w:r>
                          </w:p>
                          <w:p w:rsidR="008729CC" w:rsidRDefault="008729CC" w:rsidP="009A4D7A"/>
                          <w:p w:rsidR="008729CC" w:rsidRPr="00AC6393" w:rsidRDefault="008729CC" w:rsidP="009A4D7A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558" o:spid="_x0000_s1101" type="#_x0000_t202" style="position:absolute;left:0;text-align:left;margin-left:275.25pt;margin-top:13.8pt;width:36pt;height:20.25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" stroked="f">
                <v:textbox>
                  <w:txbxContent>
                    <w:p w:rsidR="001E3AC4" w:rsidRPr="005C68E3" w:rsidRDefault="001E3AC4" w:rsidP="009A4D7A">
                      <w:r w:rsidRPr="00B710A9">
                        <w:rPr>
                          <w:position w:val="-6"/>
                        </w:rPr>
                        <w:object w:dxaOrig="200" w:dyaOrig="220">
                          <v:shape id="_x0000_i1163" type="#_x0000_t75" style="width:10.2pt;height:10.8pt" o:ole="">
                            <v:imagedata r:id="rId1497" o:title=""/>
                          </v:shape>
                          <o:OLEObject Type="Embed" ProgID="Equation.DSMT4" ShapeID="_x0000_i1163" DrawAspect="Content" ObjectID="_1662287440" r:id="rId1498"/>
                        </w:object>
                      </w:r>
                    </w:p>
                    <w:p w:rsidR="001E3AC4" w:rsidRDefault="001E3AC4" w:rsidP="009A4D7A"/>
                    <w:p w:rsidR="001E3AC4" w:rsidRPr="00AC6393" w:rsidRDefault="001E3AC4" w:rsidP="009A4D7A"/>
                  </w:txbxContent>
                </v:textbox>
              </v:shape>
            </w:pict>
          </mc:Fallback>
        </mc:AlternateContent>
      </w:r>
      <w:r w:rsidR="009A4D7A" w:rsidRPr="009A4D7A">
        <w:rPr>
          <w:szCs w:val="28"/>
        </w:rPr>
        <w:t xml:space="preserve"> </w:t>
      </w:r>
      <w:r w:rsidR="001E3AC4" w:rsidRPr="009A4D7A">
        <w:rPr>
          <w:position w:val="-28"/>
          <w:szCs w:val="28"/>
        </w:rPr>
        <w:object w:dxaOrig="1579" w:dyaOrig="660">
          <v:shape id="_x0000_i1070" type="#_x0000_t75" style="width:78.8pt;height:33.2pt" o:ole="">
            <v:imagedata r:id="rId1499" o:title=""/>
          </v:shape>
          <o:OLEObject Type="Embed" ProgID="Equation.DSMT4" ShapeID="_x0000_i1070" DrawAspect="Content" ObjectID="_1665486974" r:id="rId1500"/>
        </w:object>
      </w:r>
    </w:p>
    <w:p w:rsidR="009A4D7A" w:rsidRPr="009A4D7A" w:rsidRDefault="008729CC" w:rsidP="009A4D7A">
      <w:pPr>
        <w:rPr>
          <w:szCs w:val="28"/>
        </w:rPr>
      </w:pP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453312" behindDoc="0" locked="0" layoutInCell="1" allowOverlap="1">
                <wp:simplePos x="0" y="0"/>
                <wp:positionH relativeFrom="column">
                  <wp:posOffset>707280</wp:posOffset>
                </wp:positionH>
                <wp:positionV relativeFrom="paragraph">
                  <wp:posOffset>7090</wp:posOffset>
                </wp:positionV>
                <wp:extent cx="615240" cy="56160"/>
                <wp:effectExtent l="19050" t="38100" r="33020" b="39370"/>
                <wp:wrapNone/>
                <wp:docPr id="3352" name="Ink 33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01">
                      <w14:nvContentPartPr>
                        <w14:cNvContentPartPr/>
                      </w14:nvContentPartPr>
                      <w14:xfrm>
                        <a:off x="0" y="0"/>
                        <a:ext cx="615240" cy="56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52" o:spid="_x0000_s1026" type="#_x0000_t75" style="position:absolute;margin-left:55.2pt;margin-top:-.05pt;width:49.6pt;height:5.7pt;z-index:253453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">
                <v:imagedata r:id="rId1502" o:title=""/>
              </v:shape>
            </w:pict>
          </mc:Fallback>
        </mc:AlternateContent>
      </w: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448192" behindDoc="0" locked="0" layoutInCell="1" allowOverlap="1">
                <wp:simplePos x="0" y="0"/>
                <wp:positionH relativeFrom="column">
                  <wp:posOffset>3674040</wp:posOffset>
                </wp:positionH>
                <wp:positionV relativeFrom="paragraph">
                  <wp:posOffset>165850</wp:posOffset>
                </wp:positionV>
                <wp:extent cx="360" cy="360"/>
                <wp:effectExtent l="0" t="0" r="0" b="0"/>
                <wp:wrapNone/>
                <wp:docPr id="3347" name="Ink 33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03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47" o:spid="_x0000_s1026" type="#_x0000_t75" style="position:absolute;margin-left:288.3pt;margin-top:12.05pt;width:2.05pt;height:2.05pt;z-index:253448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">
                <v:imagedata r:id="rId1504" o:title=""/>
              </v:shape>
            </w:pict>
          </mc:Fallback>
        </mc:AlternateContent>
      </w: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442048" behindDoc="0" locked="0" layoutInCell="1" allowOverlap="1">
                <wp:simplePos x="0" y="0"/>
                <wp:positionH relativeFrom="column">
                  <wp:posOffset>5972640</wp:posOffset>
                </wp:positionH>
                <wp:positionV relativeFrom="paragraph">
                  <wp:posOffset>149290</wp:posOffset>
                </wp:positionV>
                <wp:extent cx="360" cy="360"/>
                <wp:effectExtent l="0" t="0" r="0" b="0"/>
                <wp:wrapNone/>
                <wp:docPr id="3341" name="Ink 33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05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41" o:spid="_x0000_s1026" type="#_x0000_t75" style="position:absolute;margin-left:469.3pt;margin-top:10.75pt;width:2.05pt;height:2.05pt;z-index:253442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">
                <v:imagedata r:id="rId1418" o:title=""/>
              </v:shape>
            </w:pict>
          </mc:Fallback>
        </mc:AlternateContent>
      </w: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430784" behindDoc="0" locked="0" layoutInCell="1" allowOverlap="1">
                <wp:simplePos x="0" y="0"/>
                <wp:positionH relativeFrom="column">
                  <wp:posOffset>2353560</wp:posOffset>
                </wp:positionH>
                <wp:positionV relativeFrom="paragraph">
                  <wp:posOffset>-4070</wp:posOffset>
                </wp:positionV>
                <wp:extent cx="47880" cy="78120"/>
                <wp:effectExtent l="38100" t="38100" r="28575" b="36195"/>
                <wp:wrapNone/>
                <wp:docPr id="3330" name="Ink 33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06">
                      <w14:nvContentPartPr>
                        <w14:cNvContentPartPr/>
                      </w14:nvContentPartPr>
                      <w14:xfrm>
                        <a:off x="0" y="0"/>
                        <a:ext cx="47880" cy="78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30" o:spid="_x0000_s1026" type="#_x0000_t75" style="position:absolute;margin-left:184.65pt;margin-top:-1pt;width:5.05pt;height:7.5pt;z-index:253430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">
                <v:imagedata r:id="rId1507" o:title=""/>
              </v:shape>
            </w:pict>
          </mc:Fallback>
        </mc:AlternateContent>
      </w: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428736" behindDoc="0" locked="0" layoutInCell="1" allowOverlap="1">
                <wp:simplePos x="0" y="0"/>
                <wp:positionH relativeFrom="column">
                  <wp:posOffset>1831920</wp:posOffset>
                </wp:positionH>
                <wp:positionV relativeFrom="paragraph">
                  <wp:posOffset>9610</wp:posOffset>
                </wp:positionV>
                <wp:extent cx="280080" cy="310680"/>
                <wp:effectExtent l="38100" t="38100" r="24765" b="32385"/>
                <wp:wrapNone/>
                <wp:docPr id="3328" name="Ink 33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08">
                      <w14:nvContentPartPr>
                        <w14:cNvContentPartPr/>
                      </w14:nvContentPartPr>
                      <w14:xfrm>
                        <a:off x="0" y="0"/>
                        <a:ext cx="280080" cy="310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28" o:spid="_x0000_s1026" type="#_x0000_t75" style="position:absolute;margin-left:143.6pt;margin-top:.1pt;width:23.35pt;height:25.75pt;z-index:253428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">
                <v:imagedata r:id="rId1509" o:title=""/>
              </v:shape>
            </w:pict>
          </mc:Fallback>
        </mc:AlternateContent>
      </w: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418496" behindDoc="0" locked="0" layoutInCell="1" allowOverlap="1">
                <wp:simplePos x="0" y="0"/>
                <wp:positionH relativeFrom="column">
                  <wp:posOffset>3947640</wp:posOffset>
                </wp:positionH>
                <wp:positionV relativeFrom="paragraph">
                  <wp:posOffset>93850</wp:posOffset>
                </wp:positionV>
                <wp:extent cx="42120" cy="46080"/>
                <wp:effectExtent l="19050" t="19050" r="34290" b="30480"/>
                <wp:wrapNone/>
                <wp:docPr id="3318" name="Ink 33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10">
                      <w14:nvContentPartPr>
                        <w14:cNvContentPartPr/>
                      </w14:nvContentPartPr>
                      <w14:xfrm>
                        <a:off x="0" y="0"/>
                        <a:ext cx="42120" cy="46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18" o:spid="_x0000_s1026" type="#_x0000_t75" style="position:absolute;margin-left:310.55pt;margin-top:7.05pt;width:3.95pt;height:4.35pt;z-index:253418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">
                <v:imagedata r:id="rId1511" o:title=""/>
              </v:shape>
            </w:pict>
          </mc:Fallback>
        </mc:AlternateContent>
      </w:r>
      <w:r w:rsidR="004A6FF5"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308480" behindDoc="0" locked="0" layoutInCell="1" allowOverlap="1">
                <wp:simplePos x="0" y="0"/>
                <wp:positionH relativeFrom="column">
                  <wp:posOffset>3775560</wp:posOffset>
                </wp:positionH>
                <wp:positionV relativeFrom="paragraph">
                  <wp:posOffset>226510</wp:posOffset>
                </wp:positionV>
                <wp:extent cx="186120" cy="91080"/>
                <wp:effectExtent l="19050" t="38100" r="23495" b="23495"/>
                <wp:wrapNone/>
                <wp:docPr id="1989" name="Ink 19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12">
                      <w14:nvContentPartPr>
                        <w14:cNvContentPartPr/>
                      </w14:nvContentPartPr>
                      <w14:xfrm>
                        <a:off x="0" y="0"/>
                        <a:ext cx="186120" cy="91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89" o:spid="_x0000_s1026" type="#_x0000_t75" style="position:absolute;margin-left:296.85pt;margin-top:17.35pt;width:15.6pt;height:8.35pt;z-index:25230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">
                <v:imagedata r:id="rId1513" o:title=""/>
              </v:shape>
            </w:pict>
          </mc:Fallback>
        </mc:AlternateContent>
      </w:r>
      <w:r w:rsidR="004A6FF5"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225536" behindDoc="0" locked="0" layoutInCell="1" allowOverlap="1">
                <wp:simplePos x="0" y="0"/>
                <wp:positionH relativeFrom="column">
                  <wp:posOffset>4339680</wp:posOffset>
                </wp:positionH>
                <wp:positionV relativeFrom="paragraph">
                  <wp:posOffset>1510</wp:posOffset>
                </wp:positionV>
                <wp:extent cx="387000" cy="368280"/>
                <wp:effectExtent l="38100" t="38100" r="13335" b="51435"/>
                <wp:wrapNone/>
                <wp:docPr id="1905" name="Ink 19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14">
                      <w14:nvContentPartPr>
                        <w14:cNvContentPartPr/>
                      </w14:nvContentPartPr>
                      <w14:xfrm>
                        <a:off x="0" y="0"/>
                        <a:ext cx="387000" cy="36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05" o:spid="_x0000_s1026" type="#_x0000_t75" style="position:absolute;margin-left:340.8pt;margin-top:-1.05pt;width:32.4pt;height:31.15pt;z-index:252225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">
                <v:imagedata r:id="rId1515" o:title=""/>
              </v:shape>
            </w:pict>
          </mc:Fallback>
        </mc:AlternateContent>
      </w:r>
      <w:r w:rsidR="004A6FF5"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224512" behindDoc="0" locked="0" layoutInCell="1" allowOverlap="1">
                <wp:simplePos x="0" y="0"/>
                <wp:positionH relativeFrom="column">
                  <wp:posOffset>3512040</wp:posOffset>
                </wp:positionH>
                <wp:positionV relativeFrom="paragraph">
                  <wp:posOffset>-145010</wp:posOffset>
                </wp:positionV>
                <wp:extent cx="834480" cy="748080"/>
                <wp:effectExtent l="38100" t="38100" r="41910" b="52070"/>
                <wp:wrapNone/>
                <wp:docPr id="1904" name="Ink 19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16">
                      <w14:nvContentPartPr>
                        <w14:cNvContentPartPr/>
                      </w14:nvContentPartPr>
                      <w14:xfrm>
                        <a:off x="0" y="0"/>
                        <a:ext cx="834480" cy="748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04" o:spid="_x0000_s1026" type="#_x0000_t75" style="position:absolute;margin-left:275.4pt;margin-top:-12.1pt;width:67.45pt;height:60.75pt;z-index:252224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">
                <v:imagedata r:id="rId1517" o:title=""/>
              </v:shape>
            </w:pict>
          </mc:Fallback>
        </mc:AlternateContent>
      </w:r>
      <w:r w:rsidR="004A6FF5"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222464" behindDoc="0" locked="0" layoutInCell="1" allowOverlap="1">
                <wp:simplePos x="0" y="0"/>
                <wp:positionH relativeFrom="column">
                  <wp:posOffset>3517800</wp:posOffset>
                </wp:positionH>
                <wp:positionV relativeFrom="paragraph">
                  <wp:posOffset>-144290</wp:posOffset>
                </wp:positionV>
                <wp:extent cx="833760" cy="729720"/>
                <wp:effectExtent l="57150" t="38100" r="42545" b="51435"/>
                <wp:wrapNone/>
                <wp:docPr id="1902" name="Ink 19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18">
                      <w14:nvContentPartPr>
                        <w14:cNvContentPartPr/>
                      </w14:nvContentPartPr>
                      <w14:xfrm>
                        <a:off x="0" y="0"/>
                        <a:ext cx="833760" cy="72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02" o:spid="_x0000_s1026" type="#_x0000_t75" style="position:absolute;margin-left:275.7pt;margin-top:-12.15pt;width:67.7pt;height:59.65pt;z-index:252222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">
                <v:imagedata r:id="rId1519" o:title=""/>
              </v:shape>
            </w:pict>
          </mc:Fallback>
        </mc:AlternateContent>
      </w:r>
      <w:r w:rsidR="004A6FF5"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212224" behindDoc="0" locked="0" layoutInCell="1" allowOverlap="1">
                <wp:simplePos x="0" y="0"/>
                <wp:positionH relativeFrom="column">
                  <wp:posOffset>3486120</wp:posOffset>
                </wp:positionH>
                <wp:positionV relativeFrom="paragraph">
                  <wp:posOffset>-555770</wp:posOffset>
                </wp:positionV>
                <wp:extent cx="529920" cy="1140840"/>
                <wp:effectExtent l="38100" t="19050" r="41910" b="21590"/>
                <wp:wrapNone/>
                <wp:docPr id="1892" name="Ink 18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20">
                      <w14:nvContentPartPr>
                        <w14:cNvContentPartPr/>
                      </w14:nvContentPartPr>
                      <w14:xfrm>
                        <a:off x="0" y="0"/>
                        <a:ext cx="529920" cy="1140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92" o:spid="_x0000_s1026" type="#_x0000_t75" style="position:absolute;margin-left:273.85pt;margin-top:-44.35pt;width:43.05pt;height:91pt;z-index:252212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">
                <v:imagedata r:id="rId1521" o:title=""/>
              </v:shape>
            </w:pict>
          </mc:Fallback>
        </mc:AlternateContent>
      </w:r>
      <w:r w:rsidR="004A6FF5"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197888" behindDoc="0" locked="0" layoutInCell="1" allowOverlap="1">
                <wp:simplePos x="0" y="0"/>
                <wp:positionH relativeFrom="column">
                  <wp:posOffset>4106760</wp:posOffset>
                </wp:positionH>
                <wp:positionV relativeFrom="paragraph">
                  <wp:posOffset>28510</wp:posOffset>
                </wp:positionV>
                <wp:extent cx="1080" cy="1800"/>
                <wp:effectExtent l="19050" t="19050" r="18415" b="17780"/>
                <wp:wrapNone/>
                <wp:docPr id="1876" name="Ink 18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22">
                      <w14:nvContentPartPr>
                        <w14:cNvContentPartPr/>
                      </w14:nvContentPartPr>
                      <w14:xfrm>
                        <a:off x="0" y="0"/>
                        <a:ext cx="1080" cy="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76" o:spid="_x0000_s1026" type="#_x0000_t75" style="position:absolute;margin-left:322.7pt;margin-top:1.75pt;width:1.45pt;height:1.25pt;z-index:252197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">
                <v:imagedata r:id="rId1523" o:title=""/>
              </v:shape>
            </w:pict>
          </mc:Fallback>
        </mc:AlternateContent>
      </w:r>
      <w:r w:rsidR="004A6FF5"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196864" behindDoc="0" locked="0" layoutInCell="1" allowOverlap="1">
                <wp:simplePos x="0" y="0"/>
                <wp:positionH relativeFrom="column">
                  <wp:posOffset>3994080</wp:posOffset>
                </wp:positionH>
                <wp:positionV relativeFrom="paragraph">
                  <wp:posOffset>105550</wp:posOffset>
                </wp:positionV>
                <wp:extent cx="35280" cy="30240"/>
                <wp:effectExtent l="19050" t="19050" r="22225" b="27305"/>
                <wp:wrapNone/>
                <wp:docPr id="1875" name="Ink 18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24">
                      <w14:nvContentPartPr>
                        <w14:cNvContentPartPr/>
                      </w14:nvContentPartPr>
                      <w14:xfrm>
                        <a:off x="0" y="0"/>
                        <a:ext cx="35280" cy="30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75" o:spid="_x0000_s1026" type="#_x0000_t75" style="position:absolute;margin-left:314.15pt;margin-top:7.9pt;width:3.55pt;height:3.25pt;z-index:252196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">
                <v:imagedata r:id="rId1525" o:title=""/>
              </v:shape>
            </w:pict>
          </mc:Fallback>
        </mc:AlternateContent>
      </w:r>
      <w:r w:rsidR="004A6FF5"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188672" behindDoc="0" locked="0" layoutInCell="1" allowOverlap="1">
                <wp:simplePos x="0" y="0"/>
                <wp:positionH relativeFrom="column">
                  <wp:posOffset>3784560</wp:posOffset>
                </wp:positionH>
                <wp:positionV relativeFrom="paragraph">
                  <wp:posOffset>203470</wp:posOffset>
                </wp:positionV>
                <wp:extent cx="170640" cy="100440"/>
                <wp:effectExtent l="38100" t="38100" r="39370" b="33020"/>
                <wp:wrapNone/>
                <wp:docPr id="1867" name="Ink 18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26">
                      <w14:nvContentPartPr>
                        <w14:cNvContentPartPr/>
                      </w14:nvContentPartPr>
                      <w14:xfrm>
                        <a:off x="0" y="0"/>
                        <a:ext cx="170640" cy="10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67" o:spid="_x0000_s1026" type="#_x0000_t75" style="position:absolute;margin-left:297.3pt;margin-top:15.2pt;width:14.95pt;height:9.5pt;z-index:252188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">
                <v:imagedata r:id="rId1527" o:title=""/>
              </v:shape>
            </w:pict>
          </mc:Fallback>
        </mc:AlternateContent>
      </w:r>
    </w:p>
    <w:p w:rsidR="007263EF" w:rsidRPr="0076080F" w:rsidRDefault="008729CC" w:rsidP="007263EF">
      <w:pPr>
        <w:rPr>
          <w:lang w:val="en-US"/>
        </w:rPr>
      </w:pP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445120" behindDoc="0" locked="0" layoutInCell="1" allowOverlap="1">
                <wp:simplePos x="0" y="0"/>
                <wp:positionH relativeFrom="column">
                  <wp:posOffset>3511320</wp:posOffset>
                </wp:positionH>
                <wp:positionV relativeFrom="paragraph">
                  <wp:posOffset>-33830</wp:posOffset>
                </wp:positionV>
                <wp:extent cx="353160" cy="316440"/>
                <wp:effectExtent l="38100" t="38100" r="27940" b="45720"/>
                <wp:wrapNone/>
                <wp:docPr id="3344" name="Ink 33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28">
                      <w14:nvContentPartPr>
                        <w14:cNvContentPartPr/>
                      </w14:nvContentPartPr>
                      <w14:xfrm>
                        <a:off x="0" y="0"/>
                        <a:ext cx="353160" cy="316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44" o:spid="_x0000_s1026" type="#_x0000_t75" style="position:absolute;margin-left:275.75pt;margin-top:-3.35pt;width:29.25pt;height:26.35pt;z-index:253445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">
                <v:imagedata r:id="rId1529" o:title=""/>
              </v:shape>
            </w:pict>
          </mc:Fallback>
        </mc:AlternateContent>
      </w: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433856" behindDoc="0" locked="0" layoutInCell="1" allowOverlap="1">
                <wp:simplePos x="0" y="0"/>
                <wp:positionH relativeFrom="column">
                  <wp:posOffset>1666680</wp:posOffset>
                </wp:positionH>
                <wp:positionV relativeFrom="paragraph">
                  <wp:posOffset>477010</wp:posOffset>
                </wp:positionV>
                <wp:extent cx="27360" cy="12240"/>
                <wp:effectExtent l="19050" t="19050" r="29845" b="26035"/>
                <wp:wrapNone/>
                <wp:docPr id="3333" name="Ink 33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30">
                      <w14:nvContentPartPr>
                        <w14:cNvContentPartPr/>
                      </w14:nvContentPartPr>
                      <w14:xfrm>
                        <a:off x="0" y="0"/>
                        <a:ext cx="27360" cy="1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33" o:spid="_x0000_s1026" type="#_x0000_t75" style="position:absolute;margin-left:130.75pt;margin-top:37.15pt;width:3.05pt;height:1.85pt;z-index:253433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">
                <v:imagedata r:id="rId1531" o:title=""/>
              </v:shape>
            </w:pict>
          </mc:Fallback>
        </mc:AlternateContent>
      </w: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432832" behindDoc="0" locked="0" layoutInCell="1" allowOverlap="1">
                <wp:simplePos x="0" y="0"/>
                <wp:positionH relativeFrom="column">
                  <wp:posOffset>1621680</wp:posOffset>
                </wp:positionH>
                <wp:positionV relativeFrom="paragraph">
                  <wp:posOffset>431290</wp:posOffset>
                </wp:positionV>
                <wp:extent cx="148680" cy="55440"/>
                <wp:effectExtent l="19050" t="19050" r="22860" b="20955"/>
                <wp:wrapNone/>
                <wp:docPr id="3332" name="Ink 33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32">
                      <w14:nvContentPartPr>
                        <w14:cNvContentPartPr/>
                      </w14:nvContentPartPr>
                      <w14:xfrm>
                        <a:off x="0" y="0"/>
                        <a:ext cx="148680" cy="55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32" o:spid="_x0000_s1026" type="#_x0000_t75" style="position:absolute;margin-left:127.2pt;margin-top:33.45pt;width:12.6pt;height:5.3pt;z-index:253432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">
                <v:imagedata r:id="rId1533" o:title=""/>
              </v:shape>
            </w:pict>
          </mc:Fallback>
        </mc:AlternateContent>
      </w: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431808" behindDoc="0" locked="0" layoutInCell="1" allowOverlap="1">
                <wp:simplePos x="0" y="0"/>
                <wp:positionH relativeFrom="column">
                  <wp:posOffset>2079960</wp:posOffset>
                </wp:positionH>
                <wp:positionV relativeFrom="paragraph">
                  <wp:posOffset>287290</wp:posOffset>
                </wp:positionV>
                <wp:extent cx="99360" cy="90360"/>
                <wp:effectExtent l="38100" t="38100" r="34290" b="24130"/>
                <wp:wrapNone/>
                <wp:docPr id="3331" name="Ink 33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34">
                      <w14:nvContentPartPr>
                        <w14:cNvContentPartPr/>
                      </w14:nvContentPartPr>
                      <w14:xfrm>
                        <a:off x="0" y="0"/>
                        <a:ext cx="99360" cy="90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31" o:spid="_x0000_s1026" type="#_x0000_t75" style="position:absolute;margin-left:163.15pt;margin-top:22pt;width:9.1pt;height:8.4pt;z-index:253431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">
                <v:imagedata r:id="rId1535" o:title=""/>
              </v:shape>
            </w:pict>
          </mc:Fallback>
        </mc:AlternateContent>
      </w: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427712" behindDoc="0" locked="0" layoutInCell="1" allowOverlap="1">
                <wp:simplePos x="0" y="0"/>
                <wp:positionH relativeFrom="column">
                  <wp:posOffset>1451400</wp:posOffset>
                </wp:positionH>
                <wp:positionV relativeFrom="paragraph">
                  <wp:posOffset>-74870</wp:posOffset>
                </wp:positionV>
                <wp:extent cx="519480" cy="548640"/>
                <wp:effectExtent l="38100" t="19050" r="33020" b="22860"/>
                <wp:wrapNone/>
                <wp:docPr id="3327" name="Ink 33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36">
                      <w14:nvContentPartPr>
                        <w14:cNvContentPartPr/>
                      </w14:nvContentPartPr>
                      <w14:xfrm>
                        <a:off x="0" y="0"/>
                        <a:ext cx="519480" cy="54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27" o:spid="_x0000_s1026" type="#_x0000_t75" style="position:absolute;margin-left:113.75pt;margin-top:-6.25pt;width:42.05pt;height:44.1pt;z-index:253427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">
                <v:imagedata r:id="rId1537" o:title=""/>
              </v:shape>
            </w:pict>
          </mc:Fallback>
        </mc:AlternateContent>
      </w: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417472" behindDoc="0" locked="0" layoutInCell="1" allowOverlap="1">
                <wp:simplePos x="0" y="0"/>
                <wp:positionH relativeFrom="column">
                  <wp:posOffset>3739200</wp:posOffset>
                </wp:positionH>
                <wp:positionV relativeFrom="paragraph">
                  <wp:posOffset>29170</wp:posOffset>
                </wp:positionV>
                <wp:extent cx="53640" cy="53280"/>
                <wp:effectExtent l="19050" t="19050" r="22860" b="23495"/>
                <wp:wrapNone/>
                <wp:docPr id="3317" name="Ink 33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38">
                      <w14:nvContentPartPr>
                        <w14:cNvContentPartPr/>
                      </w14:nvContentPartPr>
                      <w14:xfrm>
                        <a:off x="0" y="0"/>
                        <a:ext cx="53640" cy="53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17" o:spid="_x0000_s1026" type="#_x0000_t75" style="position:absolute;margin-left:294.05pt;margin-top:1.85pt;width:5.1pt;height:5.1pt;z-index:253417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">
                <v:imagedata r:id="rId1539" o:title=""/>
              </v:shape>
            </w:pict>
          </mc:Fallback>
        </mc:AlternateContent>
      </w: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416448" behindDoc="0" locked="0" layoutInCell="1" allowOverlap="1">
                <wp:simplePos x="0" y="0"/>
                <wp:positionH relativeFrom="column">
                  <wp:posOffset>3510960</wp:posOffset>
                </wp:positionH>
                <wp:positionV relativeFrom="paragraph">
                  <wp:posOffset>225010</wp:posOffset>
                </wp:positionV>
                <wp:extent cx="58680" cy="43920"/>
                <wp:effectExtent l="19050" t="19050" r="17780" b="32385"/>
                <wp:wrapNone/>
                <wp:docPr id="3316" name="Ink 33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40">
                      <w14:nvContentPartPr>
                        <w14:cNvContentPartPr/>
                      </w14:nvContentPartPr>
                      <w14:xfrm>
                        <a:off x="0" y="0"/>
                        <a:ext cx="58680" cy="43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16" o:spid="_x0000_s1026" type="#_x0000_t75" style="position:absolute;margin-left:276.05pt;margin-top:17.2pt;width:5.55pt;height:4.4pt;z-index:253416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">
                <v:imagedata r:id="rId1541" o:title=""/>
              </v:shape>
            </w:pict>
          </mc:Fallback>
        </mc:AlternateContent>
      </w: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415424" behindDoc="0" locked="0" layoutInCell="1" allowOverlap="1">
                <wp:simplePos x="0" y="0"/>
                <wp:positionH relativeFrom="column">
                  <wp:posOffset>3392880</wp:posOffset>
                </wp:positionH>
                <wp:positionV relativeFrom="paragraph">
                  <wp:posOffset>352810</wp:posOffset>
                </wp:positionV>
                <wp:extent cx="12240" cy="9360"/>
                <wp:effectExtent l="19050" t="19050" r="26035" b="29210"/>
                <wp:wrapNone/>
                <wp:docPr id="3315" name="Ink 33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42">
                      <w14:nvContentPartPr>
                        <w14:cNvContentPartPr/>
                      </w14:nvContentPartPr>
                      <w14:xfrm>
                        <a:off x="0" y="0"/>
                        <a:ext cx="12240" cy="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15" o:spid="_x0000_s1026" type="#_x0000_t75" style="position:absolute;margin-left:266.8pt;margin-top:27.4pt;width:1.7pt;height:1.55pt;z-index:253415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">
                <v:imagedata r:id="rId1543" o:title=""/>
              </v:shape>
            </w:pict>
          </mc:Fallback>
        </mc:AlternateContent>
      </w: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414400" behindDoc="0" locked="0" layoutInCell="1" allowOverlap="1">
                <wp:simplePos x="0" y="0"/>
                <wp:positionH relativeFrom="column">
                  <wp:posOffset>3723000</wp:posOffset>
                </wp:positionH>
                <wp:positionV relativeFrom="paragraph">
                  <wp:posOffset>-84950</wp:posOffset>
                </wp:positionV>
                <wp:extent cx="232560" cy="163440"/>
                <wp:effectExtent l="38100" t="38100" r="34290" b="27305"/>
                <wp:wrapNone/>
                <wp:docPr id="3314" name="Ink 33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44">
                      <w14:nvContentPartPr>
                        <w14:cNvContentPartPr/>
                      </w14:nvContentPartPr>
                      <w14:xfrm>
                        <a:off x="0" y="0"/>
                        <a:ext cx="232560" cy="163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14" o:spid="_x0000_s1026" type="#_x0000_t75" style="position:absolute;margin-left:292.5pt;margin-top:-7.3pt;width:19.65pt;height:14.25pt;z-index:253414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">
                <v:imagedata r:id="rId1545" o:title=""/>
              </v:shape>
            </w:pict>
          </mc:Fallback>
        </mc:AlternateContent>
      </w: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413376" behindDoc="0" locked="0" layoutInCell="1" allowOverlap="1">
                <wp:simplePos x="0" y="0"/>
                <wp:positionH relativeFrom="column">
                  <wp:posOffset>3510240</wp:posOffset>
                </wp:positionH>
                <wp:positionV relativeFrom="paragraph">
                  <wp:posOffset>-81710</wp:posOffset>
                </wp:positionV>
                <wp:extent cx="375840" cy="378000"/>
                <wp:effectExtent l="38100" t="38100" r="43815" b="22225"/>
                <wp:wrapNone/>
                <wp:docPr id="3313" name="Ink 33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46">
                      <w14:nvContentPartPr>
                        <w14:cNvContentPartPr/>
                      </w14:nvContentPartPr>
                      <w14:xfrm>
                        <a:off x="0" y="0"/>
                        <a:ext cx="375840" cy="378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13" o:spid="_x0000_s1026" type="#_x0000_t75" style="position:absolute;margin-left:275.7pt;margin-top:-7.15pt;width:31.05pt;height:30.95pt;z-index:253413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">
                <v:imagedata r:id="rId1547" o:title=""/>
              </v:shape>
            </w:pict>
          </mc:Fallback>
        </mc:AlternateContent>
      </w:r>
      <w:r w:rsidR="00583FC8"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474368" behindDoc="0" locked="0" layoutInCell="1" allowOverlap="1">
                <wp:simplePos x="0" y="0"/>
                <wp:positionH relativeFrom="column">
                  <wp:posOffset>1721400</wp:posOffset>
                </wp:positionH>
                <wp:positionV relativeFrom="paragraph">
                  <wp:posOffset>458110</wp:posOffset>
                </wp:positionV>
                <wp:extent cx="274320" cy="53640"/>
                <wp:effectExtent l="19050" t="19050" r="30480" b="22860"/>
                <wp:wrapNone/>
                <wp:docPr id="2151" name="Ink 21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48">
                      <w14:nvContentPartPr>
                        <w14:cNvContentPartPr/>
                      </w14:nvContentPartPr>
                      <w14:xfrm>
                        <a:off x="0" y="0"/>
                        <a:ext cx="274320" cy="53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51" o:spid="_x0000_s1026" type="#_x0000_t75" style="position:absolute;margin-left:134.95pt;margin-top:35.75pt;width:22.55pt;height:5.05pt;z-index:252474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">
                <v:imagedata r:id="rId1549" o:title=""/>
              </v:shape>
            </w:pict>
          </mc:Fallback>
        </mc:AlternateContent>
      </w:r>
      <w:r w:rsidR="00583FC8"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473344" behindDoc="0" locked="0" layoutInCell="1" allowOverlap="1">
                <wp:simplePos x="0" y="0"/>
                <wp:positionH relativeFrom="column">
                  <wp:posOffset>1965840</wp:posOffset>
                </wp:positionH>
                <wp:positionV relativeFrom="paragraph">
                  <wp:posOffset>189190</wp:posOffset>
                </wp:positionV>
                <wp:extent cx="360" cy="360"/>
                <wp:effectExtent l="0" t="0" r="0" b="0"/>
                <wp:wrapNone/>
                <wp:docPr id="2150" name="Ink 21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50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50" o:spid="_x0000_s1026" type="#_x0000_t75" style="position:absolute;margin-left:153.8pt;margin-top:13.9pt;width:2.05pt;height:2.05pt;z-index:252473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">
                <v:imagedata r:id="rId1551" o:title=""/>
              </v:shape>
            </w:pict>
          </mc:Fallback>
        </mc:AlternateContent>
      </w:r>
      <w:r w:rsidR="00583FC8"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472320" behindDoc="0" locked="0" layoutInCell="1" allowOverlap="1">
                <wp:simplePos x="0" y="0"/>
                <wp:positionH relativeFrom="column">
                  <wp:posOffset>1986000</wp:posOffset>
                </wp:positionH>
                <wp:positionV relativeFrom="paragraph">
                  <wp:posOffset>66430</wp:posOffset>
                </wp:positionV>
                <wp:extent cx="156240" cy="267840"/>
                <wp:effectExtent l="38100" t="38100" r="34290" b="37465"/>
                <wp:wrapNone/>
                <wp:docPr id="2149" name="Ink 21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52">
                      <w14:nvContentPartPr>
                        <w14:cNvContentPartPr/>
                      </w14:nvContentPartPr>
                      <w14:xfrm>
                        <a:off x="0" y="0"/>
                        <a:ext cx="156240" cy="267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49" o:spid="_x0000_s1026" type="#_x0000_t75" style="position:absolute;margin-left:155.8pt;margin-top:4.6pt;width:13.5pt;height:22.3pt;z-index:252472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">
                <v:imagedata r:id="rId1553" o:title=""/>
              </v:shape>
            </w:pict>
          </mc:Fallback>
        </mc:AlternateContent>
      </w:r>
      <w:r w:rsidR="00583FC8"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343296" behindDoc="0" locked="0" layoutInCell="1" allowOverlap="1">
                <wp:simplePos x="0" y="0"/>
                <wp:positionH relativeFrom="column">
                  <wp:posOffset>1410720</wp:posOffset>
                </wp:positionH>
                <wp:positionV relativeFrom="paragraph">
                  <wp:posOffset>-76850</wp:posOffset>
                </wp:positionV>
                <wp:extent cx="923760" cy="566280"/>
                <wp:effectExtent l="38100" t="38100" r="29210" b="43815"/>
                <wp:wrapNone/>
                <wp:docPr id="2023" name="Ink 20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54">
                      <w14:nvContentPartPr>
                        <w14:cNvContentPartPr/>
                      </w14:nvContentPartPr>
                      <w14:xfrm>
                        <a:off x="0" y="0"/>
                        <a:ext cx="923760" cy="566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23" o:spid="_x0000_s1026" type="#_x0000_t75" style="position:absolute;margin-left:110.65pt;margin-top:-6.7pt;width:74pt;height:46.05pt;z-index:252343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">
                <v:imagedata r:id="rId1555" o:title=""/>
              </v:shape>
            </w:pict>
          </mc:Fallback>
        </mc:AlternateContent>
      </w:r>
      <w:r w:rsidR="00583FC8"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342272" behindDoc="0" locked="0" layoutInCell="1" allowOverlap="1">
                <wp:simplePos x="0" y="0"/>
                <wp:positionH relativeFrom="column">
                  <wp:posOffset>1426920</wp:posOffset>
                </wp:positionH>
                <wp:positionV relativeFrom="paragraph">
                  <wp:posOffset>-133010</wp:posOffset>
                </wp:positionV>
                <wp:extent cx="977760" cy="743400"/>
                <wp:effectExtent l="38100" t="38100" r="32385" b="38100"/>
                <wp:wrapNone/>
                <wp:docPr id="2022" name="Ink 20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56">
                      <w14:nvContentPartPr>
                        <w14:cNvContentPartPr/>
                      </w14:nvContentPartPr>
                      <w14:xfrm>
                        <a:off x="0" y="0"/>
                        <a:ext cx="977760" cy="743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22" o:spid="_x0000_s1026" type="#_x0000_t75" style="position:absolute;margin-left:111.7pt;margin-top:-11.05pt;width:78.35pt;height:59.85pt;z-index:252342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">
                <v:imagedata r:id="rId1557" o:title=""/>
              </v:shape>
            </w:pict>
          </mc:Fallback>
        </mc:AlternateContent>
      </w:r>
      <w:r w:rsidR="00583FC8"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341248" behindDoc="0" locked="0" layoutInCell="1" allowOverlap="1">
                <wp:simplePos x="0" y="0"/>
                <wp:positionH relativeFrom="column">
                  <wp:posOffset>1131000</wp:posOffset>
                </wp:positionH>
                <wp:positionV relativeFrom="paragraph">
                  <wp:posOffset>369550</wp:posOffset>
                </wp:positionV>
                <wp:extent cx="154440" cy="19800"/>
                <wp:effectExtent l="19050" t="19050" r="17145" b="18415"/>
                <wp:wrapNone/>
                <wp:docPr id="2021" name="Ink 20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58">
                      <w14:nvContentPartPr>
                        <w14:cNvContentPartPr/>
                      </w14:nvContentPartPr>
                      <w14:xfrm>
                        <a:off x="0" y="0"/>
                        <a:ext cx="154440" cy="1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21" o:spid="_x0000_s1026" type="#_x0000_t75" style="position:absolute;margin-left:88.75pt;margin-top:28.5pt;width:13.05pt;height:2.6pt;z-index:252341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">
                <v:imagedata r:id="rId1559" o:title=""/>
              </v:shape>
            </w:pict>
          </mc:Fallback>
        </mc:AlternateContent>
      </w:r>
      <w:r w:rsidR="00583FC8"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340224" behindDoc="0" locked="0" layoutInCell="1" allowOverlap="1">
                <wp:simplePos x="0" y="0"/>
                <wp:positionH relativeFrom="column">
                  <wp:posOffset>728520</wp:posOffset>
                </wp:positionH>
                <wp:positionV relativeFrom="paragraph">
                  <wp:posOffset>22150</wp:posOffset>
                </wp:positionV>
                <wp:extent cx="268200" cy="395280"/>
                <wp:effectExtent l="38100" t="19050" r="36830" b="24130"/>
                <wp:wrapNone/>
                <wp:docPr id="2020" name="Ink 20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60">
                      <w14:nvContentPartPr>
                        <w14:cNvContentPartPr/>
                      </w14:nvContentPartPr>
                      <w14:xfrm>
                        <a:off x="0" y="0"/>
                        <a:ext cx="268200" cy="395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20" o:spid="_x0000_s1026" type="#_x0000_t75" style="position:absolute;margin-left:56.75pt;margin-top:1.3pt;width:22.5pt;height:32.15pt;z-index:252340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">
                <v:imagedata r:id="rId1561" o:title=""/>
              </v:shape>
            </w:pict>
          </mc:Fallback>
        </mc:AlternateContent>
      </w:r>
      <w:r w:rsidR="004A6FF5"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321792" behindDoc="0" locked="0" layoutInCell="1" allowOverlap="1">
                <wp:simplePos x="0" y="0"/>
                <wp:positionH relativeFrom="column">
                  <wp:posOffset>5574840</wp:posOffset>
                </wp:positionH>
                <wp:positionV relativeFrom="paragraph">
                  <wp:posOffset>77950</wp:posOffset>
                </wp:positionV>
                <wp:extent cx="115560" cy="130320"/>
                <wp:effectExtent l="19050" t="38100" r="37465" b="22225"/>
                <wp:wrapNone/>
                <wp:docPr id="2002" name="Ink 20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62">
                      <w14:nvContentPartPr>
                        <w14:cNvContentPartPr/>
                      </w14:nvContentPartPr>
                      <w14:xfrm>
                        <a:off x="0" y="0"/>
                        <a:ext cx="115560" cy="130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02" o:spid="_x0000_s1026" type="#_x0000_t75" style="position:absolute;margin-left:438.3pt;margin-top:5.6pt;width:10.25pt;height:11.5pt;z-index:252321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">
                <v:imagedata r:id="rId1563" o:title=""/>
              </v:shape>
            </w:pict>
          </mc:Fallback>
        </mc:AlternateContent>
      </w:r>
      <w:r w:rsidR="004A6FF5"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320768" behindDoc="0" locked="0" layoutInCell="1" allowOverlap="1">
                <wp:simplePos x="0" y="0"/>
                <wp:positionH relativeFrom="column">
                  <wp:posOffset>5617680</wp:posOffset>
                </wp:positionH>
                <wp:positionV relativeFrom="paragraph">
                  <wp:posOffset>55270</wp:posOffset>
                </wp:positionV>
                <wp:extent cx="89280" cy="111600"/>
                <wp:effectExtent l="38100" t="38100" r="25400" b="41275"/>
                <wp:wrapNone/>
                <wp:docPr id="2001" name="Ink 20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64">
                      <w14:nvContentPartPr>
                        <w14:cNvContentPartPr/>
                      </w14:nvContentPartPr>
                      <w14:xfrm>
                        <a:off x="0" y="0"/>
                        <a:ext cx="89280" cy="111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01" o:spid="_x0000_s1026" type="#_x0000_t75" style="position:absolute;margin-left:441.7pt;margin-top:3.7pt;width:8.3pt;height:10.1pt;z-index:252320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">
                <v:imagedata r:id="rId1565" o:title=""/>
              </v:shape>
            </w:pict>
          </mc:Fallback>
        </mc:AlternateContent>
      </w:r>
      <w:r w:rsidR="004A6FF5"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319744" behindDoc="0" locked="0" layoutInCell="1" allowOverlap="1">
                <wp:simplePos x="0" y="0"/>
                <wp:positionH relativeFrom="column">
                  <wp:posOffset>5459280</wp:posOffset>
                </wp:positionH>
                <wp:positionV relativeFrom="paragraph">
                  <wp:posOffset>185950</wp:posOffset>
                </wp:positionV>
                <wp:extent cx="81720" cy="66960"/>
                <wp:effectExtent l="38100" t="38100" r="33020" b="28575"/>
                <wp:wrapNone/>
                <wp:docPr id="2000" name="Ink 20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66">
                      <w14:nvContentPartPr>
                        <w14:cNvContentPartPr/>
                      </w14:nvContentPartPr>
                      <w14:xfrm>
                        <a:off x="0" y="0"/>
                        <a:ext cx="81720" cy="66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00" o:spid="_x0000_s1026" type="#_x0000_t75" style="position:absolute;margin-left:429.2pt;margin-top:13.95pt;width:7.7pt;height:6.55pt;z-index:252319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">
                <v:imagedata r:id="rId1567" o:title=""/>
              </v:shape>
            </w:pict>
          </mc:Fallback>
        </mc:AlternateContent>
      </w:r>
      <w:r w:rsidR="004A6FF5"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318720" behindDoc="0" locked="0" layoutInCell="1" allowOverlap="1">
                <wp:simplePos x="0" y="0"/>
                <wp:positionH relativeFrom="column">
                  <wp:posOffset>5343360</wp:posOffset>
                </wp:positionH>
                <wp:positionV relativeFrom="paragraph">
                  <wp:posOffset>-16730</wp:posOffset>
                </wp:positionV>
                <wp:extent cx="175320" cy="137520"/>
                <wp:effectExtent l="19050" t="38100" r="34290" b="34290"/>
                <wp:wrapNone/>
                <wp:docPr id="1999" name="Ink 19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68">
                      <w14:nvContentPartPr>
                        <w14:cNvContentPartPr/>
                      </w14:nvContentPartPr>
                      <w14:xfrm>
                        <a:off x="0" y="0"/>
                        <a:ext cx="175320" cy="137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99" o:spid="_x0000_s1026" type="#_x0000_t75" style="position:absolute;margin-left:420.3pt;margin-top:-1.9pt;width:14.9pt;height:12.15pt;z-index:252318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">
                <v:imagedata r:id="rId1569" o:title=""/>
              </v:shape>
            </w:pict>
          </mc:Fallback>
        </mc:AlternateContent>
      </w:r>
      <w:r w:rsidR="004A6FF5"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317696" behindDoc="0" locked="0" layoutInCell="1" allowOverlap="1">
                <wp:simplePos x="0" y="0"/>
                <wp:positionH relativeFrom="column">
                  <wp:posOffset>5425080</wp:posOffset>
                </wp:positionH>
                <wp:positionV relativeFrom="paragraph">
                  <wp:posOffset>-1610</wp:posOffset>
                </wp:positionV>
                <wp:extent cx="10800" cy="240840"/>
                <wp:effectExtent l="38100" t="38100" r="27305" b="26035"/>
                <wp:wrapNone/>
                <wp:docPr id="1998" name="Ink 19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70">
                      <w14:nvContentPartPr>
                        <w14:cNvContentPartPr/>
                      </w14:nvContentPartPr>
                      <w14:xfrm>
                        <a:off x="0" y="0"/>
                        <a:ext cx="10800" cy="240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98" o:spid="_x0000_s1026" type="#_x0000_t75" style="position:absolute;margin-left:426.55pt;margin-top:-.75pt;width:2.15pt;height:20.2pt;z-index:25231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">
                <v:imagedata r:id="rId1571" o:title=""/>
              </v:shape>
            </w:pict>
          </mc:Fallback>
        </mc:AlternateContent>
      </w:r>
      <w:r w:rsidR="004A6FF5"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316672" behindDoc="0" locked="0" layoutInCell="1" allowOverlap="1">
                <wp:simplePos x="0" y="0"/>
                <wp:positionH relativeFrom="column">
                  <wp:posOffset>5256960</wp:posOffset>
                </wp:positionH>
                <wp:positionV relativeFrom="paragraph">
                  <wp:posOffset>91630</wp:posOffset>
                </wp:positionV>
                <wp:extent cx="113400" cy="21240"/>
                <wp:effectExtent l="38100" t="38100" r="39370" b="36195"/>
                <wp:wrapNone/>
                <wp:docPr id="1997" name="Ink 19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72">
                      <w14:nvContentPartPr>
                        <w14:cNvContentPartPr/>
                      </w14:nvContentPartPr>
                      <w14:xfrm>
                        <a:off x="0" y="0"/>
                        <a:ext cx="113400" cy="2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97" o:spid="_x0000_s1026" type="#_x0000_t75" style="position:absolute;margin-left:413.2pt;margin-top:6.4pt;width:10.5pt;height:3.15pt;z-index:252316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">
                <v:imagedata r:id="rId1573" o:title=""/>
              </v:shape>
            </w:pict>
          </mc:Fallback>
        </mc:AlternateContent>
      </w:r>
      <w:r w:rsidR="004A6FF5"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315648" behindDoc="0" locked="0" layoutInCell="1" allowOverlap="1">
                <wp:simplePos x="0" y="0"/>
                <wp:positionH relativeFrom="column">
                  <wp:posOffset>5046720</wp:posOffset>
                </wp:positionH>
                <wp:positionV relativeFrom="paragraph">
                  <wp:posOffset>66790</wp:posOffset>
                </wp:positionV>
                <wp:extent cx="118080" cy="160560"/>
                <wp:effectExtent l="19050" t="19050" r="34925" b="30480"/>
                <wp:wrapNone/>
                <wp:docPr id="1996" name="Ink 19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74">
                      <w14:nvContentPartPr>
                        <w14:cNvContentPartPr/>
                      </w14:nvContentPartPr>
                      <w14:xfrm>
                        <a:off x="0" y="0"/>
                        <a:ext cx="118080" cy="160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96" o:spid="_x0000_s1026" type="#_x0000_t75" style="position:absolute;margin-left:396.75pt;margin-top:4.8pt;width:10.45pt;height:13.8pt;z-index:252315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">
                <v:imagedata r:id="rId1575" o:title=""/>
              </v:shape>
            </w:pict>
          </mc:Fallback>
        </mc:AlternateContent>
      </w:r>
      <w:r w:rsidR="004A6FF5"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314624" behindDoc="0" locked="0" layoutInCell="1" allowOverlap="1">
                <wp:simplePos x="0" y="0"/>
                <wp:positionH relativeFrom="column">
                  <wp:posOffset>5067240</wp:posOffset>
                </wp:positionH>
                <wp:positionV relativeFrom="paragraph">
                  <wp:posOffset>87310</wp:posOffset>
                </wp:positionV>
                <wp:extent cx="151200" cy="123840"/>
                <wp:effectExtent l="38100" t="38100" r="39370" b="28575"/>
                <wp:wrapNone/>
                <wp:docPr id="1995" name="Ink 19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76">
                      <w14:nvContentPartPr>
                        <w14:cNvContentPartPr/>
                      </w14:nvContentPartPr>
                      <w14:xfrm>
                        <a:off x="0" y="0"/>
                        <a:ext cx="151200" cy="123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95" o:spid="_x0000_s1026" type="#_x0000_t75" style="position:absolute;margin-left:398.3pt;margin-top:6.15pt;width:13.3pt;height:11.15pt;z-index:252314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">
                <v:imagedata r:id="rId1577" o:title=""/>
              </v:shape>
            </w:pict>
          </mc:Fallback>
        </mc:AlternateContent>
      </w:r>
      <w:r w:rsidR="004A6FF5"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208128" behindDoc="0" locked="0" layoutInCell="1" allowOverlap="1">
                <wp:simplePos x="0" y="0"/>
                <wp:positionH relativeFrom="column">
                  <wp:posOffset>5870040</wp:posOffset>
                </wp:positionH>
                <wp:positionV relativeFrom="paragraph">
                  <wp:posOffset>320230</wp:posOffset>
                </wp:positionV>
                <wp:extent cx="99720" cy="22680"/>
                <wp:effectExtent l="38100" t="38100" r="52705" b="53975"/>
                <wp:wrapNone/>
                <wp:docPr id="1886" name="Ink 18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78">
                      <w14:nvContentPartPr>
                        <w14:cNvContentPartPr/>
                      </w14:nvContentPartPr>
                      <w14:xfrm>
                        <a:off x="0" y="0"/>
                        <a:ext cx="99720" cy="22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86" o:spid="_x0000_s1026" type="#_x0000_t75" style="position:absolute;margin-left:461.2pt;margin-top:24.2pt;width:9.85pt;height:3.85pt;z-index:252208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">
                <v:imagedata r:id="rId1579" o:title=""/>
              </v:shape>
            </w:pict>
          </mc:Fallback>
        </mc:AlternateContent>
      </w:r>
      <w:r w:rsidR="004A6FF5"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195840" behindDoc="0" locked="0" layoutInCell="1" allowOverlap="1">
                <wp:simplePos x="0" y="0"/>
                <wp:positionH relativeFrom="column">
                  <wp:posOffset>3380280</wp:posOffset>
                </wp:positionH>
                <wp:positionV relativeFrom="paragraph">
                  <wp:posOffset>346510</wp:posOffset>
                </wp:positionV>
                <wp:extent cx="57240" cy="30600"/>
                <wp:effectExtent l="19050" t="19050" r="19050" b="26670"/>
                <wp:wrapNone/>
                <wp:docPr id="1874" name="Ink 18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80">
                      <w14:nvContentPartPr>
                        <w14:cNvContentPartPr/>
                      </w14:nvContentPartPr>
                      <w14:xfrm>
                        <a:off x="0" y="0"/>
                        <a:ext cx="57240" cy="30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74" o:spid="_x0000_s1026" type="#_x0000_t75" style="position:absolute;margin-left:265.8pt;margin-top:26.85pt;width:5.3pt;height:3.2pt;z-index:252195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">
                <v:imagedata r:id="rId1581" o:title=""/>
              </v:shape>
            </w:pict>
          </mc:Fallback>
        </mc:AlternateContent>
      </w:r>
      <w:r w:rsidR="004A6FF5"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194816" behindDoc="0" locked="0" layoutInCell="1" allowOverlap="1">
                <wp:simplePos x="0" y="0"/>
                <wp:positionH relativeFrom="column">
                  <wp:posOffset>3262560</wp:posOffset>
                </wp:positionH>
                <wp:positionV relativeFrom="paragraph">
                  <wp:posOffset>415270</wp:posOffset>
                </wp:positionV>
                <wp:extent cx="53640" cy="37800"/>
                <wp:effectExtent l="19050" t="19050" r="22860" b="19685"/>
                <wp:wrapNone/>
                <wp:docPr id="1873" name="Ink 18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82">
                      <w14:nvContentPartPr>
                        <w14:cNvContentPartPr/>
                      </w14:nvContentPartPr>
                      <w14:xfrm>
                        <a:off x="0" y="0"/>
                        <a:ext cx="53640" cy="37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73" o:spid="_x0000_s1026" type="#_x0000_t75" style="position:absolute;margin-left:256.5pt;margin-top:32.2pt;width:5.15pt;height:3.95pt;z-index:252194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">
                <v:imagedata r:id="rId1583" o:title=""/>
              </v:shape>
            </w:pict>
          </mc:Fallback>
        </mc:AlternateContent>
      </w:r>
      <w:r w:rsidR="004A6FF5"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191744" behindDoc="0" locked="0" layoutInCell="1" allowOverlap="1">
                <wp:simplePos x="0" y="0"/>
                <wp:positionH relativeFrom="column">
                  <wp:posOffset>4084800</wp:posOffset>
                </wp:positionH>
                <wp:positionV relativeFrom="paragraph">
                  <wp:posOffset>17470</wp:posOffset>
                </wp:positionV>
                <wp:extent cx="149040" cy="119160"/>
                <wp:effectExtent l="38100" t="19050" r="22860" b="33655"/>
                <wp:wrapNone/>
                <wp:docPr id="1870" name="Ink 18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84">
                      <w14:nvContentPartPr>
                        <w14:cNvContentPartPr/>
                      </w14:nvContentPartPr>
                      <w14:xfrm>
                        <a:off x="0" y="0"/>
                        <a:ext cx="149040" cy="119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70" o:spid="_x0000_s1026" type="#_x0000_t75" style="position:absolute;margin-left:321pt;margin-top:1.1pt;width:13.1pt;height:10.35pt;z-index:252191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">
                <v:imagedata r:id="rId1585" o:title=""/>
              </v:shape>
            </w:pict>
          </mc:Fallback>
        </mc:AlternateContent>
      </w:r>
      <w:r w:rsidR="004A6FF5"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190720" behindDoc="0" locked="0" layoutInCell="1" allowOverlap="1">
                <wp:simplePos x="0" y="0"/>
                <wp:positionH relativeFrom="column">
                  <wp:posOffset>3863040</wp:posOffset>
                </wp:positionH>
                <wp:positionV relativeFrom="paragraph">
                  <wp:posOffset>36190</wp:posOffset>
                </wp:positionV>
                <wp:extent cx="119160" cy="136440"/>
                <wp:effectExtent l="38100" t="38100" r="33655" b="35560"/>
                <wp:wrapNone/>
                <wp:docPr id="1869" name="Ink 18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86">
                      <w14:nvContentPartPr>
                        <w14:cNvContentPartPr/>
                      </w14:nvContentPartPr>
                      <w14:xfrm>
                        <a:off x="0" y="0"/>
                        <a:ext cx="119160" cy="136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69" o:spid="_x0000_s1026" type="#_x0000_t75" style="position:absolute;margin-left:303.45pt;margin-top:2.1pt;width:10.9pt;height:12.35pt;z-index:252190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">
                <v:imagedata r:id="rId1587" o:title=""/>
              </v:shape>
            </w:pict>
          </mc:Fallback>
        </mc:AlternateContent>
      </w:r>
      <w:r w:rsidR="004A6FF5"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189696" behindDoc="0" locked="0" layoutInCell="1" allowOverlap="1">
                <wp:simplePos x="0" y="0"/>
                <wp:positionH relativeFrom="column">
                  <wp:posOffset>3479640</wp:posOffset>
                </wp:positionH>
                <wp:positionV relativeFrom="paragraph">
                  <wp:posOffset>-99530</wp:posOffset>
                </wp:positionV>
                <wp:extent cx="448200" cy="406800"/>
                <wp:effectExtent l="38100" t="38100" r="28575" b="50800"/>
                <wp:wrapNone/>
                <wp:docPr id="1868" name="Ink 18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88">
                      <w14:nvContentPartPr>
                        <w14:cNvContentPartPr/>
                      </w14:nvContentPartPr>
                      <w14:xfrm>
                        <a:off x="0" y="0"/>
                        <a:ext cx="448200" cy="406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68" o:spid="_x0000_s1026" type="#_x0000_t75" style="position:absolute;margin-left:273.1pt;margin-top:-8.6pt;width:36.65pt;height:33.75pt;z-index:252189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">
                <v:imagedata r:id="rId1589" o:title=""/>
              </v:shape>
            </w:pict>
          </mc:Fallback>
        </mc:AlternateContent>
      </w:r>
      <w:r w:rsidR="009A4D7A" w:rsidRPr="007263EF">
        <w:rPr>
          <w:szCs w:val="28"/>
          <w:highlight w:val="yellow"/>
          <w:lang w:val="el-GR"/>
        </w:rPr>
        <w:t>Άρα</w:t>
      </w:r>
      <w:r w:rsidR="009A4D7A" w:rsidRPr="009A4D7A">
        <w:rPr>
          <w:szCs w:val="28"/>
          <w:lang w:val="el-GR"/>
        </w:rPr>
        <w:t xml:space="preserve"> </w:t>
      </w:r>
      <w:r w:rsidR="009A4D7A" w:rsidRPr="009A4D7A">
        <w:rPr>
          <w:szCs w:val="28"/>
          <w:lang w:val="el-GR"/>
        </w:rPr>
        <w:tab/>
      </w:r>
      <w:r w:rsidR="001E3AC4" w:rsidRPr="007263EF">
        <w:rPr>
          <w:position w:val="-28"/>
          <w:highlight w:val="yellow"/>
        </w:rPr>
        <w:object w:dxaOrig="2160" w:dyaOrig="660">
          <v:shape id="_x0000_i1071" type="#_x0000_t75" style="width:108pt;height:33.2pt" o:ole="">
            <v:imagedata r:id="rId1590" o:title=""/>
          </v:shape>
          <o:OLEObject Type="Embed" ProgID="Equation.DSMT4" ShapeID="_x0000_i1071" DrawAspect="Content" ObjectID="_1665486975" r:id="rId1591"/>
        </w:object>
      </w:r>
    </w:p>
    <w:p w:rsidR="009A4D7A" w:rsidRPr="009A4D7A" w:rsidRDefault="00583FC8" w:rsidP="009A4D7A">
      <w:pPr>
        <w:rPr>
          <w:szCs w:val="28"/>
          <w:lang w:val="el-GR"/>
        </w:rPr>
      </w:pP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475392" behindDoc="0" locked="0" layoutInCell="1" allowOverlap="1">
                <wp:simplePos x="0" y="0"/>
                <wp:positionH relativeFrom="column">
                  <wp:posOffset>1694760</wp:posOffset>
                </wp:positionH>
                <wp:positionV relativeFrom="paragraph">
                  <wp:posOffset>-15950</wp:posOffset>
                </wp:positionV>
                <wp:extent cx="102240" cy="64800"/>
                <wp:effectExtent l="19050" t="19050" r="12065" b="30480"/>
                <wp:wrapNone/>
                <wp:docPr id="2152" name="Ink 21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92">
                      <w14:nvContentPartPr>
                        <w14:cNvContentPartPr/>
                      </w14:nvContentPartPr>
                      <w14:xfrm>
                        <a:off x="0" y="0"/>
                        <a:ext cx="102240" cy="64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52" o:spid="_x0000_s1026" type="#_x0000_t75" style="position:absolute;margin-left:132.9pt;margin-top:-1.7pt;width:9.15pt;height:6.05pt;z-index:252475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">
                <v:imagedata r:id="rId1593" o:title=""/>
              </v:shape>
            </w:pict>
          </mc:Fallback>
        </mc:AlternateContent>
      </w: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418048" behindDoc="0" locked="0" layoutInCell="1" allowOverlap="1">
                <wp:simplePos x="0" y="0"/>
                <wp:positionH relativeFrom="column">
                  <wp:posOffset>6118800</wp:posOffset>
                </wp:positionH>
                <wp:positionV relativeFrom="paragraph">
                  <wp:posOffset>180250</wp:posOffset>
                </wp:positionV>
                <wp:extent cx="124200" cy="173160"/>
                <wp:effectExtent l="38100" t="38100" r="28575" b="36830"/>
                <wp:wrapNone/>
                <wp:docPr id="2096" name="Ink 20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94">
                      <w14:nvContentPartPr>
                        <w14:cNvContentPartPr/>
                      </w14:nvContentPartPr>
                      <w14:xfrm>
                        <a:off x="0" y="0"/>
                        <a:ext cx="124200" cy="173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96" o:spid="_x0000_s1026" type="#_x0000_t75" style="position:absolute;margin-left:481.2pt;margin-top:13.6pt;width:11.1pt;height:14.95pt;z-index:252418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">
                <v:imagedata r:id="rId1595" o:title=""/>
              </v:shape>
            </w:pict>
          </mc:Fallback>
        </mc:AlternateContent>
      </w: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417024" behindDoc="0" locked="0" layoutInCell="1" allowOverlap="1">
                <wp:simplePos x="0" y="0"/>
                <wp:positionH relativeFrom="column">
                  <wp:posOffset>5202960</wp:posOffset>
                </wp:positionH>
                <wp:positionV relativeFrom="paragraph">
                  <wp:posOffset>67930</wp:posOffset>
                </wp:positionV>
                <wp:extent cx="371160" cy="13320"/>
                <wp:effectExtent l="19050" t="19050" r="29210" b="25400"/>
                <wp:wrapNone/>
                <wp:docPr id="2095" name="Ink 20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96">
                      <w14:nvContentPartPr>
                        <w14:cNvContentPartPr/>
                      </w14:nvContentPartPr>
                      <w14:xfrm>
                        <a:off x="0" y="0"/>
                        <a:ext cx="371160" cy="1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95" o:spid="_x0000_s1026" type="#_x0000_t75" style="position:absolute;margin-left:409.25pt;margin-top:4.8pt;width:30.2pt;height:2.1pt;z-index:252417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">
                <v:imagedata r:id="rId1597" o:title=""/>
              </v:shape>
            </w:pict>
          </mc:Fallback>
        </mc:AlternateContent>
      </w: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416000" behindDoc="0" locked="0" layoutInCell="1" allowOverlap="1">
                <wp:simplePos x="0" y="0"/>
                <wp:positionH relativeFrom="column">
                  <wp:posOffset>5280000</wp:posOffset>
                </wp:positionH>
                <wp:positionV relativeFrom="paragraph">
                  <wp:posOffset>41290</wp:posOffset>
                </wp:positionV>
                <wp:extent cx="698040" cy="23400"/>
                <wp:effectExtent l="19050" t="38100" r="26035" b="34290"/>
                <wp:wrapNone/>
                <wp:docPr id="2094" name="Ink 20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98">
                      <w14:nvContentPartPr>
                        <w14:cNvContentPartPr/>
                      </w14:nvContentPartPr>
                      <w14:xfrm>
                        <a:off x="0" y="0"/>
                        <a:ext cx="698040" cy="23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94" o:spid="_x0000_s1026" type="#_x0000_t75" style="position:absolute;margin-left:415.2pt;margin-top:2.65pt;width:56pt;height:3.1pt;z-index:252416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">
                <v:imagedata r:id="rId1599" o:title=""/>
              </v:shape>
            </w:pict>
          </mc:Fallback>
        </mc:AlternateContent>
      </w: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414976" behindDoc="0" locked="0" layoutInCell="1" allowOverlap="1">
                <wp:simplePos x="0" y="0"/>
                <wp:positionH relativeFrom="column">
                  <wp:posOffset>3771600</wp:posOffset>
                </wp:positionH>
                <wp:positionV relativeFrom="paragraph">
                  <wp:posOffset>86290</wp:posOffset>
                </wp:positionV>
                <wp:extent cx="650880" cy="59400"/>
                <wp:effectExtent l="19050" t="19050" r="34925" b="17145"/>
                <wp:wrapNone/>
                <wp:docPr id="2093" name="Ink 20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00">
                      <w14:nvContentPartPr>
                        <w14:cNvContentPartPr/>
                      </w14:nvContentPartPr>
                      <w14:xfrm>
                        <a:off x="0" y="0"/>
                        <a:ext cx="650880" cy="59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93" o:spid="_x0000_s1026" type="#_x0000_t75" style="position:absolute;margin-left:296.4pt;margin-top:6.3pt;width:52.35pt;height:5.7pt;z-index:252414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">
                <v:imagedata r:id="rId1601" o:title=""/>
              </v:shape>
            </w:pict>
          </mc:Fallback>
        </mc:AlternateContent>
      </w: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413952" behindDoc="0" locked="0" layoutInCell="1" allowOverlap="1">
                <wp:simplePos x="0" y="0"/>
                <wp:positionH relativeFrom="column">
                  <wp:posOffset>3896520</wp:posOffset>
                </wp:positionH>
                <wp:positionV relativeFrom="paragraph">
                  <wp:posOffset>146050</wp:posOffset>
                </wp:positionV>
                <wp:extent cx="360" cy="360"/>
                <wp:effectExtent l="0" t="0" r="0" b="0"/>
                <wp:wrapNone/>
                <wp:docPr id="2092" name="Ink 20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02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92" o:spid="_x0000_s1026" type="#_x0000_t75" style="position:absolute;margin-left:305.8pt;margin-top:10.5pt;width:2.05pt;height:2.05pt;z-index:252413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">
                <v:imagedata r:id="rId1603" o:title=""/>
              </v:shape>
            </w:pict>
          </mc:Fallback>
        </mc:AlternateContent>
      </w: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412928" behindDoc="0" locked="0" layoutInCell="1" allowOverlap="1">
                <wp:simplePos x="0" y="0"/>
                <wp:positionH relativeFrom="column">
                  <wp:posOffset>3815880</wp:posOffset>
                </wp:positionH>
                <wp:positionV relativeFrom="paragraph">
                  <wp:posOffset>90970</wp:posOffset>
                </wp:positionV>
                <wp:extent cx="514080" cy="47160"/>
                <wp:effectExtent l="38100" t="38100" r="38735" b="29210"/>
                <wp:wrapNone/>
                <wp:docPr id="2091" name="Ink 20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04">
                      <w14:nvContentPartPr>
                        <w14:cNvContentPartPr/>
                      </w14:nvContentPartPr>
                      <w14:xfrm>
                        <a:off x="0" y="0"/>
                        <a:ext cx="514080" cy="47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91" o:spid="_x0000_s1026" type="#_x0000_t75" style="position:absolute;margin-left:299.8pt;margin-top:6.6pt;width:41.7pt;height:4.85pt;z-index:252412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">
                <v:imagedata r:id="rId1605" o:title=""/>
              </v:shape>
            </w:pict>
          </mc:Fallback>
        </mc:AlternateContent>
      </w: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360704" behindDoc="0" locked="0" layoutInCell="1" allowOverlap="1">
                <wp:simplePos x="0" y="0"/>
                <wp:positionH relativeFrom="column">
                  <wp:posOffset>5742960</wp:posOffset>
                </wp:positionH>
                <wp:positionV relativeFrom="paragraph">
                  <wp:posOffset>176290</wp:posOffset>
                </wp:positionV>
                <wp:extent cx="44640" cy="200880"/>
                <wp:effectExtent l="38100" t="38100" r="31750" b="27940"/>
                <wp:wrapNone/>
                <wp:docPr id="18" name="Ink 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06">
                      <w14:nvContentPartPr>
                        <w14:cNvContentPartPr/>
                      </w14:nvContentPartPr>
                      <w14:xfrm>
                        <a:off x="0" y="0"/>
                        <a:ext cx="44640" cy="200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40" o:spid="_x0000_s1026" type="#_x0000_t75" style="position:absolute;margin-left:451.5pt;margin-top:13.15pt;width:4.8pt;height:17.1pt;z-index:252360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">
                <v:imagedata r:id="rId1607" o:title=""/>
              </v:shape>
            </w:pict>
          </mc:Fallback>
        </mc:AlternateContent>
      </w: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349440" behindDoc="0" locked="0" layoutInCell="1" allowOverlap="1">
                <wp:simplePos x="0" y="0"/>
                <wp:positionH relativeFrom="column">
                  <wp:posOffset>4358760</wp:posOffset>
                </wp:positionH>
                <wp:positionV relativeFrom="paragraph">
                  <wp:posOffset>197530</wp:posOffset>
                </wp:positionV>
                <wp:extent cx="94320" cy="183960"/>
                <wp:effectExtent l="38100" t="38100" r="39370" b="26035"/>
                <wp:wrapNone/>
                <wp:docPr id="2029" name="Ink 20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08">
                      <w14:nvContentPartPr>
                        <w14:cNvContentPartPr/>
                      </w14:nvContentPartPr>
                      <w14:xfrm>
                        <a:off x="0" y="0"/>
                        <a:ext cx="94320" cy="18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29" o:spid="_x0000_s1026" type="#_x0000_t75" style="position:absolute;margin-left:342.55pt;margin-top:14.9pt;width:8.65pt;height:15.75pt;z-index:252349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">
                <v:imagedata r:id="rId1609" o:title=""/>
              </v:shape>
            </w:pict>
          </mc:Fallback>
        </mc:AlternateContent>
      </w:r>
      <w:r w:rsidR="004A6FF5"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193792" behindDoc="0" locked="0" layoutInCell="1" allowOverlap="1">
                <wp:simplePos x="0" y="0"/>
                <wp:positionH relativeFrom="column">
                  <wp:posOffset>3065640</wp:posOffset>
                </wp:positionH>
                <wp:positionV relativeFrom="paragraph">
                  <wp:posOffset>23650</wp:posOffset>
                </wp:positionV>
                <wp:extent cx="60840" cy="63360"/>
                <wp:effectExtent l="19050" t="19050" r="15875" b="32385"/>
                <wp:wrapNone/>
                <wp:docPr id="1872" name="Ink 18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10">
                      <w14:nvContentPartPr>
                        <w14:cNvContentPartPr/>
                      </w14:nvContentPartPr>
                      <w14:xfrm>
                        <a:off x="0" y="0"/>
                        <a:ext cx="60840" cy="63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72" o:spid="_x0000_s1026" type="#_x0000_t75" style="position:absolute;margin-left:241pt;margin-top:1.35pt;width:5.7pt;height:6pt;z-index:252193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">
                <v:imagedata r:id="rId1611" o:title=""/>
              </v:shape>
            </w:pict>
          </mc:Fallback>
        </mc:AlternateContent>
      </w:r>
    </w:p>
    <w:p w:rsidR="00477F90" w:rsidRDefault="00583FC8" w:rsidP="00477F90">
      <w:pPr>
        <w:pStyle w:val="ListParagraph"/>
        <w:numPr>
          <w:ilvl w:val="0"/>
          <w:numId w:val="46"/>
        </w:numPr>
        <w:rPr>
          <w:szCs w:val="28"/>
          <w:lang w:val="el-GR"/>
        </w:rPr>
      </w:pP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443648" behindDoc="0" locked="0" layoutInCell="1" allowOverlap="1">
                <wp:simplePos x="0" y="0"/>
                <wp:positionH relativeFrom="column">
                  <wp:posOffset>4531200</wp:posOffset>
                </wp:positionH>
                <wp:positionV relativeFrom="paragraph">
                  <wp:posOffset>64810</wp:posOffset>
                </wp:positionV>
                <wp:extent cx="1068480" cy="148680"/>
                <wp:effectExtent l="19050" t="19050" r="17780" b="22860"/>
                <wp:wrapNone/>
                <wp:docPr id="2121" name="Ink 21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12">
                      <w14:nvContentPartPr>
                        <w14:cNvContentPartPr/>
                      </w14:nvContentPartPr>
                      <w14:xfrm>
                        <a:off x="0" y="0"/>
                        <a:ext cx="1068480" cy="148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21" o:spid="_x0000_s1026" type="#_x0000_t75" style="position:absolute;margin-left:356.35pt;margin-top:4.55pt;width:85.25pt;height:12.75pt;z-index:252443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">
                <v:imagedata r:id="rId1613" o:title=""/>
              </v:shape>
            </w:pict>
          </mc:Fallback>
        </mc:AlternateContent>
      </w: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437504" behindDoc="0" locked="0" layoutInCell="1" allowOverlap="1">
                <wp:simplePos x="0" y="0"/>
                <wp:positionH relativeFrom="column">
                  <wp:posOffset>4425360</wp:posOffset>
                </wp:positionH>
                <wp:positionV relativeFrom="paragraph">
                  <wp:posOffset>-80270</wp:posOffset>
                </wp:positionV>
                <wp:extent cx="1147320" cy="165600"/>
                <wp:effectExtent l="19050" t="19050" r="34290" b="25400"/>
                <wp:wrapNone/>
                <wp:docPr id="2115" name="Ink 21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14">
                      <w14:nvContentPartPr>
                        <w14:cNvContentPartPr/>
                      </w14:nvContentPartPr>
                      <w14:xfrm>
                        <a:off x="0" y="0"/>
                        <a:ext cx="1147320" cy="165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15" o:spid="_x0000_s1026" type="#_x0000_t75" style="position:absolute;margin-left:348.05pt;margin-top:-6.8pt;width:91.4pt;height:14.1pt;z-index:252437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">
                <v:imagedata r:id="rId1615" o:title=""/>
              </v:shape>
            </w:pict>
          </mc:Fallback>
        </mc:AlternateContent>
      </w: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421120" behindDoc="0" locked="0" layoutInCell="1" allowOverlap="1">
                <wp:simplePos x="0" y="0"/>
                <wp:positionH relativeFrom="column">
                  <wp:posOffset>6167760</wp:posOffset>
                </wp:positionH>
                <wp:positionV relativeFrom="paragraph">
                  <wp:posOffset>120250</wp:posOffset>
                </wp:positionV>
                <wp:extent cx="27360" cy="154080"/>
                <wp:effectExtent l="19050" t="38100" r="29845" b="36830"/>
                <wp:wrapNone/>
                <wp:docPr id="2099" name="Ink 20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16">
                      <w14:nvContentPartPr>
                        <w14:cNvContentPartPr/>
                      </w14:nvContentPartPr>
                      <w14:xfrm>
                        <a:off x="0" y="0"/>
                        <a:ext cx="27360" cy="154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99" o:spid="_x0000_s1026" type="#_x0000_t75" style="position:absolute;margin-left:485.3pt;margin-top:8.85pt;width:3.15pt;height:13.45pt;z-index:252421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">
                <v:imagedata r:id="rId1617" o:title=""/>
              </v:shape>
            </w:pict>
          </mc:Fallback>
        </mc:AlternateContent>
      </w: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391424" behindDoc="0" locked="0" layoutInCell="1" allowOverlap="1">
                <wp:simplePos x="0" y="0"/>
                <wp:positionH relativeFrom="column">
                  <wp:posOffset>5688600</wp:posOffset>
                </wp:positionH>
                <wp:positionV relativeFrom="paragraph">
                  <wp:posOffset>224290</wp:posOffset>
                </wp:positionV>
                <wp:extent cx="3960" cy="0"/>
                <wp:effectExtent l="0" t="0" r="0" b="0"/>
                <wp:wrapNone/>
                <wp:docPr id="2070" name="Ink 20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18">
                      <w14:nvContentPartPr>
                        <w14:cNvContentPartPr/>
                      </w14:nvContentPartPr>
                      <w14:xfrm>
                        <a:off x="0" y="0"/>
                        <a:ext cx="3960" cy="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70" o:spid="_x0000_s1026" type="#_x0000_t75" style="position:absolute;margin-left:447.9pt;margin-top:17.65pt;width:.3pt;height:0;z-index:252391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">
                <v:imagedata r:id="rId1619" o:title=""/>
              </v:shape>
            </w:pict>
          </mc:Fallback>
        </mc:AlternateContent>
      </w: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361728" behindDoc="0" locked="0" layoutInCell="1" allowOverlap="1">
                <wp:simplePos x="0" y="0"/>
                <wp:positionH relativeFrom="column">
                  <wp:posOffset>5700480</wp:posOffset>
                </wp:positionH>
                <wp:positionV relativeFrom="paragraph">
                  <wp:posOffset>109810</wp:posOffset>
                </wp:positionV>
                <wp:extent cx="49680" cy="136440"/>
                <wp:effectExtent l="38100" t="38100" r="26670" b="35560"/>
                <wp:wrapNone/>
                <wp:docPr id="19" name="Ink 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20">
                      <w14:nvContentPartPr>
                        <w14:cNvContentPartPr/>
                      </w14:nvContentPartPr>
                      <w14:xfrm>
                        <a:off x="0" y="0"/>
                        <a:ext cx="49680" cy="136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41" o:spid="_x0000_s1026" type="#_x0000_t75" style="position:absolute;margin-left:448.25pt;margin-top:7.95pt;width:5.2pt;height:12.1pt;z-index:252361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">
                <v:imagedata r:id="rId1621" o:title=""/>
              </v:shape>
            </w:pict>
          </mc:Fallback>
        </mc:AlternateContent>
      </w:r>
      <w:r w:rsidR="00477F90">
        <w:rPr>
          <w:szCs w:val="28"/>
          <w:lang w:val="el-GR"/>
        </w:rPr>
        <w:t xml:space="preserve">Παρατηρείστε ότι: </w:t>
      </w:r>
    </w:p>
    <w:p w:rsidR="00477F90" w:rsidRDefault="00583FC8" w:rsidP="00477F90">
      <w:pPr>
        <w:pStyle w:val="ListParagraph"/>
        <w:rPr>
          <w:szCs w:val="28"/>
          <w:lang w:val="el-GR"/>
        </w:rPr>
      </w:pP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450816" behindDoc="0" locked="0" layoutInCell="1" allowOverlap="1">
                <wp:simplePos x="0" y="0"/>
                <wp:positionH relativeFrom="column">
                  <wp:posOffset>4489440</wp:posOffset>
                </wp:positionH>
                <wp:positionV relativeFrom="paragraph">
                  <wp:posOffset>99730</wp:posOffset>
                </wp:positionV>
                <wp:extent cx="1068120" cy="151920"/>
                <wp:effectExtent l="38100" t="19050" r="36830" b="19685"/>
                <wp:wrapNone/>
                <wp:docPr id="2128" name="Ink 21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22">
                      <w14:nvContentPartPr>
                        <w14:cNvContentPartPr/>
                      </w14:nvContentPartPr>
                      <w14:xfrm>
                        <a:off x="0" y="0"/>
                        <a:ext cx="1068120" cy="151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28" o:spid="_x0000_s1026" type="#_x0000_t75" style="position:absolute;margin-left:352.95pt;margin-top:7.3pt;width:85.25pt;height:12.85pt;z-index:252450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">
                <v:imagedata r:id="rId1623" o:title=""/>
              </v:shape>
            </w:pict>
          </mc:Fallback>
        </mc:AlternateContent>
      </w: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433408" behindDoc="0" locked="0" layoutInCell="1" allowOverlap="1">
                <wp:simplePos x="0" y="0"/>
                <wp:positionH relativeFrom="column">
                  <wp:posOffset>5822880</wp:posOffset>
                </wp:positionH>
                <wp:positionV relativeFrom="paragraph">
                  <wp:posOffset>-380870</wp:posOffset>
                </wp:positionV>
                <wp:extent cx="157320" cy="917280"/>
                <wp:effectExtent l="38100" t="38100" r="33655" b="35560"/>
                <wp:wrapNone/>
                <wp:docPr id="2111" name="Ink 21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24">
                      <w14:nvContentPartPr>
                        <w14:cNvContentPartPr/>
                      </w14:nvContentPartPr>
                      <w14:xfrm>
                        <a:off x="0" y="0"/>
                        <a:ext cx="157320" cy="91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11" o:spid="_x0000_s1026" type="#_x0000_t75" style="position:absolute;margin-left:457.9pt;margin-top:-30.55pt;width:13.7pt;height:73.6pt;z-index:252433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">
                <v:imagedata r:id="rId1625" o:title=""/>
              </v:shape>
            </w:pict>
          </mc:Fallback>
        </mc:AlternateContent>
      </w: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423168" behindDoc="0" locked="0" layoutInCell="1" allowOverlap="1">
                <wp:simplePos x="0" y="0"/>
                <wp:positionH relativeFrom="column">
                  <wp:posOffset>6138600</wp:posOffset>
                </wp:positionH>
                <wp:positionV relativeFrom="paragraph">
                  <wp:posOffset>110890</wp:posOffset>
                </wp:positionV>
                <wp:extent cx="102600" cy="126000"/>
                <wp:effectExtent l="38100" t="38100" r="31115" b="26670"/>
                <wp:wrapNone/>
                <wp:docPr id="2101" name="Ink 21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26">
                      <w14:nvContentPartPr>
                        <w14:cNvContentPartPr/>
                      </w14:nvContentPartPr>
                      <w14:xfrm>
                        <a:off x="0" y="0"/>
                        <a:ext cx="102600" cy="126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01" o:spid="_x0000_s1026" type="#_x0000_t75" style="position:absolute;margin-left:482.6pt;margin-top:8.1pt;width:9.6pt;height:11.3pt;z-index:252423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">
                <v:imagedata r:id="rId1627" o:title=""/>
              </v:shape>
            </w:pict>
          </mc:Fallback>
        </mc:AlternateContent>
      </w: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398592" behindDoc="0" locked="0" layoutInCell="1" allowOverlap="1">
                <wp:simplePos x="0" y="0"/>
                <wp:positionH relativeFrom="column">
                  <wp:posOffset>5673840</wp:posOffset>
                </wp:positionH>
                <wp:positionV relativeFrom="paragraph">
                  <wp:posOffset>187210</wp:posOffset>
                </wp:positionV>
                <wp:extent cx="21960" cy="12240"/>
                <wp:effectExtent l="19050" t="19050" r="16510" b="26035"/>
                <wp:wrapNone/>
                <wp:docPr id="2077" name="Ink 20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28">
                      <w14:nvContentPartPr>
                        <w14:cNvContentPartPr/>
                      </w14:nvContentPartPr>
                      <w14:xfrm>
                        <a:off x="0" y="0"/>
                        <a:ext cx="21960" cy="1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77" o:spid="_x0000_s1026" type="#_x0000_t75" style="position:absolute;margin-left:446.45pt;margin-top:14.45pt;width:2.35pt;height:1.55pt;z-index:252398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">
                <v:imagedata r:id="rId1629" o:title=""/>
              </v:shape>
            </w:pict>
          </mc:Fallback>
        </mc:AlternateContent>
      </w: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393472" behindDoc="0" locked="0" layoutInCell="1" allowOverlap="1">
                <wp:simplePos x="0" y="0"/>
                <wp:positionH relativeFrom="column">
                  <wp:posOffset>5825400</wp:posOffset>
                </wp:positionH>
                <wp:positionV relativeFrom="paragraph">
                  <wp:posOffset>168850</wp:posOffset>
                </wp:positionV>
                <wp:extent cx="720" cy="1440"/>
                <wp:effectExtent l="19050" t="19050" r="18415" b="17780"/>
                <wp:wrapNone/>
                <wp:docPr id="2072" name="Ink 20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30">
                      <w14:nvContentPartPr>
                        <w14:cNvContentPartPr/>
                      </w14:nvContentPartPr>
                      <w14:xfrm>
                        <a:off x="0" y="0"/>
                        <a:ext cx="720" cy="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72" o:spid="_x0000_s1026" type="#_x0000_t75" style="position:absolute;margin-left:458.45pt;margin-top:13pt;width:.6pt;height:.65pt;z-index:252393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">
                <v:imagedata r:id="rId1631" o:title=""/>
              </v:shape>
            </w:pict>
          </mc:Fallback>
        </mc:AlternateContent>
      </w: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392448" behindDoc="0" locked="0" layoutInCell="1" allowOverlap="1">
                <wp:simplePos x="0" y="0"/>
                <wp:positionH relativeFrom="column">
                  <wp:posOffset>5996040</wp:posOffset>
                </wp:positionH>
                <wp:positionV relativeFrom="paragraph">
                  <wp:posOffset>171010</wp:posOffset>
                </wp:positionV>
                <wp:extent cx="14400" cy="2520"/>
                <wp:effectExtent l="19050" t="19050" r="24130" b="17145"/>
                <wp:wrapNone/>
                <wp:docPr id="2071" name="Ink 20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32">
                      <w14:nvContentPartPr>
                        <w14:cNvContentPartPr/>
                      </w14:nvContentPartPr>
                      <w14:xfrm>
                        <a:off x="0" y="0"/>
                        <a:ext cx="14400" cy="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71" o:spid="_x0000_s1026" type="#_x0000_t75" style="position:absolute;margin-left:471.85pt;margin-top:12.95pt;width:1.9pt;height:1.25pt;z-index:252392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">
                <v:imagedata r:id="rId1633" o:title=""/>
              </v:shape>
            </w:pict>
          </mc:Fallback>
        </mc:AlternateContent>
      </w: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390400" behindDoc="0" locked="0" layoutInCell="1" allowOverlap="1">
                <wp:simplePos x="0" y="0"/>
                <wp:positionH relativeFrom="column">
                  <wp:posOffset>4441920</wp:posOffset>
                </wp:positionH>
                <wp:positionV relativeFrom="paragraph">
                  <wp:posOffset>34930</wp:posOffset>
                </wp:positionV>
                <wp:extent cx="23760" cy="4320"/>
                <wp:effectExtent l="19050" t="19050" r="33655" b="34290"/>
                <wp:wrapNone/>
                <wp:docPr id="2069" name="Ink 20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34">
                      <w14:nvContentPartPr>
                        <w14:cNvContentPartPr/>
                      </w14:nvContentPartPr>
                      <w14:xfrm>
                        <a:off x="0" y="0"/>
                        <a:ext cx="23760" cy="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69" o:spid="_x0000_s1026" type="#_x0000_t75" style="position:absolute;margin-left:349.4pt;margin-top:2.3pt;width:2.6pt;height:1.25pt;z-index:252390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">
                <v:imagedata r:id="rId1635" o:title=""/>
              </v:shape>
            </w:pict>
          </mc:Fallback>
        </mc:AlternateContent>
      </w: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362752" behindDoc="0" locked="0" layoutInCell="1" allowOverlap="1">
                <wp:simplePos x="0" y="0"/>
                <wp:positionH relativeFrom="column">
                  <wp:posOffset>5717040</wp:posOffset>
                </wp:positionH>
                <wp:positionV relativeFrom="paragraph">
                  <wp:posOffset>74530</wp:posOffset>
                </wp:positionV>
                <wp:extent cx="79920" cy="145440"/>
                <wp:effectExtent l="19050" t="38100" r="34925" b="26035"/>
                <wp:wrapNone/>
                <wp:docPr id="20" name="Ink 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36">
                      <w14:nvContentPartPr>
                        <w14:cNvContentPartPr/>
                      </w14:nvContentPartPr>
                      <w14:xfrm>
                        <a:off x="0" y="0"/>
                        <a:ext cx="79920" cy="145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42" o:spid="_x0000_s1026" type="#_x0000_t75" style="position:absolute;margin-left:449.7pt;margin-top:5.25pt;width:7.35pt;height:12.6pt;z-index:252362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">
                <v:imagedata r:id="rId1637" o:title=""/>
              </v:shape>
            </w:pict>
          </mc:Fallback>
        </mc:AlternateContent>
      </w: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359680" behindDoc="0" locked="0" layoutInCell="1" allowOverlap="1">
                <wp:simplePos x="0" y="0"/>
                <wp:positionH relativeFrom="column">
                  <wp:posOffset>5617320</wp:posOffset>
                </wp:positionH>
                <wp:positionV relativeFrom="paragraph">
                  <wp:posOffset>-395630</wp:posOffset>
                </wp:positionV>
                <wp:extent cx="66240" cy="919080"/>
                <wp:effectExtent l="38100" t="38100" r="29210" b="33655"/>
                <wp:wrapNone/>
                <wp:docPr id="21" name="Ink 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38">
                      <w14:nvContentPartPr>
                        <w14:cNvContentPartPr/>
                      </w14:nvContentPartPr>
                      <w14:xfrm>
                        <a:off x="0" y="0"/>
                        <a:ext cx="66240" cy="91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39" o:spid="_x0000_s1026" type="#_x0000_t75" style="position:absolute;margin-left:441.65pt;margin-top:-31.75pt;width:6.4pt;height:73.75pt;z-index:252359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">
                <v:imagedata r:id="rId1639" o:title=""/>
              </v:shape>
            </w:pict>
          </mc:Fallback>
        </mc:AlternateContent>
      </w: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358656" behindDoc="0" locked="0" layoutInCell="1" allowOverlap="1">
                <wp:simplePos x="0" y="0"/>
                <wp:positionH relativeFrom="column">
                  <wp:posOffset>5215200</wp:posOffset>
                </wp:positionH>
                <wp:positionV relativeFrom="paragraph">
                  <wp:posOffset>53290</wp:posOffset>
                </wp:positionV>
                <wp:extent cx="106200" cy="15120"/>
                <wp:effectExtent l="19050" t="38100" r="27305" b="23495"/>
                <wp:wrapNone/>
                <wp:docPr id="22" name="Ink 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40">
                      <w14:nvContentPartPr>
                        <w14:cNvContentPartPr/>
                      </w14:nvContentPartPr>
                      <w14:xfrm>
                        <a:off x="0" y="0"/>
                        <a:ext cx="106200" cy="1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38" o:spid="_x0000_s1026" type="#_x0000_t75" style="position:absolute;margin-left:410.1pt;margin-top:3.6pt;width:9.45pt;height:2.45pt;z-index:252358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">
                <v:imagedata r:id="rId1641" o:title=""/>
              </v:shape>
            </w:pict>
          </mc:Fallback>
        </mc:AlternateContent>
      </w: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357632" behindDoc="0" locked="0" layoutInCell="1" allowOverlap="1">
                <wp:simplePos x="0" y="0"/>
                <wp:positionH relativeFrom="column">
                  <wp:posOffset>5193600</wp:posOffset>
                </wp:positionH>
                <wp:positionV relativeFrom="paragraph">
                  <wp:posOffset>-2510</wp:posOffset>
                </wp:positionV>
                <wp:extent cx="181080" cy="15840"/>
                <wp:effectExtent l="38100" t="38100" r="28575" b="22860"/>
                <wp:wrapNone/>
                <wp:docPr id="23" name="Ink 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42">
                      <w14:nvContentPartPr>
                        <w14:cNvContentPartPr/>
                      </w14:nvContentPartPr>
                      <w14:xfrm>
                        <a:off x="0" y="0"/>
                        <a:ext cx="181080" cy="1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37" o:spid="_x0000_s1026" type="#_x0000_t75" style="position:absolute;margin-left:408.4pt;margin-top:-.8pt;width:15.4pt;height:2.55pt;z-index:252357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">
                <v:imagedata r:id="rId1643" o:title=""/>
              </v:shape>
            </w:pict>
          </mc:Fallback>
        </mc:AlternateContent>
      </w: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356608" behindDoc="0" locked="0" layoutInCell="1" allowOverlap="1">
                <wp:simplePos x="0" y="0"/>
                <wp:positionH relativeFrom="column">
                  <wp:posOffset>5000640</wp:posOffset>
                </wp:positionH>
                <wp:positionV relativeFrom="paragraph">
                  <wp:posOffset>-4310</wp:posOffset>
                </wp:positionV>
                <wp:extent cx="207720" cy="142200"/>
                <wp:effectExtent l="38100" t="38100" r="1905" b="29845"/>
                <wp:wrapNone/>
                <wp:docPr id="24" name="Ink 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44">
                      <w14:nvContentPartPr>
                        <w14:cNvContentPartPr/>
                      </w14:nvContentPartPr>
                      <w14:xfrm>
                        <a:off x="0" y="0"/>
                        <a:ext cx="207720" cy="142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36" o:spid="_x0000_s1026" type="#_x0000_t75" style="position:absolute;margin-left:393pt;margin-top:-1.1pt;width:17.8pt;height:12.8pt;z-index:252356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">
                <v:imagedata r:id="rId1645" o:title=""/>
              </v:shape>
            </w:pict>
          </mc:Fallback>
        </mc:AlternateContent>
      </w: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354560" behindDoc="0" locked="0" layoutInCell="1" allowOverlap="1">
                <wp:simplePos x="0" y="0"/>
                <wp:positionH relativeFrom="column">
                  <wp:posOffset>4520040</wp:posOffset>
                </wp:positionH>
                <wp:positionV relativeFrom="paragraph">
                  <wp:posOffset>-346310</wp:posOffset>
                </wp:positionV>
                <wp:extent cx="140760" cy="1069920"/>
                <wp:effectExtent l="38100" t="38100" r="31115" b="35560"/>
                <wp:wrapNone/>
                <wp:docPr id="2034" name="Ink 20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46">
                      <w14:nvContentPartPr>
                        <w14:cNvContentPartPr/>
                      </w14:nvContentPartPr>
                      <w14:xfrm>
                        <a:off x="0" y="0"/>
                        <a:ext cx="140760" cy="1069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34" o:spid="_x0000_s1026" type="#_x0000_t75" style="position:absolute;margin-left:355.15pt;margin-top:-27.8pt;width:12.6pt;height:85.65pt;z-index:252354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">
                <v:imagedata r:id="rId1647" o:title=""/>
              </v:shape>
            </w:pict>
          </mc:Fallback>
        </mc:AlternateContent>
      </w: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353536" behindDoc="0" locked="0" layoutInCell="1" allowOverlap="1">
                <wp:simplePos x="0" y="0"/>
                <wp:positionH relativeFrom="column">
                  <wp:posOffset>4227000</wp:posOffset>
                </wp:positionH>
                <wp:positionV relativeFrom="paragraph">
                  <wp:posOffset>-340550</wp:posOffset>
                </wp:positionV>
                <wp:extent cx="95760" cy="1021680"/>
                <wp:effectExtent l="38100" t="38100" r="38100" b="26670"/>
                <wp:wrapNone/>
                <wp:docPr id="2033" name="Ink 20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48">
                      <w14:nvContentPartPr>
                        <w14:cNvContentPartPr/>
                      </w14:nvContentPartPr>
                      <w14:xfrm>
                        <a:off x="0" y="0"/>
                        <a:ext cx="95760" cy="1021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33" o:spid="_x0000_s1026" type="#_x0000_t75" style="position:absolute;margin-left:332.2pt;margin-top:-27.35pt;width:8.85pt;height:81.7pt;z-index:252353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">
                <v:imagedata r:id="rId1649" o:title=""/>
              </v:shape>
            </w:pict>
          </mc:Fallback>
        </mc:AlternateContent>
      </w: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350464" behindDoc="0" locked="0" layoutInCell="1" allowOverlap="1">
                <wp:simplePos x="0" y="0"/>
                <wp:positionH relativeFrom="column">
                  <wp:posOffset>4366320</wp:posOffset>
                </wp:positionH>
                <wp:positionV relativeFrom="paragraph">
                  <wp:posOffset>-51110</wp:posOffset>
                </wp:positionV>
                <wp:extent cx="77040" cy="115560"/>
                <wp:effectExtent l="38100" t="19050" r="37465" b="18415"/>
                <wp:wrapNone/>
                <wp:docPr id="2030" name="Ink 20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50">
                      <w14:nvContentPartPr>
                        <w14:cNvContentPartPr/>
                      </w14:nvContentPartPr>
                      <w14:xfrm>
                        <a:off x="0" y="0"/>
                        <a:ext cx="77040" cy="115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30" o:spid="_x0000_s1026" type="#_x0000_t75" style="position:absolute;margin-left:343.2pt;margin-top:-4.65pt;width:7.3pt;height:10.25pt;z-index:252350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">
                <v:imagedata r:id="rId1651" o:title=""/>
              </v:shape>
            </w:pict>
          </mc:Fallback>
        </mc:AlternateContent>
      </w: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348416" behindDoc="0" locked="0" layoutInCell="1" allowOverlap="1">
                <wp:simplePos x="0" y="0"/>
                <wp:positionH relativeFrom="column">
                  <wp:posOffset>4071840</wp:posOffset>
                </wp:positionH>
                <wp:positionV relativeFrom="paragraph">
                  <wp:posOffset>83170</wp:posOffset>
                </wp:positionV>
                <wp:extent cx="78480" cy="23040"/>
                <wp:effectExtent l="19050" t="19050" r="17145" b="34290"/>
                <wp:wrapNone/>
                <wp:docPr id="2028" name="Ink 20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52">
                      <w14:nvContentPartPr>
                        <w14:cNvContentPartPr/>
                      </w14:nvContentPartPr>
                      <w14:xfrm>
                        <a:off x="0" y="0"/>
                        <a:ext cx="78480" cy="23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28" o:spid="_x0000_s1026" type="#_x0000_t75" style="position:absolute;margin-left:320.1pt;margin-top:6pt;width:7.25pt;height:2.9pt;z-index:252348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">
                <v:imagedata r:id="rId1653" o:title=""/>
              </v:shape>
            </w:pict>
          </mc:Fallback>
        </mc:AlternateContent>
      </w: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347392" behindDoc="0" locked="0" layoutInCell="1" allowOverlap="1">
                <wp:simplePos x="0" y="0"/>
                <wp:positionH relativeFrom="column">
                  <wp:posOffset>4040160</wp:posOffset>
                </wp:positionH>
                <wp:positionV relativeFrom="paragraph">
                  <wp:posOffset>34930</wp:posOffset>
                </wp:positionV>
                <wp:extent cx="101880" cy="10440"/>
                <wp:effectExtent l="19050" t="38100" r="31750" b="27940"/>
                <wp:wrapNone/>
                <wp:docPr id="2027" name="Ink 20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54">
                      <w14:nvContentPartPr>
                        <w14:cNvContentPartPr/>
                      </w14:nvContentPartPr>
                      <w14:xfrm>
                        <a:off x="0" y="0"/>
                        <a:ext cx="101880" cy="1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27" o:spid="_x0000_s1026" type="#_x0000_t75" style="position:absolute;margin-left:317.6pt;margin-top:2.15pt;width:9pt;height:2pt;z-index:252347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">
                <v:imagedata r:id="rId1655" o:title=""/>
              </v:shape>
            </w:pict>
          </mc:Fallback>
        </mc:AlternateContent>
      </w: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346368" behindDoc="0" locked="0" layoutInCell="1" allowOverlap="1">
                <wp:simplePos x="0" y="0"/>
                <wp:positionH relativeFrom="column">
                  <wp:posOffset>3883560</wp:posOffset>
                </wp:positionH>
                <wp:positionV relativeFrom="paragraph">
                  <wp:posOffset>24850</wp:posOffset>
                </wp:positionV>
                <wp:extent cx="82080" cy="151200"/>
                <wp:effectExtent l="19050" t="19050" r="32385" b="20320"/>
                <wp:wrapNone/>
                <wp:docPr id="2026" name="Ink 20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56">
                      <w14:nvContentPartPr>
                        <w14:cNvContentPartPr/>
                      </w14:nvContentPartPr>
                      <w14:xfrm>
                        <a:off x="0" y="0"/>
                        <a:ext cx="82080" cy="151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26" o:spid="_x0000_s1026" type="#_x0000_t75" style="position:absolute;margin-left:305.3pt;margin-top:1.4pt;width:7.4pt;height:12.95pt;z-index:252346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">
                <v:imagedata r:id="rId1657" o:title=""/>
              </v:shape>
            </w:pict>
          </mc:Fallback>
        </mc:AlternateContent>
      </w: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345344" behindDoc="0" locked="0" layoutInCell="1" allowOverlap="1">
                <wp:simplePos x="0" y="0"/>
                <wp:positionH relativeFrom="column">
                  <wp:posOffset>3874200</wp:posOffset>
                </wp:positionH>
                <wp:positionV relativeFrom="paragraph">
                  <wp:posOffset>21970</wp:posOffset>
                </wp:positionV>
                <wp:extent cx="129600" cy="125280"/>
                <wp:effectExtent l="38100" t="38100" r="22860" b="27305"/>
                <wp:wrapNone/>
                <wp:docPr id="2025" name="Ink 20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58">
                      <w14:nvContentPartPr>
                        <w14:cNvContentPartPr/>
                      </w14:nvContentPartPr>
                      <w14:xfrm>
                        <a:off x="0" y="0"/>
                        <a:ext cx="129600" cy="125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25" o:spid="_x0000_s1026" type="#_x0000_t75" style="position:absolute;margin-left:304.45pt;margin-top:1.15pt;width:11.4pt;height:11.1pt;z-index:252345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">
                <v:imagedata r:id="rId1659" o:title=""/>
              </v:shape>
            </w:pict>
          </mc:Fallback>
        </mc:AlternateContent>
      </w:r>
    </w:p>
    <w:p w:rsidR="009A4D7A" w:rsidRPr="00477F90" w:rsidRDefault="00583FC8" w:rsidP="00477F90">
      <w:pPr>
        <w:pStyle w:val="ListParagraph"/>
        <w:rPr>
          <w:szCs w:val="28"/>
          <w:lang w:val="el-GR"/>
        </w:rPr>
      </w:pPr>
      <w:r>
        <w:rPr>
          <w:noProof/>
          <w:position w:val="-12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471296" behindDoc="0" locked="0" layoutInCell="1" allowOverlap="1">
                <wp:simplePos x="0" y="0"/>
                <wp:positionH relativeFrom="column">
                  <wp:posOffset>4021800</wp:posOffset>
                </wp:positionH>
                <wp:positionV relativeFrom="paragraph">
                  <wp:posOffset>150130</wp:posOffset>
                </wp:positionV>
                <wp:extent cx="24120" cy="15480"/>
                <wp:effectExtent l="38100" t="38100" r="52705" b="41910"/>
                <wp:wrapNone/>
                <wp:docPr id="25" name="Ink 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60">
                      <w14:nvContentPartPr>
                        <w14:cNvContentPartPr/>
                      </w14:nvContentPartPr>
                      <w14:xfrm>
                        <a:off x="0" y="0"/>
                        <a:ext cx="24120" cy="1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48" o:spid="_x0000_s1026" type="#_x0000_t75" style="position:absolute;margin-left:315.7pt;margin-top:10.8pt;width:4pt;height:3.25pt;z-index:252471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">
                <v:imagedata r:id="rId1661" o:title=""/>
              </v:shape>
            </w:pict>
          </mc:Fallback>
        </mc:AlternateContent>
      </w:r>
      <w:r>
        <w:rPr>
          <w:noProof/>
          <w:position w:val="-12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457984" behindDoc="0" locked="0" layoutInCell="1" allowOverlap="1">
                <wp:simplePos x="0" y="0"/>
                <wp:positionH relativeFrom="column">
                  <wp:posOffset>4609680</wp:posOffset>
                </wp:positionH>
                <wp:positionV relativeFrom="paragraph">
                  <wp:posOffset>131770</wp:posOffset>
                </wp:positionV>
                <wp:extent cx="1075320" cy="115200"/>
                <wp:effectExtent l="38100" t="19050" r="29845" b="18415"/>
                <wp:wrapNone/>
                <wp:docPr id="2135" name="Ink 21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62">
                      <w14:nvContentPartPr>
                        <w14:cNvContentPartPr/>
                      </w14:nvContentPartPr>
                      <w14:xfrm>
                        <a:off x="0" y="0"/>
                        <a:ext cx="1075320" cy="115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35" o:spid="_x0000_s1026" type="#_x0000_t75" style="position:absolute;margin-left:362.35pt;margin-top:9.85pt;width:85.9pt;height:10.05pt;z-index:252457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">
                <v:imagedata r:id="rId1663" o:title=""/>
              </v:shape>
            </w:pict>
          </mc:Fallback>
        </mc:AlternateContent>
      </w:r>
      <w:r>
        <w:rPr>
          <w:noProof/>
          <w:position w:val="-12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456960" behindDoc="0" locked="0" layoutInCell="1" allowOverlap="1">
                <wp:simplePos x="0" y="0"/>
                <wp:positionH relativeFrom="column">
                  <wp:posOffset>5805960</wp:posOffset>
                </wp:positionH>
                <wp:positionV relativeFrom="paragraph">
                  <wp:posOffset>310690</wp:posOffset>
                </wp:positionV>
                <wp:extent cx="28440" cy="24120"/>
                <wp:effectExtent l="19050" t="19050" r="29210" b="33655"/>
                <wp:wrapNone/>
                <wp:docPr id="2134" name="Ink 21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64">
                      <w14:nvContentPartPr>
                        <w14:cNvContentPartPr/>
                      </w14:nvContentPartPr>
                      <w14:xfrm>
                        <a:off x="0" y="0"/>
                        <a:ext cx="28440" cy="24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34" o:spid="_x0000_s1026" type="#_x0000_t75" style="position:absolute;margin-left:456.75pt;margin-top:24.05pt;width:3.15pt;height:2.85pt;z-index:252456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">
                <v:imagedata r:id="rId1665" o:title=""/>
              </v:shape>
            </w:pict>
          </mc:Fallback>
        </mc:AlternateContent>
      </w:r>
      <w:r>
        <w:rPr>
          <w:noProof/>
          <w:position w:val="-12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427264" behindDoc="0" locked="0" layoutInCell="1" allowOverlap="1">
                <wp:simplePos x="0" y="0"/>
                <wp:positionH relativeFrom="column">
                  <wp:posOffset>6137160</wp:posOffset>
                </wp:positionH>
                <wp:positionV relativeFrom="paragraph">
                  <wp:posOffset>99370</wp:posOffset>
                </wp:positionV>
                <wp:extent cx="60840" cy="131040"/>
                <wp:effectExtent l="38100" t="38100" r="34925" b="21590"/>
                <wp:wrapNone/>
                <wp:docPr id="2105" name="Ink 21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66">
                      <w14:nvContentPartPr>
                        <w14:cNvContentPartPr/>
                      </w14:nvContentPartPr>
                      <w14:xfrm>
                        <a:off x="0" y="0"/>
                        <a:ext cx="60840" cy="131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05" o:spid="_x0000_s1026" type="#_x0000_t75" style="position:absolute;margin-left:482.65pt;margin-top:7.2pt;width:6.05pt;height:11.5pt;z-index:252427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">
                <v:imagedata r:id="rId1667" o:title=""/>
              </v:shape>
            </w:pict>
          </mc:Fallback>
        </mc:AlternateContent>
      </w:r>
      <w:r>
        <w:rPr>
          <w:noProof/>
          <w:position w:val="-12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426240" behindDoc="0" locked="0" layoutInCell="1" allowOverlap="1">
                <wp:simplePos x="0" y="0"/>
                <wp:positionH relativeFrom="column">
                  <wp:posOffset>6097560</wp:posOffset>
                </wp:positionH>
                <wp:positionV relativeFrom="paragraph">
                  <wp:posOffset>102250</wp:posOffset>
                </wp:positionV>
                <wp:extent cx="128880" cy="98280"/>
                <wp:effectExtent l="38100" t="38100" r="5080" b="35560"/>
                <wp:wrapNone/>
                <wp:docPr id="2104" name="Ink 21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68">
                      <w14:nvContentPartPr>
                        <w14:cNvContentPartPr/>
                      </w14:nvContentPartPr>
                      <w14:xfrm>
                        <a:off x="0" y="0"/>
                        <a:ext cx="128880" cy="9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04" o:spid="_x0000_s1026" type="#_x0000_t75" style="position:absolute;margin-left:479.4pt;margin-top:7.35pt;width:11.55pt;height:9.2pt;z-index:252426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">
                <v:imagedata r:id="rId1669" o:title=""/>
              </v:shape>
            </w:pict>
          </mc:Fallback>
        </mc:AlternateContent>
      </w:r>
      <w:r>
        <w:rPr>
          <w:noProof/>
          <w:position w:val="-12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400640" behindDoc="0" locked="0" layoutInCell="1" allowOverlap="1">
                <wp:simplePos x="0" y="0"/>
                <wp:positionH relativeFrom="column">
                  <wp:posOffset>5785440</wp:posOffset>
                </wp:positionH>
                <wp:positionV relativeFrom="paragraph">
                  <wp:posOffset>163450</wp:posOffset>
                </wp:positionV>
                <wp:extent cx="3600" cy="5760"/>
                <wp:effectExtent l="19050" t="19050" r="15875" b="32385"/>
                <wp:wrapNone/>
                <wp:docPr id="2079" name="Ink 20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70">
                      <w14:nvContentPartPr>
                        <w14:cNvContentPartPr/>
                      </w14:nvContentPartPr>
                      <w14:xfrm>
                        <a:off x="0" y="0"/>
                        <a:ext cx="3600" cy="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79" o:spid="_x0000_s1026" type="#_x0000_t75" style="position:absolute;margin-left:455.15pt;margin-top:12.5pt;width:1.05pt;height:1.1pt;z-index:252400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">
                <v:imagedata r:id="rId1671" o:title=""/>
              </v:shape>
            </w:pict>
          </mc:Fallback>
        </mc:AlternateContent>
      </w:r>
      <w:r>
        <w:rPr>
          <w:noProof/>
          <w:position w:val="-12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399616" behindDoc="0" locked="0" layoutInCell="1" allowOverlap="1">
                <wp:simplePos x="0" y="0"/>
                <wp:positionH relativeFrom="column">
                  <wp:posOffset>4456320</wp:posOffset>
                </wp:positionH>
                <wp:positionV relativeFrom="paragraph">
                  <wp:posOffset>130330</wp:posOffset>
                </wp:positionV>
                <wp:extent cx="27360" cy="6840"/>
                <wp:effectExtent l="19050" t="19050" r="29845" b="31750"/>
                <wp:wrapNone/>
                <wp:docPr id="2078" name="Ink 20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72">
                      <w14:nvContentPartPr>
                        <w14:cNvContentPartPr/>
                      </w14:nvContentPartPr>
                      <w14:xfrm>
                        <a:off x="0" y="0"/>
                        <a:ext cx="27360" cy="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78" o:spid="_x0000_s1026" type="#_x0000_t75" style="position:absolute;margin-left:350.5pt;margin-top:9.85pt;width:2.9pt;height:1.35pt;z-index:252399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">
                <v:imagedata r:id="rId1673" o:title=""/>
              </v:shape>
            </w:pict>
          </mc:Fallback>
        </mc:AlternateContent>
      </w:r>
      <w:r>
        <w:rPr>
          <w:noProof/>
          <w:position w:val="-12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397568" behindDoc="0" locked="0" layoutInCell="1" allowOverlap="1">
                <wp:simplePos x="0" y="0"/>
                <wp:positionH relativeFrom="column">
                  <wp:posOffset>4423920</wp:posOffset>
                </wp:positionH>
                <wp:positionV relativeFrom="paragraph">
                  <wp:posOffset>101530</wp:posOffset>
                </wp:positionV>
                <wp:extent cx="6480" cy="2880"/>
                <wp:effectExtent l="19050" t="19050" r="31750" b="16510"/>
                <wp:wrapNone/>
                <wp:docPr id="2076" name="Ink 20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74">
                      <w14:nvContentPartPr>
                        <w14:cNvContentPartPr/>
                      </w14:nvContentPartPr>
                      <w14:xfrm>
                        <a:off x="0" y="0"/>
                        <a:ext cx="6480" cy="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76" o:spid="_x0000_s1026" type="#_x0000_t75" style="position:absolute;margin-left:348.05pt;margin-top:7.7pt;width:1.1pt;height:.85pt;z-index:252397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">
                <v:imagedata r:id="rId1675" o:title=""/>
              </v:shape>
            </w:pict>
          </mc:Fallback>
        </mc:AlternateContent>
      </w:r>
      <w:r>
        <w:rPr>
          <w:noProof/>
          <w:position w:val="-12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394496" behindDoc="0" locked="0" layoutInCell="1" allowOverlap="1">
                <wp:simplePos x="0" y="0"/>
                <wp:positionH relativeFrom="column">
                  <wp:posOffset>5757360</wp:posOffset>
                </wp:positionH>
                <wp:positionV relativeFrom="paragraph">
                  <wp:posOffset>256690</wp:posOffset>
                </wp:positionV>
                <wp:extent cx="14040" cy="6120"/>
                <wp:effectExtent l="19050" t="19050" r="24130" b="32385"/>
                <wp:wrapNone/>
                <wp:docPr id="2073" name="Ink 20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76">
                      <w14:nvContentPartPr>
                        <w14:cNvContentPartPr/>
                      </w14:nvContentPartPr>
                      <w14:xfrm>
                        <a:off x="0" y="0"/>
                        <a:ext cx="14040" cy="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73" o:spid="_x0000_s1026" type="#_x0000_t75" style="position:absolute;margin-left:453.05pt;margin-top:19.9pt;width:1.65pt;height:1.1pt;z-index:252394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">
                <v:imagedata r:id="rId1677" o:title=""/>
              </v:shape>
            </w:pict>
          </mc:Fallback>
        </mc:AlternateContent>
      </w:r>
      <w:r>
        <w:rPr>
          <w:noProof/>
          <w:position w:val="-12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363776" behindDoc="0" locked="0" layoutInCell="1" allowOverlap="1">
                <wp:simplePos x="0" y="0"/>
                <wp:positionH relativeFrom="column">
                  <wp:posOffset>5711640</wp:posOffset>
                </wp:positionH>
                <wp:positionV relativeFrom="paragraph">
                  <wp:posOffset>104410</wp:posOffset>
                </wp:positionV>
                <wp:extent cx="132840" cy="145080"/>
                <wp:effectExtent l="38100" t="38100" r="38735" b="45720"/>
                <wp:wrapNone/>
                <wp:docPr id="26" name="Ink 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78">
                      <w14:nvContentPartPr>
                        <w14:cNvContentPartPr/>
                      </w14:nvContentPartPr>
                      <w14:xfrm>
                        <a:off x="0" y="0"/>
                        <a:ext cx="132840" cy="145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43" o:spid="_x0000_s1026" type="#_x0000_t75" style="position:absolute;margin-left:448.95pt;margin-top:7.4pt;width:12.1pt;height:13.05pt;z-index:252363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">
                <v:imagedata r:id="rId1679" o:title=""/>
              </v:shape>
            </w:pict>
          </mc:Fallback>
        </mc:AlternateContent>
      </w:r>
      <w:r>
        <w:rPr>
          <w:noProof/>
          <w:position w:val="-12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355584" behindDoc="0" locked="0" layoutInCell="1" allowOverlap="1">
                <wp:simplePos x="0" y="0"/>
                <wp:positionH relativeFrom="column">
                  <wp:posOffset>4852680</wp:posOffset>
                </wp:positionH>
                <wp:positionV relativeFrom="paragraph">
                  <wp:posOffset>370</wp:posOffset>
                </wp:positionV>
                <wp:extent cx="24480" cy="249120"/>
                <wp:effectExtent l="19050" t="38100" r="33020" b="36830"/>
                <wp:wrapNone/>
                <wp:docPr id="2035" name="Ink 20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80">
                      <w14:nvContentPartPr>
                        <w14:cNvContentPartPr/>
                      </w14:nvContentPartPr>
                      <w14:xfrm>
                        <a:off x="0" y="0"/>
                        <a:ext cx="24480" cy="249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35" o:spid="_x0000_s1026" type="#_x0000_t75" style="position:absolute;margin-left:381.45pt;margin-top:-.45pt;width:3.15pt;height:20.75pt;z-index:252355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">
                <v:imagedata r:id="rId1681" o:title=""/>
              </v:shape>
            </w:pict>
          </mc:Fallback>
        </mc:AlternateContent>
      </w:r>
      <w:r>
        <w:rPr>
          <w:noProof/>
          <w:position w:val="-12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352512" behindDoc="0" locked="0" layoutInCell="1" allowOverlap="1">
                <wp:simplePos x="0" y="0"/>
                <wp:positionH relativeFrom="column">
                  <wp:posOffset>4295760</wp:posOffset>
                </wp:positionH>
                <wp:positionV relativeFrom="paragraph">
                  <wp:posOffset>160930</wp:posOffset>
                </wp:positionV>
                <wp:extent cx="183600" cy="182880"/>
                <wp:effectExtent l="38100" t="38100" r="26035" b="26670"/>
                <wp:wrapNone/>
                <wp:docPr id="2032" name="Ink 20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82">
                      <w14:nvContentPartPr>
                        <w14:cNvContentPartPr/>
                      </w14:nvContentPartPr>
                      <w14:xfrm>
                        <a:off x="0" y="0"/>
                        <a:ext cx="183600" cy="18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32" o:spid="_x0000_s1026" type="#_x0000_t75" style="position:absolute;margin-left:337.65pt;margin-top:12pt;width:15.7pt;height:15.7pt;z-index:252352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">
                <v:imagedata r:id="rId1683" o:title=""/>
              </v:shape>
            </w:pict>
          </mc:Fallback>
        </mc:AlternateContent>
      </w:r>
      <w:r>
        <w:rPr>
          <w:noProof/>
          <w:position w:val="-12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351488" behindDoc="0" locked="0" layoutInCell="1" allowOverlap="1">
                <wp:simplePos x="0" y="0"/>
                <wp:positionH relativeFrom="column">
                  <wp:posOffset>4331400</wp:posOffset>
                </wp:positionH>
                <wp:positionV relativeFrom="paragraph">
                  <wp:posOffset>-32030</wp:posOffset>
                </wp:positionV>
                <wp:extent cx="164160" cy="140760"/>
                <wp:effectExtent l="38100" t="38100" r="7620" b="31115"/>
                <wp:wrapNone/>
                <wp:docPr id="2031" name="Ink 20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84">
                      <w14:nvContentPartPr>
                        <w14:cNvContentPartPr/>
                      </w14:nvContentPartPr>
                      <w14:xfrm>
                        <a:off x="0" y="0"/>
                        <a:ext cx="164160" cy="140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31" o:spid="_x0000_s1026" type="#_x0000_t75" style="position:absolute;margin-left:340.4pt;margin-top:-3.15pt;width:14.25pt;height:12.45pt;z-index:252351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">
                <v:imagedata r:id="rId1685" o:title=""/>
              </v:shape>
            </w:pict>
          </mc:Fallback>
        </mc:AlternateContent>
      </w:r>
      <w:r w:rsidR="00B87975" w:rsidRPr="00477F90">
        <w:rPr>
          <w:position w:val="-12"/>
          <w:szCs w:val="28"/>
          <w:lang w:val="el-GR"/>
        </w:rPr>
        <w:object w:dxaOrig="1939" w:dyaOrig="360">
          <v:shape id="_x0000_i1072" type="#_x0000_t75" style="width:96.4pt;height:18pt" o:ole="">
            <v:imagedata r:id="rId1686" o:title=""/>
          </v:shape>
          <o:OLEObject Type="Embed" ProgID="Equation.DSMT4" ShapeID="_x0000_i1072" DrawAspect="Content" ObjectID="_1665486976" r:id="rId1687"/>
        </w:object>
      </w:r>
      <w:r w:rsidR="00477F90" w:rsidRPr="00477F90">
        <w:rPr>
          <w:position w:val="-6"/>
          <w:szCs w:val="28"/>
          <w:lang w:val="el-GR"/>
        </w:rPr>
        <w:object w:dxaOrig="340" w:dyaOrig="240">
          <v:shape id="_x0000_i1073" type="#_x0000_t75" style="width:16.8pt;height:12pt" o:ole="">
            <v:imagedata r:id="rId1688" o:title=""/>
          </v:shape>
          <o:OLEObject Type="Embed" ProgID="Equation.DSMT4" ShapeID="_x0000_i1073" DrawAspect="Content" ObjectID="_1665486977" r:id="rId1689"/>
        </w:object>
      </w:r>
      <w:r w:rsidR="00477F90">
        <w:rPr>
          <w:szCs w:val="28"/>
          <w:lang w:val="el-GR"/>
        </w:rPr>
        <w:t xml:space="preserve"> </w:t>
      </w:r>
      <w:r w:rsidR="00477F90" w:rsidRPr="00477F90">
        <w:rPr>
          <w:position w:val="-12"/>
          <w:szCs w:val="28"/>
          <w:lang w:val="el-GR"/>
        </w:rPr>
        <w:object w:dxaOrig="639" w:dyaOrig="360">
          <v:shape id="_x0000_i1074" type="#_x0000_t75" style="width:31.6pt;height:18pt" o:ole="">
            <v:imagedata r:id="rId1690" o:title=""/>
          </v:shape>
          <o:OLEObject Type="Embed" ProgID="Equation.DSMT4" ShapeID="_x0000_i1074" DrawAspect="Content" ObjectID="_1665486978" r:id="rId1691"/>
        </w:object>
      </w:r>
      <w:r w:rsidR="00477F90" w:rsidRPr="00477F90">
        <w:rPr>
          <w:position w:val="-6"/>
          <w:szCs w:val="28"/>
          <w:lang w:val="el-GR"/>
        </w:rPr>
        <w:object w:dxaOrig="340" w:dyaOrig="240">
          <v:shape id="_x0000_i1075" type="#_x0000_t75" style="width:16.8pt;height:12pt" o:ole="">
            <v:imagedata r:id="rId1688" o:title=""/>
          </v:shape>
          <o:OLEObject Type="Embed" ProgID="Equation.DSMT4" ShapeID="_x0000_i1075" DrawAspect="Content" ObjectID="_1665486979" r:id="rId1692"/>
        </w:object>
      </w:r>
      <w:r w:rsidR="00B87975" w:rsidRPr="00477F90">
        <w:rPr>
          <w:position w:val="-14"/>
          <w:szCs w:val="28"/>
          <w:lang w:val="el-GR"/>
        </w:rPr>
        <w:object w:dxaOrig="920" w:dyaOrig="400">
          <v:shape id="_x0000_i1076" type="#_x0000_t75" style="width:45.6pt;height:20pt" o:ole="">
            <v:imagedata r:id="rId1693" o:title=""/>
          </v:shape>
          <o:OLEObject Type="Embed" ProgID="Equation.DSMT4" ShapeID="_x0000_i1076" DrawAspect="Content" ObjectID="_1665486980" r:id="rId1694"/>
        </w:object>
      </w:r>
      <w:r w:rsidR="00477F90">
        <w:rPr>
          <w:szCs w:val="28"/>
          <w:lang w:val="el-GR"/>
        </w:rPr>
        <w:t xml:space="preserve"> </w:t>
      </w:r>
    </w:p>
    <w:p w:rsidR="008E2BA7" w:rsidRPr="00583FC8" w:rsidRDefault="00502377">
      <w:pPr>
        <w:tabs>
          <w:tab w:val="clear" w:pos="1185"/>
        </w:tabs>
        <w:spacing w:before="0" w:after="0" w:line="240" w:lineRule="auto"/>
        <w:jc w:val="left"/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09536" behindDoc="0" locked="0" layoutInCell="1" allowOverlap="1">
                <wp:simplePos x="0" y="0"/>
                <wp:positionH relativeFrom="column">
                  <wp:posOffset>6139680</wp:posOffset>
                </wp:positionH>
                <wp:positionV relativeFrom="paragraph">
                  <wp:posOffset>-15490</wp:posOffset>
                </wp:positionV>
                <wp:extent cx="228960" cy="356400"/>
                <wp:effectExtent l="19050" t="19050" r="19050" b="24765"/>
                <wp:wrapNone/>
                <wp:docPr id="2283" name="Ink 22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95">
                      <w14:nvContentPartPr>
                        <w14:cNvContentPartPr/>
                      </w14:nvContentPartPr>
                      <w14:xfrm>
                        <a:off x="0" y="0"/>
                        <a:ext cx="228960" cy="356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83" o:spid="_x0000_s1026" type="#_x0000_t75" style="position:absolute;margin-left:483.05pt;margin-top:-1.85pt;width:19.05pt;height:29.15pt;z-index:252609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">
                <v:imagedata r:id="rId1696" o:title=""/>
              </v:shape>
            </w:pict>
          </mc:Fallback>
        </mc:AlternateContent>
      </w:r>
      <w:r w:rsidR="00583FC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30336" behindDoc="0" locked="0" layoutInCell="1" allowOverlap="1">
                <wp:simplePos x="0" y="0"/>
                <wp:positionH relativeFrom="column">
                  <wp:posOffset>6141120</wp:posOffset>
                </wp:positionH>
                <wp:positionV relativeFrom="paragraph">
                  <wp:posOffset>134230</wp:posOffset>
                </wp:positionV>
                <wp:extent cx="204480" cy="46800"/>
                <wp:effectExtent l="38100" t="38100" r="43180" b="29845"/>
                <wp:wrapNone/>
                <wp:docPr id="2108" name="Ink 21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97">
                      <w14:nvContentPartPr>
                        <w14:cNvContentPartPr/>
                      </w14:nvContentPartPr>
                      <w14:xfrm>
                        <a:off x="0" y="0"/>
                        <a:ext cx="204480" cy="46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08" o:spid="_x0000_s1026" type="#_x0000_t75" style="position:absolute;margin-left:482.85pt;margin-top:9.85pt;width:17.45pt;height:5pt;z-index:252430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">
                <v:imagedata r:id="rId1698" o:title=""/>
              </v:shape>
            </w:pict>
          </mc:Fallback>
        </mc:AlternateContent>
      </w:r>
      <w:r w:rsidR="00583FC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29312" behindDoc="0" locked="0" layoutInCell="1" allowOverlap="1">
                <wp:simplePos x="0" y="0"/>
                <wp:positionH relativeFrom="column">
                  <wp:posOffset>6147600</wp:posOffset>
                </wp:positionH>
                <wp:positionV relativeFrom="paragraph">
                  <wp:posOffset>49270</wp:posOffset>
                </wp:positionV>
                <wp:extent cx="96840" cy="251280"/>
                <wp:effectExtent l="38100" t="38100" r="36830" b="34925"/>
                <wp:wrapNone/>
                <wp:docPr id="2107" name="Ink 21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99">
                      <w14:nvContentPartPr>
                        <w14:cNvContentPartPr/>
                      </w14:nvContentPartPr>
                      <w14:xfrm>
                        <a:off x="0" y="0"/>
                        <a:ext cx="96840" cy="251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07" o:spid="_x0000_s1026" type="#_x0000_t75" style="position:absolute;margin-left:483.35pt;margin-top:3.15pt;width:9.1pt;height:21.2pt;z-index:252429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">
                <v:imagedata r:id="rId1700" o:title=""/>
              </v:shape>
            </w:pict>
          </mc:Fallback>
        </mc:AlternateContent>
      </w:r>
      <w:r w:rsidR="00583FC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28288" behindDoc="0" locked="0" layoutInCell="1" allowOverlap="1">
                <wp:simplePos x="0" y="0"/>
                <wp:positionH relativeFrom="column">
                  <wp:posOffset>6006480</wp:posOffset>
                </wp:positionH>
                <wp:positionV relativeFrom="paragraph">
                  <wp:posOffset>-11930</wp:posOffset>
                </wp:positionV>
                <wp:extent cx="435960" cy="64080"/>
                <wp:effectExtent l="38100" t="38100" r="40640" b="31750"/>
                <wp:wrapNone/>
                <wp:docPr id="2106" name="Ink 21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01">
                      <w14:nvContentPartPr>
                        <w14:cNvContentPartPr/>
                      </w14:nvContentPartPr>
                      <w14:xfrm>
                        <a:off x="0" y="0"/>
                        <a:ext cx="435960" cy="64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06" o:spid="_x0000_s1026" type="#_x0000_t75" style="position:absolute;margin-left:472.35pt;margin-top:-1.65pt;width:35.7pt;height:6.25pt;z-index:252428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">
                <v:imagedata r:id="rId1702" o:title=""/>
              </v:shape>
            </w:pict>
          </mc:Fallback>
        </mc:AlternateContent>
      </w:r>
      <w:r w:rsidR="00583FC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95520" behindDoc="0" locked="0" layoutInCell="1" allowOverlap="1">
                <wp:simplePos x="0" y="0"/>
                <wp:positionH relativeFrom="column">
                  <wp:posOffset>4240680</wp:posOffset>
                </wp:positionH>
                <wp:positionV relativeFrom="paragraph">
                  <wp:posOffset>46750</wp:posOffset>
                </wp:positionV>
                <wp:extent cx="3600" cy="1440"/>
                <wp:effectExtent l="19050" t="19050" r="15875" b="17780"/>
                <wp:wrapNone/>
                <wp:docPr id="2074" name="Ink 20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03">
                      <w14:nvContentPartPr>
                        <w14:cNvContentPartPr/>
                      </w14:nvContentPartPr>
                      <w14:xfrm>
                        <a:off x="0" y="0"/>
                        <a:ext cx="3600" cy="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74" o:spid="_x0000_s1026" type="#_x0000_t75" style="position:absolute;margin-left:333.6pt;margin-top:3.4pt;width:1pt;height:.7pt;z-index:252395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">
                <v:imagedata r:id="rId1704" o:title=""/>
              </v:shape>
            </w:pict>
          </mc:Fallback>
        </mc:AlternateContent>
      </w:r>
    </w:p>
    <w:p w:rsidR="008E2BA7" w:rsidRPr="00583FC8" w:rsidRDefault="00502377">
      <w:pPr>
        <w:tabs>
          <w:tab w:val="clear" w:pos="1185"/>
        </w:tabs>
        <w:spacing w:before="0" w:after="0" w:line="240" w:lineRule="auto"/>
        <w:jc w:val="left"/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10560" behindDoc="0" locked="0" layoutInCell="1" allowOverlap="1">
                <wp:simplePos x="0" y="0"/>
                <wp:positionH relativeFrom="column">
                  <wp:posOffset>4602480</wp:posOffset>
                </wp:positionH>
                <wp:positionV relativeFrom="paragraph">
                  <wp:posOffset>-160920</wp:posOffset>
                </wp:positionV>
                <wp:extent cx="1833120" cy="680040"/>
                <wp:effectExtent l="38100" t="38100" r="34290" b="44450"/>
                <wp:wrapNone/>
                <wp:docPr id="2284" name="Ink 22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05">
                      <w14:nvContentPartPr>
                        <w14:cNvContentPartPr/>
                      </w14:nvContentPartPr>
                      <w14:xfrm>
                        <a:off x="0" y="0"/>
                        <a:ext cx="1833120" cy="680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84" o:spid="_x0000_s1026" type="#_x0000_t75" style="position:absolute;margin-left:361.8pt;margin-top:-13.3pt;width:145.7pt;height:55pt;z-index:252610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">
                <v:imagedata r:id="rId170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04416" behindDoc="0" locked="0" layoutInCell="1" allowOverlap="1">
                <wp:simplePos x="0" y="0"/>
                <wp:positionH relativeFrom="column">
                  <wp:posOffset>4028640</wp:posOffset>
                </wp:positionH>
                <wp:positionV relativeFrom="paragraph">
                  <wp:posOffset>-6480</wp:posOffset>
                </wp:positionV>
                <wp:extent cx="538920" cy="343440"/>
                <wp:effectExtent l="38100" t="38100" r="13970" b="38100"/>
                <wp:wrapNone/>
                <wp:docPr id="2278" name="Ink 22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07">
                      <w14:nvContentPartPr>
                        <w14:cNvContentPartPr/>
                      </w14:nvContentPartPr>
                      <w14:xfrm>
                        <a:off x="0" y="0"/>
                        <a:ext cx="538920" cy="343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78" o:spid="_x0000_s1026" type="#_x0000_t75" style="position:absolute;margin-left:316.6pt;margin-top:-1.05pt;width:43.85pt;height:28.3pt;z-index:252604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">
                <v:imagedata r:id="rId170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03392" behindDoc="0" locked="0" layoutInCell="1" allowOverlap="1">
                <wp:simplePos x="0" y="0"/>
                <wp:positionH relativeFrom="column">
                  <wp:posOffset>4974720</wp:posOffset>
                </wp:positionH>
                <wp:positionV relativeFrom="paragraph">
                  <wp:posOffset>39600</wp:posOffset>
                </wp:positionV>
                <wp:extent cx="176400" cy="8280"/>
                <wp:effectExtent l="38100" t="38100" r="52705" b="67945"/>
                <wp:wrapNone/>
                <wp:docPr id="2277" name="Ink 22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09">
                      <w14:nvContentPartPr>
                        <w14:cNvContentPartPr/>
                      </w14:nvContentPartPr>
                      <w14:xfrm>
                        <a:off x="0" y="0"/>
                        <a:ext cx="176400" cy="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77" o:spid="_x0000_s1026" type="#_x0000_t75" style="position:absolute;margin-left:390.9pt;margin-top:2.1pt;width:16.1pt;height:3pt;z-index:252603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">
                <v:imagedata r:id="rId171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02368" behindDoc="0" locked="0" layoutInCell="1" allowOverlap="1">
                <wp:simplePos x="0" y="0"/>
                <wp:positionH relativeFrom="column">
                  <wp:posOffset>5300160</wp:posOffset>
                </wp:positionH>
                <wp:positionV relativeFrom="paragraph">
                  <wp:posOffset>56880</wp:posOffset>
                </wp:positionV>
                <wp:extent cx="115920" cy="136080"/>
                <wp:effectExtent l="38100" t="38100" r="36830" b="54610"/>
                <wp:wrapNone/>
                <wp:docPr id="2276" name="Ink 22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11">
                      <w14:nvContentPartPr>
                        <w14:cNvContentPartPr/>
                      </w14:nvContentPartPr>
                      <w14:xfrm>
                        <a:off x="0" y="0"/>
                        <a:ext cx="115920" cy="136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76" o:spid="_x0000_s1026" type="#_x0000_t75" style="position:absolute;margin-left:416.05pt;margin-top:3.2pt;width:10.95pt;height:12.5pt;z-index:252602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">
                <v:imagedata r:id="rId1712" o:title=""/>
              </v:shape>
            </w:pict>
          </mc:Fallback>
        </mc:AlternateContent>
      </w:r>
      <w:r w:rsidR="00583FC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06784" behindDoc="0" locked="0" layoutInCell="1" allowOverlap="1">
                <wp:simplePos x="0" y="0"/>
                <wp:positionH relativeFrom="column">
                  <wp:posOffset>5717040</wp:posOffset>
                </wp:positionH>
                <wp:positionV relativeFrom="paragraph">
                  <wp:posOffset>-8680</wp:posOffset>
                </wp:positionV>
                <wp:extent cx="54360" cy="121680"/>
                <wp:effectExtent l="38100" t="38100" r="41275" b="31115"/>
                <wp:wrapNone/>
                <wp:docPr id="2085" name="Ink 20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13">
                      <w14:nvContentPartPr>
                        <w14:cNvContentPartPr/>
                      </w14:nvContentPartPr>
                      <w14:xfrm>
                        <a:off x="0" y="0"/>
                        <a:ext cx="54360" cy="121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85" o:spid="_x0000_s1026" type="#_x0000_t75" style="position:absolute;margin-left:449.45pt;margin-top:-1.4pt;width:5.65pt;height:10.95pt;z-index:252406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">
                <v:imagedata r:id="rId1714" o:title=""/>
              </v:shape>
            </w:pict>
          </mc:Fallback>
        </mc:AlternateContent>
      </w:r>
      <w:r w:rsidR="00583FC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78112" behindDoc="0" locked="0" layoutInCell="1" allowOverlap="1">
                <wp:simplePos x="0" y="0"/>
                <wp:positionH relativeFrom="column">
                  <wp:posOffset>4478640</wp:posOffset>
                </wp:positionH>
                <wp:positionV relativeFrom="paragraph">
                  <wp:posOffset>82040</wp:posOffset>
                </wp:positionV>
                <wp:extent cx="96840" cy="177480"/>
                <wp:effectExtent l="38100" t="38100" r="17780" b="32385"/>
                <wp:wrapNone/>
                <wp:docPr id="2057" name="Ink 20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15">
                      <w14:nvContentPartPr>
                        <w14:cNvContentPartPr/>
                      </w14:nvContentPartPr>
                      <w14:xfrm>
                        <a:off x="0" y="0"/>
                        <a:ext cx="96840" cy="177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57" o:spid="_x0000_s1026" type="#_x0000_t75" style="position:absolute;margin-left:351.95pt;margin-top:5.75pt;width:9.1pt;height:15.25pt;z-index:252378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">
                <v:imagedata r:id="rId1716" o:title=""/>
              </v:shape>
            </w:pict>
          </mc:Fallback>
        </mc:AlternateContent>
      </w:r>
      <w:r w:rsidR="00583FC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77088" behindDoc="0" locked="0" layoutInCell="1" allowOverlap="1">
                <wp:simplePos x="0" y="0"/>
                <wp:positionH relativeFrom="column">
                  <wp:posOffset>4389720</wp:posOffset>
                </wp:positionH>
                <wp:positionV relativeFrom="paragraph">
                  <wp:posOffset>138200</wp:posOffset>
                </wp:positionV>
                <wp:extent cx="77040" cy="121680"/>
                <wp:effectExtent l="19050" t="19050" r="18415" b="31115"/>
                <wp:wrapNone/>
                <wp:docPr id="2056" name="Ink 20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17">
                      <w14:nvContentPartPr>
                        <w14:cNvContentPartPr/>
                      </w14:nvContentPartPr>
                      <w14:xfrm>
                        <a:off x="0" y="0"/>
                        <a:ext cx="77040" cy="121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56" o:spid="_x0000_s1026" type="#_x0000_t75" style="position:absolute;margin-left:345.1pt;margin-top:10.45pt;width:7pt;height:10.65pt;z-index:252377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">
                <v:imagedata r:id="rId1718" o:title=""/>
              </v:shape>
            </w:pict>
          </mc:Fallback>
        </mc:AlternateContent>
      </w:r>
      <w:r w:rsidR="00583FC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76064" behindDoc="0" locked="0" layoutInCell="1" allowOverlap="1">
                <wp:simplePos x="0" y="0"/>
                <wp:positionH relativeFrom="column">
                  <wp:posOffset>4363800</wp:posOffset>
                </wp:positionH>
                <wp:positionV relativeFrom="paragraph">
                  <wp:posOffset>132800</wp:posOffset>
                </wp:positionV>
                <wp:extent cx="110160" cy="105120"/>
                <wp:effectExtent l="38100" t="38100" r="23495" b="28575"/>
                <wp:wrapNone/>
                <wp:docPr id="2055" name="Ink 20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19">
                      <w14:nvContentPartPr>
                        <w14:cNvContentPartPr/>
                      </w14:nvContentPartPr>
                      <w14:xfrm>
                        <a:off x="0" y="0"/>
                        <a:ext cx="110160" cy="10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55" o:spid="_x0000_s1026" type="#_x0000_t75" style="position:absolute;margin-left:343pt;margin-top:9.85pt;width:9.85pt;height:9.6pt;z-index:252376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">
                <v:imagedata r:id="rId1720" o:title=""/>
              </v:shape>
            </w:pict>
          </mc:Fallback>
        </mc:AlternateContent>
      </w:r>
      <w:r w:rsidR="00583FC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72992" behindDoc="0" locked="0" layoutInCell="1" allowOverlap="1">
                <wp:simplePos x="0" y="0"/>
                <wp:positionH relativeFrom="column">
                  <wp:posOffset>4015680</wp:posOffset>
                </wp:positionH>
                <wp:positionV relativeFrom="paragraph">
                  <wp:posOffset>81680</wp:posOffset>
                </wp:positionV>
                <wp:extent cx="157680" cy="223200"/>
                <wp:effectExtent l="38100" t="38100" r="33020" b="24765"/>
                <wp:wrapNone/>
                <wp:docPr id="2052" name="Ink 20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21">
                      <w14:nvContentPartPr>
                        <w14:cNvContentPartPr/>
                      </w14:nvContentPartPr>
                      <w14:xfrm>
                        <a:off x="0" y="0"/>
                        <a:ext cx="157680" cy="223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52" o:spid="_x0000_s1026" type="#_x0000_t75" style="position:absolute;margin-left:315.5pt;margin-top:5.75pt;width:13.65pt;height:18.9pt;z-index:252372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">
                <v:imagedata r:id="rId1722" o:title=""/>
              </v:shape>
            </w:pict>
          </mc:Fallback>
        </mc:AlternateContent>
      </w:r>
      <w:hyperlink r:id="rId1723" w:history="1">
        <w:r w:rsidR="008E2BA7" w:rsidRPr="00BC4DBA">
          <w:rPr>
            <w:rStyle w:val="Hyperlink"/>
            <w:lang w:val="en-US"/>
          </w:rPr>
          <w:t>https</w:t>
        </w:r>
        <w:r w:rsidR="008E2BA7" w:rsidRPr="00583FC8">
          <w:rPr>
            <w:rStyle w:val="Hyperlink"/>
            <w:lang w:val="el-GR"/>
          </w:rPr>
          <w:t>://</w:t>
        </w:r>
        <w:r w:rsidR="008E2BA7" w:rsidRPr="00BC4DBA">
          <w:rPr>
            <w:rStyle w:val="Hyperlink"/>
            <w:lang w:val="en-US"/>
          </w:rPr>
          <w:t>www</w:t>
        </w:r>
        <w:r w:rsidR="008E2BA7" w:rsidRPr="00583FC8">
          <w:rPr>
            <w:rStyle w:val="Hyperlink"/>
            <w:lang w:val="el-GR"/>
          </w:rPr>
          <w:t>.</w:t>
        </w:r>
        <w:proofErr w:type="spellStart"/>
        <w:r w:rsidR="008E2BA7" w:rsidRPr="00BC4DBA">
          <w:rPr>
            <w:rStyle w:val="Hyperlink"/>
            <w:lang w:val="en-US"/>
          </w:rPr>
          <w:t>geogebra</w:t>
        </w:r>
        <w:proofErr w:type="spellEnd"/>
        <w:r w:rsidR="008E2BA7" w:rsidRPr="00583FC8">
          <w:rPr>
            <w:rStyle w:val="Hyperlink"/>
            <w:lang w:val="el-GR"/>
          </w:rPr>
          <w:t>.</w:t>
        </w:r>
        <w:r w:rsidR="008E2BA7" w:rsidRPr="00BC4DBA">
          <w:rPr>
            <w:rStyle w:val="Hyperlink"/>
            <w:lang w:val="en-US"/>
          </w:rPr>
          <w:t>org</w:t>
        </w:r>
        <w:r w:rsidR="008E2BA7" w:rsidRPr="00583FC8">
          <w:rPr>
            <w:rStyle w:val="Hyperlink"/>
            <w:lang w:val="el-GR"/>
          </w:rPr>
          <w:t>/</w:t>
        </w:r>
        <w:r w:rsidR="008E2BA7" w:rsidRPr="00BC4DBA">
          <w:rPr>
            <w:rStyle w:val="Hyperlink"/>
            <w:lang w:val="en-US"/>
          </w:rPr>
          <w:t>m</w:t>
        </w:r>
        <w:r w:rsidR="008E2BA7" w:rsidRPr="00583FC8">
          <w:rPr>
            <w:rStyle w:val="Hyperlink"/>
            <w:lang w:val="el-GR"/>
          </w:rPr>
          <w:t>/</w:t>
        </w:r>
        <w:proofErr w:type="spellStart"/>
        <w:r w:rsidR="008E2BA7" w:rsidRPr="00BC4DBA">
          <w:rPr>
            <w:rStyle w:val="Hyperlink"/>
            <w:lang w:val="en-US"/>
          </w:rPr>
          <w:t>TZvtkHKz</w:t>
        </w:r>
        <w:proofErr w:type="spellEnd"/>
      </w:hyperlink>
    </w:p>
    <w:p w:rsidR="008E2BA7" w:rsidRPr="00583FC8" w:rsidRDefault="00502377">
      <w:pPr>
        <w:tabs>
          <w:tab w:val="clear" w:pos="1185"/>
        </w:tabs>
        <w:spacing w:before="0" w:after="0" w:line="240" w:lineRule="auto"/>
        <w:jc w:val="left"/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36160" behindDoc="0" locked="0" layoutInCell="1" allowOverlap="1">
                <wp:simplePos x="0" y="0"/>
                <wp:positionH relativeFrom="column">
                  <wp:posOffset>5087040</wp:posOffset>
                </wp:positionH>
                <wp:positionV relativeFrom="paragraph">
                  <wp:posOffset>-323990</wp:posOffset>
                </wp:positionV>
                <wp:extent cx="970200" cy="1046160"/>
                <wp:effectExtent l="38100" t="38100" r="40005" b="40005"/>
                <wp:wrapNone/>
                <wp:docPr id="2309" name="Ink 23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24">
                      <w14:nvContentPartPr>
                        <w14:cNvContentPartPr/>
                      </w14:nvContentPartPr>
                      <w14:xfrm>
                        <a:off x="0" y="0"/>
                        <a:ext cx="970200" cy="1046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09" o:spid="_x0000_s1026" type="#_x0000_t75" style="position:absolute;margin-left:399.6pt;margin-top:-26.5pt;width:78.35pt;height:84.25pt;z-index:252636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">
                <v:imagedata r:id="rId172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00320" behindDoc="0" locked="0" layoutInCell="1" allowOverlap="1">
                <wp:simplePos x="0" y="0"/>
                <wp:positionH relativeFrom="column">
                  <wp:posOffset>5127000</wp:posOffset>
                </wp:positionH>
                <wp:positionV relativeFrom="paragraph">
                  <wp:posOffset>-196190</wp:posOffset>
                </wp:positionV>
                <wp:extent cx="285120" cy="432000"/>
                <wp:effectExtent l="38100" t="38100" r="38735" b="25400"/>
                <wp:wrapNone/>
                <wp:docPr id="2274" name="Ink 22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26">
                      <w14:nvContentPartPr>
                        <w14:cNvContentPartPr/>
                      </w14:nvContentPartPr>
                      <w14:xfrm>
                        <a:off x="0" y="0"/>
                        <a:ext cx="285120" cy="432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74" o:spid="_x0000_s1026" type="#_x0000_t75" style="position:absolute;margin-left:403.1pt;margin-top:-16pt;width:23.75pt;height:35.3pt;z-index:252600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">
                <v:imagedata r:id="rId1727" o:title=""/>
              </v:shape>
            </w:pict>
          </mc:Fallback>
        </mc:AlternateContent>
      </w:r>
      <w:r w:rsidR="00583FC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11904" behindDoc="0" locked="0" layoutInCell="1" allowOverlap="1">
                <wp:simplePos x="0" y="0"/>
                <wp:positionH relativeFrom="column">
                  <wp:posOffset>5824680</wp:posOffset>
                </wp:positionH>
                <wp:positionV relativeFrom="paragraph">
                  <wp:posOffset>-384150</wp:posOffset>
                </wp:positionV>
                <wp:extent cx="157320" cy="1143720"/>
                <wp:effectExtent l="38100" t="38100" r="33655" b="37465"/>
                <wp:wrapNone/>
                <wp:docPr id="2090" name="Ink 20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28">
                      <w14:nvContentPartPr>
                        <w14:cNvContentPartPr/>
                      </w14:nvContentPartPr>
                      <w14:xfrm>
                        <a:off x="0" y="0"/>
                        <a:ext cx="157320" cy="1143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90" o:spid="_x0000_s1026" type="#_x0000_t75" style="position:absolute;margin-left:457.85pt;margin-top:-30.85pt;width:14.05pt;height:91.45pt;z-index:252411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">
                <v:imagedata r:id="rId1729" o:title=""/>
              </v:shape>
            </w:pict>
          </mc:Fallback>
        </mc:AlternateContent>
      </w:r>
      <w:r w:rsidR="00583FC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07808" behindDoc="0" locked="0" layoutInCell="1" allowOverlap="1">
                <wp:simplePos x="0" y="0"/>
                <wp:positionH relativeFrom="column">
                  <wp:posOffset>5725320</wp:posOffset>
                </wp:positionH>
                <wp:positionV relativeFrom="paragraph">
                  <wp:posOffset>4650</wp:posOffset>
                </wp:positionV>
                <wp:extent cx="58320" cy="110520"/>
                <wp:effectExtent l="38100" t="38100" r="37465" b="41910"/>
                <wp:wrapNone/>
                <wp:docPr id="2086" name="Ink 20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30">
                      <w14:nvContentPartPr>
                        <w14:cNvContentPartPr/>
                      </w14:nvContentPartPr>
                      <w14:xfrm>
                        <a:off x="0" y="0"/>
                        <a:ext cx="58320" cy="11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86" o:spid="_x0000_s1026" type="#_x0000_t75" style="position:absolute;margin-left:450.15pt;margin-top:-.35pt;width:5.95pt;height:10pt;z-index:252407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">
                <v:imagedata r:id="rId1731" o:title=""/>
              </v:shape>
            </w:pict>
          </mc:Fallback>
        </mc:AlternateContent>
      </w:r>
      <w:r w:rsidR="00583FC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96544" behindDoc="0" locked="0" layoutInCell="1" allowOverlap="1">
                <wp:simplePos x="0" y="0"/>
                <wp:positionH relativeFrom="column">
                  <wp:posOffset>5192520</wp:posOffset>
                </wp:positionH>
                <wp:positionV relativeFrom="paragraph">
                  <wp:posOffset>-149790</wp:posOffset>
                </wp:positionV>
                <wp:extent cx="113760" cy="304920"/>
                <wp:effectExtent l="38100" t="38100" r="38735" b="38100"/>
                <wp:wrapNone/>
                <wp:docPr id="2075" name="Ink 20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32">
                      <w14:nvContentPartPr>
                        <w14:cNvContentPartPr/>
                      </w14:nvContentPartPr>
                      <w14:xfrm>
                        <a:off x="0" y="0"/>
                        <a:ext cx="113760" cy="304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75" o:spid="_x0000_s1026" type="#_x0000_t75" style="position:absolute;margin-left:408.1pt;margin-top:-12.55pt;width:10.25pt;height:25.55pt;z-index:252396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">
                <v:imagedata r:id="rId1733" o:title=""/>
              </v:shape>
            </w:pict>
          </mc:Fallback>
        </mc:AlternateContent>
      </w:r>
      <w:r w:rsidR="00583FC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89376" behindDoc="0" locked="0" layoutInCell="1" allowOverlap="1">
                <wp:simplePos x="0" y="0"/>
                <wp:positionH relativeFrom="column">
                  <wp:posOffset>4950600</wp:posOffset>
                </wp:positionH>
                <wp:positionV relativeFrom="paragraph">
                  <wp:posOffset>172050</wp:posOffset>
                </wp:positionV>
                <wp:extent cx="86040" cy="13320"/>
                <wp:effectExtent l="38100" t="38100" r="28575" b="25400"/>
                <wp:wrapNone/>
                <wp:docPr id="2068" name="Ink 20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34">
                      <w14:nvContentPartPr>
                        <w14:cNvContentPartPr/>
                      </w14:nvContentPartPr>
                      <w14:xfrm>
                        <a:off x="0" y="0"/>
                        <a:ext cx="86040" cy="1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68" o:spid="_x0000_s1026" type="#_x0000_t75" style="position:absolute;margin-left:389.25pt;margin-top:12.9pt;width:8pt;height:2.35pt;z-index:252389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">
                <v:imagedata r:id="rId1735" o:title=""/>
              </v:shape>
            </w:pict>
          </mc:Fallback>
        </mc:AlternateContent>
      </w:r>
      <w:r w:rsidR="00583FC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88352" behindDoc="0" locked="0" layoutInCell="1" allowOverlap="1">
                <wp:simplePos x="0" y="0"/>
                <wp:positionH relativeFrom="column">
                  <wp:posOffset>4952400</wp:posOffset>
                </wp:positionH>
                <wp:positionV relativeFrom="paragraph">
                  <wp:posOffset>127770</wp:posOffset>
                </wp:positionV>
                <wp:extent cx="94320" cy="16920"/>
                <wp:effectExtent l="38100" t="38100" r="39370" b="21590"/>
                <wp:wrapNone/>
                <wp:docPr id="2067" name="Ink 20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36">
                      <w14:nvContentPartPr>
                        <w14:cNvContentPartPr/>
                      </w14:nvContentPartPr>
                      <w14:xfrm>
                        <a:off x="0" y="0"/>
                        <a:ext cx="94320" cy="1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67" o:spid="_x0000_s1026" type="#_x0000_t75" style="position:absolute;margin-left:389.3pt;margin-top:9.45pt;width:8.65pt;height:2.6pt;z-index:252388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">
                <v:imagedata r:id="rId1737" o:title=""/>
              </v:shape>
            </w:pict>
          </mc:Fallback>
        </mc:AlternateContent>
      </w:r>
      <w:r w:rsidR="00583FC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87328" behindDoc="0" locked="0" layoutInCell="1" allowOverlap="1">
                <wp:simplePos x="0" y="0"/>
                <wp:positionH relativeFrom="column">
                  <wp:posOffset>4749360</wp:posOffset>
                </wp:positionH>
                <wp:positionV relativeFrom="paragraph">
                  <wp:posOffset>116610</wp:posOffset>
                </wp:positionV>
                <wp:extent cx="119880" cy="163440"/>
                <wp:effectExtent l="38100" t="38100" r="33020" b="27305"/>
                <wp:wrapNone/>
                <wp:docPr id="2066" name="Ink 20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38">
                      <w14:nvContentPartPr>
                        <w14:cNvContentPartPr/>
                      </w14:nvContentPartPr>
                      <w14:xfrm>
                        <a:off x="0" y="0"/>
                        <a:ext cx="119880" cy="163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66" o:spid="_x0000_s1026" type="#_x0000_t75" style="position:absolute;margin-left:373.2pt;margin-top:8.45pt;width:10.9pt;height:14.25pt;z-index:252387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">
                <v:imagedata r:id="rId1739" o:title=""/>
              </v:shape>
            </w:pict>
          </mc:Fallback>
        </mc:AlternateContent>
      </w:r>
      <w:r w:rsidR="00583FC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86304" behindDoc="0" locked="0" layoutInCell="1" allowOverlap="1">
                <wp:simplePos x="0" y="0"/>
                <wp:positionH relativeFrom="column">
                  <wp:posOffset>4689240</wp:posOffset>
                </wp:positionH>
                <wp:positionV relativeFrom="paragraph">
                  <wp:posOffset>196530</wp:posOffset>
                </wp:positionV>
                <wp:extent cx="7920" cy="1440"/>
                <wp:effectExtent l="38100" t="38100" r="30480" b="36830"/>
                <wp:wrapNone/>
                <wp:docPr id="2065" name="Ink 20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40">
                      <w14:nvContentPartPr>
                        <w14:cNvContentPartPr/>
                      </w14:nvContentPartPr>
                      <w14:xfrm>
                        <a:off x="0" y="0"/>
                        <a:ext cx="7920" cy="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65" o:spid="_x0000_s1026" type="#_x0000_t75" style="position:absolute;margin-left:368.55pt;margin-top:14.75pt;width:1.85pt;height:1.45pt;z-index:252386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">
                <v:imagedata r:id="rId1741" o:title=""/>
              </v:shape>
            </w:pict>
          </mc:Fallback>
        </mc:AlternateContent>
      </w:r>
      <w:r w:rsidR="00583FC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79136" behindDoc="0" locked="0" layoutInCell="1" allowOverlap="1">
                <wp:simplePos x="0" y="0"/>
                <wp:positionH relativeFrom="column">
                  <wp:posOffset>4116120</wp:posOffset>
                </wp:positionH>
                <wp:positionV relativeFrom="paragraph">
                  <wp:posOffset>170610</wp:posOffset>
                </wp:positionV>
                <wp:extent cx="483840" cy="26280"/>
                <wp:effectExtent l="38100" t="38100" r="31115" b="31115"/>
                <wp:wrapNone/>
                <wp:docPr id="2058" name="Ink 20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42">
                      <w14:nvContentPartPr>
                        <w14:cNvContentPartPr/>
                      </w14:nvContentPartPr>
                      <w14:xfrm>
                        <a:off x="0" y="0"/>
                        <a:ext cx="483840" cy="26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58" o:spid="_x0000_s1026" type="#_x0000_t75" style="position:absolute;margin-left:323.55pt;margin-top:12.75pt;width:39.35pt;height:3.35pt;z-index:252379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">
                <v:imagedata r:id="rId1743" o:title=""/>
              </v:shape>
            </w:pict>
          </mc:Fallback>
        </mc:AlternateContent>
      </w:r>
      <w:r w:rsidR="00583FC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75040" behindDoc="0" locked="0" layoutInCell="1" allowOverlap="1">
                <wp:simplePos x="0" y="0"/>
                <wp:positionH relativeFrom="column">
                  <wp:posOffset>4311960</wp:posOffset>
                </wp:positionH>
                <wp:positionV relativeFrom="paragraph">
                  <wp:posOffset>78450</wp:posOffset>
                </wp:positionV>
                <wp:extent cx="15840" cy="42840"/>
                <wp:effectExtent l="19050" t="19050" r="22860" b="33655"/>
                <wp:wrapNone/>
                <wp:docPr id="2054" name="Ink 20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44">
                      <w14:nvContentPartPr>
                        <w14:cNvContentPartPr/>
                      </w14:nvContentPartPr>
                      <w14:xfrm>
                        <a:off x="0" y="0"/>
                        <a:ext cx="15840" cy="42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54" o:spid="_x0000_s1026" type="#_x0000_t75" style="position:absolute;margin-left:339.05pt;margin-top:5.75pt;width:2.25pt;height:4.3pt;z-index:252375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">
                <v:imagedata r:id="rId1745" o:title=""/>
              </v:shape>
            </w:pict>
          </mc:Fallback>
        </mc:AlternateContent>
      </w:r>
      <w:r w:rsidR="00583FC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74016" behindDoc="0" locked="0" layoutInCell="1" allowOverlap="1">
                <wp:simplePos x="0" y="0"/>
                <wp:positionH relativeFrom="column">
                  <wp:posOffset>4168320</wp:posOffset>
                </wp:positionH>
                <wp:positionV relativeFrom="paragraph">
                  <wp:posOffset>-34590</wp:posOffset>
                </wp:positionV>
                <wp:extent cx="110520" cy="128520"/>
                <wp:effectExtent l="38100" t="38100" r="41910" b="43180"/>
                <wp:wrapNone/>
                <wp:docPr id="2053" name="Ink 20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46">
                      <w14:nvContentPartPr>
                        <w14:cNvContentPartPr/>
                      </w14:nvContentPartPr>
                      <w14:xfrm>
                        <a:off x="0" y="0"/>
                        <a:ext cx="110520" cy="128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53" o:spid="_x0000_s1026" type="#_x0000_t75" style="position:absolute;margin-left:327.5pt;margin-top:-3.45pt;width:10.05pt;height:11.55pt;z-index:252374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">
                <v:imagedata r:id="rId1747" o:title=""/>
              </v:shape>
            </w:pict>
          </mc:Fallback>
        </mc:AlternateContent>
      </w:r>
      <w:r w:rsidR="00583FC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66848" behindDoc="0" locked="0" layoutInCell="1" allowOverlap="1">
                <wp:simplePos x="0" y="0"/>
                <wp:positionH relativeFrom="column">
                  <wp:posOffset>3194160</wp:posOffset>
                </wp:positionH>
                <wp:positionV relativeFrom="paragraph">
                  <wp:posOffset>-79230</wp:posOffset>
                </wp:positionV>
                <wp:extent cx="240120" cy="266760"/>
                <wp:effectExtent l="38100" t="38100" r="7620" b="38100"/>
                <wp:wrapNone/>
                <wp:docPr id="27" name="Ink 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48">
                      <w14:nvContentPartPr>
                        <w14:cNvContentPartPr/>
                      </w14:nvContentPartPr>
                      <w14:xfrm>
                        <a:off x="0" y="0"/>
                        <a:ext cx="240120" cy="266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46" o:spid="_x0000_s1026" type="#_x0000_t75" style="position:absolute;margin-left:250.9pt;margin-top:-6.95pt;width:20.25pt;height:22.5pt;z-index:252366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">
                <v:imagedata r:id="rId1749" o:title=""/>
              </v:shape>
            </w:pict>
          </mc:Fallback>
        </mc:AlternateContent>
      </w:r>
      <w:r w:rsidR="00583FC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65824" behindDoc="0" locked="0" layoutInCell="1" allowOverlap="1">
                <wp:simplePos x="0" y="0"/>
                <wp:positionH relativeFrom="column">
                  <wp:posOffset>3265440</wp:posOffset>
                </wp:positionH>
                <wp:positionV relativeFrom="paragraph">
                  <wp:posOffset>-19470</wp:posOffset>
                </wp:positionV>
                <wp:extent cx="60840" cy="423720"/>
                <wp:effectExtent l="38100" t="38100" r="34925" b="33655"/>
                <wp:wrapNone/>
                <wp:docPr id="28" name="Ink 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50">
                      <w14:nvContentPartPr>
                        <w14:cNvContentPartPr/>
                      </w14:nvContentPartPr>
                      <w14:xfrm>
                        <a:off x="0" y="0"/>
                        <a:ext cx="60840" cy="423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45" o:spid="_x0000_s1026" type="#_x0000_t75" style="position:absolute;margin-left:256.15pt;margin-top:-2.25pt;width:6.25pt;height:34.8pt;z-index:252365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">
                <v:imagedata r:id="rId1751" o:title=""/>
              </v:shape>
            </w:pict>
          </mc:Fallback>
        </mc:AlternateContent>
      </w:r>
    </w:p>
    <w:p w:rsidR="008E2BA7" w:rsidRPr="00583FC8" w:rsidRDefault="00502377">
      <w:pPr>
        <w:tabs>
          <w:tab w:val="clear" w:pos="1185"/>
        </w:tabs>
        <w:spacing w:before="0" w:after="0" w:line="240" w:lineRule="auto"/>
        <w:jc w:val="left"/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37184" behindDoc="0" locked="0" layoutInCell="1" allowOverlap="1">
                <wp:simplePos x="0" y="0"/>
                <wp:positionH relativeFrom="column">
                  <wp:posOffset>3016680</wp:posOffset>
                </wp:positionH>
                <wp:positionV relativeFrom="paragraph">
                  <wp:posOffset>-380860</wp:posOffset>
                </wp:positionV>
                <wp:extent cx="807120" cy="889560"/>
                <wp:effectExtent l="38100" t="38100" r="50165" b="63500"/>
                <wp:wrapNone/>
                <wp:docPr id="2310" name="Ink 23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52">
                      <w14:nvContentPartPr>
                        <w14:cNvContentPartPr/>
                      </w14:nvContentPartPr>
                      <w14:xfrm>
                        <a:off x="0" y="0"/>
                        <a:ext cx="807120" cy="889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10" o:spid="_x0000_s1026" type="#_x0000_t75" style="position:absolute;margin-left:236.6pt;margin-top:-31.2pt;width:65.55pt;height:72.3pt;z-index:252637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">
                <v:imagedata r:id="rId175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17728" behindDoc="0" locked="0" layoutInCell="1" allowOverlap="1">
                <wp:simplePos x="0" y="0"/>
                <wp:positionH relativeFrom="column">
                  <wp:posOffset>6242280</wp:posOffset>
                </wp:positionH>
                <wp:positionV relativeFrom="paragraph">
                  <wp:posOffset>126740</wp:posOffset>
                </wp:positionV>
                <wp:extent cx="69480" cy="135360"/>
                <wp:effectExtent l="38100" t="19050" r="26035" b="17145"/>
                <wp:wrapNone/>
                <wp:docPr id="2291" name="Ink 22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54">
                      <w14:nvContentPartPr>
                        <w14:cNvContentPartPr/>
                      </w14:nvContentPartPr>
                      <w14:xfrm>
                        <a:off x="0" y="0"/>
                        <a:ext cx="69480" cy="135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91" o:spid="_x0000_s1026" type="#_x0000_t75" style="position:absolute;margin-left:490.9pt;margin-top:9.55pt;width:6.6pt;height:11.7pt;z-index:252617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">
                <v:imagedata r:id="rId175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16704" behindDoc="0" locked="0" layoutInCell="1" allowOverlap="1">
                <wp:simplePos x="0" y="0"/>
                <wp:positionH relativeFrom="column">
                  <wp:posOffset>6208080</wp:posOffset>
                </wp:positionH>
                <wp:positionV relativeFrom="paragraph">
                  <wp:posOffset>85700</wp:posOffset>
                </wp:positionV>
                <wp:extent cx="46800" cy="139320"/>
                <wp:effectExtent l="38100" t="38100" r="29845" b="32385"/>
                <wp:wrapNone/>
                <wp:docPr id="2290" name="Ink 22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56">
                      <w14:nvContentPartPr>
                        <w14:cNvContentPartPr/>
                      </w14:nvContentPartPr>
                      <w14:xfrm>
                        <a:off x="0" y="0"/>
                        <a:ext cx="46800" cy="139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90" o:spid="_x0000_s1026" type="#_x0000_t75" style="position:absolute;margin-left:488.2pt;margin-top:6.1pt;width:5pt;height:12.2pt;z-index:252616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">
                <v:imagedata r:id="rId175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15680" behindDoc="0" locked="0" layoutInCell="1" allowOverlap="1">
                <wp:simplePos x="0" y="0"/>
                <wp:positionH relativeFrom="column">
                  <wp:posOffset>6006840</wp:posOffset>
                </wp:positionH>
                <wp:positionV relativeFrom="paragraph">
                  <wp:posOffset>186140</wp:posOffset>
                </wp:positionV>
                <wp:extent cx="87840" cy="9360"/>
                <wp:effectExtent l="19050" t="19050" r="26670" b="29210"/>
                <wp:wrapNone/>
                <wp:docPr id="2289" name="Ink 22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58">
                      <w14:nvContentPartPr>
                        <w14:cNvContentPartPr/>
                      </w14:nvContentPartPr>
                      <w14:xfrm>
                        <a:off x="0" y="0"/>
                        <a:ext cx="87840" cy="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89" o:spid="_x0000_s1026" type="#_x0000_t75" style="position:absolute;margin-left:472.5pt;margin-top:14.1pt;width:7.9pt;height:1.9pt;z-index:252615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">
                <v:imagedata r:id="rId175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14656" behindDoc="0" locked="0" layoutInCell="1" allowOverlap="1">
                <wp:simplePos x="0" y="0"/>
                <wp:positionH relativeFrom="column">
                  <wp:posOffset>5997840</wp:posOffset>
                </wp:positionH>
                <wp:positionV relativeFrom="paragraph">
                  <wp:posOffset>127100</wp:posOffset>
                </wp:positionV>
                <wp:extent cx="104760" cy="13680"/>
                <wp:effectExtent l="38100" t="19050" r="29210" b="24765"/>
                <wp:wrapNone/>
                <wp:docPr id="2288" name="Ink 22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60">
                      <w14:nvContentPartPr>
                        <w14:cNvContentPartPr/>
                      </w14:nvContentPartPr>
                      <w14:xfrm>
                        <a:off x="0" y="0"/>
                        <a:ext cx="104760" cy="1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88" o:spid="_x0000_s1026" type="#_x0000_t75" style="position:absolute;margin-left:471.6pt;margin-top:9.6pt;width:9.55pt;height:2.15pt;z-index:252614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">
                <v:imagedata r:id="rId176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13632" behindDoc="0" locked="0" layoutInCell="1" allowOverlap="1">
                <wp:simplePos x="0" y="0"/>
                <wp:positionH relativeFrom="column">
                  <wp:posOffset>5474760</wp:posOffset>
                </wp:positionH>
                <wp:positionV relativeFrom="paragraph">
                  <wp:posOffset>9380</wp:posOffset>
                </wp:positionV>
                <wp:extent cx="53640" cy="69480"/>
                <wp:effectExtent l="38100" t="38100" r="41910" b="26035"/>
                <wp:wrapNone/>
                <wp:docPr id="2287" name="Ink 22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62">
                      <w14:nvContentPartPr>
                        <w14:cNvContentPartPr/>
                      </w14:nvContentPartPr>
                      <w14:xfrm>
                        <a:off x="0" y="0"/>
                        <a:ext cx="53640" cy="69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87" o:spid="_x0000_s1026" type="#_x0000_t75" style="position:absolute;margin-left:430.4pt;margin-top:.1pt;width:5.6pt;height:6.75pt;z-index:252613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">
                <v:imagedata r:id="rId176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06464" behindDoc="0" locked="0" layoutInCell="1" allowOverlap="1">
                <wp:simplePos x="0" y="0"/>
                <wp:positionH relativeFrom="column">
                  <wp:posOffset>5246880</wp:posOffset>
                </wp:positionH>
                <wp:positionV relativeFrom="paragraph">
                  <wp:posOffset>126740</wp:posOffset>
                </wp:positionV>
                <wp:extent cx="18720" cy="10440"/>
                <wp:effectExtent l="19050" t="19050" r="19685" b="27940"/>
                <wp:wrapNone/>
                <wp:docPr id="2280" name="Ink 22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64">
                      <w14:nvContentPartPr>
                        <w14:cNvContentPartPr/>
                      </w14:nvContentPartPr>
                      <w14:xfrm>
                        <a:off x="0" y="0"/>
                        <a:ext cx="18720" cy="1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80" o:spid="_x0000_s1026" type="#_x0000_t75" style="position:absolute;margin-left:412.85pt;margin-top:9.7pt;width:2.05pt;height:1.4pt;z-index:252606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">
                <v:imagedata r:id="rId176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01344" behindDoc="0" locked="0" layoutInCell="1" allowOverlap="1">
                <wp:simplePos x="0" y="0"/>
                <wp:positionH relativeFrom="column">
                  <wp:posOffset>5410320</wp:posOffset>
                </wp:positionH>
                <wp:positionV relativeFrom="paragraph">
                  <wp:posOffset>28100</wp:posOffset>
                </wp:positionV>
                <wp:extent cx="360" cy="360"/>
                <wp:effectExtent l="0" t="0" r="0" b="0"/>
                <wp:wrapNone/>
                <wp:docPr id="2275" name="Ink 22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66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75" o:spid="_x0000_s1026" type="#_x0000_t75" style="position:absolute;margin-left:425pt;margin-top:1.2pt;width:2.05pt;height:2.05pt;z-index:252601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">
                <v:imagedata r:id="rId389" o:title=""/>
              </v:shape>
            </w:pict>
          </mc:Fallback>
        </mc:AlternateContent>
      </w:r>
      <w:r w:rsidR="00583FC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10880" behindDoc="0" locked="0" layoutInCell="1" allowOverlap="1">
                <wp:simplePos x="0" y="0"/>
                <wp:positionH relativeFrom="column">
                  <wp:posOffset>5548920</wp:posOffset>
                </wp:positionH>
                <wp:positionV relativeFrom="paragraph">
                  <wp:posOffset>-480260</wp:posOffset>
                </wp:positionV>
                <wp:extent cx="95400" cy="958320"/>
                <wp:effectExtent l="38100" t="38100" r="38100" b="32385"/>
                <wp:wrapNone/>
                <wp:docPr id="2089" name="Ink 20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67">
                      <w14:nvContentPartPr>
                        <w14:cNvContentPartPr/>
                      </w14:nvContentPartPr>
                      <w14:xfrm>
                        <a:off x="0" y="0"/>
                        <a:ext cx="95400" cy="958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89" o:spid="_x0000_s1026" type="#_x0000_t75" style="position:absolute;margin-left:436.15pt;margin-top:-38.4pt;width:8.75pt;height:76.75pt;z-index:252410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">
                <v:imagedata r:id="rId1768" o:title=""/>
              </v:shape>
            </w:pict>
          </mc:Fallback>
        </mc:AlternateContent>
      </w:r>
      <w:r w:rsidR="00583FC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08832" behindDoc="0" locked="0" layoutInCell="1" allowOverlap="1">
                <wp:simplePos x="0" y="0"/>
                <wp:positionH relativeFrom="column">
                  <wp:posOffset>5700840</wp:posOffset>
                </wp:positionH>
                <wp:positionV relativeFrom="paragraph">
                  <wp:posOffset>41020</wp:posOffset>
                </wp:positionV>
                <wp:extent cx="59040" cy="123480"/>
                <wp:effectExtent l="38100" t="38100" r="36830" b="29210"/>
                <wp:wrapNone/>
                <wp:docPr id="2087" name="Ink 20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69">
                      <w14:nvContentPartPr>
                        <w14:cNvContentPartPr/>
                      </w14:nvContentPartPr>
                      <w14:xfrm>
                        <a:off x="0" y="0"/>
                        <a:ext cx="59040" cy="123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87" o:spid="_x0000_s1026" type="#_x0000_t75" style="position:absolute;margin-left:448.15pt;margin-top:2.45pt;width:6.05pt;height:11.1pt;z-index:252408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">
                <v:imagedata r:id="rId1770" o:title=""/>
              </v:shape>
            </w:pict>
          </mc:Fallback>
        </mc:AlternateContent>
      </w:r>
      <w:r w:rsidR="00583FC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05760" behindDoc="0" locked="0" layoutInCell="1" allowOverlap="1">
                <wp:simplePos x="0" y="0"/>
                <wp:positionH relativeFrom="column">
                  <wp:posOffset>5519400</wp:posOffset>
                </wp:positionH>
                <wp:positionV relativeFrom="paragraph">
                  <wp:posOffset>37060</wp:posOffset>
                </wp:positionV>
                <wp:extent cx="4680" cy="2160"/>
                <wp:effectExtent l="38100" t="38100" r="33655" b="36195"/>
                <wp:wrapNone/>
                <wp:docPr id="2084" name="Ink 20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71">
                      <w14:nvContentPartPr>
                        <w14:cNvContentPartPr/>
                      </w14:nvContentPartPr>
                      <w14:xfrm>
                        <a:off x="0" y="0"/>
                        <a:ext cx="4680" cy="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84" o:spid="_x0000_s1026" type="#_x0000_t75" style="position:absolute;margin-left:434pt;margin-top:2.15pt;width:1.65pt;height:1.55pt;z-index:252405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">
                <v:imagedata r:id="rId1772" o:title=""/>
              </v:shape>
            </w:pict>
          </mc:Fallback>
        </mc:AlternateContent>
      </w:r>
      <w:r w:rsidR="00583FC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02688" behindDoc="0" locked="0" layoutInCell="1" allowOverlap="1">
                <wp:simplePos x="0" y="0"/>
                <wp:positionH relativeFrom="column">
                  <wp:posOffset>5254440</wp:posOffset>
                </wp:positionH>
                <wp:positionV relativeFrom="paragraph">
                  <wp:posOffset>116260</wp:posOffset>
                </wp:positionV>
                <wp:extent cx="8280" cy="2520"/>
                <wp:effectExtent l="19050" t="19050" r="29845" b="17145"/>
                <wp:wrapNone/>
                <wp:docPr id="2081" name="Ink 20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73">
                      <w14:nvContentPartPr>
                        <w14:cNvContentPartPr/>
                      </w14:nvContentPartPr>
                      <w14:xfrm>
                        <a:off x="0" y="0"/>
                        <a:ext cx="8280" cy="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81" o:spid="_x0000_s1026" type="#_x0000_t75" style="position:absolute;margin-left:413.4pt;margin-top:8.7pt;width:1.3pt;height:1.15pt;z-index:252402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">
                <v:imagedata r:id="rId1774" o:title=""/>
              </v:shape>
            </w:pict>
          </mc:Fallback>
        </mc:AlternateContent>
      </w:r>
      <w:r w:rsidR="00583FC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01664" behindDoc="0" locked="0" layoutInCell="1" allowOverlap="1">
                <wp:simplePos x="0" y="0"/>
                <wp:positionH relativeFrom="column">
                  <wp:posOffset>5136360</wp:posOffset>
                </wp:positionH>
                <wp:positionV relativeFrom="paragraph">
                  <wp:posOffset>15460</wp:posOffset>
                </wp:positionV>
                <wp:extent cx="316080" cy="38880"/>
                <wp:effectExtent l="38100" t="38100" r="27305" b="37465"/>
                <wp:wrapNone/>
                <wp:docPr id="2080" name="Ink 20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75">
                      <w14:nvContentPartPr>
                        <w14:cNvContentPartPr/>
                      </w14:nvContentPartPr>
                      <w14:xfrm>
                        <a:off x="0" y="0"/>
                        <a:ext cx="316080" cy="38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80" o:spid="_x0000_s1026" type="#_x0000_t75" style="position:absolute;margin-left:403.85pt;margin-top:.65pt;width:26.25pt;height:4.25pt;z-index:252401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">
                <v:imagedata r:id="rId1776" o:title=""/>
              </v:shape>
            </w:pict>
          </mc:Fallback>
        </mc:AlternateContent>
      </w:r>
      <w:r w:rsidR="00583FC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83232" behindDoc="0" locked="0" layoutInCell="1" allowOverlap="1">
                <wp:simplePos x="0" y="0"/>
                <wp:positionH relativeFrom="column">
                  <wp:posOffset>4355160</wp:posOffset>
                </wp:positionH>
                <wp:positionV relativeFrom="paragraph">
                  <wp:posOffset>125980</wp:posOffset>
                </wp:positionV>
                <wp:extent cx="111960" cy="131040"/>
                <wp:effectExtent l="38100" t="38100" r="21590" b="40640"/>
                <wp:wrapNone/>
                <wp:docPr id="2062" name="Ink 20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77">
                      <w14:nvContentPartPr>
                        <w14:cNvContentPartPr/>
                      </w14:nvContentPartPr>
                      <w14:xfrm>
                        <a:off x="0" y="0"/>
                        <a:ext cx="111960" cy="131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62" o:spid="_x0000_s1026" type="#_x0000_t75" style="position:absolute;margin-left:342.5pt;margin-top:9.15pt;width:9.95pt;height:11.8pt;z-index:252383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">
                <v:imagedata r:id="rId1778" o:title=""/>
              </v:shape>
            </w:pict>
          </mc:Fallback>
        </mc:AlternateContent>
      </w:r>
      <w:r w:rsidR="00583FC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81184" behindDoc="0" locked="0" layoutInCell="1" allowOverlap="1">
                <wp:simplePos x="0" y="0"/>
                <wp:positionH relativeFrom="column">
                  <wp:posOffset>4195320</wp:posOffset>
                </wp:positionH>
                <wp:positionV relativeFrom="paragraph">
                  <wp:posOffset>140020</wp:posOffset>
                </wp:positionV>
                <wp:extent cx="74880" cy="123120"/>
                <wp:effectExtent l="38100" t="38100" r="40005" b="29845"/>
                <wp:wrapNone/>
                <wp:docPr id="2060" name="Ink 20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79">
                      <w14:nvContentPartPr>
                        <w14:cNvContentPartPr/>
                      </w14:nvContentPartPr>
                      <w14:xfrm>
                        <a:off x="0" y="0"/>
                        <a:ext cx="74880" cy="123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60" o:spid="_x0000_s1026" type="#_x0000_t75" style="position:absolute;margin-left:329.75pt;margin-top:10.35pt;width:7.2pt;height:11.1pt;z-index:252381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">
                <v:imagedata r:id="rId1780" o:title=""/>
              </v:shape>
            </w:pict>
          </mc:Fallback>
        </mc:AlternateContent>
      </w:r>
      <w:r w:rsidR="00583FC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71968" behindDoc="0" locked="0" layoutInCell="1" allowOverlap="1">
                <wp:simplePos x="0" y="0"/>
                <wp:positionH relativeFrom="column">
                  <wp:posOffset>3792120</wp:posOffset>
                </wp:positionH>
                <wp:positionV relativeFrom="paragraph">
                  <wp:posOffset>92140</wp:posOffset>
                </wp:positionV>
                <wp:extent cx="142200" cy="5040"/>
                <wp:effectExtent l="38100" t="38100" r="29845" b="33655"/>
                <wp:wrapNone/>
                <wp:docPr id="2051" name="Ink 20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81">
                      <w14:nvContentPartPr>
                        <w14:cNvContentPartPr/>
                      </w14:nvContentPartPr>
                      <w14:xfrm>
                        <a:off x="0" y="0"/>
                        <a:ext cx="142200" cy="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51" o:spid="_x0000_s1026" type="#_x0000_t75" style="position:absolute;margin-left:297.9pt;margin-top:6.35pt;width:12.65pt;height:2.2pt;z-index:252371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">
                <v:imagedata r:id="rId1782" o:title=""/>
              </v:shape>
            </w:pict>
          </mc:Fallback>
        </mc:AlternateContent>
      </w:r>
      <w:r w:rsidR="00583FC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70944" behindDoc="0" locked="0" layoutInCell="1" allowOverlap="1">
                <wp:simplePos x="0" y="0"/>
                <wp:positionH relativeFrom="column">
                  <wp:posOffset>3787080</wp:posOffset>
                </wp:positionH>
                <wp:positionV relativeFrom="paragraph">
                  <wp:posOffset>39220</wp:posOffset>
                </wp:positionV>
                <wp:extent cx="133200" cy="17280"/>
                <wp:effectExtent l="38100" t="38100" r="38735" b="20955"/>
                <wp:wrapNone/>
                <wp:docPr id="2050" name="Ink 20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83">
                      <w14:nvContentPartPr>
                        <w14:cNvContentPartPr/>
                      </w14:nvContentPartPr>
                      <w14:xfrm>
                        <a:off x="0" y="0"/>
                        <a:ext cx="133200" cy="1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50" o:spid="_x0000_s1026" type="#_x0000_t75" style="position:absolute;margin-left:297.5pt;margin-top:2.45pt;width:11.85pt;height:2.5pt;z-index:252370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">
                <v:imagedata r:id="rId1784" o:title=""/>
              </v:shape>
            </w:pict>
          </mc:Fallback>
        </mc:AlternateContent>
      </w:r>
      <w:r w:rsidR="00583FC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68896" behindDoc="0" locked="0" layoutInCell="1" allowOverlap="1">
                <wp:simplePos x="0" y="0"/>
                <wp:positionH relativeFrom="column">
                  <wp:posOffset>3551280</wp:posOffset>
                </wp:positionH>
                <wp:positionV relativeFrom="paragraph">
                  <wp:posOffset>-48620</wp:posOffset>
                </wp:positionV>
                <wp:extent cx="105120" cy="164520"/>
                <wp:effectExtent l="19050" t="38100" r="28575" b="26035"/>
                <wp:wrapNone/>
                <wp:docPr id="2048" name="Ink 20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85">
                      <w14:nvContentPartPr>
                        <w14:cNvContentPartPr/>
                      </w14:nvContentPartPr>
                      <w14:xfrm>
                        <a:off x="0" y="0"/>
                        <a:ext cx="105120" cy="164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48" o:spid="_x0000_s1026" type="#_x0000_t75" style="position:absolute;margin-left:279.05pt;margin-top:-4.45pt;width:9.4pt;height:14.15pt;z-index:252368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">
                <v:imagedata r:id="rId1786" o:title=""/>
              </v:shape>
            </w:pict>
          </mc:Fallback>
        </mc:AlternateContent>
      </w:r>
      <w:r w:rsidR="00583FC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67872" behindDoc="0" locked="0" layoutInCell="1" allowOverlap="1">
                <wp:simplePos x="0" y="0"/>
                <wp:positionH relativeFrom="column">
                  <wp:posOffset>3602040</wp:posOffset>
                </wp:positionH>
                <wp:positionV relativeFrom="paragraph">
                  <wp:posOffset>-54380</wp:posOffset>
                </wp:positionV>
                <wp:extent cx="56520" cy="126360"/>
                <wp:effectExtent l="38100" t="38100" r="38735" b="26670"/>
                <wp:wrapNone/>
                <wp:docPr id="29" name="Ink 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87">
                      <w14:nvContentPartPr>
                        <w14:cNvContentPartPr/>
                      </w14:nvContentPartPr>
                      <w14:xfrm>
                        <a:off x="0" y="0"/>
                        <a:ext cx="56520" cy="126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47" o:spid="_x0000_s1026" type="#_x0000_t75" style="position:absolute;margin-left:282.95pt;margin-top:-4.85pt;width:5.8pt;height:11.2pt;z-index:252367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">
                <v:imagedata r:id="rId1788" o:title=""/>
              </v:shape>
            </w:pict>
          </mc:Fallback>
        </mc:AlternateContent>
      </w:r>
      <w:hyperlink r:id="rId1789" w:history="1">
        <w:r w:rsidR="008E2BA7" w:rsidRPr="00BC4DBA">
          <w:rPr>
            <w:rStyle w:val="Hyperlink"/>
            <w:lang w:val="en-US"/>
          </w:rPr>
          <w:t>https</w:t>
        </w:r>
        <w:r w:rsidR="008E2BA7" w:rsidRPr="00583FC8">
          <w:rPr>
            <w:rStyle w:val="Hyperlink"/>
            <w:lang w:val="el-GR"/>
          </w:rPr>
          <w:t>://</w:t>
        </w:r>
        <w:r w:rsidR="008E2BA7" w:rsidRPr="00BC4DBA">
          <w:rPr>
            <w:rStyle w:val="Hyperlink"/>
            <w:lang w:val="en-US"/>
          </w:rPr>
          <w:t>www</w:t>
        </w:r>
        <w:r w:rsidR="008E2BA7" w:rsidRPr="00583FC8">
          <w:rPr>
            <w:rStyle w:val="Hyperlink"/>
            <w:lang w:val="el-GR"/>
          </w:rPr>
          <w:t>.</w:t>
        </w:r>
        <w:proofErr w:type="spellStart"/>
        <w:r w:rsidR="008E2BA7" w:rsidRPr="00BC4DBA">
          <w:rPr>
            <w:rStyle w:val="Hyperlink"/>
            <w:lang w:val="en-US"/>
          </w:rPr>
          <w:t>geogebra</w:t>
        </w:r>
        <w:proofErr w:type="spellEnd"/>
        <w:r w:rsidR="008E2BA7" w:rsidRPr="00583FC8">
          <w:rPr>
            <w:rStyle w:val="Hyperlink"/>
            <w:lang w:val="el-GR"/>
          </w:rPr>
          <w:t>.</w:t>
        </w:r>
        <w:r w:rsidR="008E2BA7" w:rsidRPr="00BC4DBA">
          <w:rPr>
            <w:rStyle w:val="Hyperlink"/>
            <w:lang w:val="en-US"/>
          </w:rPr>
          <w:t>org</w:t>
        </w:r>
        <w:r w:rsidR="008E2BA7" w:rsidRPr="00583FC8">
          <w:rPr>
            <w:rStyle w:val="Hyperlink"/>
            <w:lang w:val="el-GR"/>
          </w:rPr>
          <w:t>/</w:t>
        </w:r>
        <w:r w:rsidR="008E2BA7" w:rsidRPr="00BC4DBA">
          <w:rPr>
            <w:rStyle w:val="Hyperlink"/>
            <w:lang w:val="en-US"/>
          </w:rPr>
          <w:t>m</w:t>
        </w:r>
        <w:r w:rsidR="008E2BA7" w:rsidRPr="00583FC8">
          <w:rPr>
            <w:rStyle w:val="Hyperlink"/>
            <w:lang w:val="el-GR"/>
          </w:rPr>
          <w:t>/</w:t>
        </w:r>
        <w:proofErr w:type="spellStart"/>
        <w:r w:rsidR="008E2BA7" w:rsidRPr="00BC4DBA">
          <w:rPr>
            <w:rStyle w:val="Hyperlink"/>
            <w:lang w:val="en-US"/>
          </w:rPr>
          <w:t>mkV</w:t>
        </w:r>
        <w:proofErr w:type="spellEnd"/>
        <w:r w:rsidR="008E2BA7" w:rsidRPr="00583FC8">
          <w:rPr>
            <w:rStyle w:val="Hyperlink"/>
            <w:lang w:val="el-GR"/>
          </w:rPr>
          <w:t>7</w:t>
        </w:r>
        <w:r w:rsidR="008E2BA7" w:rsidRPr="00BC4DBA">
          <w:rPr>
            <w:rStyle w:val="Hyperlink"/>
            <w:lang w:val="en-US"/>
          </w:rPr>
          <w:t>F</w:t>
        </w:r>
        <w:r w:rsidR="008E2BA7" w:rsidRPr="00583FC8">
          <w:rPr>
            <w:rStyle w:val="Hyperlink"/>
            <w:lang w:val="el-GR"/>
          </w:rPr>
          <w:t>8</w:t>
        </w:r>
        <w:proofErr w:type="spellStart"/>
        <w:r w:rsidR="008E2BA7" w:rsidRPr="00BC4DBA">
          <w:rPr>
            <w:rStyle w:val="Hyperlink"/>
            <w:lang w:val="en-US"/>
          </w:rPr>
          <w:t>Jf</w:t>
        </w:r>
        <w:proofErr w:type="spellEnd"/>
      </w:hyperlink>
    </w:p>
    <w:p w:rsidR="008E2BA7" w:rsidRPr="00583FC8" w:rsidRDefault="00502377">
      <w:pPr>
        <w:tabs>
          <w:tab w:val="clear" w:pos="1185"/>
        </w:tabs>
        <w:spacing w:before="0" w:after="0" w:line="240" w:lineRule="auto"/>
        <w:jc w:val="left"/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19776" behindDoc="0" locked="0" layoutInCell="1" allowOverlap="1">
                <wp:simplePos x="0" y="0"/>
                <wp:positionH relativeFrom="column">
                  <wp:posOffset>6277560</wp:posOffset>
                </wp:positionH>
                <wp:positionV relativeFrom="paragraph">
                  <wp:posOffset>22350</wp:posOffset>
                </wp:positionV>
                <wp:extent cx="96480" cy="29160"/>
                <wp:effectExtent l="38100" t="38100" r="37465" b="28575"/>
                <wp:wrapNone/>
                <wp:docPr id="2293" name="Ink 22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90">
                      <w14:nvContentPartPr>
                        <w14:cNvContentPartPr/>
                      </w14:nvContentPartPr>
                      <w14:xfrm>
                        <a:off x="0" y="0"/>
                        <a:ext cx="96480" cy="29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93" o:spid="_x0000_s1026" type="#_x0000_t75" style="position:absolute;margin-left:493.75pt;margin-top:1.1pt;width:8.8pt;height:3.55pt;z-index:252619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">
                <v:imagedata r:id="rId179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18752" behindDoc="0" locked="0" layoutInCell="1" allowOverlap="1">
                <wp:simplePos x="0" y="0"/>
                <wp:positionH relativeFrom="column">
                  <wp:posOffset>6314640</wp:posOffset>
                </wp:positionH>
                <wp:positionV relativeFrom="paragraph">
                  <wp:posOffset>-35610</wp:posOffset>
                </wp:positionV>
                <wp:extent cx="58320" cy="107280"/>
                <wp:effectExtent l="19050" t="19050" r="18415" b="26670"/>
                <wp:wrapNone/>
                <wp:docPr id="2292" name="Ink 22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92">
                      <w14:nvContentPartPr>
                        <w14:cNvContentPartPr/>
                      </w14:nvContentPartPr>
                      <w14:xfrm>
                        <a:off x="0" y="0"/>
                        <a:ext cx="58320" cy="10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92" o:spid="_x0000_s1026" type="#_x0000_t75" style="position:absolute;margin-left:496.85pt;margin-top:-3.25pt;width:5.55pt;height:9.5pt;z-index:252618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">
                <v:imagedata r:id="rId179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08512" behindDoc="0" locked="0" layoutInCell="1" allowOverlap="1">
                <wp:simplePos x="0" y="0"/>
                <wp:positionH relativeFrom="column">
                  <wp:posOffset>3993000</wp:posOffset>
                </wp:positionH>
                <wp:positionV relativeFrom="paragraph">
                  <wp:posOffset>-148650</wp:posOffset>
                </wp:positionV>
                <wp:extent cx="702720" cy="405000"/>
                <wp:effectExtent l="38100" t="19050" r="21590" b="33655"/>
                <wp:wrapNone/>
                <wp:docPr id="2282" name="Ink 22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94">
                      <w14:nvContentPartPr>
                        <w14:cNvContentPartPr/>
                      </w14:nvContentPartPr>
                      <w14:xfrm>
                        <a:off x="0" y="0"/>
                        <a:ext cx="702720" cy="405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82" o:spid="_x0000_s1026" type="#_x0000_t75" style="position:absolute;margin-left:313.85pt;margin-top:-12.2pt;width:56.65pt;height:33pt;z-index:252608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">
                <v:imagedata r:id="rId179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07488" behindDoc="0" locked="0" layoutInCell="1" allowOverlap="1">
                <wp:simplePos x="0" y="0"/>
                <wp:positionH relativeFrom="column">
                  <wp:posOffset>5080560</wp:posOffset>
                </wp:positionH>
                <wp:positionV relativeFrom="paragraph">
                  <wp:posOffset>-111930</wp:posOffset>
                </wp:positionV>
                <wp:extent cx="385560" cy="399960"/>
                <wp:effectExtent l="38100" t="38100" r="33655" b="38735"/>
                <wp:wrapNone/>
                <wp:docPr id="2281" name="Ink 22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96">
                      <w14:nvContentPartPr>
                        <w14:cNvContentPartPr/>
                      </w14:nvContentPartPr>
                      <w14:xfrm>
                        <a:off x="0" y="0"/>
                        <a:ext cx="385560" cy="399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81" o:spid="_x0000_s1026" type="#_x0000_t75" style="position:absolute;margin-left:399.45pt;margin-top:-9.6pt;width:31.65pt;height:32.95pt;z-index:252607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">
                <v:imagedata r:id="rId1797" o:title=""/>
              </v:shape>
            </w:pict>
          </mc:Fallback>
        </mc:AlternateContent>
      </w:r>
      <w:r w:rsidR="00583FC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09856" behindDoc="0" locked="0" layoutInCell="1" allowOverlap="1">
                <wp:simplePos x="0" y="0"/>
                <wp:positionH relativeFrom="column">
                  <wp:posOffset>5669160</wp:posOffset>
                </wp:positionH>
                <wp:positionV relativeFrom="paragraph">
                  <wp:posOffset>40310</wp:posOffset>
                </wp:positionV>
                <wp:extent cx="159840" cy="164160"/>
                <wp:effectExtent l="38100" t="38100" r="12065" b="45720"/>
                <wp:wrapNone/>
                <wp:docPr id="2088" name="Ink 20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98">
                      <w14:nvContentPartPr>
                        <w14:cNvContentPartPr/>
                      </w14:nvContentPartPr>
                      <w14:xfrm>
                        <a:off x="0" y="0"/>
                        <a:ext cx="159840" cy="164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88" o:spid="_x0000_s1026" type="#_x0000_t75" style="position:absolute;margin-left:445.65pt;margin-top:2.3pt;width:13.9pt;height:14.6pt;z-index:252409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">
                <v:imagedata r:id="rId1799" o:title=""/>
              </v:shape>
            </w:pict>
          </mc:Fallback>
        </mc:AlternateContent>
      </w:r>
      <w:r w:rsidR="00583FC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04736" behindDoc="0" locked="0" layoutInCell="1" allowOverlap="1">
                <wp:simplePos x="0" y="0"/>
                <wp:positionH relativeFrom="column">
                  <wp:posOffset>5214480</wp:posOffset>
                </wp:positionH>
                <wp:positionV relativeFrom="paragraph">
                  <wp:posOffset>38510</wp:posOffset>
                </wp:positionV>
                <wp:extent cx="142560" cy="29160"/>
                <wp:effectExtent l="38100" t="38100" r="29210" b="28575"/>
                <wp:wrapNone/>
                <wp:docPr id="2083" name="Ink 20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00">
                      <w14:nvContentPartPr>
                        <w14:cNvContentPartPr/>
                      </w14:nvContentPartPr>
                      <w14:xfrm>
                        <a:off x="0" y="0"/>
                        <a:ext cx="142560" cy="29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83" o:spid="_x0000_s1026" type="#_x0000_t75" style="position:absolute;margin-left:410.05pt;margin-top:2.35pt;width:12.45pt;height:3.6pt;z-index:252404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">
                <v:imagedata r:id="rId1801" o:title=""/>
              </v:shape>
            </w:pict>
          </mc:Fallback>
        </mc:AlternateContent>
      </w:r>
      <w:r w:rsidR="00583FC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03712" behindDoc="0" locked="0" layoutInCell="1" allowOverlap="1">
                <wp:simplePos x="0" y="0"/>
                <wp:positionH relativeFrom="column">
                  <wp:posOffset>5226720</wp:posOffset>
                </wp:positionH>
                <wp:positionV relativeFrom="paragraph">
                  <wp:posOffset>-90730</wp:posOffset>
                </wp:positionV>
                <wp:extent cx="93240" cy="262800"/>
                <wp:effectExtent l="38100" t="38100" r="40640" b="42545"/>
                <wp:wrapNone/>
                <wp:docPr id="2082" name="Ink 20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02">
                      <w14:nvContentPartPr>
                        <w14:cNvContentPartPr/>
                      </w14:nvContentPartPr>
                      <w14:xfrm>
                        <a:off x="0" y="0"/>
                        <a:ext cx="93240" cy="262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82" o:spid="_x0000_s1026" type="#_x0000_t75" style="position:absolute;margin-left:410.9pt;margin-top:-7.85pt;width:8.7pt;height:22.15pt;z-index:252403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">
                <v:imagedata r:id="rId1803" o:title=""/>
              </v:shape>
            </w:pict>
          </mc:Fallback>
        </mc:AlternateContent>
      </w:r>
      <w:r w:rsidR="00583FC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85280" behindDoc="0" locked="0" layoutInCell="1" allowOverlap="1">
                <wp:simplePos x="0" y="0"/>
                <wp:positionH relativeFrom="column">
                  <wp:posOffset>4477920</wp:posOffset>
                </wp:positionH>
                <wp:positionV relativeFrom="paragraph">
                  <wp:posOffset>-88210</wp:posOffset>
                </wp:positionV>
                <wp:extent cx="89640" cy="225000"/>
                <wp:effectExtent l="38100" t="38100" r="5715" b="41910"/>
                <wp:wrapNone/>
                <wp:docPr id="2064" name="Ink 20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04">
                      <w14:nvContentPartPr>
                        <w14:cNvContentPartPr/>
                      </w14:nvContentPartPr>
                      <w14:xfrm>
                        <a:off x="0" y="0"/>
                        <a:ext cx="89640" cy="225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64" o:spid="_x0000_s1026" type="#_x0000_t75" style="position:absolute;margin-left:351.9pt;margin-top:-7.7pt;width:8.5pt;height:19.15pt;z-index:252385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">
                <v:imagedata r:id="rId1805" o:title=""/>
              </v:shape>
            </w:pict>
          </mc:Fallback>
        </mc:AlternateContent>
      </w:r>
      <w:r w:rsidR="00583FC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84256" behindDoc="0" locked="0" layoutInCell="1" allowOverlap="1">
                <wp:simplePos x="0" y="0"/>
                <wp:positionH relativeFrom="column">
                  <wp:posOffset>4311600</wp:posOffset>
                </wp:positionH>
                <wp:positionV relativeFrom="paragraph">
                  <wp:posOffset>57950</wp:posOffset>
                </wp:positionV>
                <wp:extent cx="5400" cy="74520"/>
                <wp:effectExtent l="38100" t="38100" r="33020" b="40005"/>
                <wp:wrapNone/>
                <wp:docPr id="2063" name="Ink 20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06">
                      <w14:nvContentPartPr>
                        <w14:cNvContentPartPr/>
                      </w14:nvContentPartPr>
                      <w14:xfrm>
                        <a:off x="0" y="0"/>
                        <a:ext cx="5400" cy="74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63" o:spid="_x0000_s1026" type="#_x0000_t75" style="position:absolute;margin-left:338.8pt;margin-top:3.85pt;width:1.9pt;height:7.25pt;z-index:252384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">
                <v:imagedata r:id="rId1807" o:title=""/>
              </v:shape>
            </w:pict>
          </mc:Fallback>
        </mc:AlternateContent>
      </w:r>
      <w:r w:rsidR="00583FC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82208" behindDoc="0" locked="0" layoutInCell="1" allowOverlap="1">
                <wp:simplePos x="0" y="0"/>
                <wp:positionH relativeFrom="column">
                  <wp:posOffset>4294680</wp:posOffset>
                </wp:positionH>
                <wp:positionV relativeFrom="paragraph">
                  <wp:posOffset>55070</wp:posOffset>
                </wp:positionV>
                <wp:extent cx="19440" cy="33840"/>
                <wp:effectExtent l="19050" t="19050" r="19050" b="23495"/>
                <wp:wrapNone/>
                <wp:docPr id="2061" name="Ink 20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08">
                      <w14:nvContentPartPr>
                        <w14:cNvContentPartPr/>
                      </w14:nvContentPartPr>
                      <w14:xfrm>
                        <a:off x="0" y="0"/>
                        <a:ext cx="19440" cy="33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61" o:spid="_x0000_s1026" type="#_x0000_t75" style="position:absolute;margin-left:337.7pt;margin-top:3.9pt;width:2.55pt;height:3.65pt;z-index:252382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">
                <v:imagedata r:id="rId1809" o:title=""/>
              </v:shape>
            </w:pict>
          </mc:Fallback>
        </mc:AlternateContent>
      </w:r>
      <w:r w:rsidR="00583FC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80160" behindDoc="0" locked="0" layoutInCell="1" allowOverlap="1">
                <wp:simplePos x="0" y="0"/>
                <wp:positionH relativeFrom="column">
                  <wp:posOffset>4011000</wp:posOffset>
                </wp:positionH>
                <wp:positionV relativeFrom="paragraph">
                  <wp:posOffset>-117370</wp:posOffset>
                </wp:positionV>
                <wp:extent cx="185760" cy="249480"/>
                <wp:effectExtent l="38100" t="38100" r="24130" b="36830"/>
                <wp:wrapNone/>
                <wp:docPr id="2059" name="Ink 20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10">
                      <w14:nvContentPartPr>
                        <w14:cNvContentPartPr/>
                      </w14:nvContentPartPr>
                      <w14:xfrm>
                        <a:off x="0" y="0"/>
                        <a:ext cx="185760" cy="249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59" o:spid="_x0000_s1026" type="#_x0000_t75" style="position:absolute;margin-left:315.15pt;margin-top:-9.85pt;width:15.85pt;height:21.15pt;z-index:252380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">
                <v:imagedata r:id="rId1811" o:title=""/>
              </v:shape>
            </w:pict>
          </mc:Fallback>
        </mc:AlternateContent>
      </w:r>
      <w:r w:rsidR="00583FC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69920" behindDoc="0" locked="0" layoutInCell="1" allowOverlap="1">
                <wp:simplePos x="0" y="0"/>
                <wp:positionH relativeFrom="column">
                  <wp:posOffset>3311160</wp:posOffset>
                </wp:positionH>
                <wp:positionV relativeFrom="paragraph">
                  <wp:posOffset>-61570</wp:posOffset>
                </wp:positionV>
                <wp:extent cx="163080" cy="168120"/>
                <wp:effectExtent l="38100" t="38100" r="27940" b="41910"/>
                <wp:wrapNone/>
                <wp:docPr id="2049" name="Ink 20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12">
                      <w14:nvContentPartPr>
                        <w14:cNvContentPartPr/>
                      </w14:nvContentPartPr>
                      <w14:xfrm>
                        <a:off x="0" y="0"/>
                        <a:ext cx="163080" cy="168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49" o:spid="_x0000_s1026" type="#_x0000_t75" style="position:absolute;margin-left:260.05pt;margin-top:-5.6pt;width:14.15pt;height:14.75pt;z-index:252369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">
                <v:imagedata r:id="rId1813" o:title=""/>
              </v:shape>
            </w:pict>
          </mc:Fallback>
        </mc:AlternateContent>
      </w:r>
    </w:p>
    <w:p w:rsidR="00477F90" w:rsidRPr="00583FC8" w:rsidRDefault="00502377">
      <w:pPr>
        <w:tabs>
          <w:tab w:val="clear" w:pos="1185"/>
        </w:tabs>
        <w:spacing w:before="0" w:after="0" w:line="240" w:lineRule="auto"/>
        <w:jc w:val="left"/>
        <w:rPr>
          <w:rFonts w:ascii="Arial" w:hAnsi="Arial" w:cs="Arial"/>
          <w:b/>
          <w:bCs/>
          <w:i/>
          <w:szCs w:val="28"/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35136" behindDoc="0" locked="0" layoutInCell="1" allowOverlap="1">
                <wp:simplePos x="0" y="0"/>
                <wp:positionH relativeFrom="column">
                  <wp:posOffset>6335520</wp:posOffset>
                </wp:positionH>
                <wp:positionV relativeFrom="paragraph">
                  <wp:posOffset>-401000</wp:posOffset>
                </wp:positionV>
                <wp:extent cx="112680" cy="1062000"/>
                <wp:effectExtent l="38100" t="38100" r="20955" b="43180"/>
                <wp:wrapNone/>
                <wp:docPr id="2308" name="Ink 23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14">
                      <w14:nvContentPartPr>
                        <w14:cNvContentPartPr/>
                      </w14:nvContentPartPr>
                      <w14:xfrm>
                        <a:off x="0" y="0"/>
                        <a:ext cx="112680" cy="1062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08" o:spid="_x0000_s1026" type="#_x0000_t75" style="position:absolute;margin-left:498.35pt;margin-top:-32.15pt;width:10.05pt;height:84.95pt;z-index:252635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">
                <v:imagedata r:id="rId181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34112" behindDoc="0" locked="0" layoutInCell="1" allowOverlap="1">
                <wp:simplePos x="0" y="0"/>
                <wp:positionH relativeFrom="column">
                  <wp:posOffset>6038520</wp:posOffset>
                </wp:positionH>
                <wp:positionV relativeFrom="paragraph">
                  <wp:posOffset>-408200</wp:posOffset>
                </wp:positionV>
                <wp:extent cx="88200" cy="1108440"/>
                <wp:effectExtent l="38100" t="19050" r="26670" b="34925"/>
                <wp:wrapNone/>
                <wp:docPr id="2307" name="Ink 23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16">
                      <w14:nvContentPartPr>
                        <w14:cNvContentPartPr/>
                      </w14:nvContentPartPr>
                      <w14:xfrm>
                        <a:off x="0" y="0"/>
                        <a:ext cx="88200" cy="1108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07" o:spid="_x0000_s1026" type="#_x0000_t75" style="position:absolute;margin-left:474.75pt;margin-top:-32.55pt;width:8.35pt;height:88.4pt;z-index:252634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">
                <v:imagedata r:id="rId181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33088" behindDoc="0" locked="0" layoutInCell="1" allowOverlap="1">
                <wp:simplePos x="0" y="0"/>
                <wp:positionH relativeFrom="column">
                  <wp:posOffset>6320400</wp:posOffset>
                </wp:positionH>
                <wp:positionV relativeFrom="paragraph">
                  <wp:posOffset>531040</wp:posOffset>
                </wp:positionV>
                <wp:extent cx="80640" cy="29520"/>
                <wp:effectExtent l="19050" t="19050" r="34290" b="27940"/>
                <wp:wrapNone/>
                <wp:docPr id="2306" name="Ink 23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18">
                      <w14:nvContentPartPr>
                        <w14:cNvContentPartPr/>
                      </w14:nvContentPartPr>
                      <w14:xfrm>
                        <a:off x="0" y="0"/>
                        <a:ext cx="80640" cy="29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06" o:spid="_x0000_s1026" type="#_x0000_t75" style="position:absolute;margin-left:497.15pt;margin-top:41.3pt;width:7.45pt;height:3.25pt;z-index:252633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">
                <v:imagedata r:id="rId181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32064" behindDoc="0" locked="0" layoutInCell="1" allowOverlap="1">
                <wp:simplePos x="0" y="0"/>
                <wp:positionH relativeFrom="column">
                  <wp:posOffset>6310680</wp:posOffset>
                </wp:positionH>
                <wp:positionV relativeFrom="paragraph">
                  <wp:posOffset>491080</wp:posOffset>
                </wp:positionV>
                <wp:extent cx="51120" cy="95760"/>
                <wp:effectExtent l="19050" t="38100" r="25400" b="38100"/>
                <wp:wrapNone/>
                <wp:docPr id="2305" name="Ink 23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20">
                      <w14:nvContentPartPr>
                        <w14:cNvContentPartPr/>
                      </w14:nvContentPartPr>
                      <w14:xfrm>
                        <a:off x="0" y="0"/>
                        <a:ext cx="51120" cy="9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05" o:spid="_x0000_s1026" type="#_x0000_t75" style="position:absolute;margin-left:496.4pt;margin-top:38pt;width:5.2pt;height:8.75pt;z-index:252632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">
                <v:imagedata r:id="rId182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31040" behindDoc="0" locked="0" layoutInCell="1" allowOverlap="1">
                <wp:simplePos x="0" y="0"/>
                <wp:positionH relativeFrom="column">
                  <wp:posOffset>6267840</wp:posOffset>
                </wp:positionH>
                <wp:positionV relativeFrom="paragraph">
                  <wp:posOffset>407560</wp:posOffset>
                </wp:positionV>
                <wp:extent cx="63000" cy="129600"/>
                <wp:effectExtent l="38100" t="19050" r="32385" b="22860"/>
                <wp:wrapNone/>
                <wp:docPr id="2304" name="Ink 23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22">
                      <w14:nvContentPartPr>
                        <w14:cNvContentPartPr/>
                      </w14:nvContentPartPr>
                      <w14:xfrm>
                        <a:off x="0" y="0"/>
                        <a:ext cx="63000" cy="129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04" o:spid="_x0000_s1026" type="#_x0000_t75" style="position:absolute;margin-left:492.9pt;margin-top:31.65pt;width:6.15pt;height:11.3pt;z-index:252631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">
                <v:imagedata r:id="rId182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30016" behindDoc="0" locked="0" layoutInCell="1" allowOverlap="1">
                <wp:simplePos x="0" y="0"/>
                <wp:positionH relativeFrom="column">
                  <wp:posOffset>6226440</wp:posOffset>
                </wp:positionH>
                <wp:positionV relativeFrom="paragraph">
                  <wp:posOffset>404680</wp:posOffset>
                </wp:positionV>
                <wp:extent cx="34920" cy="93600"/>
                <wp:effectExtent l="38100" t="38100" r="41910" b="40005"/>
                <wp:wrapNone/>
                <wp:docPr id="2303" name="Ink 23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24">
                      <w14:nvContentPartPr>
                        <w14:cNvContentPartPr/>
                      </w14:nvContentPartPr>
                      <w14:xfrm>
                        <a:off x="0" y="0"/>
                        <a:ext cx="34920" cy="9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03" o:spid="_x0000_s1026" type="#_x0000_t75" style="position:absolute;margin-left:489.55pt;margin-top:31.2pt;width:4.25pt;height:8.7pt;z-index:252630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">
                <v:imagedata r:id="rId182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28992" behindDoc="0" locked="0" layoutInCell="1" allowOverlap="1">
                <wp:simplePos x="0" y="0"/>
                <wp:positionH relativeFrom="column">
                  <wp:posOffset>6118080</wp:posOffset>
                </wp:positionH>
                <wp:positionV relativeFrom="paragraph">
                  <wp:posOffset>395320</wp:posOffset>
                </wp:positionV>
                <wp:extent cx="63000" cy="99360"/>
                <wp:effectExtent l="38100" t="38100" r="32385" b="34290"/>
                <wp:wrapNone/>
                <wp:docPr id="2302" name="Ink 23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26">
                      <w14:nvContentPartPr>
                        <w14:cNvContentPartPr/>
                      </w14:nvContentPartPr>
                      <w14:xfrm>
                        <a:off x="0" y="0"/>
                        <a:ext cx="63000" cy="9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02" o:spid="_x0000_s1026" type="#_x0000_t75" style="position:absolute;margin-left:481.2pt;margin-top:30.45pt;width:6.1pt;height:9.15pt;z-index:252628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">
                <v:imagedata r:id="rId182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27968" behindDoc="0" locked="0" layoutInCell="1" allowOverlap="1">
                <wp:simplePos x="0" y="0"/>
                <wp:positionH relativeFrom="column">
                  <wp:posOffset>6286920</wp:posOffset>
                </wp:positionH>
                <wp:positionV relativeFrom="paragraph">
                  <wp:posOffset>289120</wp:posOffset>
                </wp:positionV>
                <wp:extent cx="29160" cy="7560"/>
                <wp:effectExtent l="19050" t="19050" r="28575" b="31115"/>
                <wp:wrapNone/>
                <wp:docPr id="2301" name="Ink 23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28">
                      <w14:nvContentPartPr>
                        <w14:cNvContentPartPr/>
                      </w14:nvContentPartPr>
                      <w14:xfrm>
                        <a:off x="0" y="0"/>
                        <a:ext cx="29160" cy="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01" o:spid="_x0000_s1026" type="#_x0000_t75" style="position:absolute;margin-left:494.6pt;margin-top:22.2pt;width:3.3pt;height:1.6pt;z-index:252627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">
                <v:imagedata r:id="rId182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26944" behindDoc="0" locked="0" layoutInCell="1" allowOverlap="1">
                <wp:simplePos x="0" y="0"/>
                <wp:positionH relativeFrom="column">
                  <wp:posOffset>6269640</wp:posOffset>
                </wp:positionH>
                <wp:positionV relativeFrom="paragraph">
                  <wp:posOffset>226480</wp:posOffset>
                </wp:positionV>
                <wp:extent cx="78840" cy="84600"/>
                <wp:effectExtent l="19050" t="38100" r="35560" b="29845"/>
                <wp:wrapNone/>
                <wp:docPr id="2300" name="Ink 23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30">
                      <w14:nvContentPartPr>
                        <w14:cNvContentPartPr/>
                      </w14:nvContentPartPr>
                      <w14:xfrm>
                        <a:off x="0" y="0"/>
                        <a:ext cx="78840" cy="84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00" o:spid="_x0000_s1026" type="#_x0000_t75" style="position:absolute;margin-left:493.2pt;margin-top:17.25pt;width:7.25pt;height:7.8pt;z-index:252626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">
                <v:imagedata r:id="rId183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25920" behindDoc="0" locked="0" layoutInCell="1" allowOverlap="1">
                <wp:simplePos x="0" y="0"/>
                <wp:positionH relativeFrom="column">
                  <wp:posOffset>6216360</wp:posOffset>
                </wp:positionH>
                <wp:positionV relativeFrom="paragraph">
                  <wp:posOffset>217480</wp:posOffset>
                </wp:positionV>
                <wp:extent cx="43200" cy="103320"/>
                <wp:effectExtent l="19050" t="19050" r="33020" b="30480"/>
                <wp:wrapNone/>
                <wp:docPr id="2299" name="Ink 22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32">
                      <w14:nvContentPartPr>
                        <w14:cNvContentPartPr/>
                      </w14:nvContentPartPr>
                      <w14:xfrm>
                        <a:off x="0" y="0"/>
                        <a:ext cx="43200" cy="10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99" o:spid="_x0000_s1026" type="#_x0000_t75" style="position:absolute;margin-left:489pt;margin-top:16.7pt;width:4.3pt;height:9.05pt;z-index:252625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">
                <v:imagedata r:id="rId183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24896" behindDoc="0" locked="0" layoutInCell="1" allowOverlap="1">
                <wp:simplePos x="0" y="0"/>
                <wp:positionH relativeFrom="column">
                  <wp:posOffset>6149040</wp:posOffset>
                </wp:positionH>
                <wp:positionV relativeFrom="paragraph">
                  <wp:posOffset>172480</wp:posOffset>
                </wp:positionV>
                <wp:extent cx="62640" cy="122040"/>
                <wp:effectExtent l="19050" t="19050" r="33020" b="30480"/>
                <wp:wrapNone/>
                <wp:docPr id="2298" name="Ink 22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34">
                      <w14:nvContentPartPr>
                        <w14:cNvContentPartPr/>
                      </w14:nvContentPartPr>
                      <w14:xfrm>
                        <a:off x="0" y="0"/>
                        <a:ext cx="62640" cy="122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98" o:spid="_x0000_s1026" type="#_x0000_t75" style="position:absolute;margin-left:483.75pt;margin-top:12.95pt;width:5.95pt;height:10.7pt;z-index:252624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">
                <v:imagedata r:id="rId183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23872" behindDoc="0" locked="0" layoutInCell="1" allowOverlap="1">
                <wp:simplePos x="0" y="0"/>
                <wp:positionH relativeFrom="column">
                  <wp:posOffset>6289080</wp:posOffset>
                </wp:positionH>
                <wp:positionV relativeFrom="paragraph">
                  <wp:posOffset>67360</wp:posOffset>
                </wp:positionV>
                <wp:extent cx="83160" cy="23760"/>
                <wp:effectExtent l="19050" t="19050" r="31750" b="33655"/>
                <wp:wrapNone/>
                <wp:docPr id="2297" name="Ink 22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36">
                      <w14:nvContentPartPr>
                        <w14:cNvContentPartPr/>
                      </w14:nvContentPartPr>
                      <w14:xfrm>
                        <a:off x="0" y="0"/>
                        <a:ext cx="83160" cy="23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97" o:spid="_x0000_s1026" type="#_x0000_t75" style="position:absolute;margin-left:494.7pt;margin-top:4.8pt;width:7.6pt;height:2.8pt;z-index:252623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">
                <v:imagedata r:id="rId183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22848" behindDoc="0" locked="0" layoutInCell="1" allowOverlap="1">
                <wp:simplePos x="0" y="0"/>
                <wp:positionH relativeFrom="column">
                  <wp:posOffset>6286560</wp:posOffset>
                </wp:positionH>
                <wp:positionV relativeFrom="paragraph">
                  <wp:posOffset>8680</wp:posOffset>
                </wp:positionV>
                <wp:extent cx="53640" cy="98280"/>
                <wp:effectExtent l="19050" t="38100" r="22860" b="35560"/>
                <wp:wrapNone/>
                <wp:docPr id="2296" name="Ink 22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38">
                      <w14:nvContentPartPr>
                        <w14:cNvContentPartPr/>
                      </w14:nvContentPartPr>
                      <w14:xfrm>
                        <a:off x="0" y="0"/>
                        <a:ext cx="53640" cy="9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96" o:spid="_x0000_s1026" type="#_x0000_t75" style="position:absolute;margin-left:494.5pt;margin-top:.15pt;width:5.35pt;height:8.95pt;z-index:252622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">
                <v:imagedata r:id="rId183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21824" behindDoc="0" locked="0" layoutInCell="1" allowOverlap="1">
                <wp:simplePos x="0" y="0"/>
                <wp:positionH relativeFrom="column">
                  <wp:posOffset>6235440</wp:posOffset>
                </wp:positionH>
                <wp:positionV relativeFrom="paragraph">
                  <wp:posOffset>-29840</wp:posOffset>
                </wp:positionV>
                <wp:extent cx="54720" cy="109080"/>
                <wp:effectExtent l="19050" t="19050" r="21590" b="24765"/>
                <wp:wrapNone/>
                <wp:docPr id="2295" name="Ink 22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40">
                      <w14:nvContentPartPr>
                        <w14:cNvContentPartPr/>
                      </w14:nvContentPartPr>
                      <w14:xfrm>
                        <a:off x="0" y="0"/>
                        <a:ext cx="54720" cy="10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95" o:spid="_x0000_s1026" type="#_x0000_t75" style="position:absolute;margin-left:490.4pt;margin-top:-2.8pt;width:5.35pt;height:9.65pt;z-index:252621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">
                <v:imagedata r:id="rId184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20800" behindDoc="0" locked="0" layoutInCell="1" allowOverlap="1">
                <wp:simplePos x="0" y="0"/>
                <wp:positionH relativeFrom="column">
                  <wp:posOffset>6158760</wp:posOffset>
                </wp:positionH>
                <wp:positionV relativeFrom="paragraph">
                  <wp:posOffset>-68720</wp:posOffset>
                </wp:positionV>
                <wp:extent cx="60840" cy="180360"/>
                <wp:effectExtent l="19050" t="38100" r="34925" b="29210"/>
                <wp:wrapNone/>
                <wp:docPr id="2294" name="Ink 22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42">
                      <w14:nvContentPartPr>
                        <w14:cNvContentPartPr/>
                      </w14:nvContentPartPr>
                      <w14:xfrm>
                        <a:off x="0" y="0"/>
                        <a:ext cx="60840" cy="180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94" o:spid="_x0000_s1026" type="#_x0000_t75" style="position:absolute;margin-left:484.3pt;margin-top:-6pt;width:6.1pt;height:15.4pt;z-index:252620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">
                <v:imagedata r:id="rId184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12608" behindDoc="0" locked="0" layoutInCell="1" allowOverlap="1">
                <wp:simplePos x="0" y="0"/>
                <wp:positionH relativeFrom="column">
                  <wp:posOffset>7193400</wp:posOffset>
                </wp:positionH>
                <wp:positionV relativeFrom="paragraph">
                  <wp:posOffset>674320</wp:posOffset>
                </wp:positionV>
                <wp:extent cx="360" cy="360"/>
                <wp:effectExtent l="0" t="0" r="0" b="0"/>
                <wp:wrapNone/>
                <wp:docPr id="2286" name="Ink 22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44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86" o:spid="_x0000_s1026" type="#_x0000_t75" style="position:absolute;margin-left:565.4pt;margin-top:52.1pt;width:2.05pt;height:2.05pt;z-index:252612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">
                <v:imagedata r:id="rId184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11584" behindDoc="0" locked="0" layoutInCell="1" allowOverlap="1">
                <wp:simplePos x="0" y="0"/>
                <wp:positionH relativeFrom="column">
                  <wp:posOffset>5625600</wp:posOffset>
                </wp:positionH>
                <wp:positionV relativeFrom="paragraph">
                  <wp:posOffset>109480</wp:posOffset>
                </wp:positionV>
                <wp:extent cx="283320" cy="74520"/>
                <wp:effectExtent l="19050" t="19050" r="21590" b="20955"/>
                <wp:wrapNone/>
                <wp:docPr id="2285" name="Ink 22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46">
                      <w14:nvContentPartPr>
                        <w14:cNvContentPartPr/>
                      </w14:nvContentPartPr>
                      <w14:xfrm>
                        <a:off x="0" y="0"/>
                        <a:ext cx="283320" cy="74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85" o:spid="_x0000_s1026" type="#_x0000_t75" style="position:absolute;margin-left:442.55pt;margin-top:8.05pt;width:23.35pt;height:6.9pt;z-index:252611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">
                <v:imagedata r:id="rId184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05440" behindDoc="0" locked="0" layoutInCell="1" allowOverlap="1">
                <wp:simplePos x="0" y="0"/>
                <wp:positionH relativeFrom="column">
                  <wp:posOffset>930120</wp:posOffset>
                </wp:positionH>
                <wp:positionV relativeFrom="paragraph">
                  <wp:posOffset>395680</wp:posOffset>
                </wp:positionV>
                <wp:extent cx="3213720" cy="58680"/>
                <wp:effectExtent l="38100" t="38100" r="25400" b="36830"/>
                <wp:wrapNone/>
                <wp:docPr id="2279" name="Ink 22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48">
                      <w14:nvContentPartPr>
                        <w14:cNvContentPartPr/>
                      </w14:nvContentPartPr>
                      <w14:xfrm>
                        <a:off x="0" y="0"/>
                        <a:ext cx="3213720" cy="58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79" o:spid="_x0000_s1026" type="#_x0000_t75" style="position:absolute;margin-left:72.8pt;margin-top:30.6pt;width:254.45pt;height:5.9pt;z-index:252605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">
                <v:imagedata r:id="rId184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99296" behindDoc="0" locked="0" layoutInCell="1" allowOverlap="1">
                <wp:simplePos x="0" y="0"/>
                <wp:positionH relativeFrom="column">
                  <wp:posOffset>6965160</wp:posOffset>
                </wp:positionH>
                <wp:positionV relativeFrom="paragraph">
                  <wp:posOffset>840640</wp:posOffset>
                </wp:positionV>
                <wp:extent cx="360" cy="360"/>
                <wp:effectExtent l="0" t="0" r="0" b="0"/>
                <wp:wrapNone/>
                <wp:docPr id="2273" name="Ink 22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50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73" o:spid="_x0000_s1026" type="#_x0000_t75" style="position:absolute;margin-left:547.45pt;margin-top:65.2pt;width:2.05pt;height:2.05pt;z-index:252599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">
                <v:imagedata r:id="rId1851" o:title=""/>
              </v:shape>
            </w:pict>
          </mc:Fallback>
        </mc:AlternateContent>
      </w:r>
      <w:r w:rsidR="00E928DC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47072" behindDoc="0" locked="0" layoutInCell="1" allowOverlap="1">
                <wp:simplePos x="0" y="0"/>
                <wp:positionH relativeFrom="column">
                  <wp:posOffset>5920800</wp:posOffset>
                </wp:positionH>
                <wp:positionV relativeFrom="paragraph">
                  <wp:posOffset>432360</wp:posOffset>
                </wp:positionV>
                <wp:extent cx="191880" cy="1024560"/>
                <wp:effectExtent l="19050" t="38100" r="36830" b="42545"/>
                <wp:wrapNone/>
                <wp:docPr id="2222" name="Ink 22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52">
                      <w14:nvContentPartPr>
                        <w14:cNvContentPartPr/>
                      </w14:nvContentPartPr>
                      <w14:xfrm>
                        <a:off x="0" y="0"/>
                        <a:ext cx="191880" cy="1024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22" o:spid="_x0000_s1026" type="#_x0000_t75" style="position:absolute;margin-left:465.85pt;margin-top:33.45pt;width:16.2pt;height:82.15pt;z-index:252547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">
                <v:imagedata r:id="rId1853" o:title=""/>
              </v:shape>
            </w:pict>
          </mc:Fallback>
        </mc:AlternateContent>
      </w:r>
      <w:r w:rsidR="00E928DC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46048" behindDoc="0" locked="0" layoutInCell="1" allowOverlap="1">
                <wp:simplePos x="0" y="0"/>
                <wp:positionH relativeFrom="column">
                  <wp:posOffset>5295840</wp:posOffset>
                </wp:positionH>
                <wp:positionV relativeFrom="paragraph">
                  <wp:posOffset>491760</wp:posOffset>
                </wp:positionV>
                <wp:extent cx="112680" cy="975240"/>
                <wp:effectExtent l="38100" t="38100" r="40005" b="34925"/>
                <wp:wrapNone/>
                <wp:docPr id="2221" name="Ink 22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54">
                      <w14:nvContentPartPr>
                        <w14:cNvContentPartPr/>
                      </w14:nvContentPartPr>
                      <w14:xfrm>
                        <a:off x="0" y="0"/>
                        <a:ext cx="112680" cy="975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21" o:spid="_x0000_s1026" type="#_x0000_t75" style="position:absolute;margin-left:416.35pt;margin-top:38.1pt;width:10.15pt;height:78.1pt;z-index:252546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">
                <v:imagedata r:id="rId1855" o:title=""/>
              </v:shape>
            </w:pict>
          </mc:Fallback>
        </mc:AlternateContent>
      </w:r>
      <w:r w:rsidR="00E928DC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45024" behindDoc="0" locked="0" layoutInCell="1" allowOverlap="1">
                <wp:simplePos x="0" y="0"/>
                <wp:positionH relativeFrom="column">
                  <wp:posOffset>5872560</wp:posOffset>
                </wp:positionH>
                <wp:positionV relativeFrom="paragraph">
                  <wp:posOffset>1261080</wp:posOffset>
                </wp:positionV>
                <wp:extent cx="13320" cy="18000"/>
                <wp:effectExtent l="38100" t="19050" r="25400" b="20320"/>
                <wp:wrapNone/>
                <wp:docPr id="2220" name="Ink 22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56">
                      <w14:nvContentPartPr>
                        <w14:cNvContentPartPr/>
                      </w14:nvContentPartPr>
                      <w14:xfrm>
                        <a:off x="0" y="0"/>
                        <a:ext cx="13320" cy="18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20" o:spid="_x0000_s1026" type="#_x0000_t75" style="position:absolute;margin-left:461.75pt;margin-top:98.9pt;width:2.3pt;height:2.45pt;z-index:252545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">
                <v:imagedata r:id="rId1857" o:title=""/>
              </v:shape>
            </w:pict>
          </mc:Fallback>
        </mc:AlternateContent>
      </w:r>
      <w:r w:rsidR="00E928DC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44000" behindDoc="0" locked="0" layoutInCell="1" allowOverlap="1">
                <wp:simplePos x="0" y="0"/>
                <wp:positionH relativeFrom="column">
                  <wp:posOffset>5766000</wp:posOffset>
                </wp:positionH>
                <wp:positionV relativeFrom="paragraph">
                  <wp:posOffset>1147320</wp:posOffset>
                </wp:positionV>
                <wp:extent cx="63000" cy="154440"/>
                <wp:effectExtent l="19050" t="38100" r="32385" b="36195"/>
                <wp:wrapNone/>
                <wp:docPr id="2219" name="Ink 22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58">
                      <w14:nvContentPartPr>
                        <w14:cNvContentPartPr/>
                      </w14:nvContentPartPr>
                      <w14:xfrm>
                        <a:off x="0" y="0"/>
                        <a:ext cx="63000" cy="154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19" o:spid="_x0000_s1026" type="#_x0000_t75" style="position:absolute;margin-left:453.3pt;margin-top:89.65pt;width:6.45pt;height:13.55pt;z-index:252544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">
                <v:imagedata r:id="rId1859" o:title=""/>
              </v:shape>
            </w:pict>
          </mc:Fallback>
        </mc:AlternateContent>
      </w:r>
      <w:r w:rsidR="00E928DC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42976" behindDoc="0" locked="0" layoutInCell="1" allowOverlap="1">
                <wp:simplePos x="0" y="0"/>
                <wp:positionH relativeFrom="column">
                  <wp:posOffset>5668800</wp:posOffset>
                </wp:positionH>
                <wp:positionV relativeFrom="paragraph">
                  <wp:posOffset>1139760</wp:posOffset>
                </wp:positionV>
                <wp:extent cx="88200" cy="178560"/>
                <wp:effectExtent l="38100" t="38100" r="26670" b="31115"/>
                <wp:wrapNone/>
                <wp:docPr id="2218" name="Ink 22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60">
                      <w14:nvContentPartPr>
                        <w14:cNvContentPartPr/>
                      </w14:nvContentPartPr>
                      <w14:xfrm>
                        <a:off x="0" y="0"/>
                        <a:ext cx="88200" cy="178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18" o:spid="_x0000_s1026" type="#_x0000_t75" style="position:absolute;margin-left:445.6pt;margin-top:89.05pt;width:8.35pt;height:15.5pt;z-index:252542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">
                <v:imagedata r:id="rId1861" o:title=""/>
              </v:shape>
            </w:pict>
          </mc:Fallback>
        </mc:AlternateContent>
      </w:r>
      <w:r w:rsidR="00E928DC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41952" behindDoc="0" locked="0" layoutInCell="1" allowOverlap="1">
                <wp:simplePos x="0" y="0"/>
                <wp:positionH relativeFrom="column">
                  <wp:posOffset>5578800</wp:posOffset>
                </wp:positionH>
                <wp:positionV relativeFrom="paragraph">
                  <wp:posOffset>1023480</wp:posOffset>
                </wp:positionV>
                <wp:extent cx="126360" cy="291240"/>
                <wp:effectExtent l="38100" t="38100" r="26670" b="33020"/>
                <wp:wrapNone/>
                <wp:docPr id="2217" name="Ink 22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62">
                      <w14:nvContentPartPr>
                        <w14:cNvContentPartPr/>
                      </w14:nvContentPartPr>
                      <w14:xfrm>
                        <a:off x="0" y="0"/>
                        <a:ext cx="126360" cy="29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17" o:spid="_x0000_s1026" type="#_x0000_t75" style="position:absolute;margin-left:438.55pt;margin-top:79.95pt;width:11.35pt;height:24.35pt;z-index:252541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">
                <v:imagedata r:id="rId1863" o:title=""/>
              </v:shape>
            </w:pict>
          </mc:Fallback>
        </mc:AlternateContent>
      </w:r>
      <w:r w:rsidR="00E928DC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40928" behindDoc="0" locked="0" layoutInCell="1" allowOverlap="1">
                <wp:simplePos x="0" y="0"/>
                <wp:positionH relativeFrom="column">
                  <wp:posOffset>5468640</wp:posOffset>
                </wp:positionH>
                <wp:positionV relativeFrom="paragraph">
                  <wp:posOffset>1137600</wp:posOffset>
                </wp:positionV>
                <wp:extent cx="137520" cy="25200"/>
                <wp:effectExtent l="38100" t="38100" r="34290" b="32385"/>
                <wp:wrapNone/>
                <wp:docPr id="2216" name="Ink 22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64">
                      <w14:nvContentPartPr>
                        <w14:cNvContentPartPr/>
                      </w14:nvContentPartPr>
                      <w14:xfrm>
                        <a:off x="0" y="0"/>
                        <a:ext cx="137520" cy="25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16" o:spid="_x0000_s1026" type="#_x0000_t75" style="position:absolute;margin-left:430pt;margin-top:88.9pt;width:12.1pt;height:3.35pt;z-index:252540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">
                <v:imagedata r:id="rId1865" o:title=""/>
              </v:shape>
            </w:pict>
          </mc:Fallback>
        </mc:AlternateContent>
      </w:r>
      <w:r w:rsidR="00E928DC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39904" behindDoc="0" locked="0" layoutInCell="1" allowOverlap="1">
                <wp:simplePos x="0" y="0"/>
                <wp:positionH relativeFrom="column">
                  <wp:posOffset>5492760</wp:posOffset>
                </wp:positionH>
                <wp:positionV relativeFrom="paragraph">
                  <wp:posOffset>1047240</wp:posOffset>
                </wp:positionV>
                <wp:extent cx="71640" cy="155880"/>
                <wp:effectExtent l="38100" t="38100" r="43180" b="34925"/>
                <wp:wrapNone/>
                <wp:docPr id="2215" name="Ink 22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66">
                      <w14:nvContentPartPr>
                        <w14:cNvContentPartPr/>
                      </w14:nvContentPartPr>
                      <w14:xfrm>
                        <a:off x="0" y="0"/>
                        <a:ext cx="71640" cy="155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15" o:spid="_x0000_s1026" type="#_x0000_t75" style="position:absolute;margin-left:431.8pt;margin-top:81.75pt;width:7.15pt;height:13.75pt;z-index:252539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">
                <v:imagedata r:id="rId1867" o:title=""/>
              </v:shape>
            </w:pict>
          </mc:Fallback>
        </mc:AlternateContent>
      </w:r>
      <w:r w:rsidR="00E928DC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38880" behindDoc="0" locked="0" layoutInCell="1" allowOverlap="1">
                <wp:simplePos x="0" y="0"/>
                <wp:positionH relativeFrom="column">
                  <wp:posOffset>5515080</wp:posOffset>
                </wp:positionH>
                <wp:positionV relativeFrom="paragraph">
                  <wp:posOffset>1059480</wp:posOffset>
                </wp:positionV>
                <wp:extent cx="60840" cy="124920"/>
                <wp:effectExtent l="38100" t="38100" r="34925" b="27940"/>
                <wp:wrapNone/>
                <wp:docPr id="2214" name="Ink 22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68">
                      <w14:nvContentPartPr>
                        <w14:cNvContentPartPr/>
                      </w14:nvContentPartPr>
                      <w14:xfrm>
                        <a:off x="0" y="0"/>
                        <a:ext cx="60840" cy="124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14" o:spid="_x0000_s1026" type="#_x0000_t75" style="position:absolute;margin-left:433.55pt;margin-top:82.7pt;width:6pt;height:11.3pt;z-index:252538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">
                <v:imagedata r:id="rId1869" o:title=""/>
              </v:shape>
            </w:pict>
          </mc:Fallback>
        </mc:AlternateContent>
      </w:r>
      <w:r w:rsidR="00E928DC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37856" behindDoc="0" locked="0" layoutInCell="1" allowOverlap="1">
                <wp:simplePos x="0" y="0"/>
                <wp:positionH relativeFrom="column">
                  <wp:posOffset>5843400</wp:posOffset>
                </wp:positionH>
                <wp:positionV relativeFrom="paragraph">
                  <wp:posOffset>626040</wp:posOffset>
                </wp:positionV>
                <wp:extent cx="75960" cy="151560"/>
                <wp:effectExtent l="19050" t="38100" r="19685" b="39370"/>
                <wp:wrapNone/>
                <wp:docPr id="2213" name="Ink 22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70">
                      <w14:nvContentPartPr>
                        <w14:cNvContentPartPr/>
                      </w14:nvContentPartPr>
                      <w14:xfrm>
                        <a:off x="0" y="0"/>
                        <a:ext cx="75960" cy="151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13" o:spid="_x0000_s1026" type="#_x0000_t75" style="position:absolute;margin-left:459.4pt;margin-top:48.65pt;width:7.1pt;height:13.3pt;z-index:252537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">
                <v:imagedata r:id="rId1871" o:title=""/>
              </v:shape>
            </w:pict>
          </mc:Fallback>
        </mc:AlternateContent>
      </w:r>
      <w:r w:rsidR="00E928DC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36832" behindDoc="0" locked="0" layoutInCell="1" allowOverlap="1">
                <wp:simplePos x="0" y="0"/>
                <wp:positionH relativeFrom="column">
                  <wp:posOffset>5766720</wp:posOffset>
                </wp:positionH>
                <wp:positionV relativeFrom="paragraph">
                  <wp:posOffset>628560</wp:posOffset>
                </wp:positionV>
                <wp:extent cx="71640" cy="145080"/>
                <wp:effectExtent l="38100" t="38100" r="24130" b="26670"/>
                <wp:wrapNone/>
                <wp:docPr id="2212" name="Ink 22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72">
                      <w14:nvContentPartPr>
                        <w14:cNvContentPartPr/>
                      </w14:nvContentPartPr>
                      <w14:xfrm>
                        <a:off x="0" y="0"/>
                        <a:ext cx="71640" cy="145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12" o:spid="_x0000_s1026" type="#_x0000_t75" style="position:absolute;margin-left:453.35pt;margin-top:48.8pt;width:6.9pt;height:12.8pt;z-index:252536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">
                <v:imagedata r:id="rId1873" o:title=""/>
              </v:shape>
            </w:pict>
          </mc:Fallback>
        </mc:AlternateContent>
      </w:r>
      <w:r w:rsidR="00E928DC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35808" behindDoc="0" locked="0" layoutInCell="1" allowOverlap="1">
                <wp:simplePos x="0" y="0"/>
                <wp:positionH relativeFrom="column">
                  <wp:posOffset>5674560</wp:posOffset>
                </wp:positionH>
                <wp:positionV relativeFrom="paragraph">
                  <wp:posOffset>554040</wp:posOffset>
                </wp:positionV>
                <wp:extent cx="113400" cy="253440"/>
                <wp:effectExtent l="38100" t="38100" r="39370" b="32385"/>
                <wp:wrapNone/>
                <wp:docPr id="2211" name="Ink 22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74">
                      <w14:nvContentPartPr>
                        <w14:cNvContentPartPr/>
                      </w14:nvContentPartPr>
                      <w14:xfrm>
                        <a:off x="0" y="0"/>
                        <a:ext cx="113400" cy="253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11" o:spid="_x0000_s1026" type="#_x0000_t75" style="position:absolute;margin-left:446.05pt;margin-top:43pt;width:10.45pt;height:21.3pt;z-index:252535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">
                <v:imagedata r:id="rId1875" o:title=""/>
              </v:shape>
            </w:pict>
          </mc:Fallback>
        </mc:AlternateContent>
      </w:r>
      <w:r w:rsidR="00E928DC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34784" behindDoc="0" locked="0" layoutInCell="1" allowOverlap="1">
                <wp:simplePos x="0" y="0"/>
                <wp:positionH relativeFrom="column">
                  <wp:posOffset>5585640</wp:posOffset>
                </wp:positionH>
                <wp:positionV relativeFrom="paragraph">
                  <wp:posOffset>595080</wp:posOffset>
                </wp:positionV>
                <wp:extent cx="114480" cy="59760"/>
                <wp:effectExtent l="19050" t="19050" r="19050" b="16510"/>
                <wp:wrapNone/>
                <wp:docPr id="2210" name="Ink 22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76">
                      <w14:nvContentPartPr>
                        <w14:cNvContentPartPr/>
                      </w14:nvContentPartPr>
                      <w14:xfrm>
                        <a:off x="0" y="0"/>
                        <a:ext cx="114480" cy="59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10" o:spid="_x0000_s1026" type="#_x0000_t75" style="position:absolute;margin-left:439.25pt;margin-top:46.3pt;width:10.1pt;height:5.75pt;z-index:252534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">
                <v:imagedata r:id="rId1877" o:title=""/>
              </v:shape>
            </w:pict>
          </mc:Fallback>
        </mc:AlternateContent>
      </w:r>
      <w:r w:rsidR="00E928DC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33760" behindDoc="0" locked="0" layoutInCell="1" allowOverlap="1">
                <wp:simplePos x="0" y="0"/>
                <wp:positionH relativeFrom="column">
                  <wp:posOffset>5566200</wp:posOffset>
                </wp:positionH>
                <wp:positionV relativeFrom="paragraph">
                  <wp:posOffset>630720</wp:posOffset>
                </wp:positionV>
                <wp:extent cx="64800" cy="116640"/>
                <wp:effectExtent l="38100" t="38100" r="30480" b="36195"/>
                <wp:wrapNone/>
                <wp:docPr id="2209" name="Ink 22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78">
                      <w14:nvContentPartPr>
                        <w14:cNvContentPartPr/>
                      </w14:nvContentPartPr>
                      <w14:xfrm>
                        <a:off x="0" y="0"/>
                        <a:ext cx="64800" cy="116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09" o:spid="_x0000_s1026" type="#_x0000_t75" style="position:absolute;margin-left:437.65pt;margin-top:49.05pt;width:6.4pt;height:10.5pt;z-index:252533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">
                <v:imagedata r:id="rId1879" o:title=""/>
              </v:shape>
            </w:pict>
          </mc:Fallback>
        </mc:AlternateContent>
      </w:r>
      <w:r w:rsidR="00E928DC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32736" behindDoc="0" locked="0" layoutInCell="1" allowOverlap="1">
                <wp:simplePos x="0" y="0"/>
                <wp:positionH relativeFrom="column">
                  <wp:posOffset>5463960</wp:posOffset>
                </wp:positionH>
                <wp:positionV relativeFrom="paragraph">
                  <wp:posOffset>560520</wp:posOffset>
                </wp:positionV>
                <wp:extent cx="87840" cy="185760"/>
                <wp:effectExtent l="38100" t="38100" r="26670" b="43180"/>
                <wp:wrapNone/>
                <wp:docPr id="2208" name="Ink 22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80">
                      <w14:nvContentPartPr>
                        <w14:cNvContentPartPr/>
                      </w14:nvContentPartPr>
                      <w14:xfrm>
                        <a:off x="0" y="0"/>
                        <a:ext cx="87840" cy="18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08" o:spid="_x0000_s1026" type="#_x0000_t75" style="position:absolute;margin-left:429.6pt;margin-top:43.45pt;width:8.2pt;height:16.1pt;z-index:252532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">
                <v:imagedata r:id="rId1881" o:title=""/>
              </v:shape>
            </w:pict>
          </mc:Fallback>
        </mc:AlternateContent>
      </w:r>
      <w:r w:rsidR="00E928DC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31712" behindDoc="0" locked="0" layoutInCell="1" allowOverlap="1">
                <wp:simplePos x="0" y="0"/>
                <wp:positionH relativeFrom="column">
                  <wp:posOffset>5170200</wp:posOffset>
                </wp:positionH>
                <wp:positionV relativeFrom="paragraph">
                  <wp:posOffset>1068840</wp:posOffset>
                </wp:positionV>
                <wp:extent cx="86760" cy="3240"/>
                <wp:effectExtent l="38100" t="38100" r="27940" b="34925"/>
                <wp:wrapNone/>
                <wp:docPr id="2207" name="Ink 22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82">
                      <w14:nvContentPartPr>
                        <w14:cNvContentPartPr/>
                      </w14:nvContentPartPr>
                      <w14:xfrm>
                        <a:off x="0" y="0"/>
                        <a:ext cx="86760" cy="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07" o:spid="_x0000_s1026" type="#_x0000_t75" style="position:absolute;margin-left:406.45pt;margin-top:83.55pt;width:8.1pt;height:1.5pt;z-index:252531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">
                <v:imagedata r:id="rId1883" o:title=""/>
              </v:shape>
            </w:pict>
          </mc:Fallback>
        </mc:AlternateContent>
      </w:r>
      <w:r w:rsidR="00E928DC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30688" behindDoc="0" locked="0" layoutInCell="1" allowOverlap="1">
                <wp:simplePos x="0" y="0"/>
                <wp:positionH relativeFrom="column">
                  <wp:posOffset>5182080</wp:posOffset>
                </wp:positionH>
                <wp:positionV relativeFrom="paragraph">
                  <wp:posOffset>1004040</wp:posOffset>
                </wp:positionV>
                <wp:extent cx="105120" cy="11880"/>
                <wp:effectExtent l="38100" t="38100" r="28575" b="26670"/>
                <wp:wrapNone/>
                <wp:docPr id="2206" name="Ink 22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84">
                      <w14:nvContentPartPr>
                        <w14:cNvContentPartPr/>
                      </w14:nvContentPartPr>
                      <w14:xfrm>
                        <a:off x="0" y="0"/>
                        <a:ext cx="105120" cy="1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06" o:spid="_x0000_s1026" type="#_x0000_t75" style="position:absolute;margin-left:407.4pt;margin-top:78.4pt;width:9.55pt;height:2.2pt;z-index:252530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">
                <v:imagedata r:id="rId1885" o:title=""/>
              </v:shape>
            </w:pict>
          </mc:Fallback>
        </mc:AlternateContent>
      </w:r>
      <w:r w:rsidR="00583FC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29664" behindDoc="0" locked="0" layoutInCell="1" allowOverlap="1">
                <wp:simplePos x="0" y="0"/>
                <wp:positionH relativeFrom="column">
                  <wp:posOffset>4988400</wp:posOffset>
                </wp:positionH>
                <wp:positionV relativeFrom="paragraph">
                  <wp:posOffset>550080</wp:posOffset>
                </wp:positionV>
                <wp:extent cx="139320" cy="845280"/>
                <wp:effectExtent l="38100" t="38100" r="32385" b="31115"/>
                <wp:wrapNone/>
                <wp:docPr id="2205" name="Ink 22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86">
                      <w14:nvContentPartPr>
                        <w14:cNvContentPartPr/>
                      </w14:nvContentPartPr>
                      <w14:xfrm>
                        <a:off x="0" y="0"/>
                        <a:ext cx="139320" cy="845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05" o:spid="_x0000_s1026" type="#_x0000_t75" style="position:absolute;margin-left:392.2pt;margin-top:42.7pt;width:12.4pt;height:67.85pt;z-index:252529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">
                <v:imagedata r:id="rId1887" o:title=""/>
              </v:shape>
            </w:pict>
          </mc:Fallback>
        </mc:AlternateContent>
      </w:r>
      <w:r w:rsidR="00583FC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28640" behindDoc="0" locked="0" layoutInCell="1" allowOverlap="1">
                <wp:simplePos x="0" y="0"/>
                <wp:positionH relativeFrom="column">
                  <wp:posOffset>4729560</wp:posOffset>
                </wp:positionH>
                <wp:positionV relativeFrom="paragraph">
                  <wp:posOffset>592920</wp:posOffset>
                </wp:positionV>
                <wp:extent cx="80280" cy="743040"/>
                <wp:effectExtent l="38100" t="38100" r="34290" b="38100"/>
                <wp:wrapNone/>
                <wp:docPr id="2204" name="Ink 22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88">
                      <w14:nvContentPartPr>
                        <w14:cNvContentPartPr/>
                      </w14:nvContentPartPr>
                      <w14:xfrm>
                        <a:off x="0" y="0"/>
                        <a:ext cx="80280" cy="743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04" o:spid="_x0000_s1026" type="#_x0000_t75" style="position:absolute;margin-left:371.7pt;margin-top:46.15pt;width:7.6pt;height:59.65pt;z-index:252528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">
                <v:imagedata r:id="rId1889" o:title=""/>
              </v:shape>
            </w:pict>
          </mc:Fallback>
        </mc:AlternateContent>
      </w:r>
      <w:r w:rsidR="00583FC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27616" behindDoc="0" locked="0" layoutInCell="1" allowOverlap="1">
                <wp:simplePos x="0" y="0"/>
                <wp:positionH relativeFrom="column">
                  <wp:posOffset>4822080</wp:posOffset>
                </wp:positionH>
                <wp:positionV relativeFrom="paragraph">
                  <wp:posOffset>945720</wp:posOffset>
                </wp:positionV>
                <wp:extent cx="100800" cy="219600"/>
                <wp:effectExtent l="38100" t="38100" r="33020" b="28575"/>
                <wp:wrapNone/>
                <wp:docPr id="2203" name="Ink 22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90">
                      <w14:nvContentPartPr>
                        <w14:cNvContentPartPr/>
                      </w14:nvContentPartPr>
                      <w14:xfrm>
                        <a:off x="0" y="0"/>
                        <a:ext cx="100800" cy="219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03" o:spid="_x0000_s1026" type="#_x0000_t75" style="position:absolute;margin-left:378.95pt;margin-top:73.7pt;width:9.4pt;height:18.75pt;z-index:252527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">
                <v:imagedata r:id="rId1891" o:title=""/>
              </v:shape>
            </w:pict>
          </mc:Fallback>
        </mc:AlternateContent>
      </w:r>
      <w:r w:rsidR="00583FC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26592" behindDoc="0" locked="0" layoutInCell="1" allowOverlap="1">
                <wp:simplePos x="0" y="0"/>
                <wp:positionH relativeFrom="column">
                  <wp:posOffset>4845840</wp:posOffset>
                </wp:positionH>
                <wp:positionV relativeFrom="paragraph">
                  <wp:posOffset>663840</wp:posOffset>
                </wp:positionV>
                <wp:extent cx="132840" cy="56520"/>
                <wp:effectExtent l="38100" t="38100" r="38735" b="38735"/>
                <wp:wrapNone/>
                <wp:docPr id="2202" name="Ink 22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92">
                      <w14:nvContentPartPr>
                        <w14:cNvContentPartPr/>
                      </w14:nvContentPartPr>
                      <w14:xfrm>
                        <a:off x="0" y="0"/>
                        <a:ext cx="132840" cy="56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02" o:spid="_x0000_s1026" type="#_x0000_t75" style="position:absolute;margin-left:380.95pt;margin-top:51.5pt;width:11.75pt;height:5.65pt;z-index:252526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">
                <v:imagedata r:id="rId1893" o:title=""/>
              </v:shape>
            </w:pict>
          </mc:Fallback>
        </mc:AlternateContent>
      </w:r>
      <w:r w:rsidR="00583FC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25568" behindDoc="0" locked="0" layoutInCell="1" allowOverlap="1">
                <wp:simplePos x="0" y="0"/>
                <wp:positionH relativeFrom="column">
                  <wp:posOffset>4841160</wp:posOffset>
                </wp:positionH>
                <wp:positionV relativeFrom="paragraph">
                  <wp:posOffset>653760</wp:posOffset>
                </wp:positionV>
                <wp:extent cx="65520" cy="143280"/>
                <wp:effectExtent l="38100" t="38100" r="29845" b="28575"/>
                <wp:wrapNone/>
                <wp:docPr id="2201" name="Ink 22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94">
                      <w14:nvContentPartPr>
                        <w14:cNvContentPartPr/>
                      </w14:nvContentPartPr>
                      <w14:xfrm>
                        <a:off x="0" y="0"/>
                        <a:ext cx="65520" cy="143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01" o:spid="_x0000_s1026" type="#_x0000_t75" style="position:absolute;margin-left:380.5pt;margin-top:50.85pt;width:6.5pt;height:12.75pt;z-index:252525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">
                <v:imagedata r:id="rId1895" o:title=""/>
              </v:shape>
            </w:pict>
          </mc:Fallback>
        </mc:AlternateContent>
      </w:r>
      <w:r w:rsidR="00583FC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24544" behindDoc="0" locked="0" layoutInCell="1" allowOverlap="1">
                <wp:simplePos x="0" y="0"/>
                <wp:positionH relativeFrom="column">
                  <wp:posOffset>4659000</wp:posOffset>
                </wp:positionH>
                <wp:positionV relativeFrom="paragraph">
                  <wp:posOffset>1004400</wp:posOffset>
                </wp:positionV>
                <wp:extent cx="5040" cy="3240"/>
                <wp:effectExtent l="38100" t="38100" r="33655" b="34925"/>
                <wp:wrapNone/>
                <wp:docPr id="2200" name="Ink 22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96">
                      <w14:nvContentPartPr>
                        <w14:cNvContentPartPr/>
                      </w14:nvContentPartPr>
                      <w14:xfrm>
                        <a:off x="0" y="0"/>
                        <a:ext cx="5040" cy="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00" o:spid="_x0000_s1026" type="#_x0000_t75" style="position:absolute;margin-left:366.15pt;margin-top:78.4pt;width:1.85pt;height:1.65pt;z-index:252524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">
                <v:imagedata r:id="rId1897" o:title=""/>
              </v:shape>
            </w:pict>
          </mc:Fallback>
        </mc:AlternateContent>
      </w:r>
      <w:r w:rsidR="00583FC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23520" behindDoc="0" locked="0" layoutInCell="1" allowOverlap="1">
                <wp:simplePos x="0" y="0"/>
                <wp:positionH relativeFrom="column">
                  <wp:posOffset>4429320</wp:posOffset>
                </wp:positionH>
                <wp:positionV relativeFrom="paragraph">
                  <wp:posOffset>1091520</wp:posOffset>
                </wp:positionV>
                <wp:extent cx="77400" cy="226800"/>
                <wp:effectExtent l="19050" t="38100" r="37465" b="40005"/>
                <wp:wrapNone/>
                <wp:docPr id="2199" name="Ink 21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98">
                      <w14:nvContentPartPr>
                        <w14:cNvContentPartPr/>
                      </w14:nvContentPartPr>
                      <w14:xfrm>
                        <a:off x="0" y="0"/>
                        <a:ext cx="77400" cy="226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99" o:spid="_x0000_s1026" type="#_x0000_t75" style="position:absolute;margin-left:348.05pt;margin-top:85.25pt;width:7.25pt;height:19.2pt;z-index:252523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">
                <v:imagedata r:id="rId1899" o:title=""/>
              </v:shape>
            </w:pict>
          </mc:Fallback>
        </mc:AlternateContent>
      </w:r>
      <w:r w:rsidR="00583FC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22496" behindDoc="0" locked="0" layoutInCell="1" allowOverlap="1">
                <wp:simplePos x="0" y="0"/>
                <wp:positionH relativeFrom="column">
                  <wp:posOffset>4293600</wp:posOffset>
                </wp:positionH>
                <wp:positionV relativeFrom="paragraph">
                  <wp:posOffset>1083600</wp:posOffset>
                </wp:positionV>
                <wp:extent cx="107640" cy="217080"/>
                <wp:effectExtent l="38100" t="38100" r="26035" b="31115"/>
                <wp:wrapNone/>
                <wp:docPr id="2198" name="Ink 21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00">
                      <w14:nvContentPartPr>
                        <w14:cNvContentPartPr/>
                      </w14:nvContentPartPr>
                      <w14:xfrm>
                        <a:off x="0" y="0"/>
                        <a:ext cx="107640" cy="217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98" o:spid="_x0000_s1026" type="#_x0000_t75" style="position:absolute;margin-left:337.4pt;margin-top:84.55pt;width:9.85pt;height:18.6pt;z-index:252522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">
                <v:imagedata r:id="rId1901" o:title=""/>
              </v:shape>
            </w:pict>
          </mc:Fallback>
        </mc:AlternateContent>
      </w:r>
      <w:r w:rsidR="00583FC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21472" behindDoc="0" locked="0" layoutInCell="1" allowOverlap="1">
                <wp:simplePos x="0" y="0"/>
                <wp:positionH relativeFrom="column">
                  <wp:posOffset>4220520</wp:posOffset>
                </wp:positionH>
                <wp:positionV relativeFrom="paragraph">
                  <wp:posOffset>974520</wp:posOffset>
                </wp:positionV>
                <wp:extent cx="338760" cy="24840"/>
                <wp:effectExtent l="38100" t="38100" r="42545" b="32385"/>
                <wp:wrapNone/>
                <wp:docPr id="2197" name="Ink 21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02">
                      <w14:nvContentPartPr>
                        <w14:cNvContentPartPr/>
                      </w14:nvContentPartPr>
                      <w14:xfrm>
                        <a:off x="0" y="0"/>
                        <a:ext cx="338760" cy="24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97" o:spid="_x0000_s1026" type="#_x0000_t75" style="position:absolute;margin-left:331.6pt;margin-top:76pt;width:28.1pt;height:3.45pt;z-index:252521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">
                <v:imagedata r:id="rId1903" o:title=""/>
              </v:shape>
            </w:pict>
          </mc:Fallback>
        </mc:AlternateContent>
      </w:r>
      <w:r w:rsidR="00583FC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20448" behindDoc="0" locked="0" layoutInCell="1" allowOverlap="1">
                <wp:simplePos x="0" y="0"/>
                <wp:positionH relativeFrom="column">
                  <wp:posOffset>4340760</wp:posOffset>
                </wp:positionH>
                <wp:positionV relativeFrom="paragraph">
                  <wp:posOffset>752040</wp:posOffset>
                </wp:positionV>
                <wp:extent cx="161640" cy="10800"/>
                <wp:effectExtent l="38100" t="38100" r="29210" b="27305"/>
                <wp:wrapNone/>
                <wp:docPr id="2196" name="Ink 21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04">
                      <w14:nvContentPartPr>
                        <w14:cNvContentPartPr/>
                      </w14:nvContentPartPr>
                      <w14:xfrm>
                        <a:off x="0" y="0"/>
                        <a:ext cx="161640" cy="1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96" o:spid="_x0000_s1026" type="#_x0000_t75" style="position:absolute;margin-left:341.2pt;margin-top:58.5pt;width:14pt;height:2.2pt;z-index:252520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">
                <v:imagedata r:id="rId1905" o:title=""/>
              </v:shape>
            </w:pict>
          </mc:Fallback>
        </mc:AlternateContent>
      </w:r>
      <w:r w:rsidR="00583FC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19424" behindDoc="0" locked="0" layoutInCell="1" allowOverlap="1">
                <wp:simplePos x="0" y="0"/>
                <wp:positionH relativeFrom="column">
                  <wp:posOffset>4326720</wp:posOffset>
                </wp:positionH>
                <wp:positionV relativeFrom="paragraph">
                  <wp:posOffset>640440</wp:posOffset>
                </wp:positionV>
                <wp:extent cx="108720" cy="203760"/>
                <wp:effectExtent l="38100" t="38100" r="43815" b="25400"/>
                <wp:wrapNone/>
                <wp:docPr id="2195" name="Ink 21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06">
                      <w14:nvContentPartPr>
                        <w14:cNvContentPartPr/>
                      </w14:nvContentPartPr>
                      <w14:xfrm>
                        <a:off x="0" y="0"/>
                        <a:ext cx="108720" cy="203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95" o:spid="_x0000_s1026" type="#_x0000_t75" style="position:absolute;margin-left:340pt;margin-top:49.75pt;width:10pt;height:17.45pt;z-index:252519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">
                <v:imagedata r:id="rId1907" o:title=""/>
              </v:shape>
            </w:pict>
          </mc:Fallback>
        </mc:AlternateContent>
      </w:r>
      <w:r w:rsidR="00583FC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18400" behindDoc="0" locked="0" layoutInCell="1" allowOverlap="1">
                <wp:simplePos x="0" y="0"/>
                <wp:positionH relativeFrom="column">
                  <wp:posOffset>876120</wp:posOffset>
                </wp:positionH>
                <wp:positionV relativeFrom="paragraph">
                  <wp:posOffset>1182240</wp:posOffset>
                </wp:positionV>
                <wp:extent cx="828000" cy="151920"/>
                <wp:effectExtent l="19050" t="19050" r="29845" b="19685"/>
                <wp:wrapNone/>
                <wp:docPr id="2194" name="Ink 21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08">
                      <w14:nvContentPartPr>
                        <w14:cNvContentPartPr/>
                      </w14:nvContentPartPr>
                      <w14:xfrm>
                        <a:off x="0" y="0"/>
                        <a:ext cx="828000" cy="151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94" o:spid="_x0000_s1026" type="#_x0000_t75" style="position:absolute;margin-left:68.65pt;margin-top:92.5pt;width:66.3pt;height:13pt;z-index:252518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">
                <v:imagedata r:id="rId1909" o:title=""/>
              </v:shape>
            </w:pict>
          </mc:Fallback>
        </mc:AlternateContent>
      </w:r>
      <w:r w:rsidR="00583FC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17376" behindDoc="0" locked="0" layoutInCell="1" allowOverlap="1">
                <wp:simplePos x="0" y="0"/>
                <wp:positionH relativeFrom="column">
                  <wp:posOffset>955320</wp:posOffset>
                </wp:positionH>
                <wp:positionV relativeFrom="paragraph">
                  <wp:posOffset>768240</wp:posOffset>
                </wp:positionV>
                <wp:extent cx="719280" cy="192600"/>
                <wp:effectExtent l="38100" t="38100" r="24130" b="36195"/>
                <wp:wrapNone/>
                <wp:docPr id="2193" name="Ink 21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10">
                      <w14:nvContentPartPr>
                        <w14:cNvContentPartPr/>
                      </w14:nvContentPartPr>
                      <w14:xfrm>
                        <a:off x="0" y="0"/>
                        <a:ext cx="719280" cy="19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93" o:spid="_x0000_s1026" type="#_x0000_t75" style="position:absolute;margin-left:74.65pt;margin-top:59.9pt;width:57.85pt;height:16.4pt;z-index:252517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">
                <v:imagedata r:id="rId1911" o:title=""/>
              </v:shape>
            </w:pict>
          </mc:Fallback>
        </mc:AlternateContent>
      </w:r>
      <w:r w:rsidR="00583FC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16352" behindDoc="0" locked="0" layoutInCell="1" allowOverlap="1">
                <wp:simplePos x="0" y="0"/>
                <wp:positionH relativeFrom="column">
                  <wp:posOffset>1687200</wp:posOffset>
                </wp:positionH>
                <wp:positionV relativeFrom="paragraph">
                  <wp:posOffset>917640</wp:posOffset>
                </wp:positionV>
                <wp:extent cx="55080" cy="18720"/>
                <wp:effectExtent l="38100" t="38100" r="21590" b="19685"/>
                <wp:wrapNone/>
                <wp:docPr id="2192" name="Ink 21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12">
                      <w14:nvContentPartPr>
                        <w14:cNvContentPartPr/>
                      </w14:nvContentPartPr>
                      <w14:xfrm>
                        <a:off x="0" y="0"/>
                        <a:ext cx="55080" cy="18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92" o:spid="_x0000_s1026" type="#_x0000_t75" style="position:absolute;margin-left:132.35pt;margin-top:71.65pt;width:5.55pt;height:2.65pt;z-index:252516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">
                <v:imagedata r:id="rId1913" o:title=""/>
              </v:shape>
            </w:pict>
          </mc:Fallback>
        </mc:AlternateContent>
      </w:r>
      <w:r w:rsidR="00583FC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15328" behindDoc="0" locked="0" layoutInCell="1" allowOverlap="1">
                <wp:simplePos x="0" y="0"/>
                <wp:positionH relativeFrom="column">
                  <wp:posOffset>781080</wp:posOffset>
                </wp:positionH>
                <wp:positionV relativeFrom="paragraph">
                  <wp:posOffset>937080</wp:posOffset>
                </wp:positionV>
                <wp:extent cx="15840" cy="2520"/>
                <wp:effectExtent l="19050" t="19050" r="22860" b="17145"/>
                <wp:wrapNone/>
                <wp:docPr id="2191" name="Ink 21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14">
                      <w14:nvContentPartPr>
                        <w14:cNvContentPartPr/>
                      </w14:nvContentPartPr>
                      <w14:xfrm>
                        <a:off x="0" y="0"/>
                        <a:ext cx="15840" cy="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91" o:spid="_x0000_s1026" type="#_x0000_t75" style="position:absolute;margin-left:61.1pt;margin-top:73.25pt;width:2pt;height:1.35pt;z-index:252515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">
                <v:imagedata r:id="rId1915" o:title=""/>
              </v:shape>
            </w:pict>
          </mc:Fallback>
        </mc:AlternateContent>
      </w:r>
      <w:r w:rsidR="00583FC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14304" behindDoc="0" locked="0" layoutInCell="1" allowOverlap="1">
                <wp:simplePos x="0" y="0"/>
                <wp:positionH relativeFrom="column">
                  <wp:posOffset>4039440</wp:posOffset>
                </wp:positionH>
                <wp:positionV relativeFrom="paragraph">
                  <wp:posOffset>1013400</wp:posOffset>
                </wp:positionV>
                <wp:extent cx="108000" cy="14760"/>
                <wp:effectExtent l="38100" t="38100" r="44450" b="42545"/>
                <wp:wrapNone/>
                <wp:docPr id="2190" name="Ink 21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16">
                      <w14:nvContentPartPr>
                        <w14:cNvContentPartPr/>
                      </w14:nvContentPartPr>
                      <w14:xfrm>
                        <a:off x="0" y="0"/>
                        <a:ext cx="108000" cy="1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90" o:spid="_x0000_s1026" type="#_x0000_t75" style="position:absolute;margin-left:317.35pt;margin-top:79.05pt;width:10pt;height:2.55pt;z-index:252514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">
                <v:imagedata r:id="rId1917" o:title=""/>
              </v:shape>
            </w:pict>
          </mc:Fallback>
        </mc:AlternateContent>
      </w:r>
      <w:r w:rsidR="00583FC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13280" behindDoc="0" locked="0" layoutInCell="1" allowOverlap="1">
                <wp:simplePos x="0" y="0"/>
                <wp:positionH relativeFrom="column">
                  <wp:posOffset>4047360</wp:posOffset>
                </wp:positionH>
                <wp:positionV relativeFrom="paragraph">
                  <wp:posOffset>958320</wp:posOffset>
                </wp:positionV>
                <wp:extent cx="101520" cy="19800"/>
                <wp:effectExtent l="38100" t="38100" r="13335" b="37465"/>
                <wp:wrapNone/>
                <wp:docPr id="2189" name="Ink 21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18">
                      <w14:nvContentPartPr>
                        <w14:cNvContentPartPr/>
                      </w14:nvContentPartPr>
                      <w14:xfrm>
                        <a:off x="0" y="0"/>
                        <a:ext cx="101520" cy="1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89" o:spid="_x0000_s1026" type="#_x0000_t75" style="position:absolute;margin-left:318pt;margin-top:74.9pt;width:9.3pt;height:2.8pt;z-index:252513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">
                <v:imagedata r:id="rId1919" o:title=""/>
              </v:shape>
            </w:pict>
          </mc:Fallback>
        </mc:AlternateContent>
      </w:r>
      <w:r w:rsidR="00583FC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12256" behindDoc="0" locked="0" layoutInCell="1" allowOverlap="1">
                <wp:simplePos x="0" y="0"/>
                <wp:positionH relativeFrom="column">
                  <wp:posOffset>3527160</wp:posOffset>
                </wp:positionH>
                <wp:positionV relativeFrom="paragraph">
                  <wp:posOffset>1118880</wp:posOffset>
                </wp:positionV>
                <wp:extent cx="128160" cy="289440"/>
                <wp:effectExtent l="38100" t="38100" r="5715" b="34925"/>
                <wp:wrapNone/>
                <wp:docPr id="2188" name="Ink 21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20">
                      <w14:nvContentPartPr>
                        <w14:cNvContentPartPr/>
                      </w14:nvContentPartPr>
                      <w14:xfrm>
                        <a:off x="0" y="0"/>
                        <a:ext cx="128160" cy="28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88" o:spid="_x0000_s1026" type="#_x0000_t75" style="position:absolute;margin-left:276.95pt;margin-top:87.3pt;width:11.75pt;height:24.4pt;z-index:252512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">
                <v:imagedata r:id="rId1921" o:title=""/>
              </v:shape>
            </w:pict>
          </mc:Fallback>
        </mc:AlternateContent>
      </w:r>
      <w:r w:rsidR="00583FC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11232" behindDoc="0" locked="0" layoutInCell="1" allowOverlap="1">
                <wp:simplePos x="0" y="0"/>
                <wp:positionH relativeFrom="column">
                  <wp:posOffset>3112440</wp:posOffset>
                </wp:positionH>
                <wp:positionV relativeFrom="paragraph">
                  <wp:posOffset>1124640</wp:posOffset>
                </wp:positionV>
                <wp:extent cx="132840" cy="271800"/>
                <wp:effectExtent l="38100" t="38100" r="38735" b="33020"/>
                <wp:wrapNone/>
                <wp:docPr id="2187" name="Ink 21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22">
                      <w14:nvContentPartPr>
                        <w14:cNvContentPartPr/>
                      </w14:nvContentPartPr>
                      <w14:xfrm>
                        <a:off x="0" y="0"/>
                        <a:ext cx="132840" cy="27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87" o:spid="_x0000_s1026" type="#_x0000_t75" style="position:absolute;margin-left:244.35pt;margin-top:87.95pt;width:11.75pt;height:22.65pt;z-index:252511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">
                <v:imagedata r:id="rId1923" o:title=""/>
              </v:shape>
            </w:pict>
          </mc:Fallback>
        </mc:AlternateContent>
      </w:r>
      <w:r w:rsidR="00583FC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10208" behindDoc="0" locked="0" layoutInCell="1" allowOverlap="1">
                <wp:simplePos x="0" y="0"/>
                <wp:positionH relativeFrom="column">
                  <wp:posOffset>3437520</wp:posOffset>
                </wp:positionH>
                <wp:positionV relativeFrom="paragraph">
                  <wp:posOffset>1138680</wp:posOffset>
                </wp:positionV>
                <wp:extent cx="114840" cy="177480"/>
                <wp:effectExtent l="38100" t="38100" r="38100" b="32385"/>
                <wp:wrapNone/>
                <wp:docPr id="2186" name="Ink 21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24">
                      <w14:nvContentPartPr>
                        <w14:cNvContentPartPr/>
                      </w14:nvContentPartPr>
                      <w14:xfrm>
                        <a:off x="0" y="0"/>
                        <a:ext cx="114840" cy="177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86" o:spid="_x0000_s1026" type="#_x0000_t75" style="position:absolute;margin-left:270.05pt;margin-top:88.85pt;width:10.5pt;height:15.6pt;z-index:252510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">
                <v:imagedata r:id="rId1925" o:title=""/>
              </v:shape>
            </w:pict>
          </mc:Fallback>
        </mc:AlternateContent>
      </w:r>
      <w:r w:rsidR="00583FC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09184" behindDoc="0" locked="0" layoutInCell="1" allowOverlap="1">
                <wp:simplePos x="0" y="0"/>
                <wp:positionH relativeFrom="column">
                  <wp:posOffset>3344280</wp:posOffset>
                </wp:positionH>
                <wp:positionV relativeFrom="paragraph">
                  <wp:posOffset>1290600</wp:posOffset>
                </wp:positionV>
                <wp:extent cx="10080" cy="74880"/>
                <wp:effectExtent l="19050" t="19050" r="28575" b="20955"/>
                <wp:wrapNone/>
                <wp:docPr id="2185" name="Ink 21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26">
                      <w14:nvContentPartPr>
                        <w14:cNvContentPartPr/>
                      </w14:nvContentPartPr>
                      <w14:xfrm>
                        <a:off x="0" y="0"/>
                        <a:ext cx="10080" cy="74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85" o:spid="_x0000_s1026" type="#_x0000_t75" style="position:absolute;margin-left:262.7pt;margin-top:101.15pt;width:1.95pt;height:7pt;z-index:252509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">
                <v:imagedata r:id="rId1927" o:title=""/>
              </v:shape>
            </w:pict>
          </mc:Fallback>
        </mc:AlternateContent>
      </w:r>
      <w:r w:rsidR="00583FC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08160" behindDoc="0" locked="0" layoutInCell="1" allowOverlap="1">
                <wp:simplePos x="0" y="0"/>
                <wp:positionH relativeFrom="column">
                  <wp:posOffset>3208560</wp:posOffset>
                </wp:positionH>
                <wp:positionV relativeFrom="paragraph">
                  <wp:posOffset>1174320</wp:posOffset>
                </wp:positionV>
                <wp:extent cx="52920" cy="124920"/>
                <wp:effectExtent l="38100" t="38100" r="23495" b="27940"/>
                <wp:wrapNone/>
                <wp:docPr id="2184" name="Ink 21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28">
                      <w14:nvContentPartPr>
                        <w14:cNvContentPartPr/>
                      </w14:nvContentPartPr>
                      <w14:xfrm>
                        <a:off x="0" y="0"/>
                        <a:ext cx="52920" cy="124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84" o:spid="_x0000_s1026" type="#_x0000_t75" style="position:absolute;margin-left:252pt;margin-top:91.75pt;width:5.4pt;height:11.35pt;z-index:252508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">
                <v:imagedata r:id="rId1929" o:title=""/>
              </v:shape>
            </w:pict>
          </mc:Fallback>
        </mc:AlternateContent>
      </w:r>
      <w:r w:rsidR="00583FC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07136" behindDoc="0" locked="0" layoutInCell="1" allowOverlap="1">
                <wp:simplePos x="0" y="0"/>
                <wp:positionH relativeFrom="column">
                  <wp:posOffset>3892200</wp:posOffset>
                </wp:positionH>
                <wp:positionV relativeFrom="paragraph">
                  <wp:posOffset>1143720</wp:posOffset>
                </wp:positionV>
                <wp:extent cx="11160" cy="6840"/>
                <wp:effectExtent l="19050" t="19050" r="27305" b="31750"/>
                <wp:wrapNone/>
                <wp:docPr id="2183" name="Ink 21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30">
                      <w14:nvContentPartPr>
                        <w14:cNvContentPartPr/>
                      </w14:nvContentPartPr>
                      <w14:xfrm>
                        <a:off x="0" y="0"/>
                        <a:ext cx="11160" cy="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83" o:spid="_x0000_s1026" type="#_x0000_t75" style="position:absolute;margin-left:305.9pt;margin-top:89.5pt;width:2pt;height:1.7pt;z-index:252507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">
                <v:imagedata r:id="rId1931" o:title=""/>
              </v:shape>
            </w:pict>
          </mc:Fallback>
        </mc:AlternateContent>
      </w:r>
      <w:r w:rsidR="00583FC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06112" behindDoc="0" locked="0" layoutInCell="1" allowOverlap="1">
                <wp:simplePos x="0" y="0"/>
                <wp:positionH relativeFrom="column">
                  <wp:posOffset>3185520</wp:posOffset>
                </wp:positionH>
                <wp:positionV relativeFrom="paragraph">
                  <wp:posOffset>1015560</wp:posOffset>
                </wp:positionV>
                <wp:extent cx="401040" cy="43560"/>
                <wp:effectExtent l="38100" t="38100" r="37465" b="33020"/>
                <wp:wrapNone/>
                <wp:docPr id="2182" name="Ink 21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32">
                      <w14:nvContentPartPr>
                        <w14:cNvContentPartPr/>
                      </w14:nvContentPartPr>
                      <w14:xfrm>
                        <a:off x="0" y="0"/>
                        <a:ext cx="401040" cy="43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82" o:spid="_x0000_s1026" type="#_x0000_t75" style="position:absolute;margin-left:250.2pt;margin-top:79.15pt;width:33.05pt;height:4.95pt;z-index:252506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">
                <v:imagedata r:id="rId1933" o:title=""/>
              </v:shape>
            </w:pict>
          </mc:Fallback>
        </mc:AlternateContent>
      </w:r>
      <w:r w:rsidR="00583FC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05088" behindDoc="0" locked="0" layoutInCell="1" allowOverlap="1">
                <wp:simplePos x="0" y="0"/>
                <wp:positionH relativeFrom="column">
                  <wp:posOffset>3597720</wp:posOffset>
                </wp:positionH>
                <wp:positionV relativeFrom="paragraph">
                  <wp:posOffset>715320</wp:posOffset>
                </wp:positionV>
                <wp:extent cx="47520" cy="126000"/>
                <wp:effectExtent l="38100" t="38100" r="29210" b="45720"/>
                <wp:wrapNone/>
                <wp:docPr id="2181" name="Ink 21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34">
                      <w14:nvContentPartPr>
                        <w14:cNvContentPartPr/>
                      </w14:nvContentPartPr>
                      <w14:xfrm>
                        <a:off x="0" y="0"/>
                        <a:ext cx="47520" cy="126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81" o:spid="_x0000_s1026" type="#_x0000_t75" style="position:absolute;margin-left:282.5pt;margin-top:55.6pt;width:5.3pt;height:11.4pt;z-index:252505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">
                <v:imagedata r:id="rId1935" o:title=""/>
              </v:shape>
            </w:pict>
          </mc:Fallback>
        </mc:AlternateContent>
      </w:r>
      <w:r w:rsidR="00583FC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04064" behindDoc="0" locked="0" layoutInCell="1" allowOverlap="1">
                <wp:simplePos x="0" y="0"/>
                <wp:positionH relativeFrom="column">
                  <wp:posOffset>3513840</wp:posOffset>
                </wp:positionH>
                <wp:positionV relativeFrom="paragraph">
                  <wp:posOffset>746280</wp:posOffset>
                </wp:positionV>
                <wp:extent cx="58680" cy="101880"/>
                <wp:effectExtent l="38100" t="38100" r="36830" b="31750"/>
                <wp:wrapNone/>
                <wp:docPr id="2180" name="Ink 21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36">
                      <w14:nvContentPartPr>
                        <w14:cNvContentPartPr/>
                      </w14:nvContentPartPr>
                      <w14:xfrm>
                        <a:off x="0" y="0"/>
                        <a:ext cx="58680" cy="10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80" o:spid="_x0000_s1026" type="#_x0000_t75" style="position:absolute;margin-left:276.1pt;margin-top:58.05pt;width:6pt;height:9.35pt;z-index:252504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">
                <v:imagedata r:id="rId1937" o:title=""/>
              </v:shape>
            </w:pict>
          </mc:Fallback>
        </mc:AlternateContent>
      </w:r>
      <w:r w:rsidR="00583FC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03040" behindDoc="0" locked="0" layoutInCell="1" allowOverlap="1">
                <wp:simplePos x="0" y="0"/>
                <wp:positionH relativeFrom="column">
                  <wp:posOffset>3450120</wp:posOffset>
                </wp:positionH>
                <wp:positionV relativeFrom="paragraph">
                  <wp:posOffset>807120</wp:posOffset>
                </wp:positionV>
                <wp:extent cx="19440" cy="104760"/>
                <wp:effectExtent l="38100" t="19050" r="38100" b="29210"/>
                <wp:wrapNone/>
                <wp:docPr id="2179" name="Ink 21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38">
                      <w14:nvContentPartPr>
                        <w14:cNvContentPartPr/>
                      </w14:nvContentPartPr>
                      <w14:xfrm>
                        <a:off x="0" y="0"/>
                        <a:ext cx="19440" cy="10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79" o:spid="_x0000_s1026" type="#_x0000_t75" style="position:absolute;margin-left:271pt;margin-top:63.1pt;width:2.8pt;height:9.4pt;z-index:252503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">
                <v:imagedata r:id="rId1939" o:title=""/>
              </v:shape>
            </w:pict>
          </mc:Fallback>
        </mc:AlternateContent>
      </w:r>
      <w:r w:rsidR="00583FC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02016" behindDoc="0" locked="0" layoutInCell="1" allowOverlap="1">
                <wp:simplePos x="0" y="0"/>
                <wp:positionH relativeFrom="column">
                  <wp:posOffset>3333480</wp:posOffset>
                </wp:positionH>
                <wp:positionV relativeFrom="paragraph">
                  <wp:posOffset>761040</wp:posOffset>
                </wp:positionV>
                <wp:extent cx="83160" cy="78480"/>
                <wp:effectExtent l="38100" t="38100" r="31750" b="36195"/>
                <wp:wrapNone/>
                <wp:docPr id="2178" name="Ink 21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40">
                      <w14:nvContentPartPr>
                        <w14:cNvContentPartPr/>
                      </w14:nvContentPartPr>
                      <w14:xfrm>
                        <a:off x="0" y="0"/>
                        <a:ext cx="83160" cy="78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78" o:spid="_x0000_s1026" type="#_x0000_t75" style="position:absolute;margin-left:261.8pt;margin-top:59.2pt;width:7.9pt;height:7.6pt;z-index:252502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">
                <v:imagedata r:id="rId1941" o:title=""/>
              </v:shape>
            </w:pict>
          </mc:Fallback>
        </mc:AlternateContent>
      </w:r>
      <w:r w:rsidR="00583FC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00992" behindDoc="0" locked="0" layoutInCell="1" allowOverlap="1">
                <wp:simplePos x="0" y="0"/>
                <wp:positionH relativeFrom="column">
                  <wp:posOffset>3135840</wp:posOffset>
                </wp:positionH>
                <wp:positionV relativeFrom="paragraph">
                  <wp:posOffset>667800</wp:posOffset>
                </wp:positionV>
                <wp:extent cx="216360" cy="224640"/>
                <wp:effectExtent l="38100" t="19050" r="31750" b="23495"/>
                <wp:wrapNone/>
                <wp:docPr id="2177" name="Ink 21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42">
                      <w14:nvContentPartPr>
                        <w14:cNvContentPartPr/>
                      </w14:nvContentPartPr>
                      <w14:xfrm>
                        <a:off x="0" y="0"/>
                        <a:ext cx="216360" cy="224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77" o:spid="_x0000_s1026" type="#_x0000_t75" style="position:absolute;margin-left:246.2pt;margin-top:52.15pt;width:18.3pt;height:18.8pt;z-index:252500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">
                <v:imagedata r:id="rId1943" o:title=""/>
              </v:shape>
            </w:pict>
          </mc:Fallback>
        </mc:AlternateContent>
      </w:r>
      <w:r w:rsidR="00583FC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99968" behindDoc="0" locked="0" layoutInCell="1" allowOverlap="1">
                <wp:simplePos x="0" y="0"/>
                <wp:positionH relativeFrom="column">
                  <wp:posOffset>3686280</wp:posOffset>
                </wp:positionH>
                <wp:positionV relativeFrom="paragraph">
                  <wp:posOffset>1057320</wp:posOffset>
                </wp:positionV>
                <wp:extent cx="7200" cy="8640"/>
                <wp:effectExtent l="38100" t="38100" r="31115" b="29845"/>
                <wp:wrapNone/>
                <wp:docPr id="2176" name="Ink 21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44">
                      <w14:nvContentPartPr>
                        <w14:cNvContentPartPr/>
                      </w14:nvContentPartPr>
                      <w14:xfrm>
                        <a:off x="0" y="0"/>
                        <a:ext cx="7200" cy="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76" o:spid="_x0000_s1026" type="#_x0000_t75" style="position:absolute;margin-left:289.65pt;margin-top:82.65pt;width:1.9pt;height:2.2pt;z-index:252499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">
                <v:imagedata r:id="rId1945" o:title=""/>
              </v:shape>
            </w:pict>
          </mc:Fallback>
        </mc:AlternateContent>
      </w:r>
      <w:r w:rsidR="00583FC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98944" behindDoc="0" locked="0" layoutInCell="1" allowOverlap="1">
                <wp:simplePos x="0" y="0"/>
                <wp:positionH relativeFrom="column">
                  <wp:posOffset>3780240</wp:posOffset>
                </wp:positionH>
                <wp:positionV relativeFrom="paragraph">
                  <wp:posOffset>971640</wp:posOffset>
                </wp:positionV>
                <wp:extent cx="119520" cy="182520"/>
                <wp:effectExtent l="38100" t="38100" r="33020" b="46355"/>
                <wp:wrapNone/>
                <wp:docPr id="2175" name="Ink 21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46">
                      <w14:nvContentPartPr>
                        <w14:cNvContentPartPr/>
                      </w14:nvContentPartPr>
                      <w14:xfrm>
                        <a:off x="0" y="0"/>
                        <a:ext cx="119520" cy="18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75" o:spid="_x0000_s1026" type="#_x0000_t75" style="position:absolute;margin-left:297.35pt;margin-top:75.6pt;width:10.55pt;height:16.05pt;z-index:252498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">
                <v:imagedata r:id="rId1947" o:title=""/>
              </v:shape>
            </w:pict>
          </mc:Fallback>
        </mc:AlternateContent>
      </w:r>
      <w:r w:rsidR="00583FC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97920" behindDoc="0" locked="0" layoutInCell="1" allowOverlap="1">
                <wp:simplePos x="0" y="0"/>
                <wp:positionH relativeFrom="column">
                  <wp:posOffset>2865120</wp:posOffset>
                </wp:positionH>
                <wp:positionV relativeFrom="paragraph">
                  <wp:posOffset>1129320</wp:posOffset>
                </wp:positionV>
                <wp:extent cx="172080" cy="39960"/>
                <wp:effectExtent l="38100" t="38100" r="38100" b="36830"/>
                <wp:wrapNone/>
                <wp:docPr id="2174" name="Ink 21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48">
                      <w14:nvContentPartPr>
                        <w14:cNvContentPartPr/>
                      </w14:nvContentPartPr>
                      <w14:xfrm>
                        <a:off x="0" y="0"/>
                        <a:ext cx="172080" cy="39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74" o:spid="_x0000_s1026" type="#_x0000_t75" style="position:absolute;margin-left:224.95pt;margin-top:88.2pt;width:14.85pt;height:4.6pt;z-index:252497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">
                <v:imagedata r:id="rId1949" o:title=""/>
              </v:shape>
            </w:pict>
          </mc:Fallback>
        </mc:AlternateContent>
      </w:r>
      <w:r w:rsidR="00583FC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96896" behindDoc="0" locked="0" layoutInCell="1" allowOverlap="1">
                <wp:simplePos x="0" y="0"/>
                <wp:positionH relativeFrom="column">
                  <wp:posOffset>2855040</wp:posOffset>
                </wp:positionH>
                <wp:positionV relativeFrom="paragraph">
                  <wp:posOffset>1084320</wp:posOffset>
                </wp:positionV>
                <wp:extent cx="145440" cy="29520"/>
                <wp:effectExtent l="38100" t="38100" r="26035" b="27940"/>
                <wp:wrapNone/>
                <wp:docPr id="2173" name="Ink 21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50">
                      <w14:nvContentPartPr>
                        <w14:cNvContentPartPr/>
                      </w14:nvContentPartPr>
                      <w14:xfrm>
                        <a:off x="0" y="0"/>
                        <a:ext cx="145440" cy="29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73" o:spid="_x0000_s1026" type="#_x0000_t75" style="position:absolute;margin-left:224.1pt;margin-top:84.9pt;width:12.8pt;height:3.55pt;z-index:252496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">
                <v:imagedata r:id="rId1951" o:title=""/>
              </v:shape>
            </w:pict>
          </mc:Fallback>
        </mc:AlternateContent>
      </w:r>
      <w:r w:rsidR="00583FC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95872" behindDoc="0" locked="0" layoutInCell="1" allowOverlap="1">
                <wp:simplePos x="0" y="0"/>
                <wp:positionH relativeFrom="column">
                  <wp:posOffset>2416920</wp:posOffset>
                </wp:positionH>
                <wp:positionV relativeFrom="paragraph">
                  <wp:posOffset>1172520</wp:posOffset>
                </wp:positionV>
                <wp:extent cx="89640" cy="132120"/>
                <wp:effectExtent l="38100" t="38100" r="43815" b="39370"/>
                <wp:wrapNone/>
                <wp:docPr id="2172" name="Ink 21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52">
                      <w14:nvContentPartPr>
                        <w14:cNvContentPartPr/>
                      </w14:nvContentPartPr>
                      <w14:xfrm>
                        <a:off x="0" y="0"/>
                        <a:ext cx="89640" cy="132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72" o:spid="_x0000_s1026" type="#_x0000_t75" style="position:absolute;margin-left:189.65pt;margin-top:91.4pt;width:8.55pt;height:12.2pt;z-index:252495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">
                <v:imagedata r:id="rId1953" o:title=""/>
              </v:shape>
            </w:pict>
          </mc:Fallback>
        </mc:AlternateContent>
      </w:r>
      <w:r w:rsidR="00583FC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94848" behindDoc="0" locked="0" layoutInCell="1" allowOverlap="1">
                <wp:simplePos x="0" y="0"/>
                <wp:positionH relativeFrom="column">
                  <wp:posOffset>2573520</wp:posOffset>
                </wp:positionH>
                <wp:positionV relativeFrom="paragraph">
                  <wp:posOffset>866880</wp:posOffset>
                </wp:positionV>
                <wp:extent cx="178920" cy="118800"/>
                <wp:effectExtent l="38100" t="38100" r="12065" b="33655"/>
                <wp:wrapNone/>
                <wp:docPr id="2171" name="Ink 21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54">
                      <w14:nvContentPartPr>
                        <w14:cNvContentPartPr/>
                      </w14:nvContentPartPr>
                      <w14:xfrm>
                        <a:off x="0" y="0"/>
                        <a:ext cx="178920" cy="118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71" o:spid="_x0000_s1026" type="#_x0000_t75" style="position:absolute;margin-left:202pt;margin-top:67.5pt;width:15.4pt;height:10.7pt;z-index:252494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">
                <v:imagedata r:id="rId1955" o:title=""/>
              </v:shape>
            </w:pict>
          </mc:Fallback>
        </mc:AlternateContent>
      </w:r>
      <w:r w:rsidR="00583FC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93824" behindDoc="0" locked="0" layoutInCell="1" allowOverlap="1">
                <wp:simplePos x="0" y="0"/>
                <wp:positionH relativeFrom="column">
                  <wp:posOffset>2269320</wp:posOffset>
                </wp:positionH>
                <wp:positionV relativeFrom="paragraph">
                  <wp:posOffset>723600</wp:posOffset>
                </wp:positionV>
                <wp:extent cx="247680" cy="214200"/>
                <wp:effectExtent l="38100" t="38100" r="0" b="33655"/>
                <wp:wrapNone/>
                <wp:docPr id="2170" name="Ink 21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56">
                      <w14:nvContentPartPr>
                        <w14:cNvContentPartPr/>
                      </w14:nvContentPartPr>
                      <w14:xfrm>
                        <a:off x="0" y="0"/>
                        <a:ext cx="247680" cy="214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70" o:spid="_x0000_s1026" type="#_x0000_t75" style="position:absolute;margin-left:178.05pt;margin-top:56.25pt;width:20.9pt;height:18.45pt;z-index:252493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">
                <v:imagedata r:id="rId1957" o:title=""/>
              </v:shape>
            </w:pict>
          </mc:Fallback>
        </mc:AlternateContent>
      </w:r>
      <w:r w:rsidR="00583FC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92800" behindDoc="0" locked="0" layoutInCell="1" allowOverlap="1">
                <wp:simplePos x="0" y="0"/>
                <wp:positionH relativeFrom="column">
                  <wp:posOffset>2354640</wp:posOffset>
                </wp:positionH>
                <wp:positionV relativeFrom="paragraph">
                  <wp:posOffset>745920</wp:posOffset>
                </wp:positionV>
                <wp:extent cx="60840" cy="520200"/>
                <wp:effectExtent l="19050" t="38100" r="34925" b="32385"/>
                <wp:wrapNone/>
                <wp:docPr id="2169" name="Ink 21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58">
                      <w14:nvContentPartPr>
                        <w14:cNvContentPartPr/>
                      </w14:nvContentPartPr>
                      <w14:xfrm>
                        <a:off x="0" y="0"/>
                        <a:ext cx="60840" cy="520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69" o:spid="_x0000_s1026" type="#_x0000_t75" style="position:absolute;margin-left:184.65pt;margin-top:58.05pt;width:5.9pt;height:42.45pt;z-index:252492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">
                <v:imagedata r:id="rId1959" o:title=""/>
              </v:shape>
            </w:pict>
          </mc:Fallback>
        </mc:AlternateContent>
      </w:r>
      <w:r w:rsidR="00583FC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91776" behindDoc="0" locked="0" layoutInCell="1" allowOverlap="1">
                <wp:simplePos x="0" y="0"/>
                <wp:positionH relativeFrom="column">
                  <wp:posOffset>-247080</wp:posOffset>
                </wp:positionH>
                <wp:positionV relativeFrom="paragraph">
                  <wp:posOffset>424080</wp:posOffset>
                </wp:positionV>
                <wp:extent cx="6310080" cy="125640"/>
                <wp:effectExtent l="38100" t="38100" r="33655" b="46355"/>
                <wp:wrapNone/>
                <wp:docPr id="2168" name="Ink 21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60">
                      <w14:nvContentPartPr>
                        <w14:cNvContentPartPr/>
                      </w14:nvContentPartPr>
                      <w14:xfrm>
                        <a:off x="0" y="0"/>
                        <a:ext cx="6310080" cy="125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68" o:spid="_x0000_s1026" type="#_x0000_t75" style="position:absolute;margin-left:-20pt;margin-top:32.65pt;width:498.25pt;height:11.45pt;z-index:252491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">
                <v:imagedata r:id="rId1961" o:title=""/>
              </v:shape>
            </w:pict>
          </mc:Fallback>
        </mc:AlternateContent>
      </w:r>
      <w:r w:rsidR="00583FC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90752" behindDoc="0" locked="0" layoutInCell="1" allowOverlap="1">
                <wp:simplePos x="0" y="0"/>
                <wp:positionH relativeFrom="column">
                  <wp:posOffset>1857120</wp:posOffset>
                </wp:positionH>
                <wp:positionV relativeFrom="paragraph">
                  <wp:posOffset>717120</wp:posOffset>
                </wp:positionV>
                <wp:extent cx="75240" cy="729720"/>
                <wp:effectExtent l="38100" t="38100" r="39370" b="32385"/>
                <wp:wrapNone/>
                <wp:docPr id="2167" name="Ink 21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62">
                      <w14:nvContentPartPr>
                        <w14:cNvContentPartPr/>
                      </w14:nvContentPartPr>
                      <w14:xfrm>
                        <a:off x="0" y="0"/>
                        <a:ext cx="75240" cy="72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67" o:spid="_x0000_s1026" type="#_x0000_t75" style="position:absolute;margin-left:145.55pt;margin-top:55.75pt;width:7.45pt;height:58.9pt;z-index:252490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">
                <v:imagedata r:id="rId1963" o:title=""/>
              </v:shape>
            </w:pict>
          </mc:Fallback>
        </mc:AlternateContent>
      </w:r>
      <w:r w:rsidR="00583FC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89728" behindDoc="0" locked="0" layoutInCell="1" allowOverlap="1">
                <wp:simplePos x="0" y="0"/>
                <wp:positionH relativeFrom="column">
                  <wp:posOffset>1605840</wp:posOffset>
                </wp:positionH>
                <wp:positionV relativeFrom="paragraph">
                  <wp:posOffset>658440</wp:posOffset>
                </wp:positionV>
                <wp:extent cx="81000" cy="768240"/>
                <wp:effectExtent l="38100" t="38100" r="33655" b="32385"/>
                <wp:wrapNone/>
                <wp:docPr id="2166" name="Ink 21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64">
                      <w14:nvContentPartPr>
                        <w14:cNvContentPartPr/>
                      </w14:nvContentPartPr>
                      <w14:xfrm>
                        <a:off x="0" y="0"/>
                        <a:ext cx="81000" cy="768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66" o:spid="_x0000_s1026" type="#_x0000_t75" style="position:absolute;margin-left:125.75pt;margin-top:51.25pt;width:7.6pt;height:61.8pt;z-index:252489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">
                <v:imagedata r:id="rId1965" o:title=""/>
              </v:shape>
            </w:pict>
          </mc:Fallback>
        </mc:AlternateContent>
      </w:r>
      <w:r w:rsidR="00583FC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88704" behindDoc="0" locked="0" layoutInCell="1" allowOverlap="1">
                <wp:simplePos x="0" y="0"/>
                <wp:positionH relativeFrom="column">
                  <wp:posOffset>1723200</wp:posOffset>
                </wp:positionH>
                <wp:positionV relativeFrom="paragraph">
                  <wp:posOffset>1072440</wp:posOffset>
                </wp:positionV>
                <wp:extent cx="81360" cy="166680"/>
                <wp:effectExtent l="38100" t="38100" r="33020" b="43180"/>
                <wp:wrapNone/>
                <wp:docPr id="2165" name="Ink 21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66">
                      <w14:nvContentPartPr>
                        <w14:cNvContentPartPr/>
                      </w14:nvContentPartPr>
                      <w14:xfrm>
                        <a:off x="0" y="0"/>
                        <a:ext cx="81360" cy="166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65" o:spid="_x0000_s1026" type="#_x0000_t75" style="position:absolute;margin-left:135pt;margin-top:83.8pt;width:7.75pt;height:14.45pt;z-index:252488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">
                <v:imagedata r:id="rId1967" o:title=""/>
              </v:shape>
            </w:pict>
          </mc:Fallback>
        </mc:AlternateContent>
      </w:r>
      <w:r w:rsidR="00583FC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87680" behindDoc="0" locked="0" layoutInCell="1" allowOverlap="1">
                <wp:simplePos x="0" y="0"/>
                <wp:positionH relativeFrom="column">
                  <wp:posOffset>1753080</wp:posOffset>
                </wp:positionH>
                <wp:positionV relativeFrom="paragraph">
                  <wp:posOffset>728280</wp:posOffset>
                </wp:positionV>
                <wp:extent cx="125640" cy="43560"/>
                <wp:effectExtent l="19050" t="19050" r="27305" b="33020"/>
                <wp:wrapNone/>
                <wp:docPr id="2164" name="Ink 21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68">
                      <w14:nvContentPartPr>
                        <w14:cNvContentPartPr/>
                      </w14:nvContentPartPr>
                      <w14:xfrm>
                        <a:off x="0" y="0"/>
                        <a:ext cx="125640" cy="43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64" o:spid="_x0000_s1026" type="#_x0000_t75" style="position:absolute;margin-left:137.5pt;margin-top:56.8pt;width:11.05pt;height:4.6pt;z-index:252487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">
                <v:imagedata r:id="rId1969" o:title=""/>
              </v:shape>
            </w:pict>
          </mc:Fallback>
        </mc:AlternateContent>
      </w:r>
      <w:r w:rsidR="00583FC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86656" behindDoc="0" locked="0" layoutInCell="1" allowOverlap="1">
                <wp:simplePos x="0" y="0"/>
                <wp:positionH relativeFrom="column">
                  <wp:posOffset>1722480</wp:posOffset>
                </wp:positionH>
                <wp:positionV relativeFrom="paragraph">
                  <wp:posOffset>731880</wp:posOffset>
                </wp:positionV>
                <wp:extent cx="104040" cy="178560"/>
                <wp:effectExtent l="38100" t="38100" r="29845" b="31115"/>
                <wp:wrapNone/>
                <wp:docPr id="2163" name="Ink 21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70">
                      <w14:nvContentPartPr>
                        <w14:cNvContentPartPr/>
                      </w14:nvContentPartPr>
                      <w14:xfrm>
                        <a:off x="0" y="0"/>
                        <a:ext cx="104040" cy="178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63" o:spid="_x0000_s1026" type="#_x0000_t75" style="position:absolute;margin-left:135.05pt;margin-top:57.05pt;width:9.45pt;height:15.3pt;z-index:252486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">
                <v:imagedata r:id="rId1971" o:title=""/>
              </v:shape>
            </w:pict>
          </mc:Fallback>
        </mc:AlternateContent>
      </w:r>
      <w:r w:rsidR="00583FC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85632" behindDoc="0" locked="0" layoutInCell="1" allowOverlap="1">
                <wp:simplePos x="0" y="0"/>
                <wp:positionH relativeFrom="column">
                  <wp:posOffset>1486680</wp:posOffset>
                </wp:positionH>
                <wp:positionV relativeFrom="paragraph">
                  <wp:posOffset>1015920</wp:posOffset>
                </wp:positionV>
                <wp:extent cx="71640" cy="37800"/>
                <wp:effectExtent l="38100" t="38100" r="24130" b="38735"/>
                <wp:wrapNone/>
                <wp:docPr id="2162" name="Ink 21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72">
                      <w14:nvContentPartPr>
                        <w14:cNvContentPartPr/>
                      </w14:nvContentPartPr>
                      <w14:xfrm>
                        <a:off x="0" y="0"/>
                        <a:ext cx="71640" cy="37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62" o:spid="_x0000_s1026" type="#_x0000_t75" style="position:absolute;margin-left:116.5pt;margin-top:79.4pt;width:6.85pt;height:4.25pt;z-index:252485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">
                <v:imagedata r:id="rId1973" o:title=""/>
              </v:shape>
            </w:pict>
          </mc:Fallback>
        </mc:AlternateContent>
      </w:r>
      <w:r w:rsidR="00583FC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84608" behindDoc="0" locked="0" layoutInCell="1" allowOverlap="1">
                <wp:simplePos x="0" y="0"/>
                <wp:positionH relativeFrom="column">
                  <wp:posOffset>1440600</wp:posOffset>
                </wp:positionH>
                <wp:positionV relativeFrom="paragraph">
                  <wp:posOffset>969480</wp:posOffset>
                </wp:positionV>
                <wp:extent cx="119880" cy="35280"/>
                <wp:effectExtent l="19050" t="19050" r="33020" b="22225"/>
                <wp:wrapNone/>
                <wp:docPr id="2161" name="Ink 21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74">
                      <w14:nvContentPartPr>
                        <w14:cNvContentPartPr/>
                      </w14:nvContentPartPr>
                      <w14:xfrm>
                        <a:off x="0" y="0"/>
                        <a:ext cx="119880" cy="35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61" o:spid="_x0000_s1026" type="#_x0000_t75" style="position:absolute;margin-left:113.05pt;margin-top:75.95pt;width:10.3pt;height:3.7pt;z-index:252484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">
                <v:imagedata r:id="rId1975" o:title=""/>
              </v:shape>
            </w:pict>
          </mc:Fallback>
        </mc:AlternateContent>
      </w:r>
      <w:r w:rsidR="00583FC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83584" behindDoc="0" locked="0" layoutInCell="1" allowOverlap="1">
                <wp:simplePos x="0" y="0"/>
                <wp:positionH relativeFrom="column">
                  <wp:posOffset>1316040</wp:posOffset>
                </wp:positionH>
                <wp:positionV relativeFrom="paragraph">
                  <wp:posOffset>996120</wp:posOffset>
                </wp:positionV>
                <wp:extent cx="113400" cy="145800"/>
                <wp:effectExtent l="38100" t="38100" r="39370" b="26035"/>
                <wp:wrapNone/>
                <wp:docPr id="2160" name="Ink 21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76">
                      <w14:nvContentPartPr>
                        <w14:cNvContentPartPr/>
                      </w14:nvContentPartPr>
                      <w14:xfrm>
                        <a:off x="0" y="0"/>
                        <a:ext cx="113400" cy="145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60" o:spid="_x0000_s1026" type="#_x0000_t75" style="position:absolute;margin-left:102.95pt;margin-top:77.8pt;width:10.35pt;height:12.9pt;z-index:252483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">
                <v:imagedata r:id="rId1977" o:title=""/>
              </v:shape>
            </w:pict>
          </mc:Fallback>
        </mc:AlternateContent>
      </w:r>
      <w:r w:rsidR="00583FC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82560" behindDoc="0" locked="0" layoutInCell="1" allowOverlap="1">
                <wp:simplePos x="0" y="0"/>
                <wp:positionH relativeFrom="column">
                  <wp:posOffset>860640</wp:posOffset>
                </wp:positionH>
                <wp:positionV relativeFrom="paragraph">
                  <wp:posOffset>719640</wp:posOffset>
                </wp:positionV>
                <wp:extent cx="139320" cy="670680"/>
                <wp:effectExtent l="38100" t="38100" r="32385" b="34290"/>
                <wp:wrapNone/>
                <wp:docPr id="2159" name="Ink 21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78">
                      <w14:nvContentPartPr>
                        <w14:cNvContentPartPr/>
                      </w14:nvContentPartPr>
                      <w14:xfrm>
                        <a:off x="0" y="0"/>
                        <a:ext cx="139320" cy="670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59" o:spid="_x0000_s1026" type="#_x0000_t75" style="position:absolute;margin-left:67.2pt;margin-top:56.1pt;width:12.25pt;height:54.05pt;z-index:252482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">
                <v:imagedata r:id="rId1979" o:title=""/>
              </v:shape>
            </w:pict>
          </mc:Fallback>
        </mc:AlternateContent>
      </w:r>
      <w:r w:rsidR="00583FC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81536" behindDoc="0" locked="0" layoutInCell="1" allowOverlap="1">
                <wp:simplePos x="0" y="0"/>
                <wp:positionH relativeFrom="column">
                  <wp:posOffset>627360</wp:posOffset>
                </wp:positionH>
                <wp:positionV relativeFrom="paragraph">
                  <wp:posOffset>695880</wp:posOffset>
                </wp:positionV>
                <wp:extent cx="86400" cy="688320"/>
                <wp:effectExtent l="38100" t="19050" r="27940" b="17145"/>
                <wp:wrapNone/>
                <wp:docPr id="2158" name="Ink 21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80">
                      <w14:nvContentPartPr>
                        <w14:cNvContentPartPr/>
                      </w14:nvContentPartPr>
                      <w14:xfrm>
                        <a:off x="0" y="0"/>
                        <a:ext cx="86400" cy="688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58" o:spid="_x0000_s1026" type="#_x0000_t75" style="position:absolute;margin-left:48.75pt;margin-top:54.25pt;width:7.95pt;height:55.3pt;z-index:252481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">
                <v:imagedata r:id="rId1981" o:title=""/>
              </v:shape>
            </w:pict>
          </mc:Fallback>
        </mc:AlternateContent>
      </w:r>
      <w:r w:rsidR="00583FC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80512" behindDoc="0" locked="0" layoutInCell="1" allowOverlap="1">
                <wp:simplePos x="0" y="0"/>
                <wp:positionH relativeFrom="column">
                  <wp:posOffset>726720</wp:posOffset>
                </wp:positionH>
                <wp:positionV relativeFrom="paragraph">
                  <wp:posOffset>1151280</wp:posOffset>
                </wp:positionV>
                <wp:extent cx="120240" cy="189360"/>
                <wp:effectExtent l="38100" t="38100" r="13335" b="39370"/>
                <wp:wrapNone/>
                <wp:docPr id="2157" name="Ink 21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82">
                      <w14:nvContentPartPr>
                        <w14:cNvContentPartPr/>
                      </w14:nvContentPartPr>
                      <w14:xfrm>
                        <a:off x="0" y="0"/>
                        <a:ext cx="120240" cy="18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57" o:spid="_x0000_s1026" type="#_x0000_t75" style="position:absolute;margin-left:56.6pt;margin-top:90pt;width:10.7pt;height:16.2pt;z-index:252480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">
                <v:imagedata r:id="rId1983" o:title=""/>
              </v:shape>
            </w:pict>
          </mc:Fallback>
        </mc:AlternateContent>
      </w:r>
      <w:r w:rsidR="00583FC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79488" behindDoc="0" locked="0" layoutInCell="1" allowOverlap="1">
                <wp:simplePos x="0" y="0"/>
                <wp:positionH relativeFrom="column">
                  <wp:posOffset>754080</wp:posOffset>
                </wp:positionH>
                <wp:positionV relativeFrom="paragraph">
                  <wp:posOffset>801360</wp:posOffset>
                </wp:positionV>
                <wp:extent cx="45720" cy="123480"/>
                <wp:effectExtent l="38100" t="38100" r="30480" b="29210"/>
                <wp:wrapNone/>
                <wp:docPr id="2156" name="Ink 21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84">
                      <w14:nvContentPartPr>
                        <w14:cNvContentPartPr/>
                      </w14:nvContentPartPr>
                      <w14:xfrm>
                        <a:off x="0" y="0"/>
                        <a:ext cx="45720" cy="123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56" o:spid="_x0000_s1026" type="#_x0000_t75" style="position:absolute;margin-left:58.75pt;margin-top:62.45pt;width:4.8pt;height:10.9pt;z-index:252479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">
                <v:imagedata r:id="rId1985" o:title=""/>
              </v:shape>
            </w:pict>
          </mc:Fallback>
        </mc:AlternateContent>
      </w:r>
      <w:r w:rsidR="00583FC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78464" behindDoc="0" locked="0" layoutInCell="1" allowOverlap="1">
                <wp:simplePos x="0" y="0"/>
                <wp:positionH relativeFrom="column">
                  <wp:posOffset>528720</wp:posOffset>
                </wp:positionH>
                <wp:positionV relativeFrom="paragraph">
                  <wp:posOffset>1017000</wp:posOffset>
                </wp:positionV>
                <wp:extent cx="100440" cy="41040"/>
                <wp:effectExtent l="19050" t="38100" r="33020" b="35560"/>
                <wp:wrapNone/>
                <wp:docPr id="2155" name="Ink 21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86">
                      <w14:nvContentPartPr>
                        <w14:cNvContentPartPr/>
                      </w14:nvContentPartPr>
                      <w14:xfrm>
                        <a:off x="0" y="0"/>
                        <a:ext cx="100440" cy="41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55" o:spid="_x0000_s1026" type="#_x0000_t75" style="position:absolute;margin-left:41.1pt;margin-top:79.55pt;width:9pt;height:4.5pt;z-index:252478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">
                <v:imagedata r:id="rId1987" o:title=""/>
              </v:shape>
            </w:pict>
          </mc:Fallback>
        </mc:AlternateContent>
      </w:r>
      <w:r w:rsidR="00583FC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77440" behindDoc="0" locked="0" layoutInCell="1" allowOverlap="1">
                <wp:simplePos x="0" y="0"/>
                <wp:positionH relativeFrom="column">
                  <wp:posOffset>501720</wp:posOffset>
                </wp:positionH>
                <wp:positionV relativeFrom="paragraph">
                  <wp:posOffset>992880</wp:posOffset>
                </wp:positionV>
                <wp:extent cx="75240" cy="28800"/>
                <wp:effectExtent l="19050" t="19050" r="20320" b="28575"/>
                <wp:wrapNone/>
                <wp:docPr id="2154" name="Ink 21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88">
                      <w14:nvContentPartPr>
                        <w14:cNvContentPartPr/>
                      </w14:nvContentPartPr>
                      <w14:xfrm>
                        <a:off x="0" y="0"/>
                        <a:ext cx="75240" cy="28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54" o:spid="_x0000_s1026" type="#_x0000_t75" style="position:absolute;margin-left:38.9pt;margin-top:77.7pt;width:7.05pt;height:3.35pt;z-index:252477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">
                <v:imagedata r:id="rId1989" o:title=""/>
              </v:shape>
            </w:pict>
          </mc:Fallback>
        </mc:AlternateContent>
      </w:r>
      <w:r w:rsidR="00583FC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76416" behindDoc="0" locked="0" layoutInCell="1" allowOverlap="1">
                <wp:simplePos x="0" y="0"/>
                <wp:positionH relativeFrom="column">
                  <wp:posOffset>256920</wp:posOffset>
                </wp:positionH>
                <wp:positionV relativeFrom="paragraph">
                  <wp:posOffset>958680</wp:posOffset>
                </wp:positionV>
                <wp:extent cx="172440" cy="203040"/>
                <wp:effectExtent l="38100" t="38100" r="37465" b="26035"/>
                <wp:wrapNone/>
                <wp:docPr id="2153" name="Ink 21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90">
                      <w14:nvContentPartPr>
                        <w14:cNvContentPartPr/>
                      </w14:nvContentPartPr>
                      <w14:xfrm>
                        <a:off x="0" y="0"/>
                        <a:ext cx="172440" cy="203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53" o:spid="_x0000_s1026" type="#_x0000_t75" style="position:absolute;margin-left:19.6pt;margin-top:74.8pt;width:14.9pt;height:17.35pt;z-index:252476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">
                <v:imagedata r:id="rId1991" o:title=""/>
              </v:shape>
            </w:pict>
          </mc:Fallback>
        </mc:AlternateContent>
      </w:r>
      <w:r w:rsidR="00583FC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64128" behindDoc="0" locked="0" layoutInCell="1" allowOverlap="1">
                <wp:simplePos x="0" y="0"/>
                <wp:positionH relativeFrom="column">
                  <wp:posOffset>3915960</wp:posOffset>
                </wp:positionH>
                <wp:positionV relativeFrom="paragraph">
                  <wp:posOffset>57600</wp:posOffset>
                </wp:positionV>
                <wp:extent cx="83520" cy="243720"/>
                <wp:effectExtent l="38100" t="38100" r="31115" b="42545"/>
                <wp:wrapNone/>
                <wp:docPr id="2141" name="Ink 21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92">
                      <w14:nvContentPartPr>
                        <w14:cNvContentPartPr/>
                      </w14:nvContentPartPr>
                      <w14:xfrm>
                        <a:off x="0" y="0"/>
                        <a:ext cx="83520" cy="243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41" o:spid="_x0000_s1026" type="#_x0000_t75" style="position:absolute;margin-left:307.65pt;margin-top:3.8pt;width:8.05pt;height:20.8pt;z-index:252464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">
                <v:imagedata r:id="rId1993" o:title=""/>
              </v:shape>
            </w:pict>
          </mc:Fallback>
        </mc:AlternateContent>
      </w:r>
      <w:r w:rsidR="00583FC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63104" behindDoc="0" locked="0" layoutInCell="1" allowOverlap="1">
                <wp:simplePos x="0" y="0"/>
                <wp:positionH relativeFrom="column">
                  <wp:posOffset>3717240</wp:posOffset>
                </wp:positionH>
                <wp:positionV relativeFrom="paragraph">
                  <wp:posOffset>195480</wp:posOffset>
                </wp:positionV>
                <wp:extent cx="84960" cy="14400"/>
                <wp:effectExtent l="38100" t="38100" r="29845" b="43180"/>
                <wp:wrapNone/>
                <wp:docPr id="2140" name="Ink 21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94">
                      <w14:nvContentPartPr>
                        <w14:cNvContentPartPr/>
                      </w14:nvContentPartPr>
                      <w14:xfrm>
                        <a:off x="0" y="0"/>
                        <a:ext cx="84960" cy="1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40" o:spid="_x0000_s1026" type="#_x0000_t75" style="position:absolute;margin-left:292pt;margin-top:14.75pt;width:8.1pt;height:2.6pt;z-index:252463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">
                <v:imagedata r:id="rId1995" o:title=""/>
              </v:shape>
            </w:pict>
          </mc:Fallback>
        </mc:AlternateContent>
      </w:r>
      <w:r w:rsidR="00583FC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62080" behindDoc="0" locked="0" layoutInCell="1" allowOverlap="1">
                <wp:simplePos x="0" y="0"/>
                <wp:positionH relativeFrom="column">
                  <wp:posOffset>3693840</wp:posOffset>
                </wp:positionH>
                <wp:positionV relativeFrom="paragraph">
                  <wp:posOffset>132840</wp:posOffset>
                </wp:positionV>
                <wp:extent cx="117720" cy="16200"/>
                <wp:effectExtent l="38100" t="38100" r="34925" b="41275"/>
                <wp:wrapNone/>
                <wp:docPr id="2139" name="Ink 21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96">
                      <w14:nvContentPartPr>
                        <w14:cNvContentPartPr/>
                      </w14:nvContentPartPr>
                      <w14:xfrm>
                        <a:off x="0" y="0"/>
                        <a:ext cx="117720" cy="1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39" o:spid="_x0000_s1026" type="#_x0000_t75" style="position:absolute;margin-left:290.25pt;margin-top:9.65pt;width:10.7pt;height:2.85pt;z-index:252462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">
                <v:imagedata r:id="rId1997" o:title=""/>
              </v:shape>
            </w:pict>
          </mc:Fallback>
        </mc:AlternateContent>
      </w:r>
      <w:r w:rsidR="00583FC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61056" behindDoc="0" locked="0" layoutInCell="1" allowOverlap="1">
                <wp:simplePos x="0" y="0"/>
                <wp:positionH relativeFrom="column">
                  <wp:posOffset>3463440</wp:posOffset>
                </wp:positionH>
                <wp:positionV relativeFrom="paragraph">
                  <wp:posOffset>74880</wp:posOffset>
                </wp:positionV>
                <wp:extent cx="115200" cy="244440"/>
                <wp:effectExtent l="38100" t="19050" r="37465" b="22860"/>
                <wp:wrapNone/>
                <wp:docPr id="2138" name="Ink 21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98">
                      <w14:nvContentPartPr>
                        <w14:cNvContentPartPr/>
                      </w14:nvContentPartPr>
                      <w14:xfrm>
                        <a:off x="0" y="0"/>
                        <a:ext cx="115200" cy="244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38" o:spid="_x0000_s1026" type="#_x0000_t75" style="position:absolute;margin-left:271.95pt;margin-top:5.4pt;width:10.4pt;height:20.4pt;z-index:252461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">
                <v:imagedata r:id="rId1999" o:title=""/>
              </v:shape>
            </w:pict>
          </mc:Fallback>
        </mc:AlternateContent>
      </w:r>
      <w:r w:rsidR="00583FC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60032" behindDoc="0" locked="0" layoutInCell="1" allowOverlap="1">
                <wp:simplePos x="0" y="0"/>
                <wp:positionH relativeFrom="column">
                  <wp:posOffset>3419160</wp:posOffset>
                </wp:positionH>
                <wp:positionV relativeFrom="paragraph">
                  <wp:posOffset>162000</wp:posOffset>
                </wp:positionV>
                <wp:extent cx="10800" cy="16200"/>
                <wp:effectExtent l="38100" t="38100" r="27305" b="41275"/>
                <wp:wrapNone/>
                <wp:docPr id="2137" name="Ink 21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00">
                      <w14:nvContentPartPr>
                        <w14:cNvContentPartPr/>
                      </w14:nvContentPartPr>
                      <w14:xfrm>
                        <a:off x="0" y="0"/>
                        <a:ext cx="10800" cy="1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37" o:spid="_x0000_s1026" type="#_x0000_t75" style="position:absolute;margin-left:268.55pt;margin-top:12.05pt;width:2.1pt;height:2.65pt;z-index:252460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">
                <v:imagedata r:id="rId2001" o:title=""/>
              </v:shape>
            </w:pict>
          </mc:Fallback>
        </mc:AlternateContent>
      </w:r>
      <w:r w:rsidR="00583FC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59008" behindDoc="0" locked="0" layoutInCell="1" allowOverlap="1">
                <wp:simplePos x="0" y="0"/>
                <wp:positionH relativeFrom="column">
                  <wp:posOffset>3211080</wp:posOffset>
                </wp:positionH>
                <wp:positionV relativeFrom="paragraph">
                  <wp:posOffset>97200</wp:posOffset>
                </wp:positionV>
                <wp:extent cx="111600" cy="173160"/>
                <wp:effectExtent l="19050" t="38100" r="22225" b="36830"/>
                <wp:wrapNone/>
                <wp:docPr id="2136" name="Ink 21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02">
                      <w14:nvContentPartPr>
                        <w14:cNvContentPartPr/>
                      </w14:nvContentPartPr>
                      <w14:xfrm>
                        <a:off x="0" y="0"/>
                        <a:ext cx="111600" cy="173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36" o:spid="_x0000_s1026" type="#_x0000_t75" style="position:absolute;margin-left:252.25pt;margin-top:7.1pt;width:10.05pt;height:15.1pt;z-index:252459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">
                <v:imagedata r:id="rId2003" o:title=""/>
              </v:shape>
            </w:pict>
          </mc:Fallback>
        </mc:AlternateContent>
      </w:r>
      <w:r w:rsidR="00583FC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55936" behindDoc="0" locked="0" layoutInCell="1" allowOverlap="1">
                <wp:simplePos x="0" y="0"/>
                <wp:positionH relativeFrom="column">
                  <wp:posOffset>2983560</wp:posOffset>
                </wp:positionH>
                <wp:positionV relativeFrom="paragraph">
                  <wp:posOffset>147600</wp:posOffset>
                </wp:positionV>
                <wp:extent cx="105840" cy="12960"/>
                <wp:effectExtent l="19050" t="19050" r="27940" b="25400"/>
                <wp:wrapNone/>
                <wp:docPr id="2133" name="Ink 21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04">
                      <w14:nvContentPartPr>
                        <w14:cNvContentPartPr/>
                      </w14:nvContentPartPr>
                      <w14:xfrm>
                        <a:off x="0" y="0"/>
                        <a:ext cx="105840" cy="1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33" o:spid="_x0000_s1026" type="#_x0000_t75" style="position:absolute;margin-left:234.4pt;margin-top:11.1pt;width:9.45pt;height:2.1pt;z-index:252455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">
                <v:imagedata r:id="rId2005" o:title=""/>
              </v:shape>
            </w:pict>
          </mc:Fallback>
        </mc:AlternateContent>
      </w:r>
      <w:r w:rsidR="00583FC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54912" behindDoc="0" locked="0" layoutInCell="1" allowOverlap="1">
                <wp:simplePos x="0" y="0"/>
                <wp:positionH relativeFrom="column">
                  <wp:posOffset>3051240</wp:posOffset>
                </wp:positionH>
                <wp:positionV relativeFrom="paragraph">
                  <wp:posOffset>68040</wp:posOffset>
                </wp:positionV>
                <wp:extent cx="18720" cy="94320"/>
                <wp:effectExtent l="38100" t="38100" r="38735" b="39370"/>
                <wp:wrapNone/>
                <wp:docPr id="2132" name="Ink 21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06">
                      <w14:nvContentPartPr>
                        <w14:cNvContentPartPr/>
                      </w14:nvContentPartPr>
                      <w14:xfrm>
                        <a:off x="0" y="0"/>
                        <a:ext cx="18720" cy="9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32" o:spid="_x0000_s1026" type="#_x0000_t75" style="position:absolute;margin-left:239.55pt;margin-top:4.75pt;width:2.8pt;height:8.7pt;z-index:252454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">
                <v:imagedata r:id="rId2007" o:title=""/>
              </v:shape>
            </w:pict>
          </mc:Fallback>
        </mc:AlternateContent>
      </w:r>
      <w:r w:rsidR="00583FC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53888" behindDoc="0" locked="0" layoutInCell="1" allowOverlap="1">
                <wp:simplePos x="0" y="0"/>
                <wp:positionH relativeFrom="column">
                  <wp:posOffset>2781600</wp:posOffset>
                </wp:positionH>
                <wp:positionV relativeFrom="paragraph">
                  <wp:posOffset>32760</wp:posOffset>
                </wp:positionV>
                <wp:extent cx="107640" cy="212040"/>
                <wp:effectExtent l="38100" t="38100" r="26035" b="36195"/>
                <wp:wrapNone/>
                <wp:docPr id="2131" name="Ink 21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08">
                      <w14:nvContentPartPr>
                        <w14:cNvContentPartPr/>
                      </w14:nvContentPartPr>
                      <w14:xfrm>
                        <a:off x="0" y="0"/>
                        <a:ext cx="107640" cy="212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31" o:spid="_x0000_s1026" type="#_x0000_t75" style="position:absolute;margin-left:218.3pt;margin-top:2.1pt;width:9.8pt;height:17.95pt;z-index:252453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">
                <v:imagedata r:id="rId2009" o:title=""/>
              </v:shape>
            </w:pict>
          </mc:Fallback>
        </mc:AlternateContent>
      </w:r>
      <w:r w:rsidR="00583FC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52864" behindDoc="0" locked="0" layoutInCell="1" allowOverlap="1">
                <wp:simplePos x="0" y="0"/>
                <wp:positionH relativeFrom="column">
                  <wp:posOffset>2693040</wp:posOffset>
                </wp:positionH>
                <wp:positionV relativeFrom="paragraph">
                  <wp:posOffset>146160</wp:posOffset>
                </wp:positionV>
                <wp:extent cx="10440" cy="16920"/>
                <wp:effectExtent l="38100" t="38100" r="27940" b="40640"/>
                <wp:wrapNone/>
                <wp:docPr id="2130" name="Ink 21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10">
                      <w14:nvContentPartPr>
                        <w14:cNvContentPartPr/>
                      </w14:nvContentPartPr>
                      <w14:xfrm>
                        <a:off x="0" y="0"/>
                        <a:ext cx="10440" cy="1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30" o:spid="_x0000_s1026" type="#_x0000_t75" style="position:absolute;margin-left:211.3pt;margin-top:10.75pt;width:2.3pt;height:2.85pt;z-index:252452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">
                <v:imagedata r:id="rId2011" o:title=""/>
              </v:shape>
            </w:pict>
          </mc:Fallback>
        </mc:AlternateContent>
      </w:r>
      <w:r w:rsidR="00583FC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51840" behindDoc="0" locked="0" layoutInCell="1" allowOverlap="1">
                <wp:simplePos x="0" y="0"/>
                <wp:positionH relativeFrom="column">
                  <wp:posOffset>2519520</wp:posOffset>
                </wp:positionH>
                <wp:positionV relativeFrom="paragraph">
                  <wp:posOffset>47880</wp:posOffset>
                </wp:positionV>
                <wp:extent cx="135000" cy="217440"/>
                <wp:effectExtent l="38100" t="38100" r="36830" b="30480"/>
                <wp:wrapNone/>
                <wp:docPr id="2129" name="Ink 21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12">
                      <w14:nvContentPartPr>
                        <w14:cNvContentPartPr/>
                      </w14:nvContentPartPr>
                      <w14:xfrm>
                        <a:off x="0" y="0"/>
                        <a:ext cx="135000" cy="217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29" o:spid="_x0000_s1026" type="#_x0000_t75" style="position:absolute;margin-left:197.7pt;margin-top:3.1pt;width:12pt;height:18.5pt;z-index:252451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">
                <v:imagedata r:id="rId2013" o:title=""/>
              </v:shape>
            </w:pict>
          </mc:Fallback>
        </mc:AlternateContent>
      </w:r>
      <w:r w:rsidR="00583FC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49792" behindDoc="0" locked="0" layoutInCell="1" allowOverlap="1">
                <wp:simplePos x="0" y="0"/>
                <wp:positionH relativeFrom="column">
                  <wp:posOffset>2352840</wp:posOffset>
                </wp:positionH>
                <wp:positionV relativeFrom="paragraph">
                  <wp:posOffset>111960</wp:posOffset>
                </wp:positionV>
                <wp:extent cx="153000" cy="30960"/>
                <wp:effectExtent l="19050" t="19050" r="19050" b="26670"/>
                <wp:wrapNone/>
                <wp:docPr id="2127" name="Ink 21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14">
                      <w14:nvContentPartPr>
                        <w14:cNvContentPartPr/>
                      </w14:nvContentPartPr>
                      <w14:xfrm>
                        <a:off x="0" y="0"/>
                        <a:ext cx="153000" cy="30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27" o:spid="_x0000_s1026" type="#_x0000_t75" style="position:absolute;margin-left:184.8pt;margin-top:8.2pt;width:13.15pt;height:3.55pt;z-index:252449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">
                <v:imagedata r:id="rId2015" o:title=""/>
              </v:shape>
            </w:pict>
          </mc:Fallback>
        </mc:AlternateContent>
      </w:r>
      <w:r w:rsidR="00583FC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48768" behindDoc="0" locked="0" layoutInCell="1" allowOverlap="1">
                <wp:simplePos x="0" y="0"/>
                <wp:positionH relativeFrom="column">
                  <wp:posOffset>2395680</wp:posOffset>
                </wp:positionH>
                <wp:positionV relativeFrom="paragraph">
                  <wp:posOffset>31320</wp:posOffset>
                </wp:positionV>
                <wp:extent cx="22320" cy="146880"/>
                <wp:effectExtent l="38100" t="38100" r="34925" b="43815"/>
                <wp:wrapNone/>
                <wp:docPr id="2126" name="Ink 21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16">
                      <w14:nvContentPartPr>
                        <w14:cNvContentPartPr/>
                      </w14:nvContentPartPr>
                      <w14:xfrm>
                        <a:off x="0" y="0"/>
                        <a:ext cx="22320" cy="146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26" o:spid="_x0000_s1026" type="#_x0000_t75" style="position:absolute;margin-left:187.9pt;margin-top:1.75pt;width:3.25pt;height:12.95pt;z-index:252448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">
                <v:imagedata r:id="rId2017" o:title=""/>
              </v:shape>
            </w:pict>
          </mc:Fallback>
        </mc:AlternateContent>
      </w:r>
      <w:r w:rsidR="00583FC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47744" behindDoc="0" locked="0" layoutInCell="1" allowOverlap="1">
                <wp:simplePos x="0" y="0"/>
                <wp:positionH relativeFrom="column">
                  <wp:posOffset>2158800</wp:posOffset>
                </wp:positionH>
                <wp:positionV relativeFrom="paragraph">
                  <wp:posOffset>27000</wp:posOffset>
                </wp:positionV>
                <wp:extent cx="165240" cy="224640"/>
                <wp:effectExtent l="38100" t="38100" r="25400" b="23495"/>
                <wp:wrapNone/>
                <wp:docPr id="2125" name="Ink 21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18">
                      <w14:nvContentPartPr>
                        <w14:cNvContentPartPr/>
                      </w14:nvContentPartPr>
                      <w14:xfrm>
                        <a:off x="0" y="0"/>
                        <a:ext cx="165240" cy="224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25" o:spid="_x0000_s1026" type="#_x0000_t75" style="position:absolute;margin-left:169.25pt;margin-top:1.6pt;width:14.35pt;height:18.85pt;z-index:252447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">
                <v:imagedata r:id="rId2019" o:title=""/>
              </v:shape>
            </w:pict>
          </mc:Fallback>
        </mc:AlternateContent>
      </w:r>
      <w:r w:rsidR="00583FC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46720" behindDoc="0" locked="0" layoutInCell="1" allowOverlap="1">
                <wp:simplePos x="0" y="0"/>
                <wp:positionH relativeFrom="column">
                  <wp:posOffset>2224320</wp:posOffset>
                </wp:positionH>
                <wp:positionV relativeFrom="paragraph">
                  <wp:posOffset>29160</wp:posOffset>
                </wp:positionV>
                <wp:extent cx="20880" cy="126000"/>
                <wp:effectExtent l="38100" t="38100" r="36830" b="26670"/>
                <wp:wrapNone/>
                <wp:docPr id="2124" name="Ink 21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20">
                      <w14:nvContentPartPr>
                        <w14:cNvContentPartPr/>
                      </w14:nvContentPartPr>
                      <w14:xfrm>
                        <a:off x="0" y="0"/>
                        <a:ext cx="20880" cy="126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24" o:spid="_x0000_s1026" type="#_x0000_t75" style="position:absolute;margin-left:174.4pt;margin-top:1.75pt;width:3pt;height:11.05pt;z-index:252446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">
                <v:imagedata r:id="rId2021" o:title=""/>
              </v:shape>
            </w:pict>
          </mc:Fallback>
        </mc:AlternateContent>
      </w:r>
      <w:r w:rsidR="00583FC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45696" behindDoc="0" locked="0" layoutInCell="1" allowOverlap="1">
                <wp:simplePos x="0" y="0"/>
                <wp:positionH relativeFrom="column">
                  <wp:posOffset>2092920</wp:posOffset>
                </wp:positionH>
                <wp:positionV relativeFrom="paragraph">
                  <wp:posOffset>166680</wp:posOffset>
                </wp:positionV>
                <wp:extent cx="7920" cy="17280"/>
                <wp:effectExtent l="38100" t="38100" r="30480" b="40005"/>
                <wp:wrapNone/>
                <wp:docPr id="2123" name="Ink 21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22">
                      <w14:nvContentPartPr>
                        <w14:cNvContentPartPr/>
                      </w14:nvContentPartPr>
                      <w14:xfrm>
                        <a:off x="0" y="0"/>
                        <a:ext cx="7920" cy="1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23" o:spid="_x0000_s1026" type="#_x0000_t75" style="position:absolute;margin-left:164.05pt;margin-top:12.4pt;width:2.05pt;height:2.75pt;z-index:252445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">
                <v:imagedata r:id="rId2023" o:title=""/>
              </v:shape>
            </w:pict>
          </mc:Fallback>
        </mc:AlternateContent>
      </w:r>
      <w:r w:rsidR="00583FC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44672" behindDoc="0" locked="0" layoutInCell="1" allowOverlap="1">
                <wp:simplePos x="0" y="0"/>
                <wp:positionH relativeFrom="column">
                  <wp:posOffset>1930560</wp:posOffset>
                </wp:positionH>
                <wp:positionV relativeFrom="paragraph">
                  <wp:posOffset>53280</wp:posOffset>
                </wp:positionV>
                <wp:extent cx="96120" cy="204120"/>
                <wp:effectExtent l="19050" t="38100" r="37465" b="43815"/>
                <wp:wrapNone/>
                <wp:docPr id="2122" name="Ink 21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24">
                      <w14:nvContentPartPr>
                        <w14:cNvContentPartPr/>
                      </w14:nvContentPartPr>
                      <w14:xfrm>
                        <a:off x="0" y="0"/>
                        <a:ext cx="96120" cy="204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22" o:spid="_x0000_s1026" type="#_x0000_t75" style="position:absolute;margin-left:151.3pt;margin-top:3.45pt;width:8.95pt;height:17.5pt;z-index:252444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">
                <v:imagedata r:id="rId2025" o:title=""/>
              </v:shape>
            </w:pict>
          </mc:Fallback>
        </mc:AlternateContent>
      </w:r>
      <w:r w:rsidR="00583FC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42624" behindDoc="0" locked="0" layoutInCell="1" allowOverlap="1">
                <wp:simplePos x="0" y="0"/>
                <wp:positionH relativeFrom="column">
                  <wp:posOffset>1669920</wp:posOffset>
                </wp:positionH>
                <wp:positionV relativeFrom="paragraph">
                  <wp:posOffset>79200</wp:posOffset>
                </wp:positionV>
                <wp:extent cx="249480" cy="77400"/>
                <wp:effectExtent l="19050" t="19050" r="36830" b="18415"/>
                <wp:wrapNone/>
                <wp:docPr id="2120" name="Ink 21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26">
                      <w14:nvContentPartPr>
                        <w14:cNvContentPartPr/>
                      </w14:nvContentPartPr>
                      <w14:xfrm>
                        <a:off x="0" y="0"/>
                        <a:ext cx="249480" cy="77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20" o:spid="_x0000_s1026" type="#_x0000_t75" style="position:absolute;margin-left:130.95pt;margin-top:5.7pt;width:20.75pt;height:7.1pt;z-index:252442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">
                <v:imagedata r:id="rId2027" o:title=""/>
              </v:shape>
            </w:pict>
          </mc:Fallback>
        </mc:AlternateContent>
      </w:r>
      <w:r w:rsidR="00583FC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41600" behindDoc="0" locked="0" layoutInCell="1" allowOverlap="1">
                <wp:simplePos x="0" y="0"/>
                <wp:positionH relativeFrom="column">
                  <wp:posOffset>1747680</wp:posOffset>
                </wp:positionH>
                <wp:positionV relativeFrom="paragraph">
                  <wp:posOffset>14760</wp:posOffset>
                </wp:positionV>
                <wp:extent cx="36720" cy="192240"/>
                <wp:effectExtent l="38100" t="38100" r="40005" b="36830"/>
                <wp:wrapNone/>
                <wp:docPr id="2119" name="Ink 21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28">
                      <w14:nvContentPartPr>
                        <w14:cNvContentPartPr/>
                      </w14:nvContentPartPr>
                      <w14:xfrm>
                        <a:off x="0" y="0"/>
                        <a:ext cx="36720" cy="19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19" o:spid="_x0000_s1026" type="#_x0000_t75" style="position:absolute;margin-left:136.85pt;margin-top:.45pt;width:4.35pt;height:16.45pt;z-index:252441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">
                <v:imagedata r:id="rId2029" o:title=""/>
              </v:shape>
            </w:pict>
          </mc:Fallback>
        </mc:AlternateContent>
      </w:r>
      <w:r w:rsidR="00583FC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40576" behindDoc="0" locked="0" layoutInCell="1" allowOverlap="1">
                <wp:simplePos x="0" y="0"/>
                <wp:positionH relativeFrom="column">
                  <wp:posOffset>1582800</wp:posOffset>
                </wp:positionH>
                <wp:positionV relativeFrom="paragraph">
                  <wp:posOffset>45000</wp:posOffset>
                </wp:positionV>
                <wp:extent cx="52200" cy="249120"/>
                <wp:effectExtent l="38100" t="38100" r="43180" b="36830"/>
                <wp:wrapNone/>
                <wp:docPr id="2118" name="Ink 21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30">
                      <w14:nvContentPartPr>
                        <w14:cNvContentPartPr/>
                      </w14:nvContentPartPr>
                      <w14:xfrm>
                        <a:off x="0" y="0"/>
                        <a:ext cx="52200" cy="249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18" o:spid="_x0000_s1026" type="#_x0000_t75" style="position:absolute;margin-left:123.95pt;margin-top:2.9pt;width:5.55pt;height:21.05pt;z-index:252440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">
                <v:imagedata r:id="rId2031" o:title=""/>
              </v:shape>
            </w:pict>
          </mc:Fallback>
        </mc:AlternateContent>
      </w:r>
      <w:r w:rsidR="00583FC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39552" behindDoc="0" locked="0" layoutInCell="1" allowOverlap="1">
                <wp:simplePos x="0" y="0"/>
                <wp:positionH relativeFrom="column">
                  <wp:posOffset>1503960</wp:posOffset>
                </wp:positionH>
                <wp:positionV relativeFrom="paragraph">
                  <wp:posOffset>151920</wp:posOffset>
                </wp:positionV>
                <wp:extent cx="19800" cy="19800"/>
                <wp:effectExtent l="38100" t="38100" r="37465" b="37465"/>
                <wp:wrapNone/>
                <wp:docPr id="2117" name="Ink 21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32">
                      <w14:nvContentPartPr>
                        <w14:cNvContentPartPr/>
                      </w14:nvContentPartPr>
                      <w14:xfrm>
                        <a:off x="0" y="0"/>
                        <a:ext cx="19800" cy="1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17" o:spid="_x0000_s1026" type="#_x0000_t75" style="position:absolute;margin-left:117.5pt;margin-top:11.15pt;width:3.05pt;height:3pt;z-index:252439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">
                <v:imagedata r:id="rId2033" o:title=""/>
              </v:shape>
            </w:pict>
          </mc:Fallback>
        </mc:AlternateContent>
      </w:r>
      <w:r w:rsidR="00583FC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38528" behindDoc="0" locked="0" layoutInCell="1" allowOverlap="1">
                <wp:simplePos x="0" y="0"/>
                <wp:positionH relativeFrom="column">
                  <wp:posOffset>1403520</wp:posOffset>
                </wp:positionH>
                <wp:positionV relativeFrom="paragraph">
                  <wp:posOffset>21240</wp:posOffset>
                </wp:positionV>
                <wp:extent cx="36720" cy="235080"/>
                <wp:effectExtent l="19050" t="38100" r="40005" b="31750"/>
                <wp:wrapNone/>
                <wp:docPr id="2116" name="Ink 21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34">
                      <w14:nvContentPartPr>
                        <w14:cNvContentPartPr/>
                      </w14:nvContentPartPr>
                      <w14:xfrm>
                        <a:off x="0" y="0"/>
                        <a:ext cx="36720" cy="235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16" o:spid="_x0000_s1026" type="#_x0000_t75" style="position:absolute;margin-left:109.85pt;margin-top:1pt;width:4.15pt;height:19.8pt;z-index:252438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">
                <v:imagedata r:id="rId2035" o:title=""/>
              </v:shape>
            </w:pict>
          </mc:Fallback>
        </mc:AlternateContent>
      </w:r>
      <w:r w:rsidR="00583FC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36480" behindDoc="0" locked="0" layoutInCell="1" allowOverlap="1">
                <wp:simplePos x="0" y="0"/>
                <wp:positionH relativeFrom="column">
                  <wp:posOffset>1134240</wp:posOffset>
                </wp:positionH>
                <wp:positionV relativeFrom="paragraph">
                  <wp:posOffset>138960</wp:posOffset>
                </wp:positionV>
                <wp:extent cx="156960" cy="36000"/>
                <wp:effectExtent l="38100" t="38100" r="33655" b="40640"/>
                <wp:wrapNone/>
                <wp:docPr id="2114" name="Ink 21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36">
                      <w14:nvContentPartPr>
                        <w14:cNvContentPartPr/>
                      </w14:nvContentPartPr>
                      <w14:xfrm>
                        <a:off x="0" y="0"/>
                        <a:ext cx="156960" cy="36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14" o:spid="_x0000_s1026" type="#_x0000_t75" style="position:absolute;margin-left:88.85pt;margin-top:10.25pt;width:13.5pt;height:4.15pt;z-index:252436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">
                <v:imagedata r:id="rId2037" o:title=""/>
              </v:shape>
            </w:pict>
          </mc:Fallback>
        </mc:AlternateContent>
      </w:r>
      <w:r w:rsidR="00583FC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35456" behindDoc="0" locked="0" layoutInCell="1" allowOverlap="1">
                <wp:simplePos x="0" y="0"/>
                <wp:positionH relativeFrom="column">
                  <wp:posOffset>1074840</wp:posOffset>
                </wp:positionH>
                <wp:positionV relativeFrom="paragraph">
                  <wp:posOffset>106560</wp:posOffset>
                </wp:positionV>
                <wp:extent cx="100080" cy="8280"/>
                <wp:effectExtent l="38100" t="38100" r="33655" b="29845"/>
                <wp:wrapNone/>
                <wp:docPr id="2113" name="Ink 21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38">
                      <w14:nvContentPartPr>
                        <w14:cNvContentPartPr/>
                      </w14:nvContentPartPr>
                      <w14:xfrm>
                        <a:off x="0" y="0"/>
                        <a:ext cx="100080" cy="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13" o:spid="_x0000_s1026" type="#_x0000_t75" style="position:absolute;margin-left:83.9pt;margin-top:7.8pt;width:9.25pt;height:2.05pt;z-index:252435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">
                <v:imagedata r:id="rId2039" o:title=""/>
              </v:shape>
            </w:pict>
          </mc:Fallback>
        </mc:AlternateContent>
      </w:r>
      <w:r w:rsidR="00583FC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34432" behindDoc="0" locked="0" layoutInCell="1" allowOverlap="1">
                <wp:simplePos x="0" y="0"/>
                <wp:positionH relativeFrom="column">
                  <wp:posOffset>885120</wp:posOffset>
                </wp:positionH>
                <wp:positionV relativeFrom="paragraph">
                  <wp:posOffset>-14760</wp:posOffset>
                </wp:positionV>
                <wp:extent cx="108000" cy="322200"/>
                <wp:effectExtent l="38100" t="38100" r="25400" b="40005"/>
                <wp:wrapNone/>
                <wp:docPr id="2112" name="Ink 21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40">
                      <w14:nvContentPartPr>
                        <w14:cNvContentPartPr/>
                      </w14:nvContentPartPr>
                      <w14:xfrm>
                        <a:off x="0" y="0"/>
                        <a:ext cx="108000" cy="322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12" o:spid="_x0000_s1026" type="#_x0000_t75" style="position:absolute;margin-left:69.05pt;margin-top:-1.85pt;width:9.8pt;height:26.75pt;z-index:252434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">
                <v:imagedata r:id="rId2041" o:title=""/>
              </v:shape>
            </w:pict>
          </mc:Fallback>
        </mc:AlternateContent>
      </w:r>
      <w:r w:rsidR="00477F90" w:rsidRPr="00583FC8">
        <w:rPr>
          <w:lang w:val="el-GR"/>
        </w:rPr>
        <w:br w:type="page"/>
      </w:r>
    </w:p>
    <w:p w:rsidR="00477F90" w:rsidRPr="009A4D7A" w:rsidRDefault="00387AD7" w:rsidP="00282B60">
      <w:pPr>
        <w:pStyle w:val="Heading3"/>
      </w:pPr>
      <w:r>
        <w:rPr>
          <w:noProof/>
          <w:lang w:val="en-US" w:eastAsia="en-US"/>
        </w:rPr>
        <w:lastRenderedPageBreak/>
        <mc:AlternateContent>
          <mc:Choice Requires="wpi">
            <w:drawing>
              <wp:anchor distT="0" distB="0" distL="114300" distR="114300" simplePos="0" relativeHeight="252868608" behindDoc="0" locked="0" layoutInCell="1" allowOverlap="1">
                <wp:simplePos x="0" y="0"/>
                <wp:positionH relativeFrom="column">
                  <wp:posOffset>5542080</wp:posOffset>
                </wp:positionH>
                <wp:positionV relativeFrom="paragraph">
                  <wp:posOffset>77460</wp:posOffset>
                </wp:positionV>
                <wp:extent cx="187560" cy="799560"/>
                <wp:effectExtent l="19050" t="19050" r="22225" b="19685"/>
                <wp:wrapNone/>
                <wp:docPr id="2536" name="Ink 25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42">
                      <w14:nvContentPartPr>
                        <w14:cNvContentPartPr/>
                      </w14:nvContentPartPr>
                      <w14:xfrm>
                        <a:off x="0" y="0"/>
                        <a:ext cx="187560" cy="799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36" o:spid="_x0000_s1026" type="#_x0000_t75" style="position:absolute;margin-left:435.95pt;margin-top:5.75pt;width:15.7pt;height:63.7pt;z-index:252868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">
                <v:imagedata r:id="rId2043" o:title=""/>
              </v:shape>
            </w:pict>
          </mc:Fallback>
        </mc:AlternateContent>
      </w:r>
      <w:r w:rsidR="0028376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21152" behindDoc="0" locked="0" layoutInCell="1" allowOverlap="1">
                <wp:simplePos x="0" y="0"/>
                <wp:positionH relativeFrom="column">
                  <wp:posOffset>4331760</wp:posOffset>
                </wp:positionH>
                <wp:positionV relativeFrom="paragraph">
                  <wp:posOffset>412260</wp:posOffset>
                </wp:positionV>
                <wp:extent cx="44640" cy="87120"/>
                <wp:effectExtent l="19050" t="19050" r="31750" b="27305"/>
                <wp:wrapNone/>
                <wp:docPr id="2392" name="Ink 23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44">
                      <w14:nvContentPartPr>
                        <w14:cNvContentPartPr/>
                      </w14:nvContentPartPr>
                      <w14:xfrm>
                        <a:off x="0" y="0"/>
                        <a:ext cx="44640" cy="87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92" o:spid="_x0000_s1026" type="#_x0000_t75" style="position:absolute;margin-left:340.8pt;margin-top:32.1pt;width:4.2pt;height:7.55pt;z-index:252721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">
                <v:imagedata r:id="rId2045" o:title=""/>
              </v:shape>
            </w:pict>
          </mc:Fallback>
        </mc:AlternateContent>
      </w:r>
      <w:r w:rsidR="0028376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19104" behindDoc="0" locked="0" layoutInCell="1" allowOverlap="1">
                <wp:simplePos x="0" y="0"/>
                <wp:positionH relativeFrom="column">
                  <wp:posOffset>4320600</wp:posOffset>
                </wp:positionH>
                <wp:positionV relativeFrom="paragraph">
                  <wp:posOffset>386340</wp:posOffset>
                </wp:positionV>
                <wp:extent cx="110880" cy="91440"/>
                <wp:effectExtent l="19050" t="19050" r="22860" b="22860"/>
                <wp:wrapNone/>
                <wp:docPr id="2390" name="Ink 23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46">
                      <w14:nvContentPartPr>
                        <w14:cNvContentPartPr/>
                      </w14:nvContentPartPr>
                      <w14:xfrm>
                        <a:off x="0" y="0"/>
                        <a:ext cx="110880" cy="9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90" o:spid="_x0000_s1026" type="#_x0000_t75" style="position:absolute;margin-left:339.7pt;margin-top:29.9pt;width:9.85pt;height:8.25pt;z-index:252719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">
                <v:imagedata r:id="rId2047" o:title=""/>
              </v:shape>
            </w:pict>
          </mc:Fallback>
        </mc:AlternateContent>
      </w:r>
      <w:r w:rsidR="0028376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12960" behindDoc="0" locked="0" layoutInCell="1" allowOverlap="1">
                <wp:simplePos x="0" y="0"/>
                <wp:positionH relativeFrom="column">
                  <wp:posOffset>4278480</wp:posOffset>
                </wp:positionH>
                <wp:positionV relativeFrom="paragraph">
                  <wp:posOffset>401100</wp:posOffset>
                </wp:positionV>
                <wp:extent cx="35280" cy="44280"/>
                <wp:effectExtent l="19050" t="19050" r="22225" b="32385"/>
                <wp:wrapNone/>
                <wp:docPr id="2384" name="Ink 23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48">
                      <w14:nvContentPartPr>
                        <w14:cNvContentPartPr/>
                      </w14:nvContentPartPr>
                      <w14:xfrm>
                        <a:off x="0" y="0"/>
                        <a:ext cx="35280" cy="44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84" o:spid="_x0000_s1026" type="#_x0000_t75" style="position:absolute;margin-left:336.4pt;margin-top:31.1pt;width:3.8pt;height:4.5pt;z-index:252712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">
                <v:imagedata r:id="rId2049" o:title=""/>
              </v:shape>
            </w:pict>
          </mc:Fallback>
        </mc:AlternateContent>
      </w:r>
      <w:r w:rsidR="0028376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06816" behindDoc="0" locked="0" layoutInCell="1" allowOverlap="1">
                <wp:simplePos x="0" y="0"/>
                <wp:positionH relativeFrom="column">
                  <wp:posOffset>5281080</wp:posOffset>
                </wp:positionH>
                <wp:positionV relativeFrom="paragraph">
                  <wp:posOffset>122820</wp:posOffset>
                </wp:positionV>
                <wp:extent cx="275400" cy="793080"/>
                <wp:effectExtent l="19050" t="19050" r="29845" b="26670"/>
                <wp:wrapNone/>
                <wp:docPr id="2378" name="Ink 23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50">
                      <w14:nvContentPartPr>
                        <w14:cNvContentPartPr/>
                      </w14:nvContentPartPr>
                      <w14:xfrm>
                        <a:off x="0" y="0"/>
                        <a:ext cx="275400" cy="793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78" o:spid="_x0000_s1026" type="#_x0000_t75" style="position:absolute;margin-left:415.35pt;margin-top:9.15pt;width:22.85pt;height:63.6pt;z-index:252706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">
                <v:imagedata r:id="rId2051" o:title=""/>
              </v:shape>
            </w:pict>
          </mc:Fallback>
        </mc:AlternateContent>
      </w:r>
      <w:r w:rsidR="0028376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05792" behindDoc="0" locked="0" layoutInCell="1" allowOverlap="1">
                <wp:simplePos x="0" y="0"/>
                <wp:positionH relativeFrom="column">
                  <wp:posOffset>5317800</wp:posOffset>
                </wp:positionH>
                <wp:positionV relativeFrom="paragraph">
                  <wp:posOffset>120300</wp:posOffset>
                </wp:positionV>
                <wp:extent cx="212760" cy="758880"/>
                <wp:effectExtent l="19050" t="19050" r="15875" b="22225"/>
                <wp:wrapNone/>
                <wp:docPr id="2377" name="Ink 23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52">
                      <w14:nvContentPartPr>
                        <w14:cNvContentPartPr/>
                      </w14:nvContentPartPr>
                      <w14:xfrm>
                        <a:off x="0" y="0"/>
                        <a:ext cx="212760" cy="758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77" o:spid="_x0000_s1026" type="#_x0000_t75" style="position:absolute;margin-left:418.35pt;margin-top:9.1pt;width:17.65pt;height:60.6pt;z-index:252705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">
                <v:imagedata r:id="rId2053" o:title=""/>
              </v:shape>
            </w:pict>
          </mc:Fallback>
        </mc:AlternateContent>
      </w:r>
      <w:r w:rsidR="0050237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86336" behindDoc="0" locked="0" layoutInCell="1" allowOverlap="1">
                <wp:simplePos x="0" y="0"/>
                <wp:positionH relativeFrom="column">
                  <wp:posOffset>5953200</wp:posOffset>
                </wp:positionH>
                <wp:positionV relativeFrom="paragraph">
                  <wp:posOffset>324420</wp:posOffset>
                </wp:positionV>
                <wp:extent cx="43920" cy="136080"/>
                <wp:effectExtent l="19050" t="19050" r="32385" b="16510"/>
                <wp:wrapNone/>
                <wp:docPr id="2358" name="Ink 23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54">
                      <w14:nvContentPartPr>
                        <w14:cNvContentPartPr/>
                      </w14:nvContentPartPr>
                      <w14:xfrm>
                        <a:off x="0" y="0"/>
                        <a:ext cx="43920" cy="136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58" o:spid="_x0000_s1026" type="#_x0000_t75" style="position:absolute;margin-left:468.25pt;margin-top:25.2pt;width:4.3pt;height:11.55pt;z-index:252686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">
                <v:imagedata r:id="rId2055" o:title=""/>
              </v:shape>
            </w:pict>
          </mc:Fallback>
        </mc:AlternateContent>
      </w:r>
      <w:r w:rsidR="0050237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85312" behindDoc="0" locked="0" layoutInCell="1" allowOverlap="1">
                <wp:simplePos x="0" y="0"/>
                <wp:positionH relativeFrom="column">
                  <wp:posOffset>5915040</wp:posOffset>
                </wp:positionH>
                <wp:positionV relativeFrom="paragraph">
                  <wp:posOffset>346740</wp:posOffset>
                </wp:positionV>
                <wp:extent cx="99720" cy="56520"/>
                <wp:effectExtent l="38100" t="38100" r="33655" b="38735"/>
                <wp:wrapNone/>
                <wp:docPr id="2357" name="Ink 23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56">
                      <w14:nvContentPartPr>
                        <w14:cNvContentPartPr/>
                      </w14:nvContentPartPr>
                      <w14:xfrm>
                        <a:off x="0" y="0"/>
                        <a:ext cx="99720" cy="56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57" o:spid="_x0000_s1026" type="#_x0000_t75" style="position:absolute;margin-left:465.2pt;margin-top:26.75pt;width:9pt;height:5.65pt;z-index:252685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">
                <v:imagedata r:id="rId2057" o:title=""/>
              </v:shape>
            </w:pict>
          </mc:Fallback>
        </mc:AlternateContent>
      </w:r>
      <w:r w:rsidR="0050237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84288" behindDoc="0" locked="0" layoutInCell="1" allowOverlap="1">
                <wp:simplePos x="0" y="0"/>
                <wp:positionH relativeFrom="column">
                  <wp:posOffset>5829000</wp:posOffset>
                </wp:positionH>
                <wp:positionV relativeFrom="paragraph">
                  <wp:posOffset>466620</wp:posOffset>
                </wp:positionV>
                <wp:extent cx="70560" cy="73080"/>
                <wp:effectExtent l="38100" t="19050" r="24765" b="22225"/>
                <wp:wrapNone/>
                <wp:docPr id="2356" name="Ink 23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58">
                      <w14:nvContentPartPr>
                        <w14:cNvContentPartPr/>
                      </w14:nvContentPartPr>
                      <w14:xfrm>
                        <a:off x="0" y="0"/>
                        <a:ext cx="70560" cy="73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56" o:spid="_x0000_s1026" type="#_x0000_t75" style="position:absolute;margin-left:458.4pt;margin-top:36.15pt;width:6.7pt;height:6.85pt;z-index:252684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">
                <v:imagedata r:id="rId2059" o:title=""/>
              </v:shape>
            </w:pict>
          </mc:Fallback>
        </mc:AlternateContent>
      </w:r>
      <w:r w:rsidR="0050237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83264" behindDoc="0" locked="0" layoutInCell="1" allowOverlap="1">
                <wp:simplePos x="0" y="0"/>
                <wp:positionH relativeFrom="column">
                  <wp:posOffset>5706600</wp:posOffset>
                </wp:positionH>
                <wp:positionV relativeFrom="paragraph">
                  <wp:posOffset>256740</wp:posOffset>
                </wp:positionV>
                <wp:extent cx="118080" cy="128520"/>
                <wp:effectExtent l="19050" t="38100" r="34925" b="24130"/>
                <wp:wrapNone/>
                <wp:docPr id="2355" name="Ink 23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60">
                      <w14:nvContentPartPr>
                        <w14:cNvContentPartPr/>
                      </w14:nvContentPartPr>
                      <w14:xfrm>
                        <a:off x="0" y="0"/>
                        <a:ext cx="118080" cy="128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55" o:spid="_x0000_s1026" type="#_x0000_t75" style="position:absolute;margin-left:448.9pt;margin-top:19.6pt;width:10.4pt;height:11.3pt;z-index:252683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">
                <v:imagedata r:id="rId2061" o:title=""/>
              </v:shape>
            </w:pict>
          </mc:Fallback>
        </mc:AlternateContent>
      </w:r>
      <w:r w:rsidR="0050237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82240" behindDoc="0" locked="0" layoutInCell="1" allowOverlap="1">
                <wp:simplePos x="0" y="0"/>
                <wp:positionH relativeFrom="column">
                  <wp:posOffset>5739000</wp:posOffset>
                </wp:positionH>
                <wp:positionV relativeFrom="paragraph">
                  <wp:posOffset>271140</wp:posOffset>
                </wp:positionV>
                <wp:extent cx="66960" cy="214200"/>
                <wp:effectExtent l="19050" t="19050" r="28575" b="33655"/>
                <wp:wrapNone/>
                <wp:docPr id="2354" name="Ink 23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62">
                      <w14:nvContentPartPr>
                        <w14:cNvContentPartPr/>
                      </w14:nvContentPartPr>
                      <w14:xfrm>
                        <a:off x="0" y="0"/>
                        <a:ext cx="66960" cy="214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54" o:spid="_x0000_s1026" type="#_x0000_t75" style="position:absolute;margin-left:451.3pt;margin-top:20.85pt;width:6.35pt;height:17.9pt;z-index:252682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">
                <v:imagedata r:id="rId2063" o:title=""/>
              </v:shape>
            </w:pict>
          </mc:Fallback>
        </mc:AlternateContent>
      </w:r>
      <w:r w:rsidR="0050237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81216" behindDoc="0" locked="0" layoutInCell="1" allowOverlap="1">
                <wp:simplePos x="0" y="0"/>
                <wp:positionH relativeFrom="column">
                  <wp:posOffset>5629920</wp:posOffset>
                </wp:positionH>
                <wp:positionV relativeFrom="paragraph">
                  <wp:posOffset>388860</wp:posOffset>
                </wp:positionV>
                <wp:extent cx="92160" cy="38160"/>
                <wp:effectExtent l="19050" t="38100" r="22225" b="38100"/>
                <wp:wrapNone/>
                <wp:docPr id="2353" name="Ink 23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64">
                      <w14:nvContentPartPr>
                        <w14:cNvContentPartPr/>
                      </w14:nvContentPartPr>
                      <w14:xfrm>
                        <a:off x="0" y="0"/>
                        <a:ext cx="92160" cy="38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53" o:spid="_x0000_s1026" type="#_x0000_t75" style="position:absolute;margin-left:442.8pt;margin-top:30.05pt;width:8.3pt;height:4.2pt;z-index:252681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">
                <v:imagedata r:id="rId2065" o:title=""/>
              </v:shape>
            </w:pict>
          </mc:Fallback>
        </mc:AlternateContent>
      </w:r>
      <w:r w:rsidR="0050237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80192" behindDoc="0" locked="0" layoutInCell="1" allowOverlap="1">
                <wp:simplePos x="0" y="0"/>
                <wp:positionH relativeFrom="column">
                  <wp:posOffset>5537400</wp:posOffset>
                </wp:positionH>
                <wp:positionV relativeFrom="paragraph">
                  <wp:posOffset>398580</wp:posOffset>
                </wp:positionV>
                <wp:extent cx="58680" cy="143640"/>
                <wp:effectExtent l="19050" t="19050" r="17780" b="27940"/>
                <wp:wrapNone/>
                <wp:docPr id="2352" name="Ink 23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66">
                      <w14:nvContentPartPr>
                        <w14:cNvContentPartPr/>
                      </w14:nvContentPartPr>
                      <w14:xfrm>
                        <a:off x="0" y="0"/>
                        <a:ext cx="58680" cy="143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52" o:spid="_x0000_s1026" type="#_x0000_t75" style="position:absolute;margin-left:435.6pt;margin-top:31.05pt;width:5.4pt;height:12.1pt;z-index:252680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">
                <v:imagedata r:id="rId2067" o:title=""/>
              </v:shape>
            </w:pict>
          </mc:Fallback>
        </mc:AlternateContent>
      </w:r>
      <w:r w:rsidR="0050237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79168" behindDoc="0" locked="0" layoutInCell="1" allowOverlap="1">
                <wp:simplePos x="0" y="0"/>
                <wp:positionH relativeFrom="column">
                  <wp:posOffset>5480160</wp:posOffset>
                </wp:positionH>
                <wp:positionV relativeFrom="paragraph">
                  <wp:posOffset>389940</wp:posOffset>
                </wp:positionV>
                <wp:extent cx="117000" cy="102960"/>
                <wp:effectExtent l="19050" t="19050" r="16510" b="30480"/>
                <wp:wrapNone/>
                <wp:docPr id="2351" name="Ink 23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68">
                      <w14:nvContentPartPr>
                        <w14:cNvContentPartPr/>
                      </w14:nvContentPartPr>
                      <w14:xfrm>
                        <a:off x="0" y="0"/>
                        <a:ext cx="117000" cy="10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51" o:spid="_x0000_s1026" type="#_x0000_t75" style="position:absolute;margin-left:431.05pt;margin-top:30.2pt;width:10.15pt;height:9.1pt;z-index:252679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">
                <v:imagedata r:id="rId2069" o:title=""/>
              </v:shape>
            </w:pict>
          </mc:Fallback>
        </mc:AlternateContent>
      </w:r>
      <w:r w:rsidR="0050237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78144" behindDoc="0" locked="0" layoutInCell="1" allowOverlap="1">
                <wp:simplePos x="0" y="0"/>
                <wp:positionH relativeFrom="column">
                  <wp:posOffset>5290800</wp:posOffset>
                </wp:positionH>
                <wp:positionV relativeFrom="paragraph">
                  <wp:posOffset>44340</wp:posOffset>
                </wp:positionV>
                <wp:extent cx="154440" cy="132840"/>
                <wp:effectExtent l="19050" t="38100" r="36195" b="19685"/>
                <wp:wrapNone/>
                <wp:docPr id="2350" name="Ink 23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70">
                      <w14:nvContentPartPr>
                        <w14:cNvContentPartPr/>
                      </w14:nvContentPartPr>
                      <w14:xfrm>
                        <a:off x="0" y="0"/>
                        <a:ext cx="154440" cy="132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50" o:spid="_x0000_s1026" type="#_x0000_t75" style="position:absolute;margin-left:416.05pt;margin-top:2.95pt;width:13.25pt;height:11.6pt;z-index:252678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">
                <v:imagedata r:id="rId2071" o:title=""/>
              </v:shape>
            </w:pict>
          </mc:Fallback>
        </mc:AlternateContent>
      </w:r>
      <w:r w:rsidR="0050237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62784" behindDoc="0" locked="0" layoutInCell="1" allowOverlap="1">
                <wp:simplePos x="0" y="0"/>
                <wp:positionH relativeFrom="column">
                  <wp:posOffset>5051040</wp:posOffset>
                </wp:positionH>
                <wp:positionV relativeFrom="paragraph">
                  <wp:posOffset>-91740</wp:posOffset>
                </wp:positionV>
                <wp:extent cx="102240" cy="167760"/>
                <wp:effectExtent l="19050" t="19050" r="31115" b="22860"/>
                <wp:wrapNone/>
                <wp:docPr id="2335" name="Ink 23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72">
                      <w14:nvContentPartPr>
                        <w14:cNvContentPartPr/>
                      </w14:nvContentPartPr>
                      <w14:xfrm>
                        <a:off x="0" y="0"/>
                        <a:ext cx="102240" cy="167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35" o:spid="_x0000_s1026" type="#_x0000_t75" style="position:absolute;margin-left:397.35pt;margin-top:-7.55pt;width:8.75pt;height:13.9pt;z-index:252662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">
                <v:imagedata r:id="rId2073" o:title=""/>
              </v:shape>
            </w:pict>
          </mc:Fallback>
        </mc:AlternateContent>
      </w:r>
      <w:r w:rsidR="0050237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61760" behindDoc="0" locked="0" layoutInCell="1" allowOverlap="1">
                <wp:simplePos x="0" y="0"/>
                <wp:positionH relativeFrom="column">
                  <wp:posOffset>5077320</wp:posOffset>
                </wp:positionH>
                <wp:positionV relativeFrom="paragraph">
                  <wp:posOffset>-95700</wp:posOffset>
                </wp:positionV>
                <wp:extent cx="115920" cy="124560"/>
                <wp:effectExtent l="19050" t="19050" r="36830" b="27940"/>
                <wp:wrapNone/>
                <wp:docPr id="2334" name="Ink 23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74">
                      <w14:nvContentPartPr>
                        <w14:cNvContentPartPr/>
                      </w14:nvContentPartPr>
                      <w14:xfrm>
                        <a:off x="0" y="0"/>
                        <a:ext cx="115920" cy="124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34" o:spid="_x0000_s1026" type="#_x0000_t75" style="position:absolute;margin-left:399.25pt;margin-top:-8.1pt;width:10.25pt;height:10.9pt;z-index:252661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">
                <v:imagedata r:id="rId2075" o:title=""/>
              </v:shape>
            </w:pict>
          </mc:Fallback>
        </mc:AlternateContent>
      </w:r>
      <w:r w:rsidR="0050237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60736" behindDoc="0" locked="0" layoutInCell="1" allowOverlap="1">
                <wp:simplePos x="0" y="0"/>
                <wp:positionH relativeFrom="column">
                  <wp:posOffset>5108280</wp:posOffset>
                </wp:positionH>
                <wp:positionV relativeFrom="paragraph">
                  <wp:posOffset>109500</wp:posOffset>
                </wp:positionV>
                <wp:extent cx="146520" cy="138600"/>
                <wp:effectExtent l="19050" t="19050" r="25400" b="33020"/>
                <wp:wrapNone/>
                <wp:docPr id="2333" name="Ink 23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76">
                      <w14:nvContentPartPr>
                        <w14:cNvContentPartPr/>
                      </w14:nvContentPartPr>
                      <w14:xfrm>
                        <a:off x="0" y="0"/>
                        <a:ext cx="146520" cy="138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33" o:spid="_x0000_s1026" type="#_x0000_t75" style="position:absolute;margin-left:401.75pt;margin-top:8pt;width:12.65pt;height:12pt;z-index:252660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">
                <v:imagedata r:id="rId2077" o:title=""/>
              </v:shape>
            </w:pict>
          </mc:Fallback>
        </mc:AlternateContent>
      </w:r>
      <w:r w:rsidR="00477F90" w:rsidRPr="009A4D7A">
        <w:t xml:space="preserve">Εφαρμογή: Η ανισότητα </w:t>
      </w:r>
      <w:proofErr w:type="spellStart"/>
      <w:r w:rsidR="00477F90" w:rsidRPr="009A4D7A">
        <w:t>Cauchy</w:t>
      </w:r>
      <w:proofErr w:type="spellEnd"/>
      <w:r w:rsidR="00477F90" w:rsidRPr="009A4D7A">
        <w:t>-</w:t>
      </w:r>
      <w:proofErr w:type="spellStart"/>
      <w:r w:rsidR="00477F90" w:rsidRPr="009A4D7A">
        <w:t>Schwartz</w:t>
      </w:r>
      <w:proofErr w:type="spellEnd"/>
    </w:p>
    <w:p w:rsidR="00477F90" w:rsidRPr="009A4D7A" w:rsidRDefault="00283768" w:rsidP="00477F90">
      <w:pPr>
        <w:rPr>
          <w:szCs w:val="28"/>
          <w:lang w:val="el-GR"/>
        </w:rPr>
      </w:pP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720128" behindDoc="0" locked="0" layoutInCell="1" allowOverlap="1">
                <wp:simplePos x="0" y="0"/>
                <wp:positionH relativeFrom="column">
                  <wp:posOffset>4272720</wp:posOffset>
                </wp:positionH>
                <wp:positionV relativeFrom="paragraph">
                  <wp:posOffset>87660</wp:posOffset>
                </wp:positionV>
                <wp:extent cx="1440" cy="7200"/>
                <wp:effectExtent l="19050" t="19050" r="17780" b="31115"/>
                <wp:wrapNone/>
                <wp:docPr id="2391" name="Ink 23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78">
                      <w14:nvContentPartPr>
                        <w14:cNvContentPartPr/>
                      </w14:nvContentPartPr>
                      <w14:xfrm>
                        <a:off x="0" y="0"/>
                        <a:ext cx="1440" cy="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91" o:spid="_x0000_s1026" type="#_x0000_t75" style="position:absolute;margin-left:336.15pt;margin-top:6.6pt;width:.7pt;height:1.15pt;z-index:252720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">
                <v:imagedata r:id="rId2079" o:title=""/>
              </v:shape>
            </w:pict>
          </mc:Fallback>
        </mc:AlternateContent>
      </w: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718080" behindDoc="0" locked="0" layoutInCell="1" allowOverlap="1">
                <wp:simplePos x="0" y="0"/>
                <wp:positionH relativeFrom="column">
                  <wp:posOffset>4322400</wp:posOffset>
                </wp:positionH>
                <wp:positionV relativeFrom="paragraph">
                  <wp:posOffset>23940</wp:posOffset>
                </wp:positionV>
                <wp:extent cx="29880" cy="97920"/>
                <wp:effectExtent l="19050" t="19050" r="27305" b="16510"/>
                <wp:wrapNone/>
                <wp:docPr id="2389" name="Ink 23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80">
                      <w14:nvContentPartPr>
                        <w14:cNvContentPartPr/>
                      </w14:nvContentPartPr>
                      <w14:xfrm>
                        <a:off x="0" y="0"/>
                        <a:ext cx="29880" cy="9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89" o:spid="_x0000_s1026" type="#_x0000_t75" style="position:absolute;margin-left:339.95pt;margin-top:1.55pt;width:3.1pt;height:8.4pt;z-index:252718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">
                <v:imagedata r:id="rId2081" o:title=""/>
              </v:shape>
            </w:pict>
          </mc:Fallback>
        </mc:AlternateContent>
      </w: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715008" behindDoc="0" locked="0" layoutInCell="1" allowOverlap="1">
                <wp:simplePos x="0" y="0"/>
                <wp:positionH relativeFrom="column">
                  <wp:posOffset>4460280</wp:posOffset>
                </wp:positionH>
                <wp:positionV relativeFrom="paragraph">
                  <wp:posOffset>274140</wp:posOffset>
                </wp:positionV>
                <wp:extent cx="28080" cy="68760"/>
                <wp:effectExtent l="19050" t="19050" r="29210" b="26670"/>
                <wp:wrapNone/>
                <wp:docPr id="2386" name="Ink 23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82">
                      <w14:nvContentPartPr>
                        <w14:cNvContentPartPr/>
                      </w14:nvContentPartPr>
                      <w14:xfrm>
                        <a:off x="0" y="0"/>
                        <a:ext cx="28080" cy="68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86" o:spid="_x0000_s1026" type="#_x0000_t75" style="position:absolute;margin-left:350.85pt;margin-top:21.25pt;width:3.1pt;height:6.3pt;z-index:252715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">
                <v:imagedata r:id="rId2083" o:title=""/>
              </v:shape>
            </w:pict>
          </mc:Fallback>
        </mc:AlternateContent>
      </w: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713984" behindDoc="0" locked="0" layoutInCell="1" allowOverlap="1">
                <wp:simplePos x="0" y="0"/>
                <wp:positionH relativeFrom="column">
                  <wp:posOffset>4379280</wp:posOffset>
                </wp:positionH>
                <wp:positionV relativeFrom="paragraph">
                  <wp:posOffset>80460</wp:posOffset>
                </wp:positionV>
                <wp:extent cx="32760" cy="62280"/>
                <wp:effectExtent l="19050" t="19050" r="24765" b="33020"/>
                <wp:wrapNone/>
                <wp:docPr id="2385" name="Ink 23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84">
                      <w14:nvContentPartPr>
                        <w14:cNvContentPartPr/>
                      </w14:nvContentPartPr>
                      <w14:xfrm>
                        <a:off x="0" y="0"/>
                        <a:ext cx="32760" cy="62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85" o:spid="_x0000_s1026" type="#_x0000_t75" style="position:absolute;margin-left:344.4pt;margin-top:5.9pt;width:3.55pt;height:5.8pt;z-index:252713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">
                <v:imagedata r:id="rId2085" o:title=""/>
              </v:shape>
            </w:pict>
          </mc:Fallback>
        </mc:AlternateContent>
      </w: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707840" behindDoc="0" locked="0" layoutInCell="1" allowOverlap="1">
                <wp:simplePos x="0" y="0"/>
                <wp:positionH relativeFrom="column">
                  <wp:posOffset>5322840</wp:posOffset>
                </wp:positionH>
                <wp:positionV relativeFrom="paragraph">
                  <wp:posOffset>-352620</wp:posOffset>
                </wp:positionV>
                <wp:extent cx="210240" cy="729000"/>
                <wp:effectExtent l="19050" t="19050" r="18415" b="33020"/>
                <wp:wrapNone/>
                <wp:docPr id="2379" name="Ink 23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86">
                      <w14:nvContentPartPr>
                        <w14:cNvContentPartPr/>
                      </w14:nvContentPartPr>
                      <w14:xfrm>
                        <a:off x="0" y="0"/>
                        <a:ext cx="210240" cy="72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79" o:spid="_x0000_s1026" type="#_x0000_t75" style="position:absolute;margin-left:418.7pt;margin-top:-28.15pt;width:17.65pt;height:58.5pt;z-index:252707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">
                <v:imagedata r:id="rId2087" o:title=""/>
              </v:shape>
            </w:pict>
          </mc:Fallback>
        </mc:AlternateContent>
      </w:r>
      <w:r w:rsidR="00502377"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677120" behindDoc="0" locked="0" layoutInCell="1" allowOverlap="1">
                <wp:simplePos x="0" y="0"/>
                <wp:positionH relativeFrom="column">
                  <wp:posOffset>5334720</wp:posOffset>
                </wp:positionH>
                <wp:positionV relativeFrom="paragraph">
                  <wp:posOffset>-455580</wp:posOffset>
                </wp:positionV>
                <wp:extent cx="226800" cy="913680"/>
                <wp:effectExtent l="38100" t="38100" r="40005" b="39370"/>
                <wp:wrapNone/>
                <wp:docPr id="2349" name="Ink 23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88">
                      <w14:nvContentPartPr>
                        <w14:cNvContentPartPr/>
                      </w14:nvContentPartPr>
                      <w14:xfrm>
                        <a:off x="0" y="0"/>
                        <a:ext cx="226800" cy="91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49" o:spid="_x0000_s1026" type="#_x0000_t75" style="position:absolute;margin-left:419.5pt;margin-top:-36.4pt;width:19.1pt;height:73.2pt;z-index:252677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">
                <v:imagedata r:id="rId2089" o:title=""/>
              </v:shape>
            </w:pict>
          </mc:Fallback>
        </mc:AlternateContent>
      </w:r>
      <w:r w:rsidR="00502377"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673024" behindDoc="0" locked="0" layoutInCell="1" allowOverlap="1">
                <wp:simplePos x="0" y="0"/>
                <wp:positionH relativeFrom="column">
                  <wp:posOffset>3243480</wp:posOffset>
                </wp:positionH>
                <wp:positionV relativeFrom="paragraph">
                  <wp:posOffset>252180</wp:posOffset>
                </wp:positionV>
                <wp:extent cx="203760" cy="39960"/>
                <wp:effectExtent l="38100" t="38100" r="25400" b="36830"/>
                <wp:wrapNone/>
                <wp:docPr id="2345" name="Ink 23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90">
                      <w14:nvContentPartPr>
                        <w14:cNvContentPartPr/>
                      </w14:nvContentPartPr>
                      <w14:xfrm>
                        <a:off x="0" y="0"/>
                        <a:ext cx="203760" cy="39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45" o:spid="_x0000_s1026" type="#_x0000_t75" style="position:absolute;margin-left:254.85pt;margin-top:19.2pt;width:17.3pt;height:4.4pt;z-index:252673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">
                <v:imagedata r:id="rId2091" o:title=""/>
              </v:shape>
            </w:pict>
          </mc:Fallback>
        </mc:AlternateContent>
      </w:r>
      <w:r w:rsidR="00502377"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664832" behindDoc="0" locked="0" layoutInCell="1" allowOverlap="1">
                <wp:simplePos x="0" y="0"/>
                <wp:positionH relativeFrom="column">
                  <wp:posOffset>5237520</wp:posOffset>
                </wp:positionH>
                <wp:positionV relativeFrom="paragraph">
                  <wp:posOffset>-422100</wp:posOffset>
                </wp:positionV>
                <wp:extent cx="275760" cy="867960"/>
                <wp:effectExtent l="19050" t="19050" r="29210" b="27940"/>
                <wp:wrapNone/>
                <wp:docPr id="2337" name="Ink 23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92">
                      <w14:nvContentPartPr>
                        <w14:cNvContentPartPr/>
                      </w14:nvContentPartPr>
                      <w14:xfrm>
                        <a:off x="0" y="0"/>
                        <a:ext cx="275760" cy="867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37" o:spid="_x0000_s1026" type="#_x0000_t75" style="position:absolute;margin-left:411.95pt;margin-top:-33.7pt;width:22.75pt;height:69.45pt;z-index:252664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">
                <v:imagedata r:id="rId2093" o:title=""/>
              </v:shape>
            </w:pict>
          </mc:Fallback>
        </mc:AlternateContent>
      </w:r>
      <w:r w:rsidR="00502377"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659712" behindDoc="0" locked="0" layoutInCell="1" allowOverlap="1">
                <wp:simplePos x="0" y="0"/>
                <wp:positionH relativeFrom="column">
                  <wp:posOffset>4742880</wp:posOffset>
                </wp:positionH>
                <wp:positionV relativeFrom="paragraph">
                  <wp:posOffset>-386100</wp:posOffset>
                </wp:positionV>
                <wp:extent cx="443520" cy="1186200"/>
                <wp:effectExtent l="19050" t="19050" r="33020" b="33020"/>
                <wp:wrapNone/>
                <wp:docPr id="2332" name="Ink 23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94">
                      <w14:nvContentPartPr>
                        <w14:cNvContentPartPr/>
                      </w14:nvContentPartPr>
                      <w14:xfrm>
                        <a:off x="0" y="0"/>
                        <a:ext cx="443520" cy="118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32" o:spid="_x0000_s1026" type="#_x0000_t75" style="position:absolute;margin-left:372.85pt;margin-top:-30.9pt;width:36.05pt;height:94.45pt;z-index:252659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">
                <v:imagedata r:id="rId2095" o:title=""/>
              </v:shape>
            </w:pict>
          </mc:Fallback>
        </mc:AlternateContent>
      </w:r>
      <w:r w:rsidR="00502377"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651520" behindDoc="0" locked="0" layoutInCell="1" allowOverlap="1">
                <wp:simplePos x="0" y="0"/>
                <wp:positionH relativeFrom="column">
                  <wp:posOffset>414600</wp:posOffset>
                </wp:positionH>
                <wp:positionV relativeFrom="paragraph">
                  <wp:posOffset>-121860</wp:posOffset>
                </wp:positionV>
                <wp:extent cx="501840" cy="449640"/>
                <wp:effectExtent l="38100" t="38100" r="50800" b="45720"/>
                <wp:wrapNone/>
                <wp:docPr id="2324" name="Ink 23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96">
                      <w14:nvContentPartPr>
                        <w14:cNvContentPartPr/>
                      </w14:nvContentPartPr>
                      <w14:xfrm>
                        <a:off x="0" y="0"/>
                        <a:ext cx="501840" cy="449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24" o:spid="_x0000_s1026" type="#_x0000_t75" style="position:absolute;margin-left:31.9pt;margin-top:-10.6pt;width:41.15pt;height:37.15pt;z-index:252651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">
                <v:imagedata r:id="rId2097" o:title=""/>
              </v:shape>
            </w:pict>
          </mc:Fallback>
        </mc:AlternateContent>
      </w:r>
      <w:r w:rsidR="00477F90" w:rsidRPr="009A4D7A">
        <w:rPr>
          <w:szCs w:val="28"/>
          <w:lang w:val="el-GR"/>
        </w:rPr>
        <w:t xml:space="preserve">Έστω </w:t>
      </w:r>
      <w:r w:rsidR="00651DA1" w:rsidRPr="009A4D7A">
        <w:rPr>
          <w:position w:val="-10"/>
          <w:szCs w:val="28"/>
        </w:rPr>
        <w:object w:dxaOrig="859" w:dyaOrig="360">
          <v:shape id="_x0000_i1077" type="#_x0000_t75" style="width:42.8pt;height:18pt" o:ole="">
            <v:imagedata r:id="rId2098" o:title=""/>
          </v:shape>
          <o:OLEObject Type="Embed" ProgID="Equation.DSMT4" ShapeID="_x0000_i1077" DrawAspect="Content" ObjectID="_1665486981" r:id="rId2099"/>
        </w:object>
      </w:r>
      <w:r w:rsidR="00477F90" w:rsidRPr="009A4D7A">
        <w:rPr>
          <w:szCs w:val="28"/>
          <w:lang w:val="el-GR"/>
        </w:rPr>
        <w:t xml:space="preserve"> και η προβολή του </w:t>
      </w:r>
      <w:r w:rsidR="00651DA1" w:rsidRPr="00651DA1">
        <w:rPr>
          <w:position w:val="-4"/>
          <w:szCs w:val="28"/>
        </w:rPr>
        <w:object w:dxaOrig="200" w:dyaOrig="200">
          <v:shape id="_x0000_i1078" type="#_x0000_t75" style="width:10.4pt;height:9.6pt" o:ole="">
            <v:imagedata r:id="rId2100" o:title=""/>
          </v:shape>
          <o:OLEObject Type="Embed" ProgID="Equation.DSMT4" ShapeID="_x0000_i1078" DrawAspect="Content" ObjectID="_1665486982" r:id="rId2101"/>
        </w:object>
      </w:r>
      <w:r w:rsidR="00477F90" w:rsidRPr="009A4D7A">
        <w:rPr>
          <w:szCs w:val="28"/>
          <w:lang w:val="el-GR"/>
        </w:rPr>
        <w:t xml:space="preserve"> στην </w:t>
      </w:r>
      <w:r w:rsidR="00651DA1" w:rsidRPr="009A4D7A">
        <w:rPr>
          <w:position w:val="-12"/>
          <w:szCs w:val="28"/>
        </w:rPr>
        <w:object w:dxaOrig="760" w:dyaOrig="360">
          <v:shape id="_x0000_i1079" type="#_x0000_t75" style="width:38pt;height:18pt" o:ole="">
            <v:imagedata r:id="rId2102" o:title=""/>
          </v:shape>
          <o:OLEObject Type="Embed" ProgID="Equation.DSMT4" ShapeID="_x0000_i1079" DrawAspect="Content" ObjectID="_1665486983" r:id="rId2103"/>
        </w:object>
      </w:r>
      <w:r w:rsidR="00477F90" w:rsidRPr="009A4D7A">
        <w:rPr>
          <w:szCs w:val="28"/>
          <w:lang w:val="el-GR"/>
        </w:rPr>
        <w:t>.</w:t>
      </w:r>
    </w:p>
    <w:p w:rsidR="00477F90" w:rsidRDefault="00387AD7" w:rsidP="00477F90">
      <w:pPr>
        <w:rPr>
          <w:szCs w:val="28"/>
        </w:rPr>
      </w:pP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847104" behindDoc="0" locked="0" layoutInCell="1" allowOverlap="1">
                <wp:simplePos x="0" y="0"/>
                <wp:positionH relativeFrom="column">
                  <wp:posOffset>595680</wp:posOffset>
                </wp:positionH>
                <wp:positionV relativeFrom="paragraph">
                  <wp:posOffset>247245</wp:posOffset>
                </wp:positionV>
                <wp:extent cx="1261080" cy="73800"/>
                <wp:effectExtent l="19050" t="19050" r="15875" b="21590"/>
                <wp:wrapNone/>
                <wp:docPr id="2515" name="Ink 25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04">
                      <w14:nvContentPartPr>
                        <w14:cNvContentPartPr/>
                      </w14:nvContentPartPr>
                      <w14:xfrm>
                        <a:off x="0" y="0"/>
                        <a:ext cx="1261080" cy="73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15" o:spid="_x0000_s1026" type="#_x0000_t75" style="position:absolute;margin-left:46.6pt;margin-top:18.85pt;width:100.2pt;height:6.7pt;z-index:252847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">
                <v:imagedata r:id="rId2105" o:title=""/>
              </v:shape>
            </w:pict>
          </mc:Fallback>
        </mc:AlternateContent>
      </w: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846080" behindDoc="0" locked="0" layoutInCell="1" allowOverlap="1">
                <wp:simplePos x="0" y="0"/>
                <wp:positionH relativeFrom="column">
                  <wp:posOffset>598200</wp:posOffset>
                </wp:positionH>
                <wp:positionV relativeFrom="paragraph">
                  <wp:posOffset>206565</wp:posOffset>
                </wp:positionV>
                <wp:extent cx="1194480" cy="47160"/>
                <wp:effectExtent l="19050" t="19050" r="24765" b="29210"/>
                <wp:wrapNone/>
                <wp:docPr id="2514" name="Ink 25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06">
                      <w14:nvContentPartPr>
                        <w14:cNvContentPartPr/>
                      </w14:nvContentPartPr>
                      <w14:xfrm>
                        <a:off x="0" y="0"/>
                        <a:ext cx="1194480" cy="47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14" o:spid="_x0000_s1026" type="#_x0000_t75" style="position:absolute;margin-left:46.6pt;margin-top:15.65pt;width:95.15pt;height:4.8pt;z-index:252846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">
                <v:imagedata r:id="rId2107" o:title=""/>
              </v:shape>
            </w:pict>
          </mc:Fallback>
        </mc:AlternateContent>
      </w:r>
      <w:r w:rsidR="00283768"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726272" behindDoc="0" locked="0" layoutInCell="1" allowOverlap="1">
                <wp:simplePos x="0" y="0"/>
                <wp:positionH relativeFrom="column">
                  <wp:posOffset>5588160</wp:posOffset>
                </wp:positionH>
                <wp:positionV relativeFrom="paragraph">
                  <wp:posOffset>46725</wp:posOffset>
                </wp:positionV>
                <wp:extent cx="19080" cy="10800"/>
                <wp:effectExtent l="38100" t="38100" r="38100" b="27305"/>
                <wp:wrapNone/>
                <wp:docPr id="2397" name="Ink 23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08">
                      <w14:nvContentPartPr>
                        <w14:cNvContentPartPr/>
                      </w14:nvContentPartPr>
                      <w14:xfrm>
                        <a:off x="0" y="0"/>
                        <a:ext cx="19080" cy="1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97" o:spid="_x0000_s1026" type="#_x0000_t75" style="position:absolute;margin-left:439.4pt;margin-top:3.1pt;width:2.65pt;height:2pt;z-index:252726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">
                <v:imagedata r:id="rId2109" o:title=""/>
              </v:shape>
            </w:pict>
          </mc:Fallback>
        </mc:AlternateContent>
      </w:r>
      <w:r w:rsidR="00283768"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725248" behindDoc="0" locked="0" layoutInCell="1" allowOverlap="1">
                <wp:simplePos x="0" y="0"/>
                <wp:positionH relativeFrom="column">
                  <wp:posOffset>5477640</wp:posOffset>
                </wp:positionH>
                <wp:positionV relativeFrom="paragraph">
                  <wp:posOffset>-84675</wp:posOffset>
                </wp:positionV>
                <wp:extent cx="209520" cy="165240"/>
                <wp:effectExtent l="38100" t="38100" r="38735" b="25400"/>
                <wp:wrapNone/>
                <wp:docPr id="2396" name="Ink 23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10">
                      <w14:nvContentPartPr>
                        <w14:cNvContentPartPr/>
                      </w14:nvContentPartPr>
                      <w14:xfrm>
                        <a:off x="0" y="0"/>
                        <a:ext cx="209520" cy="165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96" o:spid="_x0000_s1026" type="#_x0000_t75" style="position:absolute;margin-left:430.7pt;margin-top:-7.3pt;width:17.7pt;height:14.25pt;z-index:252725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">
                <v:imagedata r:id="rId2111" o:title=""/>
              </v:shape>
            </w:pict>
          </mc:Fallback>
        </mc:AlternateContent>
      </w:r>
      <w:r w:rsidR="00283768"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724224" behindDoc="0" locked="0" layoutInCell="1" allowOverlap="1">
                <wp:simplePos x="0" y="0"/>
                <wp:positionH relativeFrom="column">
                  <wp:posOffset>4711920</wp:posOffset>
                </wp:positionH>
                <wp:positionV relativeFrom="paragraph">
                  <wp:posOffset>303765</wp:posOffset>
                </wp:positionV>
                <wp:extent cx="10800" cy="10800"/>
                <wp:effectExtent l="38100" t="38100" r="27305" b="27305"/>
                <wp:wrapNone/>
                <wp:docPr id="2395" name="Ink 23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12">
                      <w14:nvContentPartPr>
                        <w14:cNvContentPartPr/>
                      </w14:nvContentPartPr>
                      <w14:xfrm>
                        <a:off x="0" y="0"/>
                        <a:ext cx="10800" cy="1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95" o:spid="_x0000_s1026" type="#_x0000_t75" style="position:absolute;margin-left:370.25pt;margin-top:23.15pt;width:2.2pt;height:2.2pt;z-index:252724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">
                <v:imagedata r:id="rId2113" o:title=""/>
              </v:shape>
            </w:pict>
          </mc:Fallback>
        </mc:AlternateContent>
      </w:r>
      <w:r w:rsidR="00283768"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723200" behindDoc="0" locked="0" layoutInCell="1" allowOverlap="1">
                <wp:simplePos x="0" y="0"/>
                <wp:positionH relativeFrom="column">
                  <wp:posOffset>4570440</wp:posOffset>
                </wp:positionH>
                <wp:positionV relativeFrom="paragraph">
                  <wp:posOffset>78765</wp:posOffset>
                </wp:positionV>
                <wp:extent cx="384480" cy="462600"/>
                <wp:effectExtent l="38100" t="38100" r="34925" b="33020"/>
                <wp:wrapNone/>
                <wp:docPr id="2394" name="Ink 23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14">
                      <w14:nvContentPartPr>
                        <w14:cNvContentPartPr/>
                      </w14:nvContentPartPr>
                      <w14:xfrm>
                        <a:off x="0" y="0"/>
                        <a:ext cx="384480" cy="46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94" o:spid="_x0000_s1026" type="#_x0000_t75" style="position:absolute;margin-left:359.25pt;margin-top:5.5pt;width:31.65pt;height:37.85pt;z-index:252723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">
                <v:imagedata r:id="rId2115" o:title=""/>
              </v:shape>
            </w:pict>
          </mc:Fallback>
        </mc:AlternateContent>
      </w:r>
      <w:r w:rsidR="00283768"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722176" behindDoc="0" locked="0" layoutInCell="1" allowOverlap="1">
                <wp:simplePos x="0" y="0"/>
                <wp:positionH relativeFrom="column">
                  <wp:posOffset>4625160</wp:posOffset>
                </wp:positionH>
                <wp:positionV relativeFrom="paragraph">
                  <wp:posOffset>206565</wp:posOffset>
                </wp:positionV>
                <wp:extent cx="38520" cy="3960"/>
                <wp:effectExtent l="19050" t="19050" r="19050" b="34290"/>
                <wp:wrapNone/>
                <wp:docPr id="2393" name="Ink 23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16">
                      <w14:nvContentPartPr>
                        <w14:cNvContentPartPr/>
                      </w14:nvContentPartPr>
                      <w14:xfrm>
                        <a:off x="0" y="0"/>
                        <a:ext cx="38520" cy="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93" o:spid="_x0000_s1026" type="#_x0000_t75" style="position:absolute;margin-left:363.85pt;margin-top:15.9pt;width:3.8pt;height:1.05pt;z-index:252722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">
                <v:imagedata r:id="rId2117" o:title=""/>
              </v:shape>
            </w:pict>
          </mc:Fallback>
        </mc:AlternateContent>
      </w:r>
      <w:r w:rsidR="00283768"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716032" behindDoc="0" locked="0" layoutInCell="1" allowOverlap="1">
                <wp:simplePos x="0" y="0"/>
                <wp:positionH relativeFrom="column">
                  <wp:posOffset>4556760</wp:posOffset>
                </wp:positionH>
                <wp:positionV relativeFrom="paragraph">
                  <wp:posOffset>170925</wp:posOffset>
                </wp:positionV>
                <wp:extent cx="33480" cy="114120"/>
                <wp:effectExtent l="19050" t="19050" r="24130" b="19685"/>
                <wp:wrapNone/>
                <wp:docPr id="2387" name="Ink 23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18">
                      <w14:nvContentPartPr>
                        <w14:cNvContentPartPr/>
                      </w14:nvContentPartPr>
                      <w14:xfrm>
                        <a:off x="0" y="0"/>
                        <a:ext cx="33480" cy="114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87" o:spid="_x0000_s1026" type="#_x0000_t75" style="position:absolute;margin-left:358.35pt;margin-top:13pt;width:3.6pt;height:9.95pt;z-index:252716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">
                <v:imagedata r:id="rId2119" o:title=""/>
              </v:shape>
            </w:pict>
          </mc:Fallback>
        </mc:AlternateContent>
      </w:r>
      <w:r w:rsidR="00502377"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676096" behindDoc="0" locked="0" layoutInCell="1" allowOverlap="1">
                <wp:simplePos x="0" y="0"/>
                <wp:positionH relativeFrom="column">
                  <wp:posOffset>5446320</wp:posOffset>
                </wp:positionH>
                <wp:positionV relativeFrom="paragraph">
                  <wp:posOffset>213765</wp:posOffset>
                </wp:positionV>
                <wp:extent cx="98640" cy="122760"/>
                <wp:effectExtent l="38100" t="38100" r="34925" b="29845"/>
                <wp:wrapNone/>
                <wp:docPr id="2348" name="Ink 23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20">
                      <w14:nvContentPartPr>
                        <w14:cNvContentPartPr/>
                      </w14:nvContentPartPr>
                      <w14:xfrm>
                        <a:off x="0" y="0"/>
                        <a:ext cx="98640" cy="122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48" o:spid="_x0000_s1026" type="#_x0000_t75" style="position:absolute;margin-left:428.25pt;margin-top:16.35pt;width:9pt;height:10.9pt;z-index:252676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">
                <v:imagedata r:id="rId2121" o:title=""/>
              </v:shape>
            </w:pict>
          </mc:Fallback>
        </mc:AlternateContent>
      </w:r>
      <w:r w:rsidR="00502377"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674048" behindDoc="0" locked="0" layoutInCell="1" allowOverlap="1">
                <wp:simplePos x="0" y="0"/>
                <wp:positionH relativeFrom="column">
                  <wp:posOffset>628440</wp:posOffset>
                </wp:positionH>
                <wp:positionV relativeFrom="paragraph">
                  <wp:posOffset>215205</wp:posOffset>
                </wp:positionV>
                <wp:extent cx="165960" cy="65880"/>
                <wp:effectExtent l="38100" t="38100" r="24765" b="29845"/>
                <wp:wrapNone/>
                <wp:docPr id="2346" name="Ink 23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22">
                      <w14:nvContentPartPr>
                        <w14:cNvContentPartPr/>
                      </w14:nvContentPartPr>
                      <w14:xfrm>
                        <a:off x="0" y="0"/>
                        <a:ext cx="165960" cy="65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46" o:spid="_x0000_s1026" type="#_x0000_t75" style="position:absolute;margin-left:48.9pt;margin-top:16.3pt;width:14.3pt;height:6.5pt;z-index:252674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">
                <v:imagedata r:id="rId2123" o:title=""/>
              </v:shape>
            </w:pict>
          </mc:Fallback>
        </mc:AlternateContent>
      </w:r>
      <w:r w:rsidR="00502377"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669952" behindDoc="0" locked="0" layoutInCell="1" allowOverlap="1">
                <wp:simplePos x="0" y="0"/>
                <wp:positionH relativeFrom="column">
                  <wp:posOffset>6034200</wp:posOffset>
                </wp:positionH>
                <wp:positionV relativeFrom="paragraph">
                  <wp:posOffset>280005</wp:posOffset>
                </wp:positionV>
                <wp:extent cx="48600" cy="59760"/>
                <wp:effectExtent l="19050" t="19050" r="27940" b="35560"/>
                <wp:wrapNone/>
                <wp:docPr id="2342" name="Ink 23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24">
                      <w14:nvContentPartPr>
                        <w14:cNvContentPartPr/>
                      </w14:nvContentPartPr>
                      <w14:xfrm>
                        <a:off x="0" y="0"/>
                        <a:ext cx="48600" cy="59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42" o:spid="_x0000_s1026" type="#_x0000_t75" style="position:absolute;margin-left:474.65pt;margin-top:21.55pt;width:5pt;height:5.75pt;z-index:252669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">
                <v:imagedata r:id="rId2125" o:title=""/>
              </v:shape>
            </w:pict>
          </mc:Fallback>
        </mc:AlternateContent>
      </w:r>
      <w:r w:rsidR="00502377"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666880" behindDoc="0" locked="0" layoutInCell="1" allowOverlap="1">
                <wp:simplePos x="0" y="0"/>
                <wp:positionH relativeFrom="column">
                  <wp:posOffset>5539560</wp:posOffset>
                </wp:positionH>
                <wp:positionV relativeFrom="paragraph">
                  <wp:posOffset>179205</wp:posOffset>
                </wp:positionV>
                <wp:extent cx="95760" cy="69480"/>
                <wp:effectExtent l="19050" t="19050" r="19050" b="26035"/>
                <wp:wrapNone/>
                <wp:docPr id="2339" name="Ink 23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26">
                      <w14:nvContentPartPr>
                        <w14:cNvContentPartPr/>
                      </w14:nvContentPartPr>
                      <w14:xfrm>
                        <a:off x="0" y="0"/>
                        <a:ext cx="95760" cy="69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39" o:spid="_x0000_s1026" type="#_x0000_t75" style="position:absolute;margin-left:435.7pt;margin-top:13.5pt;width:8.6pt;height:6.5pt;z-index:252666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">
                <v:imagedata r:id="rId2127" o:title=""/>
              </v:shape>
            </w:pict>
          </mc:Fallback>
        </mc:AlternateContent>
      </w:r>
      <w:r w:rsidR="00502377"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665856" behindDoc="0" locked="0" layoutInCell="1" allowOverlap="1">
                <wp:simplePos x="0" y="0"/>
                <wp:positionH relativeFrom="column">
                  <wp:posOffset>5559720</wp:posOffset>
                </wp:positionH>
                <wp:positionV relativeFrom="paragraph">
                  <wp:posOffset>199005</wp:posOffset>
                </wp:positionV>
                <wp:extent cx="265320" cy="137520"/>
                <wp:effectExtent l="19050" t="19050" r="20955" b="34290"/>
                <wp:wrapNone/>
                <wp:docPr id="2338" name="Ink 23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28">
                      <w14:nvContentPartPr>
                        <w14:cNvContentPartPr/>
                      </w14:nvContentPartPr>
                      <w14:xfrm>
                        <a:off x="0" y="0"/>
                        <a:ext cx="265320" cy="137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38" o:spid="_x0000_s1026" type="#_x0000_t75" style="position:absolute;margin-left:437.25pt;margin-top:15.15pt;width:22pt;height:11.95pt;z-index:252665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">
                <v:imagedata r:id="rId2129" o:title=""/>
              </v:shape>
            </w:pict>
          </mc:Fallback>
        </mc:AlternateContent>
      </w:r>
      <w:r w:rsidR="00502377"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663808" behindDoc="0" locked="0" layoutInCell="1" allowOverlap="1">
                <wp:simplePos x="0" y="0"/>
                <wp:positionH relativeFrom="column">
                  <wp:posOffset>5331120</wp:posOffset>
                </wp:positionH>
                <wp:positionV relativeFrom="paragraph">
                  <wp:posOffset>-37875</wp:posOffset>
                </wp:positionV>
                <wp:extent cx="748440" cy="217440"/>
                <wp:effectExtent l="19050" t="19050" r="33020" b="30480"/>
                <wp:wrapNone/>
                <wp:docPr id="2336" name="Ink 23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30">
                      <w14:nvContentPartPr>
                        <w14:cNvContentPartPr/>
                      </w14:nvContentPartPr>
                      <w14:xfrm>
                        <a:off x="0" y="0"/>
                        <a:ext cx="748440" cy="217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36" o:spid="_x0000_s1026" type="#_x0000_t75" style="position:absolute;margin-left:419.45pt;margin-top:-3.35pt;width:59.6pt;height:17.75pt;z-index:252663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">
                <v:imagedata r:id="rId2131" o:title=""/>
              </v:shape>
            </w:pict>
          </mc:Fallback>
        </mc:AlternateContent>
      </w:r>
      <w:r w:rsidR="00502377"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658688" behindDoc="0" locked="0" layoutInCell="1" allowOverlap="1">
                <wp:simplePos x="0" y="0"/>
                <wp:positionH relativeFrom="column">
                  <wp:posOffset>5322480</wp:posOffset>
                </wp:positionH>
                <wp:positionV relativeFrom="paragraph">
                  <wp:posOffset>262725</wp:posOffset>
                </wp:positionV>
                <wp:extent cx="185400" cy="103320"/>
                <wp:effectExtent l="38100" t="38100" r="0" b="30480"/>
                <wp:wrapNone/>
                <wp:docPr id="2331" name="Ink 23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32">
                      <w14:nvContentPartPr>
                        <w14:cNvContentPartPr/>
                      </w14:nvContentPartPr>
                      <w14:xfrm>
                        <a:off x="0" y="0"/>
                        <a:ext cx="185400" cy="10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31" o:spid="_x0000_s1026" type="#_x0000_t75" style="position:absolute;margin-left:418.4pt;margin-top:20pt;width:15.85pt;height:9.55pt;z-index:252658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">
                <v:imagedata r:id="rId2133" o:title=""/>
              </v:shape>
            </w:pict>
          </mc:Fallback>
        </mc:AlternateContent>
      </w:r>
      <w:r w:rsidR="00502377"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657664" behindDoc="0" locked="0" layoutInCell="1" allowOverlap="1">
                <wp:simplePos x="0" y="0"/>
                <wp:positionH relativeFrom="column">
                  <wp:posOffset>5179560</wp:posOffset>
                </wp:positionH>
                <wp:positionV relativeFrom="paragraph">
                  <wp:posOffset>155805</wp:posOffset>
                </wp:positionV>
                <wp:extent cx="124920" cy="117720"/>
                <wp:effectExtent l="38100" t="19050" r="27940" b="34925"/>
                <wp:wrapNone/>
                <wp:docPr id="2330" name="Ink 23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34">
                      <w14:nvContentPartPr>
                        <w14:cNvContentPartPr/>
                      </w14:nvContentPartPr>
                      <w14:xfrm>
                        <a:off x="0" y="0"/>
                        <a:ext cx="124920" cy="117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30" o:spid="_x0000_s1026" type="#_x0000_t75" style="position:absolute;margin-left:407.3pt;margin-top:11.7pt;width:11.1pt;height:10.3pt;z-index:252657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">
                <v:imagedata r:id="rId2135" o:title=""/>
              </v:shape>
            </w:pict>
          </mc:Fallback>
        </mc:AlternateContent>
      </w:r>
      <w:r w:rsidR="00502377"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653568" behindDoc="0" locked="0" layoutInCell="1" allowOverlap="1">
                <wp:simplePos x="0" y="0"/>
                <wp:positionH relativeFrom="column">
                  <wp:posOffset>4651440</wp:posOffset>
                </wp:positionH>
                <wp:positionV relativeFrom="paragraph">
                  <wp:posOffset>-742755</wp:posOffset>
                </wp:positionV>
                <wp:extent cx="133560" cy="2112480"/>
                <wp:effectExtent l="38100" t="38100" r="38100" b="40640"/>
                <wp:wrapNone/>
                <wp:docPr id="2326" name="Ink 23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36">
                      <w14:nvContentPartPr>
                        <w14:cNvContentPartPr/>
                      </w14:nvContentPartPr>
                      <w14:xfrm>
                        <a:off x="0" y="0"/>
                        <a:ext cx="133560" cy="2112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26" o:spid="_x0000_s1026" type="#_x0000_t75" style="position:absolute;margin-left:365.5pt;margin-top:-59.15pt;width:12.15pt;height:167.85pt;z-index:252653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">
                <v:imagedata r:id="rId2137" o:title=""/>
              </v:shape>
            </w:pict>
          </mc:Fallback>
        </mc:AlternateContent>
      </w:r>
      <w:proofErr w:type="spellStart"/>
      <w:r w:rsidR="00477F90" w:rsidRPr="009A4D7A">
        <w:rPr>
          <w:szCs w:val="28"/>
        </w:rPr>
        <w:t>Έχουμε</w:t>
      </w:r>
      <w:proofErr w:type="spellEnd"/>
      <w:r w:rsidR="00477F90" w:rsidRPr="009A4D7A">
        <w:rPr>
          <w:szCs w:val="28"/>
        </w:rPr>
        <w:t xml:space="preserve">: </w:t>
      </w:r>
      <w:r w:rsidR="00651DA1" w:rsidRPr="009A4D7A">
        <w:rPr>
          <w:position w:val="-12"/>
          <w:szCs w:val="28"/>
        </w:rPr>
        <w:object w:dxaOrig="1780" w:dyaOrig="360">
          <v:shape id="_x0000_i1080" type="#_x0000_t75" style="width:88.8pt;height:18pt" o:ole="">
            <v:imagedata r:id="rId2138" o:title=""/>
          </v:shape>
          <o:OLEObject Type="Embed" ProgID="Equation.DSMT4" ShapeID="_x0000_i1080" DrawAspect="Content" ObjectID="_1665486984" r:id="rId2139"/>
        </w:object>
      </w:r>
      <w:r w:rsidR="00477F90" w:rsidRPr="009A4D7A">
        <w:rPr>
          <w:szCs w:val="28"/>
        </w:rPr>
        <w:t xml:space="preserve"> και </w:t>
      </w:r>
      <w:proofErr w:type="spellStart"/>
      <w:r w:rsidR="00477F90" w:rsidRPr="009A4D7A">
        <w:rPr>
          <w:szCs w:val="28"/>
        </w:rPr>
        <w:t>άρ</w:t>
      </w:r>
      <w:proofErr w:type="spellEnd"/>
      <w:r w:rsidR="00477F90" w:rsidRPr="009A4D7A">
        <w:rPr>
          <w:szCs w:val="28"/>
        </w:rPr>
        <w:t>α</w:t>
      </w:r>
    </w:p>
    <w:p w:rsidR="00477F90" w:rsidRPr="009A4D7A" w:rsidRDefault="00387AD7" w:rsidP="00477F90">
      <w:pPr>
        <w:rPr>
          <w:szCs w:val="28"/>
        </w:rPr>
      </w:pP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867584" behindDoc="0" locked="0" layoutInCell="1" allowOverlap="1">
                <wp:simplePos x="0" y="0"/>
                <wp:positionH relativeFrom="column">
                  <wp:posOffset>4852680</wp:posOffset>
                </wp:positionH>
                <wp:positionV relativeFrom="paragraph">
                  <wp:posOffset>36835</wp:posOffset>
                </wp:positionV>
                <wp:extent cx="740880" cy="250200"/>
                <wp:effectExtent l="19050" t="19050" r="21590" b="35560"/>
                <wp:wrapNone/>
                <wp:docPr id="2535" name="Ink 25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40">
                      <w14:nvContentPartPr>
                        <w14:cNvContentPartPr/>
                      </w14:nvContentPartPr>
                      <w14:xfrm>
                        <a:off x="0" y="0"/>
                        <a:ext cx="740880" cy="250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35" o:spid="_x0000_s1026" type="#_x0000_t75" style="position:absolute;margin-left:381.6pt;margin-top:2.3pt;width:59.4pt;height:20.8pt;z-index:252867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">
                <v:imagedata r:id="rId2141" o:title=""/>
              </v:shape>
            </w:pict>
          </mc:Fallback>
        </mc:AlternateContent>
      </w: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853248" behindDoc="0" locked="0" layoutInCell="1" allowOverlap="1">
                <wp:simplePos x="0" y="0"/>
                <wp:positionH relativeFrom="column">
                  <wp:posOffset>3221880</wp:posOffset>
                </wp:positionH>
                <wp:positionV relativeFrom="paragraph">
                  <wp:posOffset>75355</wp:posOffset>
                </wp:positionV>
                <wp:extent cx="91800" cy="114480"/>
                <wp:effectExtent l="19050" t="19050" r="22860" b="19050"/>
                <wp:wrapNone/>
                <wp:docPr id="2521" name="Ink 25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42">
                      <w14:nvContentPartPr>
                        <w14:cNvContentPartPr/>
                      </w14:nvContentPartPr>
                      <w14:xfrm>
                        <a:off x="0" y="0"/>
                        <a:ext cx="91800" cy="11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21" o:spid="_x0000_s1026" type="#_x0000_t75" style="position:absolute;margin-left:253.1pt;margin-top:5.5pt;width:8.35pt;height:10.1pt;z-index:252853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">
                <v:imagedata r:id="rId2143" o:title=""/>
              </v:shape>
            </w:pict>
          </mc:Fallback>
        </mc:AlternateContent>
      </w: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852224" behindDoc="0" locked="0" layoutInCell="1" allowOverlap="1">
                <wp:simplePos x="0" y="0"/>
                <wp:positionH relativeFrom="column">
                  <wp:posOffset>3241680</wp:posOffset>
                </wp:positionH>
                <wp:positionV relativeFrom="paragraph">
                  <wp:posOffset>81115</wp:posOffset>
                </wp:positionV>
                <wp:extent cx="69120" cy="74520"/>
                <wp:effectExtent l="38100" t="38100" r="26670" b="20955"/>
                <wp:wrapNone/>
                <wp:docPr id="2520" name="Ink 25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44">
                      <w14:nvContentPartPr>
                        <w14:cNvContentPartPr/>
                      </w14:nvContentPartPr>
                      <w14:xfrm>
                        <a:off x="0" y="0"/>
                        <a:ext cx="69120" cy="74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20" o:spid="_x0000_s1026" type="#_x0000_t75" style="position:absolute;margin-left:254.6pt;margin-top:5.75pt;width:6.7pt;height:7.05pt;z-index:252852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">
                <v:imagedata r:id="rId2145" o:title=""/>
              </v:shape>
            </w:pict>
          </mc:Fallback>
        </mc:AlternateContent>
      </w: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851200" behindDoc="0" locked="0" layoutInCell="1" allowOverlap="1">
                <wp:simplePos x="0" y="0"/>
                <wp:positionH relativeFrom="column">
                  <wp:posOffset>2747400</wp:posOffset>
                </wp:positionH>
                <wp:positionV relativeFrom="paragraph">
                  <wp:posOffset>226915</wp:posOffset>
                </wp:positionV>
                <wp:extent cx="856800" cy="140400"/>
                <wp:effectExtent l="38100" t="38100" r="38735" b="31115"/>
                <wp:wrapNone/>
                <wp:docPr id="2519" name="Ink 25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46">
                      <w14:nvContentPartPr>
                        <w14:cNvContentPartPr/>
                      </w14:nvContentPartPr>
                      <w14:xfrm>
                        <a:off x="0" y="0"/>
                        <a:ext cx="856800" cy="140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19" o:spid="_x0000_s1026" type="#_x0000_t75" style="position:absolute;margin-left:215.65pt;margin-top:17.25pt;width:68.8pt;height:12.35pt;z-index:252851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">
                <v:imagedata r:id="rId2147" o:title=""/>
              </v:shape>
            </w:pict>
          </mc:Fallback>
        </mc:AlternateContent>
      </w: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850176" behindDoc="0" locked="0" layoutInCell="1" allowOverlap="1">
                <wp:simplePos x="0" y="0"/>
                <wp:positionH relativeFrom="column">
                  <wp:posOffset>2276880</wp:posOffset>
                </wp:positionH>
                <wp:positionV relativeFrom="paragraph">
                  <wp:posOffset>85075</wp:posOffset>
                </wp:positionV>
                <wp:extent cx="82080" cy="108360"/>
                <wp:effectExtent l="19050" t="19050" r="32385" b="25400"/>
                <wp:wrapNone/>
                <wp:docPr id="2518" name="Ink 25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48">
                      <w14:nvContentPartPr>
                        <w14:cNvContentPartPr/>
                      </w14:nvContentPartPr>
                      <w14:xfrm>
                        <a:off x="0" y="0"/>
                        <a:ext cx="82080" cy="108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18" o:spid="_x0000_s1026" type="#_x0000_t75" style="position:absolute;margin-left:178.75pt;margin-top:6.2pt;width:7.45pt;height:9.65pt;z-index:252850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">
                <v:imagedata r:id="rId2149" o:title=""/>
              </v:shape>
            </w:pict>
          </mc:Fallback>
        </mc:AlternateContent>
      </w: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849152" behindDoc="0" locked="0" layoutInCell="1" allowOverlap="1">
                <wp:simplePos x="0" y="0"/>
                <wp:positionH relativeFrom="column">
                  <wp:posOffset>2268960</wp:posOffset>
                </wp:positionH>
                <wp:positionV relativeFrom="paragraph">
                  <wp:posOffset>92635</wp:posOffset>
                </wp:positionV>
                <wp:extent cx="71640" cy="78480"/>
                <wp:effectExtent l="38100" t="38100" r="24130" b="36195"/>
                <wp:wrapNone/>
                <wp:docPr id="2517" name="Ink 25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50">
                      <w14:nvContentPartPr>
                        <w14:cNvContentPartPr/>
                      </w14:nvContentPartPr>
                      <w14:xfrm>
                        <a:off x="0" y="0"/>
                        <a:ext cx="71640" cy="78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17" o:spid="_x0000_s1026" type="#_x0000_t75" style="position:absolute;margin-left:178pt;margin-top:6.65pt;width:6.9pt;height:7.5pt;z-index:252849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">
                <v:imagedata r:id="rId2151" o:title=""/>
              </v:shape>
            </w:pict>
          </mc:Fallback>
        </mc:AlternateContent>
      </w:r>
      <w:r w:rsidR="00283768"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717056" behindDoc="0" locked="0" layoutInCell="1" allowOverlap="1">
                <wp:simplePos x="0" y="0"/>
                <wp:positionH relativeFrom="column">
                  <wp:posOffset>4702920</wp:posOffset>
                </wp:positionH>
                <wp:positionV relativeFrom="paragraph">
                  <wp:posOffset>127555</wp:posOffset>
                </wp:positionV>
                <wp:extent cx="15480" cy="63000"/>
                <wp:effectExtent l="19050" t="19050" r="22860" b="32385"/>
                <wp:wrapNone/>
                <wp:docPr id="2388" name="Ink 23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52">
                      <w14:nvContentPartPr>
                        <w14:cNvContentPartPr/>
                      </w14:nvContentPartPr>
                      <w14:xfrm>
                        <a:off x="0" y="0"/>
                        <a:ext cx="15480" cy="63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88" o:spid="_x0000_s1026" type="#_x0000_t75" style="position:absolute;margin-left:369.8pt;margin-top:9.6pt;width:2.25pt;height:5.9pt;z-index:252717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">
                <v:imagedata r:id="rId2153" o:title=""/>
              </v:shape>
            </w:pict>
          </mc:Fallback>
        </mc:AlternateContent>
      </w:r>
      <w:r w:rsidR="00283768"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711936" behindDoc="0" locked="0" layoutInCell="1" allowOverlap="1">
                <wp:simplePos x="0" y="0"/>
                <wp:positionH relativeFrom="column">
                  <wp:posOffset>4812000</wp:posOffset>
                </wp:positionH>
                <wp:positionV relativeFrom="paragraph">
                  <wp:posOffset>-25085</wp:posOffset>
                </wp:positionV>
                <wp:extent cx="729360" cy="171360"/>
                <wp:effectExtent l="38100" t="19050" r="33020" b="19685"/>
                <wp:wrapNone/>
                <wp:docPr id="2383" name="Ink 23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54">
                      <w14:nvContentPartPr>
                        <w14:cNvContentPartPr/>
                      </w14:nvContentPartPr>
                      <w14:xfrm>
                        <a:off x="0" y="0"/>
                        <a:ext cx="729360" cy="171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83" o:spid="_x0000_s1026" type="#_x0000_t75" style="position:absolute;margin-left:378.4pt;margin-top:-2.6pt;width:58.6pt;height:14.6pt;z-index:252711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">
                <v:imagedata r:id="rId2155" o:title=""/>
              </v:shape>
            </w:pict>
          </mc:Fallback>
        </mc:AlternateContent>
      </w:r>
      <w:r w:rsidR="00283768"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710912" behindDoc="0" locked="0" layoutInCell="1" allowOverlap="1">
                <wp:simplePos x="0" y="0"/>
                <wp:positionH relativeFrom="column">
                  <wp:posOffset>4862400</wp:posOffset>
                </wp:positionH>
                <wp:positionV relativeFrom="paragraph">
                  <wp:posOffset>-82685</wp:posOffset>
                </wp:positionV>
                <wp:extent cx="719640" cy="229320"/>
                <wp:effectExtent l="19050" t="19050" r="23495" b="18415"/>
                <wp:wrapNone/>
                <wp:docPr id="2382" name="Ink 23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56">
                      <w14:nvContentPartPr>
                        <w14:cNvContentPartPr/>
                      </w14:nvContentPartPr>
                      <w14:xfrm>
                        <a:off x="0" y="0"/>
                        <a:ext cx="719640" cy="229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82" o:spid="_x0000_s1026" type="#_x0000_t75" style="position:absolute;margin-left:382.4pt;margin-top:-7.1pt;width:57.7pt;height:19.1pt;z-index:252710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">
                <v:imagedata r:id="rId2157" o:title=""/>
              </v:shape>
            </w:pict>
          </mc:Fallback>
        </mc:AlternateContent>
      </w:r>
      <w:r w:rsidR="00283768"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709888" behindDoc="0" locked="0" layoutInCell="1" allowOverlap="1">
                <wp:simplePos x="0" y="0"/>
                <wp:positionH relativeFrom="column">
                  <wp:posOffset>5207280</wp:posOffset>
                </wp:positionH>
                <wp:positionV relativeFrom="paragraph">
                  <wp:posOffset>35755</wp:posOffset>
                </wp:positionV>
                <wp:extent cx="100080" cy="15480"/>
                <wp:effectExtent l="19050" t="19050" r="33655" b="22860"/>
                <wp:wrapNone/>
                <wp:docPr id="2381" name="Ink 23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58">
                      <w14:nvContentPartPr>
                        <w14:cNvContentPartPr/>
                      </w14:nvContentPartPr>
                      <w14:xfrm>
                        <a:off x="0" y="0"/>
                        <a:ext cx="100080" cy="1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81" o:spid="_x0000_s1026" type="#_x0000_t75" style="position:absolute;margin-left:409.65pt;margin-top:2.4pt;width:8.65pt;height:1.95pt;z-index:252709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">
                <v:imagedata r:id="rId2159" o:title=""/>
              </v:shape>
            </w:pict>
          </mc:Fallback>
        </mc:AlternateContent>
      </w:r>
      <w:r w:rsidR="00502377"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690432" behindDoc="0" locked="0" layoutInCell="1" allowOverlap="1">
                <wp:simplePos x="0" y="0"/>
                <wp:positionH relativeFrom="column">
                  <wp:posOffset>549240</wp:posOffset>
                </wp:positionH>
                <wp:positionV relativeFrom="paragraph">
                  <wp:posOffset>-6725</wp:posOffset>
                </wp:positionV>
                <wp:extent cx="1225440" cy="65880"/>
                <wp:effectExtent l="38100" t="38100" r="32385" b="29845"/>
                <wp:wrapNone/>
                <wp:docPr id="2362" name="Ink 23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60">
                      <w14:nvContentPartPr>
                        <w14:cNvContentPartPr/>
                      </w14:nvContentPartPr>
                      <w14:xfrm>
                        <a:off x="0" y="0"/>
                        <a:ext cx="1225440" cy="65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62" o:spid="_x0000_s1026" type="#_x0000_t75" style="position:absolute;margin-left:42.7pt;margin-top:-1.25pt;width:97.8pt;height:6.4pt;z-index:252690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">
                <v:imagedata r:id="rId2161" o:title=""/>
              </v:shape>
            </w:pict>
          </mc:Fallback>
        </mc:AlternateContent>
      </w:r>
      <w:r w:rsidR="00502377"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687360" behindDoc="0" locked="0" layoutInCell="1" allowOverlap="1">
                <wp:simplePos x="0" y="0"/>
                <wp:positionH relativeFrom="column">
                  <wp:posOffset>613680</wp:posOffset>
                </wp:positionH>
                <wp:positionV relativeFrom="paragraph">
                  <wp:posOffset>41875</wp:posOffset>
                </wp:positionV>
                <wp:extent cx="1180080" cy="60840"/>
                <wp:effectExtent l="38100" t="38100" r="39370" b="34925"/>
                <wp:wrapNone/>
                <wp:docPr id="2359" name="Ink 23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62">
                      <w14:nvContentPartPr>
                        <w14:cNvContentPartPr/>
                      </w14:nvContentPartPr>
                      <w14:xfrm>
                        <a:off x="0" y="0"/>
                        <a:ext cx="1180080" cy="60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59" o:spid="_x0000_s1026" type="#_x0000_t75" style="position:absolute;margin-left:47.7pt;margin-top:2.6pt;width:94.2pt;height:6.1pt;z-index:252687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">
                <v:imagedata r:id="rId2163" o:title=""/>
              </v:shape>
            </w:pict>
          </mc:Fallback>
        </mc:AlternateContent>
      </w:r>
      <w:r w:rsidR="00502377"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675072" behindDoc="0" locked="0" layoutInCell="1" allowOverlap="1">
                <wp:simplePos x="0" y="0"/>
                <wp:positionH relativeFrom="column">
                  <wp:posOffset>4778880</wp:posOffset>
                </wp:positionH>
                <wp:positionV relativeFrom="paragraph">
                  <wp:posOffset>-69725</wp:posOffset>
                </wp:positionV>
                <wp:extent cx="725760" cy="266040"/>
                <wp:effectExtent l="38100" t="38100" r="36830" b="20320"/>
                <wp:wrapNone/>
                <wp:docPr id="2347" name="Ink 23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64">
                      <w14:nvContentPartPr>
                        <w14:cNvContentPartPr/>
                      </w14:nvContentPartPr>
                      <w14:xfrm>
                        <a:off x="0" y="0"/>
                        <a:ext cx="725760" cy="266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47" o:spid="_x0000_s1026" type="#_x0000_t75" style="position:absolute;margin-left:375.7pt;margin-top:-6.05pt;width:58.45pt;height:22.15pt;z-index:252675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">
                <v:imagedata r:id="rId2165" o:title=""/>
              </v:shape>
            </w:pict>
          </mc:Fallback>
        </mc:AlternateContent>
      </w:r>
      <w:r w:rsidR="00502377"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672000" behindDoc="0" locked="0" layoutInCell="1" allowOverlap="1">
                <wp:simplePos x="0" y="0"/>
                <wp:positionH relativeFrom="column">
                  <wp:posOffset>6121320</wp:posOffset>
                </wp:positionH>
                <wp:positionV relativeFrom="paragraph">
                  <wp:posOffset>23875</wp:posOffset>
                </wp:positionV>
                <wp:extent cx="2160" cy="5400"/>
                <wp:effectExtent l="19050" t="19050" r="17145" b="33020"/>
                <wp:wrapNone/>
                <wp:docPr id="2344" name="Ink 23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66">
                      <w14:nvContentPartPr>
                        <w14:cNvContentPartPr/>
                      </w14:nvContentPartPr>
                      <w14:xfrm>
                        <a:off x="0" y="0"/>
                        <a:ext cx="2160" cy="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44" o:spid="_x0000_s1026" type="#_x0000_t75" style="position:absolute;margin-left:481.5pt;margin-top:1.4pt;width:1.2pt;height:1.5pt;z-index:252672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">
                <v:imagedata r:id="rId2167" o:title=""/>
              </v:shape>
            </w:pict>
          </mc:Fallback>
        </mc:AlternateContent>
      </w:r>
      <w:r w:rsidR="00502377"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670976" behindDoc="0" locked="0" layoutInCell="1" allowOverlap="1">
                <wp:simplePos x="0" y="0"/>
                <wp:positionH relativeFrom="column">
                  <wp:posOffset>6005400</wp:posOffset>
                </wp:positionH>
                <wp:positionV relativeFrom="paragraph">
                  <wp:posOffset>-35165</wp:posOffset>
                </wp:positionV>
                <wp:extent cx="71280" cy="105840"/>
                <wp:effectExtent l="19050" t="19050" r="24130" b="27940"/>
                <wp:wrapNone/>
                <wp:docPr id="2343" name="Ink 23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68">
                      <w14:nvContentPartPr>
                        <w14:cNvContentPartPr/>
                      </w14:nvContentPartPr>
                      <w14:xfrm>
                        <a:off x="0" y="0"/>
                        <a:ext cx="71280" cy="10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43" o:spid="_x0000_s1026" type="#_x0000_t75" style="position:absolute;margin-left:472.3pt;margin-top:-3.25pt;width:6.55pt;height:9.45pt;z-index:252670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">
                <v:imagedata r:id="rId2169" o:title=""/>
              </v:shape>
            </w:pict>
          </mc:Fallback>
        </mc:AlternateContent>
      </w:r>
      <w:r w:rsidR="00502377"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668928" behindDoc="0" locked="0" layoutInCell="1" allowOverlap="1">
                <wp:simplePos x="0" y="0"/>
                <wp:positionH relativeFrom="column">
                  <wp:posOffset>5917920</wp:posOffset>
                </wp:positionH>
                <wp:positionV relativeFrom="paragraph">
                  <wp:posOffset>94795</wp:posOffset>
                </wp:positionV>
                <wp:extent cx="56160" cy="74880"/>
                <wp:effectExtent l="38100" t="38100" r="39370" b="20955"/>
                <wp:wrapNone/>
                <wp:docPr id="2341" name="Ink 23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70">
                      <w14:nvContentPartPr>
                        <w14:cNvContentPartPr/>
                      </w14:nvContentPartPr>
                      <w14:xfrm>
                        <a:off x="0" y="0"/>
                        <a:ext cx="56160" cy="74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41" o:spid="_x0000_s1026" type="#_x0000_t75" style="position:absolute;margin-left:465.35pt;margin-top:6.8pt;width:5.6pt;height:7.15pt;z-index:252668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">
                <v:imagedata r:id="rId2171" o:title=""/>
              </v:shape>
            </w:pict>
          </mc:Fallback>
        </mc:AlternateContent>
      </w:r>
      <w:r w:rsidR="00502377"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667904" behindDoc="0" locked="0" layoutInCell="1" allowOverlap="1">
                <wp:simplePos x="0" y="0"/>
                <wp:positionH relativeFrom="column">
                  <wp:posOffset>5801640</wp:posOffset>
                </wp:positionH>
                <wp:positionV relativeFrom="paragraph">
                  <wp:posOffset>-87725</wp:posOffset>
                </wp:positionV>
                <wp:extent cx="101520" cy="236520"/>
                <wp:effectExtent l="38100" t="38100" r="32385" b="30480"/>
                <wp:wrapNone/>
                <wp:docPr id="2340" name="Ink 23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72">
                      <w14:nvContentPartPr>
                        <w14:cNvContentPartPr/>
                      </w14:nvContentPartPr>
                      <w14:xfrm>
                        <a:off x="0" y="0"/>
                        <a:ext cx="101520" cy="236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40" o:spid="_x0000_s1026" type="#_x0000_t75" style="position:absolute;margin-left:456.25pt;margin-top:-7.5pt;width:9.25pt;height:19.8pt;z-index:252667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">
                <v:imagedata r:id="rId2173" o:title=""/>
              </v:shape>
            </w:pict>
          </mc:Fallback>
        </mc:AlternateContent>
      </w:r>
      <w:r w:rsidR="00502377"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656640" behindDoc="0" locked="0" layoutInCell="1" allowOverlap="1">
                <wp:simplePos x="0" y="0"/>
                <wp:positionH relativeFrom="column">
                  <wp:posOffset>4632360</wp:posOffset>
                </wp:positionH>
                <wp:positionV relativeFrom="paragraph">
                  <wp:posOffset>-134525</wp:posOffset>
                </wp:positionV>
                <wp:extent cx="626760" cy="267840"/>
                <wp:effectExtent l="38100" t="19050" r="20955" b="18415"/>
                <wp:wrapNone/>
                <wp:docPr id="2329" name="Ink 23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74">
                      <w14:nvContentPartPr>
                        <w14:cNvContentPartPr/>
                      </w14:nvContentPartPr>
                      <w14:xfrm>
                        <a:off x="0" y="0"/>
                        <a:ext cx="626760" cy="267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29" o:spid="_x0000_s1026" type="#_x0000_t75" style="position:absolute;margin-left:364.2pt;margin-top:-11.1pt;width:50.55pt;height:22.15pt;z-index:252656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">
                <v:imagedata r:id="rId2175" o:title=""/>
              </v:shape>
            </w:pict>
          </mc:Fallback>
        </mc:AlternateContent>
      </w:r>
      <w:r w:rsidR="00502377"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655616" behindDoc="0" locked="0" layoutInCell="1" allowOverlap="1">
                <wp:simplePos x="0" y="0"/>
                <wp:positionH relativeFrom="column">
                  <wp:posOffset>3630120</wp:posOffset>
                </wp:positionH>
                <wp:positionV relativeFrom="paragraph">
                  <wp:posOffset>95875</wp:posOffset>
                </wp:positionV>
                <wp:extent cx="1881360" cy="82800"/>
                <wp:effectExtent l="38100" t="38100" r="43180" b="50800"/>
                <wp:wrapNone/>
                <wp:docPr id="2328" name="Ink 23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76">
                      <w14:nvContentPartPr>
                        <w14:cNvContentPartPr/>
                      </w14:nvContentPartPr>
                      <w14:xfrm>
                        <a:off x="0" y="0"/>
                        <a:ext cx="1881360" cy="82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28" o:spid="_x0000_s1026" type="#_x0000_t75" style="position:absolute;margin-left:285pt;margin-top:6.7pt;width:149.9pt;height:8.25pt;z-index:252655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">
                <v:imagedata r:id="rId2177" o:title=""/>
              </v:shape>
            </w:pict>
          </mc:Fallback>
        </mc:AlternateContent>
      </w:r>
    </w:p>
    <w:p w:rsidR="00477F90" w:rsidRPr="009A4D7A" w:rsidRDefault="00387AD7" w:rsidP="00477F90">
      <w:pPr>
        <w:rPr>
          <w:szCs w:val="28"/>
        </w:rPr>
      </w:pP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871680" behindDoc="0" locked="0" layoutInCell="1" allowOverlap="1">
                <wp:simplePos x="0" y="0"/>
                <wp:positionH relativeFrom="column">
                  <wp:posOffset>767040</wp:posOffset>
                </wp:positionH>
                <wp:positionV relativeFrom="paragraph">
                  <wp:posOffset>275275</wp:posOffset>
                </wp:positionV>
                <wp:extent cx="281520" cy="32040"/>
                <wp:effectExtent l="38100" t="38100" r="42545" b="25400"/>
                <wp:wrapNone/>
                <wp:docPr id="2539" name="Ink 25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78">
                      <w14:nvContentPartPr>
                        <w14:cNvContentPartPr/>
                      </w14:nvContentPartPr>
                      <w14:xfrm>
                        <a:off x="0" y="0"/>
                        <a:ext cx="281520" cy="32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39" o:spid="_x0000_s1026" type="#_x0000_t75" style="position:absolute;margin-left:59.75pt;margin-top:21.05pt;width:23.45pt;height:3.8pt;z-index:252871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">
                <v:imagedata r:id="rId2179" o:title=""/>
              </v:shape>
            </w:pict>
          </mc:Fallback>
        </mc:AlternateContent>
      </w: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859392" behindDoc="0" locked="0" layoutInCell="1" allowOverlap="1">
                <wp:simplePos x="0" y="0"/>
                <wp:positionH relativeFrom="column">
                  <wp:posOffset>3233400</wp:posOffset>
                </wp:positionH>
                <wp:positionV relativeFrom="paragraph">
                  <wp:posOffset>-12005</wp:posOffset>
                </wp:positionV>
                <wp:extent cx="404280" cy="294120"/>
                <wp:effectExtent l="38100" t="38100" r="15240" b="48895"/>
                <wp:wrapNone/>
                <wp:docPr id="2527" name="Ink 25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80">
                      <w14:nvContentPartPr>
                        <w14:cNvContentPartPr/>
                      </w14:nvContentPartPr>
                      <w14:xfrm>
                        <a:off x="0" y="0"/>
                        <a:ext cx="404280" cy="294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27" o:spid="_x0000_s1026" type="#_x0000_t75" style="position:absolute;margin-left:253.9pt;margin-top:-1.85pt;width:33.4pt;height:24.75pt;z-index:252859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">
                <v:imagedata r:id="rId2181" o:title=""/>
              </v:shape>
            </w:pict>
          </mc:Fallback>
        </mc:AlternateContent>
      </w: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858368" behindDoc="0" locked="0" layoutInCell="1" allowOverlap="1">
                <wp:simplePos x="0" y="0"/>
                <wp:positionH relativeFrom="column">
                  <wp:posOffset>2432760</wp:posOffset>
                </wp:positionH>
                <wp:positionV relativeFrom="paragraph">
                  <wp:posOffset>43075</wp:posOffset>
                </wp:positionV>
                <wp:extent cx="276120" cy="277560"/>
                <wp:effectExtent l="38100" t="38100" r="10160" b="27305"/>
                <wp:wrapNone/>
                <wp:docPr id="2526" name="Ink 25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82">
                      <w14:nvContentPartPr>
                        <w14:cNvContentPartPr/>
                      </w14:nvContentPartPr>
                      <w14:xfrm>
                        <a:off x="0" y="0"/>
                        <a:ext cx="276120" cy="27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26" o:spid="_x0000_s1026" type="#_x0000_t75" style="position:absolute;margin-left:190.95pt;margin-top:2.8pt;width:23.15pt;height:23.1pt;z-index:252858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">
                <v:imagedata r:id="rId2183" o:title=""/>
              </v:shape>
            </w:pict>
          </mc:Fallback>
        </mc:AlternateContent>
      </w: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857344" behindDoc="0" locked="0" layoutInCell="1" allowOverlap="1">
                <wp:simplePos x="0" y="0"/>
                <wp:positionH relativeFrom="column">
                  <wp:posOffset>2061960</wp:posOffset>
                </wp:positionH>
                <wp:positionV relativeFrom="paragraph">
                  <wp:posOffset>5275</wp:posOffset>
                </wp:positionV>
                <wp:extent cx="761400" cy="81360"/>
                <wp:effectExtent l="38100" t="19050" r="19685" b="33020"/>
                <wp:wrapNone/>
                <wp:docPr id="2525" name="Ink 25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84">
                      <w14:nvContentPartPr>
                        <w14:cNvContentPartPr/>
                      </w14:nvContentPartPr>
                      <w14:xfrm>
                        <a:off x="0" y="0"/>
                        <a:ext cx="761400" cy="81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25" o:spid="_x0000_s1026" type="#_x0000_t75" style="position:absolute;margin-left:161.8pt;margin-top:-.15pt;width:61.1pt;height:7.4pt;z-index:252857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">
                <v:imagedata r:id="rId2185" o:title=""/>
              </v:shape>
            </w:pict>
          </mc:Fallback>
        </mc:AlternateContent>
      </w: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855296" behindDoc="0" locked="0" layoutInCell="1" allowOverlap="1">
                <wp:simplePos x="0" y="0"/>
                <wp:positionH relativeFrom="column">
                  <wp:posOffset>2761440</wp:posOffset>
                </wp:positionH>
                <wp:positionV relativeFrom="paragraph">
                  <wp:posOffset>30475</wp:posOffset>
                </wp:positionV>
                <wp:extent cx="446400" cy="257400"/>
                <wp:effectExtent l="38100" t="38100" r="11430" b="28575"/>
                <wp:wrapNone/>
                <wp:docPr id="2523" name="Ink 25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86">
                      <w14:nvContentPartPr>
                        <w14:cNvContentPartPr/>
                      </w14:nvContentPartPr>
                      <w14:xfrm>
                        <a:off x="0" y="0"/>
                        <a:ext cx="446400" cy="257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23" o:spid="_x0000_s1026" type="#_x0000_t75" style="position:absolute;margin-left:216.85pt;margin-top:1.7pt;width:36.5pt;height:21.5pt;z-index:252855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">
                <v:imagedata r:id="rId2187" o:title=""/>
              </v:shape>
            </w:pict>
          </mc:Fallback>
        </mc:AlternateContent>
      </w: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854272" behindDoc="0" locked="0" layoutInCell="1" allowOverlap="1">
                <wp:simplePos x="0" y="0"/>
                <wp:positionH relativeFrom="column">
                  <wp:posOffset>1817520</wp:posOffset>
                </wp:positionH>
                <wp:positionV relativeFrom="paragraph">
                  <wp:posOffset>35155</wp:posOffset>
                </wp:positionV>
                <wp:extent cx="448200" cy="250560"/>
                <wp:effectExtent l="38100" t="38100" r="9525" b="35560"/>
                <wp:wrapNone/>
                <wp:docPr id="2522" name="Ink 25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88">
                      <w14:nvContentPartPr>
                        <w14:cNvContentPartPr/>
                      </w14:nvContentPartPr>
                      <w14:xfrm>
                        <a:off x="0" y="0"/>
                        <a:ext cx="448200" cy="250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22" o:spid="_x0000_s1026" type="#_x0000_t75" style="position:absolute;margin-left:142.4pt;margin-top:2.05pt;width:36.65pt;height:21pt;z-index:252854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">
                <v:imagedata r:id="rId2189" o:title=""/>
              </v:shape>
            </w:pict>
          </mc:Fallback>
        </mc:AlternateContent>
      </w: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848128" behindDoc="0" locked="0" layoutInCell="1" allowOverlap="1">
                <wp:simplePos x="0" y="0"/>
                <wp:positionH relativeFrom="column">
                  <wp:posOffset>1793400</wp:posOffset>
                </wp:positionH>
                <wp:positionV relativeFrom="paragraph">
                  <wp:posOffset>-80405</wp:posOffset>
                </wp:positionV>
                <wp:extent cx="900360" cy="187200"/>
                <wp:effectExtent l="19050" t="38100" r="33655" b="22860"/>
                <wp:wrapNone/>
                <wp:docPr id="2516" name="Ink 25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90">
                      <w14:nvContentPartPr>
                        <w14:cNvContentPartPr/>
                      </w14:nvContentPartPr>
                      <w14:xfrm>
                        <a:off x="0" y="0"/>
                        <a:ext cx="900360" cy="18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16" o:spid="_x0000_s1026" type="#_x0000_t75" style="position:absolute;margin-left:140.9pt;margin-top:-7.05pt;width:71.9pt;height:16pt;z-index:252848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">
                <v:imagedata r:id="rId2191" o:title=""/>
              </v:shape>
            </w:pict>
          </mc:Fallback>
        </mc:AlternateContent>
      </w:r>
      <w:r w:rsidR="00477F90" w:rsidRPr="009A4D7A">
        <w:rPr>
          <w:szCs w:val="28"/>
        </w:rPr>
        <w:tab/>
      </w:r>
      <w:r w:rsidR="00651DA1" w:rsidRPr="009A4D7A">
        <w:rPr>
          <w:position w:val="-12"/>
          <w:szCs w:val="28"/>
        </w:rPr>
        <w:object w:dxaOrig="4700" w:dyaOrig="380">
          <v:shape id="_x0000_i1081" type="#_x0000_t75" style="width:234.4pt;height:19.2pt" o:ole="">
            <v:imagedata r:id="rId2192" o:title=""/>
          </v:shape>
          <o:OLEObject Type="Embed" ProgID="Equation.DSMT4" ShapeID="_x0000_i1081" DrawAspect="Content" ObjectID="_1665486985" r:id="rId2193"/>
        </w:object>
      </w:r>
    </w:p>
    <w:p w:rsidR="00477F90" w:rsidRPr="009A4D7A" w:rsidRDefault="00387AD7" w:rsidP="00477F90">
      <w:pPr>
        <w:rPr>
          <w:szCs w:val="28"/>
        </w:rPr>
      </w:pP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873728" behindDoc="0" locked="0" layoutInCell="1" allowOverlap="1">
                <wp:simplePos x="0" y="0"/>
                <wp:positionH relativeFrom="column">
                  <wp:posOffset>812040</wp:posOffset>
                </wp:positionH>
                <wp:positionV relativeFrom="paragraph">
                  <wp:posOffset>281755</wp:posOffset>
                </wp:positionV>
                <wp:extent cx="44280" cy="13320"/>
                <wp:effectExtent l="19050" t="19050" r="32385" b="25400"/>
                <wp:wrapNone/>
                <wp:docPr id="2541" name="Ink 25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94">
                      <w14:nvContentPartPr>
                        <w14:cNvContentPartPr/>
                      </w14:nvContentPartPr>
                      <w14:xfrm>
                        <a:off x="0" y="0"/>
                        <a:ext cx="44280" cy="1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41" o:spid="_x0000_s1026" type="#_x0000_t75" style="position:absolute;margin-left:63.45pt;margin-top:21.7pt;width:4.5pt;height:2.05pt;z-index:252873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">
                <v:imagedata r:id="rId2195" o:title=""/>
              </v:shape>
            </w:pict>
          </mc:Fallback>
        </mc:AlternateContent>
      </w: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870656" behindDoc="0" locked="0" layoutInCell="1" allowOverlap="1">
                <wp:simplePos x="0" y="0"/>
                <wp:positionH relativeFrom="column">
                  <wp:posOffset>888000</wp:posOffset>
                </wp:positionH>
                <wp:positionV relativeFrom="paragraph">
                  <wp:posOffset>282115</wp:posOffset>
                </wp:positionV>
                <wp:extent cx="1113480" cy="57960"/>
                <wp:effectExtent l="38100" t="38100" r="29845" b="37465"/>
                <wp:wrapNone/>
                <wp:docPr id="2538" name="Ink 25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96">
                      <w14:nvContentPartPr>
                        <w14:cNvContentPartPr/>
                      </w14:nvContentPartPr>
                      <w14:xfrm>
                        <a:off x="0" y="0"/>
                        <a:ext cx="1113480" cy="57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38" o:spid="_x0000_s1026" type="#_x0000_t75" style="position:absolute;margin-left:69.4pt;margin-top:21.6pt;width:88.9pt;height:5.75pt;z-index:252870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">
                <v:imagedata r:id="rId2197" o:title=""/>
              </v:shape>
            </w:pict>
          </mc:Fallback>
        </mc:AlternateContent>
      </w: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866560" behindDoc="0" locked="0" layoutInCell="1" allowOverlap="1">
                <wp:simplePos x="0" y="0"/>
                <wp:positionH relativeFrom="column">
                  <wp:posOffset>2940360</wp:posOffset>
                </wp:positionH>
                <wp:positionV relativeFrom="paragraph">
                  <wp:posOffset>240355</wp:posOffset>
                </wp:positionV>
                <wp:extent cx="271800" cy="55440"/>
                <wp:effectExtent l="38100" t="38100" r="13970" b="40005"/>
                <wp:wrapNone/>
                <wp:docPr id="2534" name="Ink 25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98">
                      <w14:nvContentPartPr>
                        <w14:cNvContentPartPr/>
                      </w14:nvContentPartPr>
                      <w14:xfrm>
                        <a:off x="0" y="0"/>
                        <a:ext cx="271800" cy="55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34" o:spid="_x0000_s1026" type="#_x0000_t75" style="position:absolute;margin-left:230.8pt;margin-top:18.25pt;width:22.75pt;height:5.75pt;z-index:252866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">
                <v:imagedata r:id="rId2199" o:title=""/>
              </v:shape>
            </w:pict>
          </mc:Fallback>
        </mc:AlternateContent>
      </w: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865536" behindDoc="0" locked="0" layoutInCell="1" allowOverlap="1">
                <wp:simplePos x="0" y="0"/>
                <wp:positionH relativeFrom="column">
                  <wp:posOffset>2452560</wp:posOffset>
                </wp:positionH>
                <wp:positionV relativeFrom="paragraph">
                  <wp:posOffset>251875</wp:posOffset>
                </wp:positionV>
                <wp:extent cx="383760" cy="30600"/>
                <wp:effectExtent l="38100" t="38100" r="35560" b="26670"/>
                <wp:wrapNone/>
                <wp:docPr id="2533" name="Ink 25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00">
                      <w14:nvContentPartPr>
                        <w14:cNvContentPartPr/>
                      </w14:nvContentPartPr>
                      <w14:xfrm>
                        <a:off x="0" y="0"/>
                        <a:ext cx="383760" cy="30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33" o:spid="_x0000_s1026" type="#_x0000_t75" style="position:absolute;margin-left:192.55pt;margin-top:19.25pt;width:31.4pt;height:3.75pt;z-index:252865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">
                <v:imagedata r:id="rId2201" o:title=""/>
              </v:shape>
            </w:pict>
          </mc:Fallback>
        </mc:AlternateContent>
      </w: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863488" behindDoc="0" locked="0" layoutInCell="1" allowOverlap="1">
                <wp:simplePos x="0" y="0"/>
                <wp:positionH relativeFrom="column">
                  <wp:posOffset>2442480</wp:posOffset>
                </wp:positionH>
                <wp:positionV relativeFrom="paragraph">
                  <wp:posOffset>281035</wp:posOffset>
                </wp:positionV>
                <wp:extent cx="718920" cy="24480"/>
                <wp:effectExtent l="19050" t="19050" r="24130" b="33020"/>
                <wp:wrapNone/>
                <wp:docPr id="2531" name="Ink 25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02">
                      <w14:nvContentPartPr>
                        <w14:cNvContentPartPr/>
                      </w14:nvContentPartPr>
                      <w14:xfrm>
                        <a:off x="0" y="0"/>
                        <a:ext cx="718920" cy="2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31" o:spid="_x0000_s1026" type="#_x0000_t75" style="position:absolute;margin-left:191.8pt;margin-top:21.6pt;width:57.6pt;height:3.05pt;z-index:252863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">
                <v:imagedata r:id="rId2203" o:title=""/>
              </v:shape>
            </w:pict>
          </mc:Fallback>
        </mc:AlternateContent>
      </w: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862464" behindDoc="0" locked="0" layoutInCell="1" allowOverlap="1">
                <wp:simplePos x="0" y="0"/>
                <wp:positionH relativeFrom="column">
                  <wp:posOffset>2457960</wp:posOffset>
                </wp:positionH>
                <wp:positionV relativeFrom="paragraph">
                  <wp:posOffset>266995</wp:posOffset>
                </wp:positionV>
                <wp:extent cx="21960" cy="17640"/>
                <wp:effectExtent l="19050" t="19050" r="16510" b="20955"/>
                <wp:wrapNone/>
                <wp:docPr id="2530" name="Ink 25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04">
                      <w14:nvContentPartPr>
                        <w14:cNvContentPartPr/>
                      </w14:nvContentPartPr>
                      <w14:xfrm>
                        <a:off x="0" y="0"/>
                        <a:ext cx="21960" cy="1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30" o:spid="_x0000_s1026" type="#_x0000_t75" style="position:absolute;margin-left:193.25pt;margin-top:20.7pt;width:2.4pt;height:2.1pt;z-index:252862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">
                <v:imagedata r:id="rId2205" o:title=""/>
              </v:shape>
            </w:pict>
          </mc:Fallback>
        </mc:AlternateContent>
      </w: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861440" behindDoc="0" locked="0" layoutInCell="1" allowOverlap="1">
                <wp:simplePos x="0" y="0"/>
                <wp:positionH relativeFrom="column">
                  <wp:posOffset>2168160</wp:posOffset>
                </wp:positionH>
                <wp:positionV relativeFrom="paragraph">
                  <wp:posOffset>226675</wp:posOffset>
                </wp:positionV>
                <wp:extent cx="69840" cy="18720"/>
                <wp:effectExtent l="19050" t="19050" r="26035" b="19685"/>
                <wp:wrapNone/>
                <wp:docPr id="2529" name="Ink 25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06">
                      <w14:nvContentPartPr>
                        <w14:cNvContentPartPr/>
                      </w14:nvContentPartPr>
                      <w14:xfrm>
                        <a:off x="0" y="0"/>
                        <a:ext cx="69840" cy="18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29" o:spid="_x0000_s1026" type="#_x0000_t75" style="position:absolute;margin-left:170.25pt;margin-top:17.45pt;width:6.4pt;height:2.3pt;z-index:252861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">
                <v:imagedata r:id="rId2207" o:title=""/>
              </v:shape>
            </w:pict>
          </mc:Fallback>
        </mc:AlternateContent>
      </w: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860416" behindDoc="0" locked="0" layoutInCell="1" allowOverlap="1">
                <wp:simplePos x="0" y="0"/>
                <wp:positionH relativeFrom="column">
                  <wp:posOffset>1606560</wp:posOffset>
                </wp:positionH>
                <wp:positionV relativeFrom="paragraph">
                  <wp:posOffset>-21005</wp:posOffset>
                </wp:positionV>
                <wp:extent cx="475560" cy="357120"/>
                <wp:effectExtent l="38100" t="38100" r="20320" b="43180"/>
                <wp:wrapNone/>
                <wp:docPr id="2528" name="Ink 25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08">
                      <w14:nvContentPartPr>
                        <w14:cNvContentPartPr/>
                      </w14:nvContentPartPr>
                      <w14:xfrm>
                        <a:off x="0" y="0"/>
                        <a:ext cx="475560" cy="357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28" o:spid="_x0000_s1026" type="#_x0000_t75" style="position:absolute;margin-left:125.8pt;margin-top:-2.3pt;width:39pt;height:29.45pt;z-index:252860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">
                <v:imagedata r:id="rId2209" o:title=""/>
              </v:shape>
            </w:pict>
          </mc:Fallback>
        </mc:AlternateContent>
      </w: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856320" behindDoc="0" locked="0" layoutInCell="1" allowOverlap="1">
                <wp:simplePos x="0" y="0"/>
                <wp:positionH relativeFrom="column">
                  <wp:posOffset>752640</wp:posOffset>
                </wp:positionH>
                <wp:positionV relativeFrom="paragraph">
                  <wp:posOffset>-40445</wp:posOffset>
                </wp:positionV>
                <wp:extent cx="715680" cy="417240"/>
                <wp:effectExtent l="38100" t="38100" r="27305" b="40005"/>
                <wp:wrapNone/>
                <wp:docPr id="2524" name="Ink 25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10">
                      <w14:nvContentPartPr>
                        <w14:cNvContentPartPr/>
                      </w14:nvContentPartPr>
                      <w14:xfrm>
                        <a:off x="0" y="0"/>
                        <a:ext cx="715680" cy="417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24" o:spid="_x0000_s1026" type="#_x0000_t75" style="position:absolute;margin-left:58.75pt;margin-top:-3.95pt;width:57.55pt;height:34.2pt;z-index:252856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">
                <v:imagedata r:id="rId2211" o:title=""/>
              </v:shape>
            </w:pict>
          </mc:Fallback>
        </mc:AlternateContent>
      </w:r>
      <w:r w:rsidR="00283768"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708864" behindDoc="0" locked="0" layoutInCell="1" allowOverlap="1">
                <wp:simplePos x="0" y="0"/>
                <wp:positionH relativeFrom="column">
                  <wp:posOffset>2834880</wp:posOffset>
                </wp:positionH>
                <wp:positionV relativeFrom="paragraph">
                  <wp:posOffset>178075</wp:posOffset>
                </wp:positionV>
                <wp:extent cx="65880" cy="84240"/>
                <wp:effectExtent l="19050" t="19050" r="29845" b="30480"/>
                <wp:wrapNone/>
                <wp:docPr id="2380" name="Ink 23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12">
                      <w14:nvContentPartPr>
                        <w14:cNvContentPartPr/>
                      </w14:nvContentPartPr>
                      <w14:xfrm>
                        <a:off x="0" y="0"/>
                        <a:ext cx="65880" cy="84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80" o:spid="_x0000_s1026" type="#_x0000_t75" style="position:absolute;margin-left:222.75pt;margin-top:13.65pt;width:6.2pt;height:7.45pt;z-index:252708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">
                <v:imagedata r:id="rId2213" o:title=""/>
              </v:shape>
            </w:pict>
          </mc:Fallback>
        </mc:AlternateContent>
      </w:r>
      <w:r w:rsidR="00502377"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654592" behindDoc="0" locked="0" layoutInCell="1" allowOverlap="1">
                <wp:simplePos x="0" y="0"/>
                <wp:positionH relativeFrom="column">
                  <wp:posOffset>4744680</wp:posOffset>
                </wp:positionH>
                <wp:positionV relativeFrom="paragraph">
                  <wp:posOffset>203995</wp:posOffset>
                </wp:positionV>
                <wp:extent cx="360" cy="360"/>
                <wp:effectExtent l="0" t="0" r="0" b="0"/>
                <wp:wrapNone/>
                <wp:docPr id="2327" name="Ink 23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14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27" o:spid="_x0000_s1026" type="#_x0000_t75" style="position:absolute;margin-left:372.2pt;margin-top:14.65pt;width:2.9pt;height:2.9pt;z-index:252654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">
                <v:imagedata r:id="rId2215" o:title=""/>
              </v:shape>
            </w:pict>
          </mc:Fallback>
        </mc:AlternateContent>
      </w:r>
      <w:r w:rsidR="00502377"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652544" behindDoc="0" locked="0" layoutInCell="1" allowOverlap="1">
                <wp:simplePos x="0" y="0"/>
                <wp:positionH relativeFrom="column">
                  <wp:posOffset>6417600</wp:posOffset>
                </wp:positionH>
                <wp:positionV relativeFrom="paragraph">
                  <wp:posOffset>110755</wp:posOffset>
                </wp:positionV>
                <wp:extent cx="63720" cy="22320"/>
                <wp:effectExtent l="57150" t="57150" r="69850" b="73025"/>
                <wp:wrapNone/>
                <wp:docPr id="2325" name="Ink 23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16">
                      <w14:nvContentPartPr>
                        <w14:cNvContentPartPr/>
                      </w14:nvContentPartPr>
                      <w14:xfrm>
                        <a:off x="0" y="0"/>
                        <a:ext cx="63720" cy="22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25" o:spid="_x0000_s1026" type="#_x0000_t75" style="position:absolute;margin-left:503.9pt;margin-top:7.3pt;width:7.85pt;height:4.6pt;z-index:252652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">
                <v:imagedata r:id="rId2217" o:title=""/>
              </v:shape>
            </w:pict>
          </mc:Fallback>
        </mc:AlternateContent>
      </w:r>
      <w:r w:rsidR="00477F90" w:rsidRPr="009A4D7A">
        <w:rPr>
          <w:szCs w:val="28"/>
        </w:rPr>
        <w:tab/>
      </w:r>
      <w:r w:rsidR="00651DA1" w:rsidRPr="009A4D7A">
        <w:rPr>
          <w:position w:val="-12"/>
          <w:szCs w:val="28"/>
        </w:rPr>
        <w:object w:dxaOrig="3920" w:dyaOrig="380">
          <v:shape id="_x0000_i1082" type="#_x0000_t75" style="width:196pt;height:19.2pt" o:ole="">
            <v:imagedata r:id="rId2218" o:title=""/>
          </v:shape>
          <o:OLEObject Type="Embed" ProgID="Equation.DSMT4" ShapeID="_x0000_i1082" DrawAspect="Content" ObjectID="_1665486986" r:id="rId2219"/>
        </w:object>
      </w:r>
    </w:p>
    <w:p w:rsidR="00477F90" w:rsidRPr="009A4D7A" w:rsidRDefault="00387AD7" w:rsidP="00477F90">
      <w:pPr>
        <w:rPr>
          <w:szCs w:val="28"/>
        </w:rPr>
      </w:pP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880896" behindDoc="0" locked="0" layoutInCell="1" allowOverlap="1">
                <wp:simplePos x="0" y="0"/>
                <wp:positionH relativeFrom="column">
                  <wp:posOffset>5260560</wp:posOffset>
                </wp:positionH>
                <wp:positionV relativeFrom="paragraph">
                  <wp:posOffset>56755</wp:posOffset>
                </wp:positionV>
                <wp:extent cx="235440" cy="290520"/>
                <wp:effectExtent l="19050" t="19050" r="31750" b="33655"/>
                <wp:wrapNone/>
                <wp:docPr id="2548" name="Ink 25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20">
                      <w14:nvContentPartPr>
                        <w14:cNvContentPartPr/>
                      </w14:nvContentPartPr>
                      <w14:xfrm>
                        <a:off x="0" y="0"/>
                        <a:ext cx="235440" cy="29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48" o:spid="_x0000_s1026" type="#_x0000_t75" style="position:absolute;margin-left:413.8pt;margin-top:4.15pt;width:19.25pt;height:23.6pt;z-index:252880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">
                <v:imagedata r:id="rId2221" o:title=""/>
              </v:shape>
            </w:pict>
          </mc:Fallback>
        </mc:AlternateContent>
      </w: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869632" behindDoc="0" locked="0" layoutInCell="1" allowOverlap="1">
                <wp:simplePos x="0" y="0"/>
                <wp:positionH relativeFrom="column">
                  <wp:posOffset>2842440</wp:posOffset>
                </wp:positionH>
                <wp:positionV relativeFrom="paragraph">
                  <wp:posOffset>229915</wp:posOffset>
                </wp:positionV>
                <wp:extent cx="131760" cy="125280"/>
                <wp:effectExtent l="38100" t="19050" r="20955" b="27305"/>
                <wp:wrapNone/>
                <wp:docPr id="2537" name="Ink 25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22">
                      <w14:nvContentPartPr>
                        <w14:cNvContentPartPr/>
                      </w14:nvContentPartPr>
                      <w14:xfrm>
                        <a:off x="0" y="0"/>
                        <a:ext cx="131760" cy="125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37" o:spid="_x0000_s1026" type="#_x0000_t75" style="position:absolute;margin-left:223.15pt;margin-top:17.65pt;width:11.7pt;height:10.9pt;z-index:252869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">
                <v:imagedata r:id="rId2223" o:title=""/>
              </v:shape>
            </w:pict>
          </mc:Fallback>
        </mc:AlternateContent>
      </w:r>
      <w:r w:rsidR="00283768"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785664" behindDoc="0" locked="0" layoutInCell="1" allowOverlap="1">
                <wp:simplePos x="0" y="0"/>
                <wp:positionH relativeFrom="column">
                  <wp:posOffset>208320</wp:posOffset>
                </wp:positionH>
                <wp:positionV relativeFrom="paragraph">
                  <wp:posOffset>57835</wp:posOffset>
                </wp:positionV>
                <wp:extent cx="1094040" cy="421560"/>
                <wp:effectExtent l="38100" t="38100" r="30480" b="36195"/>
                <wp:wrapNone/>
                <wp:docPr id="2455" name="Ink 24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24">
                      <w14:nvContentPartPr>
                        <w14:cNvContentPartPr/>
                      </w14:nvContentPartPr>
                      <w14:xfrm>
                        <a:off x="0" y="0"/>
                        <a:ext cx="1094040" cy="421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55" o:spid="_x0000_s1026" type="#_x0000_t75" style="position:absolute;margin-left:15.75pt;margin-top:3.95pt;width:87.45pt;height:34.45pt;z-index:252785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">
                <v:imagedata r:id="rId2225" o:title=""/>
              </v:shape>
            </w:pict>
          </mc:Fallback>
        </mc:AlternateContent>
      </w:r>
      <w:r w:rsidR="00283768"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784640" behindDoc="0" locked="0" layoutInCell="1" allowOverlap="1">
                <wp:simplePos x="0" y="0"/>
                <wp:positionH relativeFrom="column">
                  <wp:posOffset>286800</wp:posOffset>
                </wp:positionH>
                <wp:positionV relativeFrom="paragraph">
                  <wp:posOffset>158275</wp:posOffset>
                </wp:positionV>
                <wp:extent cx="38160" cy="273960"/>
                <wp:effectExtent l="19050" t="19050" r="19050" b="31115"/>
                <wp:wrapNone/>
                <wp:docPr id="2454" name="Ink 24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26">
                      <w14:nvContentPartPr>
                        <w14:cNvContentPartPr/>
                      </w14:nvContentPartPr>
                      <w14:xfrm>
                        <a:off x="0" y="0"/>
                        <a:ext cx="38160" cy="27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54" o:spid="_x0000_s1026" type="#_x0000_t75" style="position:absolute;margin-left:22.2pt;margin-top:12.1pt;width:3.8pt;height:22.3pt;z-index:252784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">
                <v:imagedata r:id="rId2227" o:title=""/>
              </v:shape>
            </w:pict>
          </mc:Fallback>
        </mc:AlternateContent>
      </w:r>
      <w:r w:rsidR="00283768"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775424" behindDoc="0" locked="0" layoutInCell="1" allowOverlap="1">
                <wp:simplePos x="0" y="0"/>
                <wp:positionH relativeFrom="column">
                  <wp:posOffset>5448480</wp:posOffset>
                </wp:positionH>
                <wp:positionV relativeFrom="paragraph">
                  <wp:posOffset>207955</wp:posOffset>
                </wp:positionV>
                <wp:extent cx="91800" cy="90360"/>
                <wp:effectExtent l="38100" t="38100" r="41910" b="24130"/>
                <wp:wrapNone/>
                <wp:docPr id="2445" name="Ink 24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28">
                      <w14:nvContentPartPr>
                        <w14:cNvContentPartPr/>
                      </w14:nvContentPartPr>
                      <w14:xfrm>
                        <a:off x="0" y="0"/>
                        <a:ext cx="91800" cy="90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45" o:spid="_x0000_s1026" type="#_x0000_t75" style="position:absolute;margin-left:428.3pt;margin-top:15.65pt;width:8.6pt;height:8.4pt;z-index:252775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">
                <v:imagedata r:id="rId2229" o:title=""/>
              </v:shape>
            </w:pict>
          </mc:Fallback>
        </mc:AlternateContent>
      </w:r>
      <w:r w:rsidR="00283768"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767232" behindDoc="0" locked="0" layoutInCell="1" allowOverlap="1">
                <wp:simplePos x="0" y="0"/>
                <wp:positionH relativeFrom="column">
                  <wp:posOffset>6201600</wp:posOffset>
                </wp:positionH>
                <wp:positionV relativeFrom="paragraph">
                  <wp:posOffset>229555</wp:posOffset>
                </wp:positionV>
                <wp:extent cx="143640" cy="118440"/>
                <wp:effectExtent l="19050" t="38100" r="8890" b="34290"/>
                <wp:wrapNone/>
                <wp:docPr id="2437" name="Ink 24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30">
                      <w14:nvContentPartPr>
                        <w14:cNvContentPartPr/>
                      </w14:nvContentPartPr>
                      <w14:xfrm>
                        <a:off x="0" y="0"/>
                        <a:ext cx="143640" cy="118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37" o:spid="_x0000_s1026" type="#_x0000_t75" style="position:absolute;margin-left:487.7pt;margin-top:17.35pt;width:12.55pt;height:10.9pt;z-index:252767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">
                <v:imagedata r:id="rId2231" o:title=""/>
              </v:shape>
            </w:pict>
          </mc:Fallback>
        </mc:AlternateContent>
      </w:r>
      <w:r w:rsidR="00283768"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730368" behindDoc="0" locked="0" layoutInCell="1" allowOverlap="1">
                <wp:simplePos x="0" y="0"/>
                <wp:positionH relativeFrom="column">
                  <wp:posOffset>3894720</wp:posOffset>
                </wp:positionH>
                <wp:positionV relativeFrom="paragraph">
                  <wp:posOffset>40195</wp:posOffset>
                </wp:positionV>
                <wp:extent cx="180720" cy="265680"/>
                <wp:effectExtent l="38100" t="38100" r="10160" b="39370"/>
                <wp:wrapNone/>
                <wp:docPr id="2401" name="Ink 24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32">
                      <w14:nvContentPartPr>
                        <w14:cNvContentPartPr/>
                      </w14:nvContentPartPr>
                      <w14:xfrm>
                        <a:off x="0" y="0"/>
                        <a:ext cx="180720" cy="265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01" o:spid="_x0000_s1026" type="#_x0000_t75" style="position:absolute;margin-left:306pt;margin-top:2.45pt;width:15.65pt;height:22.25pt;z-index:252730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">
                <v:imagedata r:id="rId2233" o:title=""/>
              </v:shape>
            </w:pict>
          </mc:Fallback>
        </mc:AlternateContent>
      </w:r>
      <w:r w:rsidR="00283768"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729344" behindDoc="0" locked="0" layoutInCell="1" allowOverlap="1">
                <wp:simplePos x="0" y="0"/>
                <wp:positionH relativeFrom="column">
                  <wp:posOffset>3633360</wp:posOffset>
                </wp:positionH>
                <wp:positionV relativeFrom="paragraph">
                  <wp:posOffset>-69965</wp:posOffset>
                </wp:positionV>
                <wp:extent cx="359280" cy="290160"/>
                <wp:effectExtent l="38100" t="38100" r="22225" b="34290"/>
                <wp:wrapNone/>
                <wp:docPr id="2400" name="Ink 24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34">
                      <w14:nvContentPartPr>
                        <w14:cNvContentPartPr/>
                      </w14:nvContentPartPr>
                      <w14:xfrm>
                        <a:off x="0" y="0"/>
                        <a:ext cx="359280" cy="290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00" o:spid="_x0000_s1026" type="#_x0000_t75" style="position:absolute;margin-left:285.45pt;margin-top:-6.15pt;width:29.55pt;height:24.15pt;z-index:252729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">
                <v:imagedata r:id="rId2235" o:title=""/>
              </v:shape>
            </w:pict>
          </mc:Fallback>
        </mc:AlternateContent>
      </w:r>
      <w:r w:rsidR="00283768"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728320" behindDoc="0" locked="0" layoutInCell="1" allowOverlap="1">
                <wp:simplePos x="0" y="0"/>
                <wp:positionH relativeFrom="column">
                  <wp:posOffset>3667560</wp:posOffset>
                </wp:positionH>
                <wp:positionV relativeFrom="paragraph">
                  <wp:posOffset>-132605</wp:posOffset>
                </wp:positionV>
                <wp:extent cx="361080" cy="312120"/>
                <wp:effectExtent l="38100" t="38100" r="39370" b="31115"/>
                <wp:wrapNone/>
                <wp:docPr id="2399" name="Ink 23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36">
                      <w14:nvContentPartPr>
                        <w14:cNvContentPartPr/>
                      </w14:nvContentPartPr>
                      <w14:xfrm>
                        <a:off x="0" y="0"/>
                        <a:ext cx="361080" cy="312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99" o:spid="_x0000_s1026" type="#_x0000_t75" style="position:absolute;margin-left:288.1pt;margin-top:-11.15pt;width:29.85pt;height:26pt;z-index:252728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">
                <v:imagedata r:id="rId2237" o:title=""/>
              </v:shape>
            </w:pict>
          </mc:Fallback>
        </mc:AlternateContent>
      </w:r>
      <w:r w:rsidR="00283768"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727296" behindDoc="0" locked="0" layoutInCell="1" allowOverlap="1">
                <wp:simplePos x="0" y="0"/>
                <wp:positionH relativeFrom="column">
                  <wp:posOffset>2217120</wp:posOffset>
                </wp:positionH>
                <wp:positionV relativeFrom="paragraph">
                  <wp:posOffset>112915</wp:posOffset>
                </wp:positionV>
                <wp:extent cx="1348560" cy="291600"/>
                <wp:effectExtent l="19050" t="19050" r="23495" b="32385"/>
                <wp:wrapNone/>
                <wp:docPr id="2398" name="Ink 23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38">
                      <w14:nvContentPartPr>
                        <w14:cNvContentPartPr/>
                      </w14:nvContentPartPr>
                      <w14:xfrm>
                        <a:off x="0" y="0"/>
                        <a:ext cx="1348560" cy="291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98" o:spid="_x0000_s1026" type="#_x0000_t75" style="position:absolute;margin-left:174.15pt;margin-top:8.3pt;width:107.25pt;height:24.05pt;z-index:252727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">
                <v:imagedata r:id="rId2239" o:title=""/>
              </v:shape>
            </w:pict>
          </mc:Fallback>
        </mc:AlternateContent>
      </w:r>
      <w:r w:rsidR="00477F90" w:rsidRPr="009A4D7A">
        <w:rPr>
          <w:noProof/>
          <w:szCs w:val="28"/>
          <w:lang w:val="en-US" w:eastAsia="en-US"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 wp14:anchorId="26D138E0" wp14:editId="437FB8E0">
                <wp:simplePos x="0" y="0"/>
                <wp:positionH relativeFrom="column">
                  <wp:posOffset>2731770</wp:posOffset>
                </wp:positionH>
                <wp:positionV relativeFrom="paragraph">
                  <wp:posOffset>42545</wp:posOffset>
                </wp:positionV>
                <wp:extent cx="287020" cy="433070"/>
                <wp:effectExtent l="0" t="4445" r="635" b="635"/>
                <wp:wrapNone/>
                <wp:docPr id="1402" name="Text Box 56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87020" cy="43307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8729CC" w:rsidRPr="00136A0E" w:rsidRDefault="008729CC" w:rsidP="00477F90">
                            <w:pPr>
                              <w:rPr>
                                <w:lang w:val="en-US"/>
                              </w:rPr>
                            </w:pPr>
                            <w:r>
                              <w:t>0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564" o:spid="_x0000_s1102" type="#_x0000_t202" style="position:absolute;left:0;text-align:left;margin-left:215.1pt;margin-top:3.35pt;width:22.6pt;height:34.1pt;z-index: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" stroked="f">
                <v:textbox>
                  <w:txbxContent>
                    <w:p w:rsidR="001E3AC4" w:rsidRPr="00136A0E" w:rsidRDefault="001E3AC4" w:rsidP="00477F90">
                      <w:pPr>
                        <w:rPr>
                          <w:lang w:val="en-US"/>
                        </w:rPr>
                      </w:pPr>
                      <w:r>
                        <w:t>0</w:t>
                      </w:r>
                    </w:p>
                  </w:txbxContent>
                </v:textbox>
              </v:shape>
            </w:pict>
          </mc:Fallback>
        </mc:AlternateContent>
      </w:r>
      <w:r w:rsidR="00477F90" w:rsidRPr="009A4D7A">
        <w:rPr>
          <w:noProof/>
          <w:szCs w:val="28"/>
          <w:lang w:val="en-US" w:eastAsia="en-US"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 wp14:anchorId="15E43881" wp14:editId="6F585925">
                <wp:simplePos x="0" y="0"/>
                <wp:positionH relativeFrom="column">
                  <wp:posOffset>2757170</wp:posOffset>
                </wp:positionH>
                <wp:positionV relativeFrom="paragraph">
                  <wp:posOffset>-351790</wp:posOffset>
                </wp:positionV>
                <wp:extent cx="200025" cy="895350"/>
                <wp:effectExtent l="9525" t="5080" r="9525" b="13970"/>
                <wp:wrapNone/>
                <wp:docPr id="1401" name="AutoShape 56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rot="5400000">
                          <a:off x="0" y="0"/>
                          <a:ext cx="200025" cy="895350"/>
                        </a:xfrm>
                        <a:prstGeom prst="rightBrace">
                          <a:avLst>
                            <a:gd name="adj1" fmla="val 37302"/>
                            <a:gd name="adj2" fmla="val 50000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88" coordsize="21600,21600" o:spt="88" adj="1800,10800" path="m,qx10800@0l10800@2qy21600@11,10800@3l10800@1qy,21600e" filled="f">
                <v:formulas>
                  <v:f eqn="val #0"/>
                  <v:f eqn="sum 21600 0 #0"/>
                  <v:f eqn="sum #1 0 #0"/>
                  <v:f eqn="sum #1 #0 0"/>
                  <v:f eqn="prod #0 9598 32768"/>
                  <v:f eqn="sum 21600 0 @4"/>
                  <v:f eqn="sum 21600 0 #1"/>
                  <v:f eqn="min #1 @6"/>
                  <v:f eqn="prod @7 1 2"/>
                  <v:f eqn="prod #0 2 1"/>
                  <v:f eqn="sum 21600 0 @9"/>
                  <v:f eqn="val #1"/>
                </v:formulas>
                <v:path arrowok="t" o:connecttype="custom" o:connectlocs="0,0;21600,@11;0,21600" textboxrect="0,@4,7637,@5"/>
                <v:handles>
                  <v:h position="center,#0" yrange="0,@8"/>
                  <v:h position="bottomRight,#1" yrange="@9,@10"/>
                </v:handles>
              </v:shapetype>
              <v:shape id="AutoShape 563" o:spid="_x0000_s1026" type="#_x0000_t88" style="position:absolute;margin-left:217.1pt;margin-top:-27.7pt;width:15.75pt;height:70.5pt;rotation:90;z-index:251677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"/>
            </w:pict>
          </mc:Fallback>
        </mc:AlternateContent>
      </w:r>
    </w:p>
    <w:p w:rsidR="00477F90" w:rsidRPr="009A4D7A" w:rsidRDefault="00387AD7" w:rsidP="00477F90">
      <w:pPr>
        <w:rPr>
          <w:szCs w:val="28"/>
        </w:rPr>
      </w:pP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888064" behindDoc="0" locked="0" layoutInCell="1" allowOverlap="1">
                <wp:simplePos x="0" y="0"/>
                <wp:positionH relativeFrom="column">
                  <wp:posOffset>702240</wp:posOffset>
                </wp:positionH>
                <wp:positionV relativeFrom="paragraph">
                  <wp:posOffset>215635</wp:posOffset>
                </wp:positionV>
                <wp:extent cx="22320" cy="136080"/>
                <wp:effectExtent l="38100" t="38100" r="34925" b="35560"/>
                <wp:wrapNone/>
                <wp:docPr id="2555" name="Ink 25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40">
                      <w14:nvContentPartPr>
                        <w14:cNvContentPartPr/>
                      </w14:nvContentPartPr>
                      <w14:xfrm>
                        <a:off x="0" y="0"/>
                        <a:ext cx="22320" cy="136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55" o:spid="_x0000_s1026" type="#_x0000_t75" style="position:absolute;margin-left:54.65pt;margin-top:16.4pt;width:3.05pt;height:11.95pt;z-index:252888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">
                <v:imagedata r:id="rId2241" o:title=""/>
              </v:shape>
            </w:pict>
          </mc:Fallback>
        </mc:AlternateContent>
      </w: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886016" behindDoc="0" locked="0" layoutInCell="1" allowOverlap="1">
                <wp:simplePos x="0" y="0"/>
                <wp:positionH relativeFrom="column">
                  <wp:posOffset>664080</wp:posOffset>
                </wp:positionH>
                <wp:positionV relativeFrom="paragraph">
                  <wp:posOffset>230035</wp:posOffset>
                </wp:positionV>
                <wp:extent cx="16200" cy="14040"/>
                <wp:effectExtent l="19050" t="19050" r="22225" b="24130"/>
                <wp:wrapNone/>
                <wp:docPr id="2553" name="Ink 25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42">
                      <w14:nvContentPartPr>
                        <w14:cNvContentPartPr/>
                      </w14:nvContentPartPr>
                      <w14:xfrm>
                        <a:off x="0" y="0"/>
                        <a:ext cx="16200" cy="1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53" o:spid="_x0000_s1026" type="#_x0000_t75" style="position:absolute;margin-left:51.8pt;margin-top:17.8pt;width:2.15pt;height:1.75pt;z-index:252886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">
                <v:imagedata r:id="rId2243" o:title=""/>
              </v:shape>
            </w:pict>
          </mc:Fallback>
        </mc:AlternateContent>
      </w: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882944" behindDoc="0" locked="0" layoutInCell="1" allowOverlap="1">
                <wp:simplePos x="0" y="0"/>
                <wp:positionH relativeFrom="column">
                  <wp:posOffset>5195040</wp:posOffset>
                </wp:positionH>
                <wp:positionV relativeFrom="paragraph">
                  <wp:posOffset>-110165</wp:posOffset>
                </wp:positionV>
                <wp:extent cx="253440" cy="299880"/>
                <wp:effectExtent l="19050" t="19050" r="32385" b="24130"/>
                <wp:wrapNone/>
                <wp:docPr id="2550" name="Ink 25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44">
                      <w14:nvContentPartPr>
                        <w14:cNvContentPartPr/>
                      </w14:nvContentPartPr>
                      <w14:xfrm>
                        <a:off x="0" y="0"/>
                        <a:ext cx="253440" cy="299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50" o:spid="_x0000_s1026" type="#_x0000_t75" style="position:absolute;margin-left:408.6pt;margin-top:-9.2pt;width:20.85pt;height:24.6pt;z-index:252882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">
                <v:imagedata r:id="rId2245" o:title=""/>
              </v:shape>
            </w:pict>
          </mc:Fallback>
        </mc:AlternateContent>
      </w:r>
      <w:r w:rsidR="00283768"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790784" behindDoc="0" locked="0" layoutInCell="1" allowOverlap="1">
                <wp:simplePos x="0" y="0"/>
                <wp:positionH relativeFrom="column">
                  <wp:posOffset>737880</wp:posOffset>
                </wp:positionH>
                <wp:positionV relativeFrom="paragraph">
                  <wp:posOffset>249475</wp:posOffset>
                </wp:positionV>
                <wp:extent cx="17280" cy="73440"/>
                <wp:effectExtent l="38100" t="38100" r="20955" b="22225"/>
                <wp:wrapNone/>
                <wp:docPr id="2460" name="Ink 24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46">
                      <w14:nvContentPartPr>
                        <w14:cNvContentPartPr/>
                      </w14:nvContentPartPr>
                      <w14:xfrm>
                        <a:off x="0" y="0"/>
                        <a:ext cx="17280" cy="73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60" o:spid="_x0000_s1026" type="#_x0000_t75" style="position:absolute;margin-left:57.55pt;margin-top:19.1pt;width:2.5pt;height:6.95pt;z-index:252790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">
                <v:imagedata r:id="rId2247" o:title=""/>
              </v:shape>
            </w:pict>
          </mc:Fallback>
        </mc:AlternateContent>
      </w:r>
      <w:r w:rsidR="00283768"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789760" behindDoc="0" locked="0" layoutInCell="1" allowOverlap="1">
                <wp:simplePos x="0" y="0"/>
                <wp:positionH relativeFrom="column">
                  <wp:posOffset>722400</wp:posOffset>
                </wp:positionH>
                <wp:positionV relativeFrom="paragraph">
                  <wp:posOffset>274675</wp:posOffset>
                </wp:positionV>
                <wp:extent cx="11520" cy="40320"/>
                <wp:effectExtent l="38100" t="38100" r="26670" b="36195"/>
                <wp:wrapNone/>
                <wp:docPr id="2459" name="Ink 24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48">
                      <w14:nvContentPartPr>
                        <w14:cNvContentPartPr/>
                      </w14:nvContentPartPr>
                      <w14:xfrm>
                        <a:off x="0" y="0"/>
                        <a:ext cx="11520" cy="40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59" o:spid="_x0000_s1026" type="#_x0000_t75" style="position:absolute;margin-left:56.2pt;margin-top:20.95pt;width:2.15pt;height:4.45pt;z-index:252789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">
                <v:imagedata r:id="rId2249" o:title=""/>
              </v:shape>
            </w:pict>
          </mc:Fallback>
        </mc:AlternateContent>
      </w:r>
      <w:r w:rsidR="00283768"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786688" behindDoc="0" locked="0" layoutInCell="1" allowOverlap="1">
                <wp:simplePos x="0" y="0"/>
                <wp:positionH relativeFrom="column">
                  <wp:posOffset>486240</wp:posOffset>
                </wp:positionH>
                <wp:positionV relativeFrom="paragraph">
                  <wp:posOffset>-3605</wp:posOffset>
                </wp:positionV>
                <wp:extent cx="287280" cy="260640"/>
                <wp:effectExtent l="38100" t="38100" r="17780" b="44450"/>
                <wp:wrapNone/>
                <wp:docPr id="2456" name="Ink 24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50">
                      <w14:nvContentPartPr>
                        <w14:cNvContentPartPr/>
                      </w14:nvContentPartPr>
                      <w14:xfrm>
                        <a:off x="0" y="0"/>
                        <a:ext cx="287280" cy="260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56" o:spid="_x0000_s1026" type="#_x0000_t75" style="position:absolute;margin-left:37.6pt;margin-top:-1.25pt;width:24.1pt;height:22.1pt;z-index:252786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">
                <v:imagedata r:id="rId2251" o:title=""/>
              </v:shape>
            </w:pict>
          </mc:Fallback>
        </mc:AlternateContent>
      </w:r>
      <w:r w:rsidR="00283768"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783616" behindDoc="0" locked="0" layoutInCell="1" allowOverlap="1">
                <wp:simplePos x="0" y="0"/>
                <wp:positionH relativeFrom="column">
                  <wp:posOffset>2159520</wp:posOffset>
                </wp:positionH>
                <wp:positionV relativeFrom="paragraph">
                  <wp:posOffset>104035</wp:posOffset>
                </wp:positionV>
                <wp:extent cx="429480" cy="144720"/>
                <wp:effectExtent l="19050" t="38100" r="27940" b="27305"/>
                <wp:wrapNone/>
                <wp:docPr id="2453" name="Ink 24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52">
                      <w14:nvContentPartPr>
                        <w14:cNvContentPartPr/>
                      </w14:nvContentPartPr>
                      <w14:xfrm>
                        <a:off x="0" y="0"/>
                        <a:ext cx="429480" cy="144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53" o:spid="_x0000_s1026" type="#_x0000_t75" style="position:absolute;margin-left:169.5pt;margin-top:7.5pt;width:34.9pt;height:12.6pt;z-index:252783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">
                <v:imagedata r:id="rId2253" o:title=""/>
              </v:shape>
            </w:pict>
          </mc:Fallback>
        </mc:AlternateContent>
      </w:r>
      <w:r w:rsidR="00283768"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782592" behindDoc="0" locked="0" layoutInCell="1" allowOverlap="1">
                <wp:simplePos x="0" y="0"/>
                <wp:positionH relativeFrom="column">
                  <wp:posOffset>2216760</wp:posOffset>
                </wp:positionH>
                <wp:positionV relativeFrom="paragraph">
                  <wp:posOffset>172075</wp:posOffset>
                </wp:positionV>
                <wp:extent cx="988920" cy="148680"/>
                <wp:effectExtent l="19050" t="19050" r="20955" b="22860"/>
                <wp:wrapNone/>
                <wp:docPr id="2452" name="Ink 24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54">
                      <w14:nvContentPartPr>
                        <w14:cNvContentPartPr/>
                      </w14:nvContentPartPr>
                      <w14:xfrm>
                        <a:off x="0" y="0"/>
                        <a:ext cx="988920" cy="148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52" o:spid="_x0000_s1026" type="#_x0000_t75" style="position:absolute;margin-left:173.9pt;margin-top:12.85pt;width:78.9pt;height:12.75pt;z-index:252782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">
                <v:imagedata r:id="rId2255" o:title=""/>
              </v:shape>
            </w:pict>
          </mc:Fallback>
        </mc:AlternateContent>
      </w:r>
      <w:r w:rsidR="00283768"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780544" behindDoc="0" locked="0" layoutInCell="1" allowOverlap="1">
                <wp:simplePos x="0" y="0"/>
                <wp:positionH relativeFrom="column">
                  <wp:posOffset>2256720</wp:posOffset>
                </wp:positionH>
                <wp:positionV relativeFrom="paragraph">
                  <wp:posOffset>130315</wp:posOffset>
                </wp:positionV>
                <wp:extent cx="1687680" cy="198720"/>
                <wp:effectExtent l="19050" t="19050" r="27305" b="30480"/>
                <wp:wrapNone/>
                <wp:docPr id="2450" name="Ink 24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56">
                      <w14:nvContentPartPr>
                        <w14:cNvContentPartPr/>
                      </w14:nvContentPartPr>
                      <w14:xfrm>
                        <a:off x="0" y="0"/>
                        <a:ext cx="1687680" cy="198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50" o:spid="_x0000_s1026" type="#_x0000_t75" style="position:absolute;margin-left:177.2pt;margin-top:9.75pt;width:133.85pt;height:16.8pt;z-index:252780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">
                <v:imagedata r:id="rId2257" o:title=""/>
              </v:shape>
            </w:pict>
          </mc:Fallback>
        </mc:AlternateContent>
      </w:r>
      <w:r w:rsidR="00283768"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777472" behindDoc="0" locked="0" layoutInCell="1" allowOverlap="1">
                <wp:simplePos x="0" y="0"/>
                <wp:positionH relativeFrom="column">
                  <wp:posOffset>5736840</wp:posOffset>
                </wp:positionH>
                <wp:positionV relativeFrom="paragraph">
                  <wp:posOffset>-58685</wp:posOffset>
                </wp:positionV>
                <wp:extent cx="561240" cy="352800"/>
                <wp:effectExtent l="19050" t="19050" r="29845" b="28575"/>
                <wp:wrapNone/>
                <wp:docPr id="2447" name="Ink 24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58">
                      <w14:nvContentPartPr>
                        <w14:cNvContentPartPr/>
                      </w14:nvContentPartPr>
                      <w14:xfrm>
                        <a:off x="0" y="0"/>
                        <a:ext cx="561240" cy="352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47" o:spid="_x0000_s1026" type="#_x0000_t75" style="position:absolute;margin-left:451.15pt;margin-top:-5.25pt;width:45.2pt;height:28.9pt;z-index:252777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">
                <v:imagedata r:id="rId2259" o:title=""/>
              </v:shape>
            </w:pict>
          </mc:Fallback>
        </mc:AlternateContent>
      </w:r>
      <w:r w:rsidR="00283768"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773376" behindDoc="0" locked="0" layoutInCell="1" allowOverlap="1">
                <wp:simplePos x="0" y="0"/>
                <wp:positionH relativeFrom="column">
                  <wp:posOffset>6099360</wp:posOffset>
                </wp:positionH>
                <wp:positionV relativeFrom="paragraph">
                  <wp:posOffset>91795</wp:posOffset>
                </wp:positionV>
                <wp:extent cx="28440" cy="373680"/>
                <wp:effectExtent l="19050" t="38100" r="29210" b="26670"/>
                <wp:wrapNone/>
                <wp:docPr id="2443" name="Ink 24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60">
                      <w14:nvContentPartPr>
                        <w14:cNvContentPartPr/>
                      </w14:nvContentPartPr>
                      <w14:xfrm>
                        <a:off x="0" y="0"/>
                        <a:ext cx="28440" cy="37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43" o:spid="_x0000_s1026" type="#_x0000_t75" style="position:absolute;margin-left:479.45pt;margin-top:6.65pt;width:3.4pt;height:30.8pt;z-index:252773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">
                <v:imagedata r:id="rId2261" o:title=""/>
              </v:shape>
            </w:pict>
          </mc:Fallback>
        </mc:AlternateContent>
      </w:r>
      <w:r w:rsidR="00283768"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772352" behindDoc="0" locked="0" layoutInCell="1" allowOverlap="1">
                <wp:simplePos x="0" y="0"/>
                <wp:positionH relativeFrom="column">
                  <wp:posOffset>5961480</wp:posOffset>
                </wp:positionH>
                <wp:positionV relativeFrom="paragraph">
                  <wp:posOffset>251635</wp:posOffset>
                </wp:positionV>
                <wp:extent cx="46440" cy="50760"/>
                <wp:effectExtent l="19050" t="19050" r="29845" b="26035"/>
                <wp:wrapNone/>
                <wp:docPr id="2442" name="Ink 24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62">
                      <w14:nvContentPartPr>
                        <w14:cNvContentPartPr/>
                      </w14:nvContentPartPr>
                      <w14:xfrm>
                        <a:off x="0" y="0"/>
                        <a:ext cx="46440" cy="50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42" o:spid="_x0000_s1026" type="#_x0000_t75" style="position:absolute;margin-left:468.9pt;margin-top:19.2pt;width:4.55pt;height:5.15pt;z-index:252772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">
                <v:imagedata r:id="rId2263" o:title=""/>
              </v:shape>
            </w:pict>
          </mc:Fallback>
        </mc:AlternateContent>
      </w:r>
      <w:r w:rsidR="00283768"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771328" behindDoc="0" locked="0" layoutInCell="1" allowOverlap="1">
                <wp:simplePos x="0" y="0"/>
                <wp:positionH relativeFrom="column">
                  <wp:posOffset>5959320</wp:posOffset>
                </wp:positionH>
                <wp:positionV relativeFrom="paragraph">
                  <wp:posOffset>238315</wp:posOffset>
                </wp:positionV>
                <wp:extent cx="91080" cy="57960"/>
                <wp:effectExtent l="38100" t="38100" r="23495" b="37465"/>
                <wp:wrapNone/>
                <wp:docPr id="2441" name="Ink 24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64">
                      <w14:nvContentPartPr>
                        <w14:cNvContentPartPr/>
                      </w14:nvContentPartPr>
                      <w14:xfrm>
                        <a:off x="0" y="0"/>
                        <a:ext cx="91080" cy="57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41" o:spid="_x0000_s1026" type="#_x0000_t75" style="position:absolute;margin-left:468.6pt;margin-top:18.1pt;width:8.4pt;height:5.8pt;z-index:252771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">
                <v:imagedata r:id="rId2265" o:title=""/>
              </v:shape>
            </w:pict>
          </mc:Fallback>
        </mc:AlternateContent>
      </w:r>
      <w:r w:rsidR="00283768"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770304" behindDoc="0" locked="0" layoutInCell="1" allowOverlap="1">
                <wp:simplePos x="0" y="0"/>
                <wp:positionH relativeFrom="column">
                  <wp:posOffset>5373960</wp:posOffset>
                </wp:positionH>
                <wp:positionV relativeFrom="paragraph">
                  <wp:posOffset>65875</wp:posOffset>
                </wp:positionV>
                <wp:extent cx="20520" cy="384840"/>
                <wp:effectExtent l="19050" t="19050" r="17780" b="34290"/>
                <wp:wrapNone/>
                <wp:docPr id="2440" name="Ink 24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66">
                      <w14:nvContentPartPr>
                        <w14:cNvContentPartPr/>
                      </w14:nvContentPartPr>
                      <w14:xfrm>
                        <a:off x="0" y="0"/>
                        <a:ext cx="20520" cy="384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40" o:spid="_x0000_s1026" type="#_x0000_t75" style="position:absolute;margin-left:422.75pt;margin-top:4.75pt;width:2.6pt;height:31.3pt;z-index:252770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">
                <v:imagedata r:id="rId2267" o:title=""/>
              </v:shape>
            </w:pict>
          </mc:Fallback>
        </mc:AlternateContent>
      </w:r>
      <w:r w:rsidR="00283768"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769280" behindDoc="0" locked="0" layoutInCell="1" allowOverlap="1">
                <wp:simplePos x="0" y="0"/>
                <wp:positionH relativeFrom="column">
                  <wp:posOffset>5293320</wp:posOffset>
                </wp:positionH>
                <wp:positionV relativeFrom="paragraph">
                  <wp:posOffset>230755</wp:posOffset>
                </wp:positionV>
                <wp:extent cx="39240" cy="76320"/>
                <wp:effectExtent l="19050" t="19050" r="18415" b="19050"/>
                <wp:wrapNone/>
                <wp:docPr id="2439" name="Ink 24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68">
                      <w14:nvContentPartPr>
                        <w14:cNvContentPartPr/>
                      </w14:nvContentPartPr>
                      <w14:xfrm>
                        <a:off x="0" y="0"/>
                        <a:ext cx="39240" cy="76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39" o:spid="_x0000_s1026" type="#_x0000_t75" style="position:absolute;margin-left:416.35pt;margin-top:17.6pt;width:4.1pt;height:7pt;z-index:252769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">
                <v:imagedata r:id="rId2269" o:title=""/>
              </v:shape>
            </w:pict>
          </mc:Fallback>
        </mc:AlternateContent>
      </w:r>
      <w:r w:rsidR="00283768"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768256" behindDoc="0" locked="0" layoutInCell="1" allowOverlap="1">
                <wp:simplePos x="0" y="0"/>
                <wp:positionH relativeFrom="column">
                  <wp:posOffset>5274240</wp:posOffset>
                </wp:positionH>
                <wp:positionV relativeFrom="paragraph">
                  <wp:posOffset>216715</wp:posOffset>
                </wp:positionV>
                <wp:extent cx="66600" cy="68040"/>
                <wp:effectExtent l="38100" t="38100" r="29210" b="27305"/>
                <wp:wrapNone/>
                <wp:docPr id="2438" name="Ink 24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70">
                      <w14:nvContentPartPr>
                        <w14:cNvContentPartPr/>
                      </w14:nvContentPartPr>
                      <w14:xfrm>
                        <a:off x="0" y="0"/>
                        <a:ext cx="66600" cy="68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38" o:spid="_x0000_s1026" type="#_x0000_t75" style="position:absolute;margin-left:414.6pt;margin-top:16.35pt;width:6.6pt;height:6.6pt;z-index:252768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">
                <v:imagedata r:id="rId2271" o:title=""/>
              </v:shape>
            </w:pict>
          </mc:Fallback>
        </mc:AlternateContent>
      </w:r>
      <w:r w:rsidR="00283768"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766208" behindDoc="0" locked="0" layoutInCell="1" allowOverlap="1">
                <wp:simplePos x="0" y="0"/>
                <wp:positionH relativeFrom="column">
                  <wp:posOffset>6145800</wp:posOffset>
                </wp:positionH>
                <wp:positionV relativeFrom="paragraph">
                  <wp:posOffset>36715</wp:posOffset>
                </wp:positionV>
                <wp:extent cx="22680" cy="436320"/>
                <wp:effectExtent l="38100" t="38100" r="34925" b="20955"/>
                <wp:wrapNone/>
                <wp:docPr id="2436" name="Ink 24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72">
                      <w14:nvContentPartPr>
                        <w14:cNvContentPartPr/>
                      </w14:nvContentPartPr>
                      <w14:xfrm>
                        <a:off x="0" y="0"/>
                        <a:ext cx="22680" cy="436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36" o:spid="_x0000_s1026" type="#_x0000_t75" style="position:absolute;margin-left:483.25pt;margin-top:2.35pt;width:3.15pt;height:35.5pt;z-index:252766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">
                <v:imagedata r:id="rId2273" o:title=""/>
              </v:shape>
            </w:pict>
          </mc:Fallback>
        </mc:AlternateContent>
      </w:r>
      <w:r w:rsidR="00283768"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764160" behindDoc="0" locked="0" layoutInCell="1" allowOverlap="1">
                <wp:simplePos x="0" y="0"/>
                <wp:positionH relativeFrom="column">
                  <wp:posOffset>5721720</wp:posOffset>
                </wp:positionH>
                <wp:positionV relativeFrom="paragraph">
                  <wp:posOffset>28795</wp:posOffset>
                </wp:positionV>
                <wp:extent cx="8640" cy="477720"/>
                <wp:effectExtent l="38100" t="38100" r="29845" b="36830"/>
                <wp:wrapNone/>
                <wp:docPr id="2434" name="Ink 24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74">
                      <w14:nvContentPartPr>
                        <w14:cNvContentPartPr/>
                      </w14:nvContentPartPr>
                      <w14:xfrm>
                        <a:off x="0" y="0"/>
                        <a:ext cx="8640" cy="477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34" o:spid="_x0000_s1026" type="#_x0000_t75" style="position:absolute;margin-left:449.8pt;margin-top:1.75pt;width:2.1pt;height:38.75pt;z-index:252764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">
                <v:imagedata r:id="rId2275" o:title=""/>
              </v:shape>
            </w:pict>
          </mc:Fallback>
        </mc:AlternateContent>
      </w:r>
      <w:r w:rsidR="00283768"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763136" behindDoc="0" locked="0" layoutInCell="1" allowOverlap="1">
                <wp:simplePos x="0" y="0"/>
                <wp:positionH relativeFrom="column">
                  <wp:posOffset>5628480</wp:posOffset>
                </wp:positionH>
                <wp:positionV relativeFrom="paragraph">
                  <wp:posOffset>24475</wp:posOffset>
                </wp:positionV>
                <wp:extent cx="43920" cy="375480"/>
                <wp:effectExtent l="38100" t="38100" r="32385" b="24765"/>
                <wp:wrapNone/>
                <wp:docPr id="2433" name="Ink 24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76">
                      <w14:nvContentPartPr>
                        <w14:cNvContentPartPr/>
                      </w14:nvContentPartPr>
                      <w14:xfrm>
                        <a:off x="0" y="0"/>
                        <a:ext cx="43920" cy="37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33" o:spid="_x0000_s1026" type="#_x0000_t75" style="position:absolute;margin-left:442.6pt;margin-top:1.35pt;width:4.7pt;height:30.75pt;z-index:252763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">
                <v:imagedata r:id="rId2277" o:title=""/>
              </v:shape>
            </w:pict>
          </mc:Fallback>
        </mc:AlternateContent>
      </w:r>
      <w:r w:rsidR="00283768"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758016" behindDoc="0" locked="0" layoutInCell="1" allowOverlap="1">
                <wp:simplePos x="0" y="0"/>
                <wp:positionH relativeFrom="column">
                  <wp:posOffset>5716320</wp:posOffset>
                </wp:positionH>
                <wp:positionV relativeFrom="paragraph">
                  <wp:posOffset>84235</wp:posOffset>
                </wp:positionV>
                <wp:extent cx="201960" cy="187920"/>
                <wp:effectExtent l="38100" t="38100" r="26670" b="41275"/>
                <wp:wrapNone/>
                <wp:docPr id="2428" name="Ink 24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78">
                      <w14:nvContentPartPr>
                        <w14:cNvContentPartPr/>
                      </w14:nvContentPartPr>
                      <w14:xfrm>
                        <a:off x="0" y="0"/>
                        <a:ext cx="201960" cy="18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28" o:spid="_x0000_s1026" type="#_x0000_t75" style="position:absolute;margin-left:449.5pt;margin-top:5.95pt;width:17.25pt;height:16.15pt;z-index:252758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">
                <v:imagedata r:id="rId2279" o:title=""/>
              </v:shape>
            </w:pict>
          </mc:Fallback>
        </mc:AlternateContent>
      </w:r>
      <w:r w:rsidR="00283768"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756992" behindDoc="0" locked="0" layoutInCell="1" allowOverlap="1">
                <wp:simplePos x="0" y="0"/>
                <wp:positionH relativeFrom="column">
                  <wp:posOffset>5788320</wp:posOffset>
                </wp:positionH>
                <wp:positionV relativeFrom="paragraph">
                  <wp:posOffset>104035</wp:posOffset>
                </wp:positionV>
                <wp:extent cx="27720" cy="271080"/>
                <wp:effectExtent l="19050" t="38100" r="29845" b="34290"/>
                <wp:wrapNone/>
                <wp:docPr id="2427" name="Ink 24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80">
                      <w14:nvContentPartPr>
                        <w14:cNvContentPartPr/>
                      </w14:nvContentPartPr>
                      <w14:xfrm>
                        <a:off x="0" y="0"/>
                        <a:ext cx="27720" cy="271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27" o:spid="_x0000_s1026" type="#_x0000_t75" style="position:absolute;margin-left:455.3pt;margin-top:7.6pt;width:3.35pt;height:22.7pt;z-index:252756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">
                <v:imagedata r:id="rId2281" o:title=""/>
              </v:shape>
            </w:pict>
          </mc:Fallback>
        </mc:AlternateContent>
      </w:r>
      <w:r w:rsidR="00283768"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755968" behindDoc="0" locked="0" layoutInCell="1" allowOverlap="1">
                <wp:simplePos x="0" y="0"/>
                <wp:positionH relativeFrom="column">
                  <wp:posOffset>5566560</wp:posOffset>
                </wp:positionH>
                <wp:positionV relativeFrom="paragraph">
                  <wp:posOffset>180355</wp:posOffset>
                </wp:positionV>
                <wp:extent cx="14760" cy="100800"/>
                <wp:effectExtent l="38100" t="19050" r="23495" b="33020"/>
                <wp:wrapNone/>
                <wp:docPr id="2426" name="Ink 24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82">
                      <w14:nvContentPartPr>
                        <w14:cNvContentPartPr/>
                      </w14:nvContentPartPr>
                      <w14:xfrm>
                        <a:off x="0" y="0"/>
                        <a:ext cx="14760" cy="10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26" o:spid="_x0000_s1026" type="#_x0000_t75" style="position:absolute;margin-left:437.7pt;margin-top:13.65pt;width:2.3pt;height:9.1pt;z-index:252755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">
                <v:imagedata r:id="rId2283" o:title=""/>
              </v:shape>
            </w:pict>
          </mc:Fallback>
        </mc:AlternateContent>
      </w:r>
      <w:r w:rsidR="00283768"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754944" behindDoc="0" locked="0" layoutInCell="1" allowOverlap="1">
                <wp:simplePos x="0" y="0"/>
                <wp:positionH relativeFrom="column">
                  <wp:posOffset>5493120</wp:posOffset>
                </wp:positionH>
                <wp:positionV relativeFrom="paragraph">
                  <wp:posOffset>250555</wp:posOffset>
                </wp:positionV>
                <wp:extent cx="159840" cy="15480"/>
                <wp:effectExtent l="38100" t="38100" r="31115" b="22860"/>
                <wp:wrapNone/>
                <wp:docPr id="2425" name="Ink 24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84">
                      <w14:nvContentPartPr>
                        <w14:cNvContentPartPr/>
                      </w14:nvContentPartPr>
                      <w14:xfrm>
                        <a:off x="0" y="0"/>
                        <a:ext cx="159840" cy="1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25" o:spid="_x0000_s1026" type="#_x0000_t75" style="position:absolute;margin-left:431.95pt;margin-top:19.15pt;width:13.8pt;height:2.4pt;z-index:252754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">
                <v:imagedata r:id="rId2285" o:title=""/>
              </v:shape>
            </w:pict>
          </mc:Fallback>
        </mc:AlternateContent>
      </w:r>
      <w:r w:rsidR="00283768"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753920" behindDoc="0" locked="0" layoutInCell="1" allowOverlap="1">
                <wp:simplePos x="0" y="0"/>
                <wp:positionH relativeFrom="column">
                  <wp:posOffset>5444520</wp:posOffset>
                </wp:positionH>
                <wp:positionV relativeFrom="paragraph">
                  <wp:posOffset>18715</wp:posOffset>
                </wp:positionV>
                <wp:extent cx="41040" cy="417600"/>
                <wp:effectExtent l="38100" t="38100" r="35560" b="40005"/>
                <wp:wrapNone/>
                <wp:docPr id="2424" name="Ink 24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86">
                      <w14:nvContentPartPr>
                        <w14:cNvContentPartPr/>
                      </w14:nvContentPartPr>
                      <w14:xfrm>
                        <a:off x="0" y="0"/>
                        <a:ext cx="41040" cy="417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24" o:spid="_x0000_s1026" type="#_x0000_t75" style="position:absolute;margin-left:428.25pt;margin-top:.85pt;width:4.45pt;height:34.15pt;z-index:252753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">
                <v:imagedata r:id="rId2287" o:title=""/>
              </v:shape>
            </w:pict>
          </mc:Fallback>
        </mc:AlternateContent>
      </w:r>
      <w:r w:rsidR="00283768"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751872" behindDoc="0" locked="0" layoutInCell="1" allowOverlap="1">
                <wp:simplePos x="0" y="0"/>
                <wp:positionH relativeFrom="column">
                  <wp:posOffset>4848720</wp:posOffset>
                </wp:positionH>
                <wp:positionV relativeFrom="paragraph">
                  <wp:posOffset>87115</wp:posOffset>
                </wp:positionV>
                <wp:extent cx="15480" cy="361080"/>
                <wp:effectExtent l="19050" t="19050" r="22860" b="20320"/>
                <wp:wrapNone/>
                <wp:docPr id="2422" name="Ink 24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88">
                      <w14:nvContentPartPr>
                        <w14:cNvContentPartPr/>
                      </w14:nvContentPartPr>
                      <w14:xfrm>
                        <a:off x="0" y="0"/>
                        <a:ext cx="15480" cy="361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22" o:spid="_x0000_s1026" type="#_x0000_t75" style="position:absolute;margin-left:381.25pt;margin-top:6.35pt;width:2.35pt;height:29.55pt;z-index:252751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">
                <v:imagedata r:id="rId2289" o:title=""/>
              </v:shape>
            </w:pict>
          </mc:Fallback>
        </mc:AlternateContent>
      </w:r>
      <w:r w:rsidR="00283768"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750848" behindDoc="0" locked="0" layoutInCell="1" allowOverlap="1">
                <wp:simplePos x="0" y="0"/>
                <wp:positionH relativeFrom="column">
                  <wp:posOffset>4764840</wp:posOffset>
                </wp:positionH>
                <wp:positionV relativeFrom="paragraph">
                  <wp:posOffset>53995</wp:posOffset>
                </wp:positionV>
                <wp:extent cx="12960" cy="364320"/>
                <wp:effectExtent l="38100" t="38100" r="25400" b="36195"/>
                <wp:wrapNone/>
                <wp:docPr id="2421" name="Ink 24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90">
                      <w14:nvContentPartPr>
                        <w14:cNvContentPartPr/>
                      </w14:nvContentPartPr>
                      <w14:xfrm>
                        <a:off x="0" y="0"/>
                        <a:ext cx="12960" cy="36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21" o:spid="_x0000_s1026" type="#_x0000_t75" style="position:absolute;margin-left:374.55pt;margin-top:3.65pt;width:2.35pt;height:30pt;z-index:252750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">
                <v:imagedata r:id="rId2291" o:title=""/>
              </v:shape>
            </w:pict>
          </mc:Fallback>
        </mc:AlternateContent>
      </w:r>
      <w:r w:rsidR="00283768"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744704" behindDoc="0" locked="0" layoutInCell="1" allowOverlap="1">
                <wp:simplePos x="0" y="0"/>
                <wp:positionH relativeFrom="column">
                  <wp:posOffset>5043120</wp:posOffset>
                </wp:positionH>
                <wp:positionV relativeFrom="paragraph">
                  <wp:posOffset>93955</wp:posOffset>
                </wp:positionV>
                <wp:extent cx="165960" cy="95760"/>
                <wp:effectExtent l="38100" t="38100" r="24765" b="38100"/>
                <wp:wrapNone/>
                <wp:docPr id="2415" name="Ink 24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92">
                      <w14:nvContentPartPr>
                        <w14:cNvContentPartPr/>
                      </w14:nvContentPartPr>
                      <w14:xfrm>
                        <a:off x="0" y="0"/>
                        <a:ext cx="165960" cy="9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15" o:spid="_x0000_s1026" type="#_x0000_t75" style="position:absolute;margin-left:396.6pt;margin-top:6.75pt;width:14.25pt;height:8.8pt;z-index:252744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">
                <v:imagedata r:id="rId2293" o:title=""/>
              </v:shape>
            </w:pict>
          </mc:Fallback>
        </mc:AlternateContent>
      </w:r>
      <w:r w:rsidR="00283768"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743680" behindDoc="0" locked="0" layoutInCell="1" allowOverlap="1">
                <wp:simplePos x="0" y="0"/>
                <wp:positionH relativeFrom="column">
                  <wp:posOffset>5111160</wp:posOffset>
                </wp:positionH>
                <wp:positionV relativeFrom="paragraph">
                  <wp:posOffset>112675</wp:posOffset>
                </wp:positionV>
                <wp:extent cx="13320" cy="221400"/>
                <wp:effectExtent l="38100" t="38100" r="25400" b="26670"/>
                <wp:wrapNone/>
                <wp:docPr id="2414" name="Ink 24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94">
                      <w14:nvContentPartPr>
                        <w14:cNvContentPartPr/>
                      </w14:nvContentPartPr>
                      <w14:xfrm>
                        <a:off x="0" y="0"/>
                        <a:ext cx="13320" cy="221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14" o:spid="_x0000_s1026" type="#_x0000_t75" style="position:absolute;margin-left:401.85pt;margin-top:8.25pt;width:2.35pt;height:18.65pt;z-index:252743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">
                <v:imagedata r:id="rId2295" o:title=""/>
              </v:shape>
            </w:pict>
          </mc:Fallback>
        </mc:AlternateContent>
      </w:r>
      <w:r w:rsidR="00283768"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742656" behindDoc="0" locked="0" layoutInCell="1" allowOverlap="1">
                <wp:simplePos x="0" y="0"/>
                <wp:positionH relativeFrom="column">
                  <wp:posOffset>4924680</wp:posOffset>
                </wp:positionH>
                <wp:positionV relativeFrom="paragraph">
                  <wp:posOffset>245515</wp:posOffset>
                </wp:positionV>
                <wp:extent cx="111960" cy="30240"/>
                <wp:effectExtent l="19050" t="19050" r="21590" b="27305"/>
                <wp:wrapNone/>
                <wp:docPr id="2413" name="Ink 24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96">
                      <w14:nvContentPartPr>
                        <w14:cNvContentPartPr/>
                      </w14:nvContentPartPr>
                      <w14:xfrm>
                        <a:off x="0" y="0"/>
                        <a:ext cx="111960" cy="30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13" o:spid="_x0000_s1026" type="#_x0000_t75" style="position:absolute;margin-left:387.35pt;margin-top:18.85pt;width:9.75pt;height:3.35pt;z-index:252742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">
                <v:imagedata r:id="rId2297" o:title=""/>
              </v:shape>
            </w:pict>
          </mc:Fallback>
        </mc:AlternateContent>
      </w:r>
      <w:r w:rsidR="00283768"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741632" behindDoc="0" locked="0" layoutInCell="1" allowOverlap="1">
                <wp:simplePos x="0" y="0"/>
                <wp:positionH relativeFrom="column">
                  <wp:posOffset>4866000</wp:posOffset>
                </wp:positionH>
                <wp:positionV relativeFrom="paragraph">
                  <wp:posOffset>188635</wp:posOffset>
                </wp:positionV>
                <wp:extent cx="75240" cy="137160"/>
                <wp:effectExtent l="19050" t="38100" r="20320" b="34290"/>
                <wp:wrapNone/>
                <wp:docPr id="2412" name="Ink 24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98">
                      <w14:nvContentPartPr>
                        <w14:cNvContentPartPr/>
                      </w14:nvContentPartPr>
                      <w14:xfrm>
                        <a:off x="0" y="0"/>
                        <a:ext cx="75240" cy="137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12" o:spid="_x0000_s1026" type="#_x0000_t75" style="position:absolute;margin-left:382.6pt;margin-top:14.2pt;width:6.9pt;height:12pt;z-index:252741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">
                <v:imagedata r:id="rId2299" o:title=""/>
              </v:shape>
            </w:pict>
          </mc:Fallback>
        </mc:AlternateContent>
      </w:r>
      <w:r w:rsidR="00283768"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740608" behindDoc="0" locked="0" layoutInCell="1" allowOverlap="1">
                <wp:simplePos x="0" y="0"/>
                <wp:positionH relativeFrom="column">
                  <wp:posOffset>4859880</wp:posOffset>
                </wp:positionH>
                <wp:positionV relativeFrom="paragraph">
                  <wp:posOffset>189715</wp:posOffset>
                </wp:positionV>
                <wp:extent cx="81720" cy="150120"/>
                <wp:effectExtent l="38100" t="38100" r="33020" b="21590"/>
                <wp:wrapNone/>
                <wp:docPr id="2411" name="Ink 24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00">
                      <w14:nvContentPartPr>
                        <w14:cNvContentPartPr/>
                      </w14:nvContentPartPr>
                      <w14:xfrm>
                        <a:off x="0" y="0"/>
                        <a:ext cx="81720" cy="150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11" o:spid="_x0000_s1026" type="#_x0000_t75" style="position:absolute;margin-left:382pt;margin-top:14.3pt;width:7.7pt;height:13.05pt;z-index:252740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">
                <v:imagedata r:id="rId2301" o:title=""/>
              </v:shape>
            </w:pict>
          </mc:Fallback>
        </mc:AlternateContent>
      </w:r>
      <w:r w:rsidR="00283768"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739584" behindDoc="0" locked="0" layoutInCell="1" allowOverlap="1">
                <wp:simplePos x="0" y="0"/>
                <wp:positionH relativeFrom="column">
                  <wp:posOffset>4599960</wp:posOffset>
                </wp:positionH>
                <wp:positionV relativeFrom="paragraph">
                  <wp:posOffset>295195</wp:posOffset>
                </wp:positionV>
                <wp:extent cx="95040" cy="12600"/>
                <wp:effectExtent l="38100" t="38100" r="38735" b="26035"/>
                <wp:wrapNone/>
                <wp:docPr id="2410" name="Ink 24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02">
                      <w14:nvContentPartPr>
                        <w14:cNvContentPartPr/>
                      </w14:nvContentPartPr>
                      <w14:xfrm>
                        <a:off x="0" y="0"/>
                        <a:ext cx="95040" cy="1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10" o:spid="_x0000_s1026" type="#_x0000_t75" style="position:absolute;margin-left:361.55pt;margin-top:22.7pt;width:8.75pt;height:2.25pt;z-index:252739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">
                <v:imagedata r:id="rId2303" o:title=""/>
              </v:shape>
            </w:pict>
          </mc:Fallback>
        </mc:AlternateContent>
      </w:r>
      <w:r w:rsidR="00283768"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738560" behindDoc="0" locked="0" layoutInCell="1" allowOverlap="1">
                <wp:simplePos x="0" y="0"/>
                <wp:positionH relativeFrom="column">
                  <wp:posOffset>4600680</wp:posOffset>
                </wp:positionH>
                <wp:positionV relativeFrom="paragraph">
                  <wp:posOffset>244075</wp:posOffset>
                </wp:positionV>
                <wp:extent cx="135720" cy="26640"/>
                <wp:effectExtent l="38100" t="38100" r="36195" b="31115"/>
                <wp:wrapNone/>
                <wp:docPr id="2409" name="Ink 24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04">
                      <w14:nvContentPartPr>
                        <w14:cNvContentPartPr/>
                      </w14:nvContentPartPr>
                      <w14:xfrm>
                        <a:off x="0" y="0"/>
                        <a:ext cx="135720" cy="26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09" o:spid="_x0000_s1026" type="#_x0000_t75" style="position:absolute;margin-left:361.55pt;margin-top:18.7pt;width:12pt;height:3.35pt;z-index:252738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">
                <v:imagedata r:id="rId2305" o:title=""/>
              </v:shape>
            </w:pict>
          </mc:Fallback>
        </mc:AlternateContent>
      </w:r>
      <w:r w:rsidR="00283768"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737536" behindDoc="0" locked="0" layoutInCell="1" allowOverlap="1">
                <wp:simplePos x="0" y="0"/>
                <wp:positionH relativeFrom="column">
                  <wp:posOffset>4475760</wp:posOffset>
                </wp:positionH>
                <wp:positionV relativeFrom="paragraph">
                  <wp:posOffset>8635</wp:posOffset>
                </wp:positionV>
                <wp:extent cx="112320" cy="95760"/>
                <wp:effectExtent l="38100" t="38100" r="2540" b="38100"/>
                <wp:wrapNone/>
                <wp:docPr id="2408" name="Ink 24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06">
                      <w14:nvContentPartPr>
                        <w14:cNvContentPartPr/>
                      </w14:nvContentPartPr>
                      <w14:xfrm>
                        <a:off x="0" y="0"/>
                        <a:ext cx="112320" cy="9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08" o:spid="_x0000_s1026" type="#_x0000_t75" style="position:absolute;margin-left:351.75pt;margin-top:.05pt;width:10.1pt;height:8.85pt;z-index:252737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">
                <v:imagedata r:id="rId2307" o:title=""/>
              </v:shape>
            </w:pict>
          </mc:Fallback>
        </mc:AlternateContent>
      </w:r>
      <w:r w:rsidR="00283768"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736512" behindDoc="0" locked="0" layoutInCell="1" allowOverlap="1">
                <wp:simplePos x="0" y="0"/>
                <wp:positionH relativeFrom="column">
                  <wp:posOffset>4432560</wp:posOffset>
                </wp:positionH>
                <wp:positionV relativeFrom="paragraph">
                  <wp:posOffset>114475</wp:posOffset>
                </wp:positionV>
                <wp:extent cx="16560" cy="300600"/>
                <wp:effectExtent l="38100" t="19050" r="21590" b="23495"/>
                <wp:wrapNone/>
                <wp:docPr id="2407" name="Ink 24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08">
                      <w14:nvContentPartPr>
                        <w14:cNvContentPartPr/>
                      </w14:nvContentPartPr>
                      <w14:xfrm>
                        <a:off x="0" y="0"/>
                        <a:ext cx="16560" cy="300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07" o:spid="_x0000_s1026" type="#_x0000_t75" style="position:absolute;margin-left:348.4pt;margin-top:8.45pt;width:2.5pt;height:24.75pt;z-index:252736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">
                <v:imagedata r:id="rId2309" o:title=""/>
              </v:shape>
            </w:pict>
          </mc:Fallback>
        </mc:AlternateContent>
      </w:r>
      <w:r w:rsidR="00283768"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735488" behindDoc="0" locked="0" layoutInCell="1" allowOverlap="1">
                <wp:simplePos x="0" y="0"/>
                <wp:positionH relativeFrom="column">
                  <wp:posOffset>4389360</wp:posOffset>
                </wp:positionH>
                <wp:positionV relativeFrom="paragraph">
                  <wp:posOffset>121675</wp:posOffset>
                </wp:positionV>
                <wp:extent cx="16920" cy="298440"/>
                <wp:effectExtent l="19050" t="19050" r="21590" b="26035"/>
                <wp:wrapNone/>
                <wp:docPr id="2406" name="Ink 24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10">
                      <w14:nvContentPartPr>
                        <w14:cNvContentPartPr/>
                      </w14:nvContentPartPr>
                      <w14:xfrm>
                        <a:off x="0" y="0"/>
                        <a:ext cx="16920" cy="298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06" o:spid="_x0000_s1026" type="#_x0000_t75" style="position:absolute;margin-left:345.05pt;margin-top:9.15pt;width:2.5pt;height:24.45pt;z-index:252735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">
                <v:imagedata r:id="rId2311" o:title=""/>
              </v:shape>
            </w:pict>
          </mc:Fallback>
        </mc:AlternateContent>
      </w:r>
      <w:r w:rsidR="00283768"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734464" behindDoc="0" locked="0" layoutInCell="1" allowOverlap="1">
                <wp:simplePos x="0" y="0"/>
                <wp:positionH relativeFrom="column">
                  <wp:posOffset>4139160</wp:posOffset>
                </wp:positionH>
                <wp:positionV relativeFrom="paragraph">
                  <wp:posOffset>170635</wp:posOffset>
                </wp:positionV>
                <wp:extent cx="10440" cy="255240"/>
                <wp:effectExtent l="19050" t="19050" r="27940" b="31115"/>
                <wp:wrapNone/>
                <wp:docPr id="2405" name="Ink 24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12">
                      <w14:nvContentPartPr>
                        <w14:cNvContentPartPr/>
                      </w14:nvContentPartPr>
                      <w14:xfrm>
                        <a:off x="0" y="0"/>
                        <a:ext cx="10440" cy="255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05" o:spid="_x0000_s1026" type="#_x0000_t75" style="position:absolute;margin-left:325.4pt;margin-top:13pt;width:1.95pt;height:21.15pt;z-index:252734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">
                <v:imagedata r:id="rId2313" o:title=""/>
              </v:shape>
            </w:pict>
          </mc:Fallback>
        </mc:AlternateContent>
      </w:r>
      <w:r w:rsidR="00283768"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733440" behindDoc="0" locked="0" layoutInCell="1" allowOverlap="1">
                <wp:simplePos x="0" y="0"/>
                <wp:positionH relativeFrom="column">
                  <wp:posOffset>4074360</wp:posOffset>
                </wp:positionH>
                <wp:positionV relativeFrom="paragraph">
                  <wp:posOffset>152995</wp:posOffset>
                </wp:positionV>
                <wp:extent cx="44640" cy="257760"/>
                <wp:effectExtent l="38100" t="19050" r="31750" b="28575"/>
                <wp:wrapNone/>
                <wp:docPr id="2404" name="Ink 24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14">
                      <w14:nvContentPartPr>
                        <w14:cNvContentPartPr/>
                      </w14:nvContentPartPr>
                      <w14:xfrm>
                        <a:off x="0" y="0"/>
                        <a:ext cx="44640" cy="257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04" o:spid="_x0000_s1026" type="#_x0000_t75" style="position:absolute;margin-left:320.25pt;margin-top:11.5pt;width:4.7pt;height:21.45pt;z-index:252733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">
                <v:imagedata r:id="rId2315" o:title=""/>
              </v:shape>
            </w:pict>
          </mc:Fallback>
        </mc:AlternateContent>
      </w:r>
      <w:r w:rsidR="00283768"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732416" behindDoc="0" locked="0" layoutInCell="1" allowOverlap="1">
                <wp:simplePos x="0" y="0"/>
                <wp:positionH relativeFrom="column">
                  <wp:posOffset>4197840</wp:posOffset>
                </wp:positionH>
                <wp:positionV relativeFrom="paragraph">
                  <wp:posOffset>194755</wp:posOffset>
                </wp:positionV>
                <wp:extent cx="103320" cy="138240"/>
                <wp:effectExtent l="19050" t="19050" r="30480" b="33655"/>
                <wp:wrapNone/>
                <wp:docPr id="2403" name="Ink 24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16">
                      <w14:nvContentPartPr>
                        <w14:cNvContentPartPr/>
                      </w14:nvContentPartPr>
                      <w14:xfrm>
                        <a:off x="0" y="0"/>
                        <a:ext cx="103320" cy="138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03" o:spid="_x0000_s1026" type="#_x0000_t75" style="position:absolute;margin-left:330.05pt;margin-top:14.85pt;width:9.15pt;height:11.9pt;z-index:252732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">
                <v:imagedata r:id="rId2317" o:title=""/>
              </v:shape>
            </w:pict>
          </mc:Fallback>
        </mc:AlternateContent>
      </w:r>
      <w:r w:rsidR="00283768"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731392" behindDoc="0" locked="0" layoutInCell="1" allowOverlap="1">
                <wp:simplePos x="0" y="0"/>
                <wp:positionH relativeFrom="column">
                  <wp:posOffset>4211880</wp:posOffset>
                </wp:positionH>
                <wp:positionV relativeFrom="paragraph">
                  <wp:posOffset>192235</wp:posOffset>
                </wp:positionV>
                <wp:extent cx="111240" cy="166680"/>
                <wp:effectExtent l="38100" t="19050" r="22225" b="24130"/>
                <wp:wrapNone/>
                <wp:docPr id="2402" name="Ink 24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18">
                      <w14:nvContentPartPr>
                        <w14:cNvContentPartPr/>
                      </w14:nvContentPartPr>
                      <w14:xfrm>
                        <a:off x="0" y="0"/>
                        <a:ext cx="111240" cy="166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02" o:spid="_x0000_s1026" type="#_x0000_t75" style="position:absolute;margin-left:331pt;margin-top:14.6pt;width:9.95pt;height:14.25pt;z-index:252731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">
                <v:imagedata r:id="rId2319" o:title=""/>
              </v:shape>
            </w:pict>
          </mc:Fallback>
        </mc:AlternateContent>
      </w:r>
      <w:r w:rsidR="00502377"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693504" behindDoc="0" locked="0" layoutInCell="1" allowOverlap="1">
                <wp:simplePos x="0" y="0"/>
                <wp:positionH relativeFrom="column">
                  <wp:posOffset>4769880</wp:posOffset>
                </wp:positionH>
                <wp:positionV relativeFrom="paragraph">
                  <wp:posOffset>283675</wp:posOffset>
                </wp:positionV>
                <wp:extent cx="360" cy="360"/>
                <wp:effectExtent l="0" t="0" r="0" b="0"/>
                <wp:wrapNone/>
                <wp:docPr id="2365" name="Ink 23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20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65" o:spid="_x0000_s1026" type="#_x0000_t75" style="position:absolute;margin-left:374.6pt;margin-top:21.35pt;width:2.05pt;height:2.05pt;z-index:252693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">
                <v:imagedata r:id="rId2321" o:title=""/>
              </v:shape>
            </w:pict>
          </mc:Fallback>
        </mc:AlternateContent>
      </w:r>
      <w:r w:rsidR="00477F90" w:rsidRPr="009A4D7A">
        <w:rPr>
          <w:szCs w:val="28"/>
        </w:rPr>
        <w:t xml:space="preserve">  </w:t>
      </w:r>
      <w:r w:rsidR="00651DA1" w:rsidRPr="009A4D7A">
        <w:rPr>
          <w:position w:val="-12"/>
          <w:szCs w:val="28"/>
        </w:rPr>
        <w:object w:dxaOrig="1700" w:dyaOrig="360">
          <v:shape id="_x0000_i1083" type="#_x0000_t75" style="width:85.2pt;height:18pt" o:ole="">
            <v:imagedata r:id="rId2322" o:title=""/>
          </v:shape>
          <o:OLEObject Type="Embed" ProgID="Equation.DSMT4" ShapeID="_x0000_i1083" DrawAspect="Content" ObjectID="_1665486987" r:id="rId2323"/>
        </w:object>
      </w:r>
    </w:p>
    <w:p w:rsidR="00477F90" w:rsidRPr="009A4D7A" w:rsidRDefault="00387AD7" w:rsidP="00477F90">
      <w:pPr>
        <w:rPr>
          <w:szCs w:val="28"/>
          <w:lang w:val="el-GR"/>
        </w:rPr>
      </w:pP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887040" behindDoc="0" locked="0" layoutInCell="1" allowOverlap="1">
                <wp:simplePos x="0" y="0"/>
                <wp:positionH relativeFrom="column">
                  <wp:posOffset>668400</wp:posOffset>
                </wp:positionH>
                <wp:positionV relativeFrom="paragraph">
                  <wp:posOffset>-42365</wp:posOffset>
                </wp:positionV>
                <wp:extent cx="25920" cy="85320"/>
                <wp:effectExtent l="38100" t="38100" r="31750" b="29210"/>
                <wp:wrapNone/>
                <wp:docPr id="2554" name="Ink 25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24">
                      <w14:nvContentPartPr>
                        <w14:cNvContentPartPr/>
                      </w14:nvContentPartPr>
                      <w14:xfrm>
                        <a:off x="0" y="0"/>
                        <a:ext cx="25920" cy="85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54" o:spid="_x0000_s1026" type="#_x0000_t75" style="position:absolute;margin-left:51.95pt;margin-top:-4.05pt;width:3.4pt;height:8.05pt;z-index:252887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">
                <v:imagedata r:id="rId2325" o:title=""/>
              </v:shape>
            </w:pict>
          </mc:Fallback>
        </mc:AlternateContent>
      </w: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884992" behindDoc="0" locked="0" layoutInCell="1" allowOverlap="1">
                <wp:simplePos x="0" y="0"/>
                <wp:positionH relativeFrom="column">
                  <wp:posOffset>5697240</wp:posOffset>
                </wp:positionH>
                <wp:positionV relativeFrom="paragraph">
                  <wp:posOffset>244555</wp:posOffset>
                </wp:positionV>
                <wp:extent cx="436320" cy="43920"/>
                <wp:effectExtent l="19050" t="38100" r="1905" b="32385"/>
                <wp:wrapNone/>
                <wp:docPr id="2552" name="Ink 25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26">
                      <w14:nvContentPartPr>
                        <w14:cNvContentPartPr/>
                      </w14:nvContentPartPr>
                      <w14:xfrm>
                        <a:off x="0" y="0"/>
                        <a:ext cx="436320" cy="43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52" o:spid="_x0000_s1026" type="#_x0000_t75" style="position:absolute;margin-left:448.05pt;margin-top:18.65pt;width:35.45pt;height:4.65pt;z-index:252884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">
                <v:imagedata r:id="rId2327" o:title=""/>
              </v:shape>
            </w:pict>
          </mc:Fallback>
        </mc:AlternateContent>
      </w: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883968" behindDoc="0" locked="0" layoutInCell="1" allowOverlap="1">
                <wp:simplePos x="0" y="0"/>
                <wp:positionH relativeFrom="column">
                  <wp:posOffset>4838280</wp:posOffset>
                </wp:positionH>
                <wp:positionV relativeFrom="paragraph">
                  <wp:posOffset>222235</wp:posOffset>
                </wp:positionV>
                <wp:extent cx="97920" cy="165240"/>
                <wp:effectExtent l="19050" t="19050" r="16510" b="25400"/>
                <wp:wrapNone/>
                <wp:docPr id="2551" name="Ink 25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28">
                      <w14:nvContentPartPr>
                        <w14:cNvContentPartPr/>
                      </w14:nvContentPartPr>
                      <w14:xfrm>
                        <a:off x="0" y="0"/>
                        <a:ext cx="97920" cy="165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51" o:spid="_x0000_s1026" type="#_x0000_t75" style="position:absolute;margin-left:380.6pt;margin-top:17.2pt;width:8.35pt;height:13.7pt;z-index:252883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">
                <v:imagedata r:id="rId2329" o:title=""/>
              </v:shape>
            </w:pict>
          </mc:Fallback>
        </mc:AlternateContent>
      </w: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881920" behindDoc="0" locked="0" layoutInCell="1" allowOverlap="1">
                <wp:simplePos x="0" y="0"/>
                <wp:positionH relativeFrom="column">
                  <wp:posOffset>4692840</wp:posOffset>
                </wp:positionH>
                <wp:positionV relativeFrom="paragraph">
                  <wp:posOffset>358675</wp:posOffset>
                </wp:positionV>
                <wp:extent cx="133560" cy="166680"/>
                <wp:effectExtent l="19050" t="19050" r="19050" b="24130"/>
                <wp:wrapNone/>
                <wp:docPr id="2549" name="Ink 25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30">
                      <w14:nvContentPartPr>
                        <w14:cNvContentPartPr/>
                      </w14:nvContentPartPr>
                      <w14:xfrm>
                        <a:off x="0" y="0"/>
                        <a:ext cx="133560" cy="166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49" o:spid="_x0000_s1026" type="#_x0000_t75" style="position:absolute;margin-left:368.85pt;margin-top:27.9pt;width:11.5pt;height:14.05pt;z-index:252881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">
                <v:imagedata r:id="rId2331" o:title=""/>
              </v:shape>
            </w:pict>
          </mc:Fallback>
        </mc:AlternateContent>
      </w: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879872" behindDoc="0" locked="0" layoutInCell="1" allowOverlap="1">
                <wp:simplePos x="0" y="0"/>
                <wp:positionH relativeFrom="column">
                  <wp:posOffset>4595280</wp:posOffset>
                </wp:positionH>
                <wp:positionV relativeFrom="paragraph">
                  <wp:posOffset>121795</wp:posOffset>
                </wp:positionV>
                <wp:extent cx="16200" cy="7200"/>
                <wp:effectExtent l="38100" t="38100" r="22225" b="31115"/>
                <wp:wrapNone/>
                <wp:docPr id="2547" name="Ink 25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32">
                      <w14:nvContentPartPr>
                        <w14:cNvContentPartPr/>
                      </w14:nvContentPartPr>
                      <w14:xfrm>
                        <a:off x="0" y="0"/>
                        <a:ext cx="16200" cy="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47" o:spid="_x0000_s1026" type="#_x0000_t75" style="position:absolute;margin-left:361.25pt;margin-top:9.05pt;width:2.55pt;height:1.75pt;z-index:252879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">
                <v:imagedata r:id="rId2333" o:title=""/>
              </v:shape>
            </w:pict>
          </mc:Fallback>
        </mc:AlternateContent>
      </w: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878848" behindDoc="0" locked="0" layoutInCell="1" allowOverlap="1">
                <wp:simplePos x="0" y="0"/>
                <wp:positionH relativeFrom="column">
                  <wp:posOffset>5294040</wp:posOffset>
                </wp:positionH>
                <wp:positionV relativeFrom="paragraph">
                  <wp:posOffset>138715</wp:posOffset>
                </wp:positionV>
                <wp:extent cx="38520" cy="3240"/>
                <wp:effectExtent l="19050" t="19050" r="19050" b="15875"/>
                <wp:wrapNone/>
                <wp:docPr id="2546" name="Ink 25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34">
                      <w14:nvContentPartPr>
                        <w14:cNvContentPartPr/>
                      </w14:nvContentPartPr>
                      <w14:xfrm>
                        <a:off x="0" y="0"/>
                        <a:ext cx="38520" cy="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46" o:spid="_x0000_s1026" type="#_x0000_t75" style="position:absolute;margin-left:416.45pt;margin-top:10.4pt;width:4.05pt;height:1.25pt;z-index:252878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">
                <v:imagedata r:id="rId2335" o:title=""/>
              </v:shape>
            </w:pict>
          </mc:Fallback>
        </mc:AlternateContent>
      </w: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877824" behindDoc="0" locked="0" layoutInCell="1" allowOverlap="1">
                <wp:simplePos x="0" y="0"/>
                <wp:positionH relativeFrom="column">
                  <wp:posOffset>5895600</wp:posOffset>
                </wp:positionH>
                <wp:positionV relativeFrom="paragraph">
                  <wp:posOffset>42595</wp:posOffset>
                </wp:positionV>
                <wp:extent cx="5040" cy="11160"/>
                <wp:effectExtent l="19050" t="19050" r="33655" b="27305"/>
                <wp:wrapNone/>
                <wp:docPr id="2545" name="Ink 25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36">
                      <w14:nvContentPartPr>
                        <w14:cNvContentPartPr/>
                      </w14:nvContentPartPr>
                      <w14:xfrm>
                        <a:off x="0" y="0"/>
                        <a:ext cx="5040" cy="1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45" o:spid="_x0000_s1026" type="#_x0000_t75" style="position:absolute;margin-left:463.75pt;margin-top:2.95pt;width:1.4pt;height:1.8pt;z-index:252877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">
                <v:imagedata r:id="rId2337" o:title=""/>
              </v:shape>
            </w:pict>
          </mc:Fallback>
        </mc:AlternateContent>
      </w: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876800" behindDoc="0" locked="0" layoutInCell="1" allowOverlap="1">
                <wp:simplePos x="0" y="0"/>
                <wp:positionH relativeFrom="column">
                  <wp:posOffset>5385480</wp:posOffset>
                </wp:positionH>
                <wp:positionV relativeFrom="paragraph">
                  <wp:posOffset>299995</wp:posOffset>
                </wp:positionV>
                <wp:extent cx="743400" cy="37080"/>
                <wp:effectExtent l="19050" t="38100" r="19050" b="39370"/>
                <wp:wrapNone/>
                <wp:docPr id="2544" name="Ink 25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38">
                      <w14:nvContentPartPr>
                        <w14:cNvContentPartPr/>
                      </w14:nvContentPartPr>
                      <w14:xfrm>
                        <a:off x="0" y="0"/>
                        <a:ext cx="743400" cy="37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44" o:spid="_x0000_s1026" type="#_x0000_t75" style="position:absolute;margin-left:423.7pt;margin-top:22.8pt;width:59.7pt;height:4.1pt;z-index:252876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">
                <v:imagedata r:id="rId2339" o:title=""/>
              </v:shape>
            </w:pict>
          </mc:Fallback>
        </mc:AlternateContent>
      </w: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875776" behindDoc="0" locked="0" layoutInCell="1" allowOverlap="1">
                <wp:simplePos x="0" y="0"/>
                <wp:positionH relativeFrom="column">
                  <wp:posOffset>5273520</wp:posOffset>
                </wp:positionH>
                <wp:positionV relativeFrom="paragraph">
                  <wp:posOffset>274075</wp:posOffset>
                </wp:positionV>
                <wp:extent cx="698400" cy="43560"/>
                <wp:effectExtent l="19050" t="19050" r="26035" b="33020"/>
                <wp:wrapNone/>
                <wp:docPr id="2543" name="Ink 25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40">
                      <w14:nvContentPartPr>
                        <w14:cNvContentPartPr/>
                      </w14:nvContentPartPr>
                      <w14:xfrm>
                        <a:off x="0" y="0"/>
                        <a:ext cx="698400" cy="43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43" o:spid="_x0000_s1026" type="#_x0000_t75" style="position:absolute;margin-left:414.85pt;margin-top:21.1pt;width:55.9pt;height:4.4pt;z-index:252875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">
                <v:imagedata r:id="rId2341" o:title=""/>
              </v:shape>
            </w:pict>
          </mc:Fallback>
        </mc:AlternateContent>
      </w: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874752" behindDoc="0" locked="0" layoutInCell="1" allowOverlap="1">
                <wp:simplePos x="0" y="0"/>
                <wp:positionH relativeFrom="column">
                  <wp:posOffset>4833960</wp:posOffset>
                </wp:positionH>
                <wp:positionV relativeFrom="paragraph">
                  <wp:posOffset>294235</wp:posOffset>
                </wp:positionV>
                <wp:extent cx="435600" cy="15480"/>
                <wp:effectExtent l="19050" t="19050" r="22225" b="22860"/>
                <wp:wrapNone/>
                <wp:docPr id="2542" name="Ink 25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42">
                      <w14:nvContentPartPr>
                        <w14:cNvContentPartPr/>
                      </w14:nvContentPartPr>
                      <w14:xfrm>
                        <a:off x="0" y="0"/>
                        <a:ext cx="435600" cy="1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42" o:spid="_x0000_s1026" type="#_x0000_t75" style="position:absolute;margin-left:380.05pt;margin-top:22.55pt;width:35.3pt;height:2.25pt;z-index:252874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">
                <v:imagedata r:id="rId2343" o:title=""/>
              </v:shape>
            </w:pict>
          </mc:Fallback>
        </mc:AlternateContent>
      </w: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872704" behindDoc="0" locked="0" layoutInCell="1" allowOverlap="1">
                <wp:simplePos x="0" y="0"/>
                <wp:positionH relativeFrom="column">
                  <wp:posOffset>4136280</wp:posOffset>
                </wp:positionH>
                <wp:positionV relativeFrom="paragraph">
                  <wp:posOffset>238435</wp:posOffset>
                </wp:positionV>
                <wp:extent cx="342000" cy="43920"/>
                <wp:effectExtent l="19050" t="19050" r="20320" b="32385"/>
                <wp:wrapNone/>
                <wp:docPr id="2540" name="Ink 25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44">
                      <w14:nvContentPartPr>
                        <w14:cNvContentPartPr/>
                      </w14:nvContentPartPr>
                      <w14:xfrm>
                        <a:off x="0" y="0"/>
                        <a:ext cx="342000" cy="43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40" o:spid="_x0000_s1026" type="#_x0000_t75" style="position:absolute;margin-left:325.2pt;margin-top:18.2pt;width:28pt;height:4.5pt;z-index:252872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">
                <v:imagedata r:id="rId2345" o:title=""/>
              </v:shape>
            </w:pict>
          </mc:Fallback>
        </mc:AlternateContent>
      </w:r>
      <w:r w:rsidR="00283768"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795904" behindDoc="0" locked="0" layoutInCell="1" allowOverlap="1">
                <wp:simplePos x="0" y="0"/>
                <wp:positionH relativeFrom="column">
                  <wp:posOffset>2500800</wp:posOffset>
                </wp:positionH>
                <wp:positionV relativeFrom="paragraph">
                  <wp:posOffset>247075</wp:posOffset>
                </wp:positionV>
                <wp:extent cx="280080" cy="172440"/>
                <wp:effectExtent l="19050" t="19050" r="24765" b="18415"/>
                <wp:wrapNone/>
                <wp:docPr id="2465" name="Ink 24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46">
                      <w14:nvContentPartPr>
                        <w14:cNvContentPartPr/>
                      </w14:nvContentPartPr>
                      <w14:xfrm>
                        <a:off x="0" y="0"/>
                        <a:ext cx="280080" cy="172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65" o:spid="_x0000_s1026" type="#_x0000_t75" style="position:absolute;margin-left:196.35pt;margin-top:18.85pt;width:23pt;height:14.55pt;z-index:252795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">
                <v:imagedata r:id="rId2347" o:title=""/>
              </v:shape>
            </w:pict>
          </mc:Fallback>
        </mc:AlternateContent>
      </w:r>
      <w:r w:rsidR="00283768"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794880" behindDoc="0" locked="0" layoutInCell="1" allowOverlap="1">
                <wp:simplePos x="0" y="0"/>
                <wp:positionH relativeFrom="column">
                  <wp:posOffset>535920</wp:posOffset>
                </wp:positionH>
                <wp:positionV relativeFrom="paragraph">
                  <wp:posOffset>456595</wp:posOffset>
                </wp:positionV>
                <wp:extent cx="241200" cy="66240"/>
                <wp:effectExtent l="38100" t="38100" r="26035" b="29210"/>
                <wp:wrapNone/>
                <wp:docPr id="2464" name="Ink 24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48">
                      <w14:nvContentPartPr>
                        <w14:cNvContentPartPr/>
                      </w14:nvContentPartPr>
                      <w14:xfrm>
                        <a:off x="0" y="0"/>
                        <a:ext cx="241200" cy="66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64" o:spid="_x0000_s1026" type="#_x0000_t75" style="position:absolute;margin-left:41.65pt;margin-top:35.4pt;width:20.2pt;height:6.4pt;z-index:252794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">
                <v:imagedata r:id="rId2349" o:title=""/>
              </v:shape>
            </w:pict>
          </mc:Fallback>
        </mc:AlternateContent>
      </w:r>
      <w:r w:rsidR="00283768"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793856" behindDoc="0" locked="0" layoutInCell="1" allowOverlap="1">
                <wp:simplePos x="0" y="0"/>
                <wp:positionH relativeFrom="column">
                  <wp:posOffset>557520</wp:posOffset>
                </wp:positionH>
                <wp:positionV relativeFrom="paragraph">
                  <wp:posOffset>475675</wp:posOffset>
                </wp:positionV>
                <wp:extent cx="237600" cy="33480"/>
                <wp:effectExtent l="19050" t="19050" r="29210" b="24130"/>
                <wp:wrapNone/>
                <wp:docPr id="2463" name="Ink 24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50">
                      <w14:nvContentPartPr>
                        <w14:cNvContentPartPr/>
                      </w14:nvContentPartPr>
                      <w14:xfrm>
                        <a:off x="0" y="0"/>
                        <a:ext cx="237600" cy="33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63" o:spid="_x0000_s1026" type="#_x0000_t75" style="position:absolute;margin-left:43.6pt;margin-top:36.85pt;width:19.55pt;height:3.65pt;z-index:252793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">
                <v:imagedata r:id="rId2351" o:title=""/>
              </v:shape>
            </w:pict>
          </mc:Fallback>
        </mc:AlternateContent>
      </w:r>
      <w:r w:rsidR="00283768"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788736" behindDoc="0" locked="0" layoutInCell="1" allowOverlap="1">
                <wp:simplePos x="0" y="0"/>
                <wp:positionH relativeFrom="column">
                  <wp:posOffset>468240</wp:posOffset>
                </wp:positionH>
                <wp:positionV relativeFrom="paragraph">
                  <wp:posOffset>14155</wp:posOffset>
                </wp:positionV>
                <wp:extent cx="604440" cy="465840"/>
                <wp:effectExtent l="19050" t="38100" r="24765" b="29845"/>
                <wp:wrapNone/>
                <wp:docPr id="2458" name="Ink 24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52">
                      <w14:nvContentPartPr>
                        <w14:cNvContentPartPr/>
                      </w14:nvContentPartPr>
                      <w14:xfrm>
                        <a:off x="0" y="0"/>
                        <a:ext cx="604440" cy="46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58" o:spid="_x0000_s1026" type="#_x0000_t75" style="position:absolute;margin-left:36.4pt;margin-top:.5pt;width:48.7pt;height:38.05pt;z-index:252788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">
                <v:imagedata r:id="rId2353" o:title=""/>
              </v:shape>
            </w:pict>
          </mc:Fallback>
        </mc:AlternateContent>
      </w:r>
      <w:r w:rsidR="00283768"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787712" behindDoc="0" locked="0" layoutInCell="1" allowOverlap="1">
                <wp:simplePos x="0" y="0"/>
                <wp:positionH relativeFrom="column">
                  <wp:posOffset>456000</wp:posOffset>
                </wp:positionH>
                <wp:positionV relativeFrom="paragraph">
                  <wp:posOffset>32155</wp:posOffset>
                </wp:positionV>
                <wp:extent cx="576360" cy="483840"/>
                <wp:effectExtent l="19050" t="19050" r="33655" b="31115"/>
                <wp:wrapNone/>
                <wp:docPr id="2457" name="Ink 24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54">
                      <w14:nvContentPartPr>
                        <w14:cNvContentPartPr/>
                      </w14:nvContentPartPr>
                      <w14:xfrm>
                        <a:off x="0" y="0"/>
                        <a:ext cx="576360" cy="483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57" o:spid="_x0000_s1026" type="#_x0000_t75" style="position:absolute;margin-left:35.4pt;margin-top:2.05pt;width:46.45pt;height:39.15pt;z-index:252787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">
                <v:imagedata r:id="rId2355" o:title=""/>
              </v:shape>
            </w:pict>
          </mc:Fallback>
        </mc:AlternateContent>
      </w:r>
      <w:r w:rsidR="00283768"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781568" behindDoc="0" locked="0" layoutInCell="1" allowOverlap="1">
                <wp:simplePos x="0" y="0"/>
                <wp:positionH relativeFrom="column">
                  <wp:posOffset>3548760</wp:posOffset>
                </wp:positionH>
                <wp:positionV relativeFrom="paragraph">
                  <wp:posOffset>21715</wp:posOffset>
                </wp:positionV>
                <wp:extent cx="301320" cy="17280"/>
                <wp:effectExtent l="19050" t="19050" r="22860" b="20955"/>
                <wp:wrapNone/>
                <wp:docPr id="2451" name="Ink 24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56">
                      <w14:nvContentPartPr>
                        <w14:cNvContentPartPr/>
                      </w14:nvContentPartPr>
                      <w14:xfrm>
                        <a:off x="0" y="0"/>
                        <a:ext cx="301320" cy="1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51" o:spid="_x0000_s1026" type="#_x0000_t75" style="position:absolute;margin-left:279.05pt;margin-top:1.2pt;width:24.65pt;height:2.25pt;z-index:252781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">
                <v:imagedata r:id="rId2357" o:title=""/>
              </v:shape>
            </w:pict>
          </mc:Fallback>
        </mc:AlternateContent>
      </w:r>
      <w:r w:rsidR="00283768"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779520" behindDoc="0" locked="0" layoutInCell="1" allowOverlap="1">
                <wp:simplePos x="0" y="0"/>
                <wp:positionH relativeFrom="column">
                  <wp:posOffset>3883560</wp:posOffset>
                </wp:positionH>
                <wp:positionV relativeFrom="paragraph">
                  <wp:posOffset>39355</wp:posOffset>
                </wp:positionV>
                <wp:extent cx="37440" cy="3600"/>
                <wp:effectExtent l="19050" t="19050" r="20320" b="15875"/>
                <wp:wrapNone/>
                <wp:docPr id="2449" name="Ink 24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58">
                      <w14:nvContentPartPr>
                        <w14:cNvContentPartPr/>
                      </w14:nvContentPartPr>
                      <w14:xfrm>
                        <a:off x="0" y="0"/>
                        <a:ext cx="37440" cy="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49" o:spid="_x0000_s1026" type="#_x0000_t75" style="position:absolute;margin-left:305.55pt;margin-top:2.8pt;width:3.55pt;height:.95pt;z-index:252779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">
                <v:imagedata r:id="rId2359" o:title=""/>
              </v:shape>
            </w:pict>
          </mc:Fallback>
        </mc:AlternateContent>
      </w:r>
      <w:r w:rsidR="00283768"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778496" behindDoc="0" locked="0" layoutInCell="1" allowOverlap="1">
                <wp:simplePos x="0" y="0"/>
                <wp:positionH relativeFrom="column">
                  <wp:posOffset>4344000</wp:posOffset>
                </wp:positionH>
                <wp:positionV relativeFrom="paragraph">
                  <wp:posOffset>201355</wp:posOffset>
                </wp:positionV>
                <wp:extent cx="10080" cy="2520"/>
                <wp:effectExtent l="19050" t="19050" r="28575" b="17145"/>
                <wp:wrapNone/>
                <wp:docPr id="2448" name="Ink 24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60">
                      <w14:nvContentPartPr>
                        <w14:cNvContentPartPr/>
                      </w14:nvContentPartPr>
                      <w14:xfrm>
                        <a:off x="0" y="0"/>
                        <a:ext cx="10080" cy="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48" o:spid="_x0000_s1026" type="#_x0000_t75" style="position:absolute;margin-left:341.55pt;margin-top:15.2pt;width:1.85pt;height:1.55pt;z-index:252778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">
                <v:imagedata r:id="rId2361" o:title=""/>
              </v:shape>
            </w:pict>
          </mc:Fallback>
        </mc:AlternateContent>
      </w:r>
      <w:r w:rsidR="00283768"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776448" behindDoc="0" locked="0" layoutInCell="1" allowOverlap="1">
                <wp:simplePos x="0" y="0"/>
                <wp:positionH relativeFrom="column">
                  <wp:posOffset>4773120</wp:posOffset>
                </wp:positionH>
                <wp:positionV relativeFrom="paragraph">
                  <wp:posOffset>188035</wp:posOffset>
                </wp:positionV>
                <wp:extent cx="6840" cy="11880"/>
                <wp:effectExtent l="19050" t="19050" r="31750" b="26670"/>
                <wp:wrapNone/>
                <wp:docPr id="2446" name="Ink 24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62">
                      <w14:nvContentPartPr>
                        <w14:cNvContentPartPr/>
                      </w14:nvContentPartPr>
                      <w14:xfrm>
                        <a:off x="0" y="0"/>
                        <a:ext cx="6840" cy="1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46" o:spid="_x0000_s1026" type="#_x0000_t75" style="position:absolute;margin-left:375.45pt;margin-top:14.4pt;width:1.35pt;height:1.75pt;z-index:252776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">
                <v:imagedata r:id="rId2363" o:title=""/>
              </v:shape>
            </w:pict>
          </mc:Fallback>
        </mc:AlternateContent>
      </w:r>
      <w:r w:rsidR="00283768"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774400" behindDoc="0" locked="0" layoutInCell="1" allowOverlap="1">
                <wp:simplePos x="0" y="0"/>
                <wp:positionH relativeFrom="column">
                  <wp:posOffset>4749720</wp:posOffset>
                </wp:positionH>
                <wp:positionV relativeFrom="paragraph">
                  <wp:posOffset>184795</wp:posOffset>
                </wp:positionV>
                <wp:extent cx="695880" cy="141480"/>
                <wp:effectExtent l="19050" t="38100" r="28575" b="30480"/>
                <wp:wrapNone/>
                <wp:docPr id="2444" name="Ink 24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64">
                      <w14:nvContentPartPr>
                        <w14:cNvContentPartPr/>
                      </w14:nvContentPartPr>
                      <w14:xfrm>
                        <a:off x="0" y="0"/>
                        <a:ext cx="695880" cy="141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44" o:spid="_x0000_s1026" type="#_x0000_t75" style="position:absolute;margin-left:373.5pt;margin-top:13.9pt;width:55.95pt;height:12.4pt;z-index:252774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">
                <v:imagedata r:id="rId2365" o:title=""/>
              </v:shape>
            </w:pict>
          </mc:Fallback>
        </mc:AlternateContent>
      </w:r>
      <w:r w:rsidR="00283768"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759040" behindDoc="0" locked="0" layoutInCell="1" allowOverlap="1">
                <wp:simplePos x="0" y="0"/>
                <wp:positionH relativeFrom="column">
                  <wp:posOffset>5850960</wp:posOffset>
                </wp:positionH>
                <wp:positionV relativeFrom="paragraph">
                  <wp:posOffset>7315</wp:posOffset>
                </wp:positionV>
                <wp:extent cx="68040" cy="67680"/>
                <wp:effectExtent l="38100" t="38100" r="27305" b="27940"/>
                <wp:wrapNone/>
                <wp:docPr id="2429" name="Ink 24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66">
                      <w14:nvContentPartPr>
                        <w14:cNvContentPartPr/>
                      </w14:nvContentPartPr>
                      <w14:xfrm>
                        <a:off x="0" y="0"/>
                        <a:ext cx="68040" cy="67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29" o:spid="_x0000_s1026" type="#_x0000_t75" style="position:absolute;margin-left:460pt;margin-top:-.15pt;width:6.65pt;height:6.75pt;z-index:252759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">
                <v:imagedata r:id="rId2367" o:title=""/>
              </v:shape>
            </w:pict>
          </mc:Fallback>
        </mc:AlternateContent>
      </w:r>
      <w:r w:rsidR="00283768"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745728" behindDoc="0" locked="0" layoutInCell="1" allowOverlap="1">
                <wp:simplePos x="0" y="0"/>
                <wp:positionH relativeFrom="column">
                  <wp:posOffset>5133120</wp:posOffset>
                </wp:positionH>
                <wp:positionV relativeFrom="paragraph">
                  <wp:posOffset>-16085</wp:posOffset>
                </wp:positionV>
                <wp:extent cx="86760" cy="57600"/>
                <wp:effectExtent l="38100" t="38100" r="27940" b="38100"/>
                <wp:wrapNone/>
                <wp:docPr id="2416" name="Ink 24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68">
                      <w14:nvContentPartPr>
                        <w14:cNvContentPartPr/>
                      </w14:nvContentPartPr>
                      <w14:xfrm>
                        <a:off x="0" y="0"/>
                        <a:ext cx="86760" cy="57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16" o:spid="_x0000_s1026" type="#_x0000_t75" style="position:absolute;margin-left:403.5pt;margin-top:-1.95pt;width:8.15pt;height:5.85pt;z-index:252745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">
                <v:imagedata r:id="rId2369" o:title=""/>
              </v:shape>
            </w:pict>
          </mc:Fallback>
        </mc:AlternateContent>
      </w:r>
      <w:r w:rsidR="00477F90" w:rsidRPr="009A4D7A">
        <w:rPr>
          <w:szCs w:val="28"/>
        </w:rPr>
        <w:t xml:space="preserve">  </w:t>
      </w:r>
      <w:r w:rsidR="00651DA1" w:rsidRPr="009A4D7A">
        <w:rPr>
          <w:position w:val="-30"/>
          <w:szCs w:val="28"/>
        </w:rPr>
        <w:object w:dxaOrig="4940" w:dyaOrig="720">
          <v:shape id="_x0000_i1084" type="#_x0000_t75" style="width:247.2pt;height:36pt" o:ole="">
            <v:imagedata r:id="rId2370" o:title=""/>
          </v:shape>
          <o:OLEObject Type="Embed" ProgID="Equation.DSMT4" ShapeID="_x0000_i1084" DrawAspect="Content" ObjectID="_1665486988" r:id="rId2371"/>
        </w:object>
      </w:r>
    </w:p>
    <w:p w:rsidR="00477F90" w:rsidRPr="009A4D7A" w:rsidRDefault="00387AD7" w:rsidP="00477F90">
      <w:pPr>
        <w:rPr>
          <w:szCs w:val="28"/>
          <w:lang w:val="el-GR"/>
        </w:rPr>
      </w:pP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864512" behindDoc="0" locked="0" layoutInCell="1" allowOverlap="1">
                <wp:simplePos x="0" y="0"/>
                <wp:positionH relativeFrom="column">
                  <wp:posOffset>5300160</wp:posOffset>
                </wp:positionH>
                <wp:positionV relativeFrom="paragraph">
                  <wp:posOffset>175915</wp:posOffset>
                </wp:positionV>
                <wp:extent cx="55800" cy="38520"/>
                <wp:effectExtent l="38100" t="38100" r="59055" b="57150"/>
                <wp:wrapNone/>
                <wp:docPr id="2532" name="Ink 25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72">
                      <w14:nvContentPartPr>
                        <w14:cNvContentPartPr/>
                      </w14:nvContentPartPr>
                      <w14:xfrm>
                        <a:off x="0" y="0"/>
                        <a:ext cx="55800" cy="38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32" o:spid="_x0000_s1026" type="#_x0000_t75" style="position:absolute;margin-left:416.35pt;margin-top:12.85pt;width:6.45pt;height:5.1pt;z-index:252864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">
                <v:imagedata r:id="rId2373" o:title=""/>
              </v:shape>
            </w:pict>
          </mc:Fallback>
        </mc:AlternateContent>
      </w:r>
      <w:r w:rsidR="00283768"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792832" behindDoc="0" locked="0" layoutInCell="1" allowOverlap="1">
                <wp:simplePos x="0" y="0"/>
                <wp:positionH relativeFrom="column">
                  <wp:posOffset>503160</wp:posOffset>
                </wp:positionH>
                <wp:positionV relativeFrom="paragraph">
                  <wp:posOffset>56395</wp:posOffset>
                </wp:positionV>
                <wp:extent cx="460800" cy="80640"/>
                <wp:effectExtent l="38100" t="38100" r="34925" b="34290"/>
                <wp:wrapNone/>
                <wp:docPr id="2462" name="Ink 24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74">
                      <w14:nvContentPartPr>
                        <w14:cNvContentPartPr/>
                      </w14:nvContentPartPr>
                      <w14:xfrm>
                        <a:off x="0" y="0"/>
                        <a:ext cx="460800" cy="80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62" o:spid="_x0000_s1026" type="#_x0000_t75" style="position:absolute;margin-left:39pt;margin-top:3.85pt;width:37.5pt;height:7.6pt;z-index:252792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">
                <v:imagedata r:id="rId2375" o:title=""/>
              </v:shape>
            </w:pict>
          </mc:Fallback>
        </mc:AlternateContent>
      </w:r>
      <w:r w:rsidR="00283768"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791808" behindDoc="0" locked="0" layoutInCell="1" allowOverlap="1">
                <wp:simplePos x="0" y="0"/>
                <wp:positionH relativeFrom="column">
                  <wp:posOffset>483720</wp:posOffset>
                </wp:positionH>
                <wp:positionV relativeFrom="paragraph">
                  <wp:posOffset>-6965</wp:posOffset>
                </wp:positionV>
                <wp:extent cx="425880" cy="79560"/>
                <wp:effectExtent l="19050" t="19050" r="31750" b="15875"/>
                <wp:wrapNone/>
                <wp:docPr id="2461" name="Ink 24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76">
                      <w14:nvContentPartPr>
                        <w14:cNvContentPartPr/>
                      </w14:nvContentPartPr>
                      <w14:xfrm>
                        <a:off x="0" y="0"/>
                        <a:ext cx="425880" cy="79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61" o:spid="_x0000_s1026" type="#_x0000_t75" style="position:absolute;margin-left:37.55pt;margin-top:-1.05pt;width:34.65pt;height:7.25pt;z-index:252791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">
                <v:imagedata r:id="rId2377" o:title=""/>
              </v:shape>
            </w:pict>
          </mc:Fallback>
        </mc:AlternateContent>
      </w:r>
    </w:p>
    <w:p w:rsidR="00477F90" w:rsidRPr="00477F90" w:rsidRDefault="00387AD7" w:rsidP="00477F90">
      <w:pPr>
        <w:rPr>
          <w:lang w:val="el-GR"/>
        </w:rPr>
      </w:pP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889088" behindDoc="0" locked="0" layoutInCell="1" allowOverlap="1">
                <wp:simplePos x="0" y="0"/>
                <wp:positionH relativeFrom="column">
                  <wp:posOffset>1903560</wp:posOffset>
                </wp:positionH>
                <wp:positionV relativeFrom="paragraph">
                  <wp:posOffset>134275</wp:posOffset>
                </wp:positionV>
                <wp:extent cx="10080" cy="1080"/>
                <wp:effectExtent l="38100" t="38100" r="28575" b="37465"/>
                <wp:wrapNone/>
                <wp:docPr id="2556" name="Ink 25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78">
                      <w14:nvContentPartPr>
                        <w14:cNvContentPartPr/>
                      </w14:nvContentPartPr>
                      <w14:xfrm>
                        <a:off x="0" y="0"/>
                        <a:ext cx="10080" cy="1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56" o:spid="_x0000_s1026" type="#_x0000_t75" style="position:absolute;margin-left:149.15pt;margin-top:9.55pt;width:2.15pt;height:2.15pt;z-index:252889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">
                <v:imagedata r:id="rId2379" o:title=""/>
              </v:shape>
            </w:pict>
          </mc:Fallback>
        </mc:AlternateContent>
      </w:r>
      <w:r w:rsidR="00283768"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800000" behindDoc="0" locked="0" layoutInCell="1" allowOverlap="1">
                <wp:simplePos x="0" y="0"/>
                <wp:positionH relativeFrom="column">
                  <wp:posOffset>1635360</wp:posOffset>
                </wp:positionH>
                <wp:positionV relativeFrom="paragraph">
                  <wp:posOffset>157675</wp:posOffset>
                </wp:positionV>
                <wp:extent cx="11520" cy="15840"/>
                <wp:effectExtent l="19050" t="19050" r="26670" b="22860"/>
                <wp:wrapNone/>
                <wp:docPr id="2469" name="Ink 24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80">
                      <w14:nvContentPartPr>
                        <w14:cNvContentPartPr/>
                      </w14:nvContentPartPr>
                      <w14:xfrm>
                        <a:off x="0" y="0"/>
                        <a:ext cx="11520" cy="1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69" o:spid="_x0000_s1026" type="#_x0000_t75" style="position:absolute;margin-left:128.4pt;margin-top:12.05pt;width:1.55pt;height:2pt;z-index:252800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">
                <v:imagedata r:id="rId2381" o:title=""/>
              </v:shape>
            </w:pict>
          </mc:Fallback>
        </mc:AlternateContent>
      </w:r>
      <w:r w:rsidR="00283768"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798976" behindDoc="0" locked="0" layoutInCell="1" allowOverlap="1">
                <wp:simplePos x="0" y="0"/>
                <wp:positionH relativeFrom="column">
                  <wp:posOffset>1014360</wp:posOffset>
                </wp:positionH>
                <wp:positionV relativeFrom="paragraph">
                  <wp:posOffset>198715</wp:posOffset>
                </wp:positionV>
                <wp:extent cx="11880" cy="10080"/>
                <wp:effectExtent l="19050" t="19050" r="26670" b="28575"/>
                <wp:wrapNone/>
                <wp:docPr id="2468" name="Ink 24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82">
                      <w14:nvContentPartPr>
                        <w14:cNvContentPartPr/>
                      </w14:nvContentPartPr>
                      <w14:xfrm>
                        <a:off x="0" y="0"/>
                        <a:ext cx="11880" cy="1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68" o:spid="_x0000_s1026" type="#_x0000_t75" style="position:absolute;margin-left:79.5pt;margin-top:15.3pt;width:1.75pt;height:1.65pt;z-index:252798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">
                <v:imagedata r:id="rId2383" o:title=""/>
              </v:shape>
            </w:pict>
          </mc:Fallback>
        </mc:AlternateContent>
      </w:r>
      <w:r w:rsidR="00283768"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796928" behindDoc="0" locked="0" layoutInCell="1" allowOverlap="1">
                <wp:simplePos x="0" y="0"/>
                <wp:positionH relativeFrom="column">
                  <wp:posOffset>-71760</wp:posOffset>
                </wp:positionH>
                <wp:positionV relativeFrom="paragraph">
                  <wp:posOffset>-101525</wp:posOffset>
                </wp:positionV>
                <wp:extent cx="1815840" cy="402840"/>
                <wp:effectExtent l="38100" t="38100" r="32385" b="35560"/>
                <wp:wrapNone/>
                <wp:docPr id="2466" name="Ink 24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84">
                      <w14:nvContentPartPr>
                        <w14:cNvContentPartPr/>
                      </w14:nvContentPartPr>
                      <w14:xfrm>
                        <a:off x="0" y="0"/>
                        <a:ext cx="1815840" cy="402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66" o:spid="_x0000_s1026" type="#_x0000_t75" style="position:absolute;margin-left:-6.35pt;margin-top:-8.9pt;width:144.45pt;height:33.1pt;z-index:252796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">
                <v:imagedata r:id="rId2385" o:title=""/>
              </v:shape>
            </w:pict>
          </mc:Fallback>
        </mc:AlternateContent>
      </w:r>
      <w:r w:rsidR="00477F90" w:rsidRPr="009A4D7A">
        <w:rPr>
          <w:szCs w:val="28"/>
          <w:lang w:val="el-GR"/>
        </w:rPr>
        <w:t xml:space="preserve">  </w:t>
      </w:r>
      <w:r w:rsidR="00477F90" w:rsidRPr="009A4D7A">
        <w:rPr>
          <w:position w:val="-6"/>
          <w:szCs w:val="28"/>
        </w:rPr>
        <w:object w:dxaOrig="300" w:dyaOrig="240">
          <v:shape id="_x0000_i1085" type="#_x0000_t75" style="width:15.2pt;height:12pt" o:ole="">
            <v:imagedata r:id="rId2386" o:title=""/>
          </v:shape>
          <o:OLEObject Type="Embed" ProgID="Equation.DSMT4" ShapeID="_x0000_i1085" DrawAspect="Content" ObjectID="_1665486989" r:id="rId2387"/>
        </w:object>
      </w:r>
      <w:r w:rsidR="00477F90" w:rsidRPr="009A4D7A">
        <w:rPr>
          <w:szCs w:val="28"/>
          <w:lang w:val="el-GR"/>
        </w:rPr>
        <w:t xml:space="preserve"> </w:t>
      </w:r>
      <w:r w:rsidR="00450189" w:rsidRPr="00E0525D">
        <w:rPr>
          <w:position w:val="-10"/>
          <w:highlight w:val="yellow"/>
        </w:rPr>
        <w:object w:dxaOrig="1860" w:dyaOrig="320">
          <v:shape id="_x0000_i1086" type="#_x0000_t75" style="width:93.2pt;height:16.4pt" o:ole="">
            <v:imagedata r:id="rId2388" o:title=""/>
          </v:shape>
          <o:OLEObject Type="Embed" ProgID="Equation.DSMT4" ShapeID="_x0000_i1086" DrawAspect="Content" ObjectID="_1665486990" r:id="rId2389"/>
        </w:object>
      </w:r>
    </w:p>
    <w:p w:rsidR="00477F90" w:rsidRPr="009A4D7A" w:rsidRDefault="00477F90" w:rsidP="00477F90">
      <w:pPr>
        <w:rPr>
          <w:szCs w:val="28"/>
          <w:lang w:val="el-GR"/>
        </w:rPr>
      </w:pPr>
    </w:p>
    <w:p w:rsidR="00477F90" w:rsidRPr="009A4D7A" w:rsidRDefault="00477F90" w:rsidP="00477F90">
      <w:pPr>
        <w:rPr>
          <w:szCs w:val="28"/>
          <w:lang w:val="el-GR"/>
        </w:rPr>
      </w:pPr>
      <w:r w:rsidRPr="009A4D7A">
        <w:rPr>
          <w:szCs w:val="28"/>
          <w:lang w:val="el-GR"/>
        </w:rPr>
        <w:tab/>
      </w:r>
    </w:p>
    <w:p w:rsidR="00477F90" w:rsidRPr="009A4D7A" w:rsidRDefault="00283768" w:rsidP="00477F90">
      <w:pPr>
        <w:rPr>
          <w:szCs w:val="28"/>
          <w:lang w:val="el-GR"/>
        </w:rPr>
      </w:pP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797952" behindDoc="0" locked="0" layoutInCell="1" allowOverlap="1">
                <wp:simplePos x="0" y="0"/>
                <wp:positionH relativeFrom="column">
                  <wp:posOffset>1727160</wp:posOffset>
                </wp:positionH>
                <wp:positionV relativeFrom="paragraph">
                  <wp:posOffset>89635</wp:posOffset>
                </wp:positionV>
                <wp:extent cx="1031760" cy="129960"/>
                <wp:effectExtent l="38100" t="38100" r="0" b="41910"/>
                <wp:wrapNone/>
                <wp:docPr id="2467" name="Ink 24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90">
                      <w14:nvContentPartPr>
                        <w14:cNvContentPartPr/>
                      </w14:nvContentPartPr>
                      <w14:xfrm>
                        <a:off x="0" y="0"/>
                        <a:ext cx="1031760" cy="129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67" o:spid="_x0000_s1026" type="#_x0000_t75" style="position:absolute;margin-left:135pt;margin-top:6.05pt;width:83.3pt;height:12.25pt;z-index:252797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">
                <v:imagedata r:id="rId2391" o:title=""/>
              </v:shape>
            </w:pict>
          </mc:Fallback>
        </mc:AlternateContent>
      </w:r>
      <w:r w:rsidR="00477F90" w:rsidRPr="009A4D7A">
        <w:rPr>
          <w:szCs w:val="28"/>
          <w:lang w:val="el-GR"/>
        </w:rPr>
        <w:t xml:space="preserve">με ισότητα αν </w:t>
      </w:r>
      <w:r w:rsidR="00450189" w:rsidRPr="009A4D7A">
        <w:rPr>
          <w:position w:val="-12"/>
          <w:szCs w:val="28"/>
        </w:rPr>
        <w:object w:dxaOrig="1440" w:dyaOrig="360">
          <v:shape id="_x0000_i1087" type="#_x0000_t75" style="width:1in;height:18pt" o:ole="">
            <v:imagedata r:id="rId2392" o:title=""/>
          </v:shape>
          <o:OLEObject Type="Embed" ProgID="Equation.DSMT4" ShapeID="_x0000_i1087" DrawAspect="Content" ObjectID="_1665486991" r:id="rId2393"/>
        </w:object>
      </w:r>
      <w:r w:rsidR="00477F90" w:rsidRPr="009A4D7A">
        <w:rPr>
          <w:szCs w:val="28"/>
          <w:lang w:val="el-GR"/>
        </w:rPr>
        <w:t xml:space="preserve"> </w:t>
      </w:r>
      <w:proofErr w:type="spellStart"/>
      <w:r w:rsidR="00477F90" w:rsidRPr="009A4D7A">
        <w:rPr>
          <w:szCs w:val="28"/>
          <w:lang w:val="el-GR"/>
        </w:rPr>
        <w:t>συγγραμικά</w:t>
      </w:r>
      <w:proofErr w:type="spellEnd"/>
      <w:r w:rsidR="00477F90" w:rsidRPr="009A4D7A">
        <w:rPr>
          <w:szCs w:val="28"/>
          <w:lang w:val="el-GR"/>
        </w:rPr>
        <w:t>.</w:t>
      </w:r>
    </w:p>
    <w:p w:rsidR="00477F90" w:rsidRPr="009A4D7A" w:rsidRDefault="00387AD7" w:rsidP="00477F90">
      <w:pPr>
        <w:rPr>
          <w:szCs w:val="28"/>
          <w:lang w:val="el-GR"/>
        </w:rPr>
      </w:pP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845056" behindDoc="0" locked="0" layoutInCell="1" allowOverlap="1">
                <wp:simplePos x="0" y="0"/>
                <wp:positionH relativeFrom="column">
                  <wp:posOffset>25440</wp:posOffset>
                </wp:positionH>
                <wp:positionV relativeFrom="paragraph">
                  <wp:posOffset>-85135</wp:posOffset>
                </wp:positionV>
                <wp:extent cx="2768760" cy="215280"/>
                <wp:effectExtent l="38100" t="38100" r="0" b="51435"/>
                <wp:wrapNone/>
                <wp:docPr id="2513" name="Ink 25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94">
                      <w14:nvContentPartPr>
                        <w14:cNvContentPartPr/>
                      </w14:nvContentPartPr>
                      <w14:xfrm>
                        <a:off x="0" y="0"/>
                        <a:ext cx="2768760" cy="215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13" o:spid="_x0000_s1026" type="#_x0000_t75" style="position:absolute;margin-left:1pt;margin-top:-7.7pt;width:220pt;height:18.95pt;z-index:252845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">
                <v:imagedata r:id="rId2395" o:title=""/>
              </v:shape>
            </w:pict>
          </mc:Fallback>
        </mc:AlternateContent>
      </w:r>
    </w:p>
    <w:p w:rsidR="00477F90" w:rsidRDefault="00477F90" w:rsidP="00477F90">
      <w:pPr>
        <w:tabs>
          <w:tab w:val="clear" w:pos="1185"/>
        </w:tabs>
        <w:spacing w:before="0" w:after="0" w:line="240" w:lineRule="auto"/>
        <w:jc w:val="left"/>
        <w:rPr>
          <w:rFonts w:ascii="Arial" w:hAnsi="Arial" w:cs="Arial"/>
          <w:b/>
          <w:bCs/>
          <w:i/>
          <w:szCs w:val="28"/>
          <w:highlight w:val="lightGray"/>
          <w:lang w:val="el-GR"/>
        </w:rPr>
      </w:pPr>
      <w:r w:rsidRPr="00477F90">
        <w:rPr>
          <w:highlight w:val="lightGray"/>
          <w:lang w:val="el-GR"/>
        </w:rPr>
        <w:br w:type="page"/>
      </w:r>
    </w:p>
    <w:p w:rsidR="00477F90" w:rsidRDefault="00387AD7" w:rsidP="00282B60">
      <w:pPr>
        <w:pStyle w:val="Heading3"/>
        <w:rPr>
          <w:vertAlign w:val="superscript"/>
        </w:rPr>
      </w:pPr>
      <w:r>
        <w:rPr>
          <w:noProof/>
          <w:lang w:val="en-US" w:eastAsia="en-US"/>
        </w:rPr>
        <w:lastRenderedPageBreak/>
        <mc:AlternateContent>
          <mc:Choice Requires="wpi">
            <w:drawing>
              <wp:anchor distT="0" distB="0" distL="114300" distR="114300" simplePos="0" relativeHeight="252908544" behindDoc="0" locked="0" layoutInCell="1" allowOverlap="1">
                <wp:simplePos x="0" y="0"/>
                <wp:positionH relativeFrom="column">
                  <wp:posOffset>4371360</wp:posOffset>
                </wp:positionH>
                <wp:positionV relativeFrom="paragraph">
                  <wp:posOffset>-69060</wp:posOffset>
                </wp:positionV>
                <wp:extent cx="331560" cy="615960"/>
                <wp:effectExtent l="19050" t="19050" r="30480" b="31750"/>
                <wp:wrapNone/>
                <wp:docPr id="2575" name="Ink 25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96">
                      <w14:nvContentPartPr>
                        <w14:cNvContentPartPr/>
                      </w14:nvContentPartPr>
                      <w14:xfrm>
                        <a:off x="0" y="0"/>
                        <a:ext cx="331560" cy="615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75" o:spid="_x0000_s1026" type="#_x0000_t75" style="position:absolute;margin-left:343.55pt;margin-top:-5.8pt;width:27.15pt;height:49.5pt;z-index:252908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">
                <v:imagedata r:id="rId239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07520" behindDoc="0" locked="0" layoutInCell="1" allowOverlap="1">
                <wp:simplePos x="0" y="0"/>
                <wp:positionH relativeFrom="column">
                  <wp:posOffset>4350840</wp:posOffset>
                </wp:positionH>
                <wp:positionV relativeFrom="paragraph">
                  <wp:posOffset>366540</wp:posOffset>
                </wp:positionV>
                <wp:extent cx="99720" cy="182160"/>
                <wp:effectExtent l="19050" t="19050" r="33655" b="27940"/>
                <wp:wrapNone/>
                <wp:docPr id="2574" name="Ink 25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98">
                      <w14:nvContentPartPr>
                        <w14:cNvContentPartPr/>
                      </w14:nvContentPartPr>
                      <w14:xfrm>
                        <a:off x="0" y="0"/>
                        <a:ext cx="99720" cy="18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74" o:spid="_x0000_s1026" type="#_x0000_t75" style="position:absolute;margin-left:342.05pt;margin-top:28.55pt;width:8.65pt;height:15.2pt;z-index:252907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">
                <v:imagedata r:id="rId239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06496" behindDoc="0" locked="0" layoutInCell="1" allowOverlap="1">
                <wp:simplePos x="0" y="0"/>
                <wp:positionH relativeFrom="column">
                  <wp:posOffset>4610400</wp:posOffset>
                </wp:positionH>
                <wp:positionV relativeFrom="paragraph">
                  <wp:posOffset>-49980</wp:posOffset>
                </wp:positionV>
                <wp:extent cx="63360" cy="151560"/>
                <wp:effectExtent l="19050" t="19050" r="32385" b="20320"/>
                <wp:wrapNone/>
                <wp:docPr id="2573" name="Ink 25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00">
                      <w14:nvContentPartPr>
                        <w14:cNvContentPartPr/>
                      </w14:nvContentPartPr>
                      <w14:xfrm>
                        <a:off x="0" y="0"/>
                        <a:ext cx="63360" cy="151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73" o:spid="_x0000_s1026" type="#_x0000_t75" style="position:absolute;margin-left:362.75pt;margin-top:-4.2pt;width:5.55pt;height:12.5pt;z-index:252906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">
                <v:imagedata r:id="rId240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05472" behindDoc="0" locked="0" layoutInCell="1" allowOverlap="1">
                <wp:simplePos x="0" y="0"/>
                <wp:positionH relativeFrom="column">
                  <wp:posOffset>4731000</wp:posOffset>
                </wp:positionH>
                <wp:positionV relativeFrom="paragraph">
                  <wp:posOffset>362580</wp:posOffset>
                </wp:positionV>
                <wp:extent cx="163440" cy="160920"/>
                <wp:effectExtent l="19050" t="38100" r="8255" b="29845"/>
                <wp:wrapNone/>
                <wp:docPr id="2572" name="Ink 25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02">
                      <w14:nvContentPartPr>
                        <w14:cNvContentPartPr/>
                      </w14:nvContentPartPr>
                      <w14:xfrm>
                        <a:off x="0" y="0"/>
                        <a:ext cx="163440" cy="160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72" o:spid="_x0000_s1026" type="#_x0000_t75" style="position:absolute;margin-left:372.05pt;margin-top:28.05pt;width:13.9pt;height:13.85pt;z-index:252905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">
                <v:imagedata r:id="rId240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04448" behindDoc="0" locked="0" layoutInCell="1" allowOverlap="1">
                <wp:simplePos x="0" y="0"/>
                <wp:positionH relativeFrom="column">
                  <wp:posOffset>4733160</wp:posOffset>
                </wp:positionH>
                <wp:positionV relativeFrom="paragraph">
                  <wp:posOffset>336660</wp:posOffset>
                </wp:positionV>
                <wp:extent cx="157680" cy="166320"/>
                <wp:effectExtent l="38100" t="38100" r="13970" b="24765"/>
                <wp:wrapNone/>
                <wp:docPr id="2571" name="Ink 25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04">
                      <w14:nvContentPartPr>
                        <w14:cNvContentPartPr/>
                      </w14:nvContentPartPr>
                      <w14:xfrm>
                        <a:off x="0" y="0"/>
                        <a:ext cx="157680" cy="166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71" o:spid="_x0000_s1026" type="#_x0000_t75" style="position:absolute;margin-left:372.1pt;margin-top:25.9pt;width:13.6pt;height:14.35pt;z-index:252904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">
                <v:imagedata r:id="rId240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03424" behindDoc="0" locked="0" layoutInCell="1" allowOverlap="1">
                <wp:simplePos x="0" y="0"/>
                <wp:positionH relativeFrom="column">
                  <wp:posOffset>4417800</wp:posOffset>
                </wp:positionH>
                <wp:positionV relativeFrom="paragraph">
                  <wp:posOffset>401100</wp:posOffset>
                </wp:positionV>
                <wp:extent cx="474120" cy="138240"/>
                <wp:effectExtent l="19050" t="19050" r="21590" b="33655"/>
                <wp:wrapNone/>
                <wp:docPr id="2570" name="Ink 25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06">
                      <w14:nvContentPartPr>
                        <w14:cNvContentPartPr/>
                      </w14:nvContentPartPr>
                      <w14:xfrm>
                        <a:off x="0" y="0"/>
                        <a:ext cx="474120" cy="138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70" o:spid="_x0000_s1026" type="#_x0000_t75" style="position:absolute;margin-left:347.4pt;margin-top:31.05pt;width:38.45pt;height:11.85pt;z-index:252903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">
                <v:imagedata r:id="rId240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99328" behindDoc="0" locked="0" layoutInCell="1" allowOverlap="1">
                <wp:simplePos x="0" y="0"/>
                <wp:positionH relativeFrom="column">
                  <wp:posOffset>4756920</wp:posOffset>
                </wp:positionH>
                <wp:positionV relativeFrom="paragraph">
                  <wp:posOffset>329100</wp:posOffset>
                </wp:positionV>
                <wp:extent cx="176760" cy="167040"/>
                <wp:effectExtent l="38100" t="38100" r="33020" b="42545"/>
                <wp:wrapNone/>
                <wp:docPr id="2566" name="Ink 25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08">
                      <w14:nvContentPartPr>
                        <w14:cNvContentPartPr/>
                      </w14:nvContentPartPr>
                      <w14:xfrm>
                        <a:off x="0" y="0"/>
                        <a:ext cx="176760" cy="167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66" o:spid="_x0000_s1026" type="#_x0000_t75" style="position:absolute;margin-left:373.9pt;margin-top:25.25pt;width:15.2pt;height:14.45pt;z-index:252899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">
                <v:imagedata r:id="rId240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98304" behindDoc="0" locked="0" layoutInCell="1" allowOverlap="1">
                <wp:simplePos x="0" y="0"/>
                <wp:positionH relativeFrom="column">
                  <wp:posOffset>4365600</wp:posOffset>
                </wp:positionH>
                <wp:positionV relativeFrom="paragraph">
                  <wp:posOffset>377340</wp:posOffset>
                </wp:positionV>
                <wp:extent cx="511200" cy="166680"/>
                <wp:effectExtent l="38100" t="38100" r="22225" b="24130"/>
                <wp:wrapNone/>
                <wp:docPr id="2565" name="Ink 25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10">
                      <w14:nvContentPartPr>
                        <w14:cNvContentPartPr/>
                      </w14:nvContentPartPr>
                      <w14:xfrm>
                        <a:off x="0" y="0"/>
                        <a:ext cx="511200" cy="166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65" o:spid="_x0000_s1026" type="#_x0000_t75" style="position:absolute;margin-left:343.1pt;margin-top:29.1pt;width:41.5pt;height:14.35pt;z-index:252898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">
                <v:imagedata r:id="rId241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97280" behindDoc="0" locked="0" layoutInCell="1" allowOverlap="1">
                <wp:simplePos x="0" y="0"/>
                <wp:positionH relativeFrom="column">
                  <wp:posOffset>4668000</wp:posOffset>
                </wp:positionH>
                <wp:positionV relativeFrom="paragraph">
                  <wp:posOffset>-104700</wp:posOffset>
                </wp:positionV>
                <wp:extent cx="12960" cy="7560"/>
                <wp:effectExtent l="19050" t="19050" r="25400" b="31115"/>
                <wp:wrapNone/>
                <wp:docPr id="2564" name="Ink 25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12">
                      <w14:nvContentPartPr>
                        <w14:cNvContentPartPr/>
                      </w14:nvContentPartPr>
                      <w14:xfrm>
                        <a:off x="0" y="0"/>
                        <a:ext cx="12960" cy="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64" o:spid="_x0000_s1026" type="#_x0000_t75" style="position:absolute;margin-left:367pt;margin-top:-8.85pt;width:1.95pt;height:1.75pt;z-index:252897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">
                <v:imagedata r:id="rId241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95232" behindDoc="0" locked="0" layoutInCell="1" allowOverlap="1">
                <wp:simplePos x="0" y="0"/>
                <wp:positionH relativeFrom="column">
                  <wp:posOffset>4695000</wp:posOffset>
                </wp:positionH>
                <wp:positionV relativeFrom="paragraph">
                  <wp:posOffset>-100380</wp:posOffset>
                </wp:positionV>
                <wp:extent cx="274320" cy="527760"/>
                <wp:effectExtent l="19050" t="19050" r="30480" b="24765"/>
                <wp:wrapNone/>
                <wp:docPr id="2562" name="Ink 25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14">
                      <w14:nvContentPartPr>
                        <w14:cNvContentPartPr/>
                      </w14:nvContentPartPr>
                      <w14:xfrm>
                        <a:off x="0" y="0"/>
                        <a:ext cx="274320" cy="527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62" o:spid="_x0000_s1026" type="#_x0000_t75" style="position:absolute;margin-left:369.35pt;margin-top:-8.3pt;width:22.3pt;height:42.35pt;z-index:252895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">
                <v:imagedata r:id="rId241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94208" behindDoc="0" locked="0" layoutInCell="1" allowOverlap="1">
                <wp:simplePos x="0" y="0"/>
                <wp:positionH relativeFrom="column">
                  <wp:posOffset>4422120</wp:posOffset>
                </wp:positionH>
                <wp:positionV relativeFrom="paragraph">
                  <wp:posOffset>-49980</wp:posOffset>
                </wp:positionV>
                <wp:extent cx="297720" cy="530640"/>
                <wp:effectExtent l="19050" t="19050" r="26670" b="22225"/>
                <wp:wrapNone/>
                <wp:docPr id="2561" name="Ink 25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16">
                      <w14:nvContentPartPr>
                        <w14:cNvContentPartPr/>
                      </w14:nvContentPartPr>
                      <w14:xfrm>
                        <a:off x="0" y="0"/>
                        <a:ext cx="297720" cy="530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61" o:spid="_x0000_s1026" type="#_x0000_t75" style="position:absolute;margin-left:347.65pt;margin-top:-4.25pt;width:24.35pt;height:42.75pt;z-index:252894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">
                <v:imagedata r:id="rId241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93184" behindDoc="0" locked="0" layoutInCell="1" allowOverlap="1">
                <wp:simplePos x="0" y="0"/>
                <wp:positionH relativeFrom="column">
                  <wp:posOffset>4555680</wp:posOffset>
                </wp:positionH>
                <wp:positionV relativeFrom="paragraph">
                  <wp:posOffset>270060</wp:posOffset>
                </wp:positionV>
                <wp:extent cx="199080" cy="175320"/>
                <wp:effectExtent l="19050" t="38100" r="29845" b="34290"/>
                <wp:wrapNone/>
                <wp:docPr id="2560" name="Ink 25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18">
                      <w14:nvContentPartPr>
                        <w14:cNvContentPartPr/>
                      </w14:nvContentPartPr>
                      <w14:xfrm>
                        <a:off x="0" y="0"/>
                        <a:ext cx="199080" cy="175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60" o:spid="_x0000_s1026" type="#_x0000_t75" style="position:absolute;margin-left:358.25pt;margin-top:20.55pt;width:16.75pt;height:15.1pt;z-index:252893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">
                <v:imagedata r:id="rId241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91136" behindDoc="0" locked="0" layoutInCell="1" allowOverlap="1">
                <wp:simplePos x="0" y="0"/>
                <wp:positionH relativeFrom="column">
                  <wp:posOffset>4545240</wp:posOffset>
                </wp:positionH>
                <wp:positionV relativeFrom="paragraph">
                  <wp:posOffset>256740</wp:posOffset>
                </wp:positionV>
                <wp:extent cx="151560" cy="122760"/>
                <wp:effectExtent l="38100" t="19050" r="20320" b="29845"/>
                <wp:wrapNone/>
                <wp:docPr id="2558" name="Ink 25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20">
                      <w14:nvContentPartPr>
                        <w14:cNvContentPartPr/>
                      </w14:nvContentPartPr>
                      <w14:xfrm>
                        <a:off x="0" y="0"/>
                        <a:ext cx="151560" cy="122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58" o:spid="_x0000_s1026" type="#_x0000_t75" style="position:absolute;margin-left:357.35pt;margin-top:19.7pt;width:13.1pt;height:10.75pt;z-index:252891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">
                <v:imagedata r:id="rId2421" o:title=""/>
              </v:shape>
            </w:pict>
          </mc:Fallback>
        </mc:AlternateContent>
      </w:r>
      <w:r w:rsidR="0028376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35840" behindDoc="0" locked="0" layoutInCell="1" allowOverlap="1">
                <wp:simplePos x="0" y="0"/>
                <wp:positionH relativeFrom="column">
                  <wp:posOffset>3995880</wp:posOffset>
                </wp:positionH>
                <wp:positionV relativeFrom="paragraph">
                  <wp:posOffset>183300</wp:posOffset>
                </wp:positionV>
                <wp:extent cx="138960" cy="347400"/>
                <wp:effectExtent l="19050" t="19050" r="33020" b="33655"/>
                <wp:wrapNone/>
                <wp:docPr id="2504" name="Ink 25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22">
                      <w14:nvContentPartPr>
                        <w14:cNvContentPartPr/>
                      </w14:nvContentPartPr>
                      <w14:xfrm>
                        <a:off x="0" y="0"/>
                        <a:ext cx="138960" cy="347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04" o:spid="_x0000_s1026" type="#_x0000_t75" style="position:absolute;margin-left:314.2pt;margin-top:14pt;width:11.95pt;height:28.3pt;z-index:252835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">
                <v:imagedata r:id="rId2423" o:title=""/>
              </v:shape>
            </w:pict>
          </mc:Fallback>
        </mc:AlternateContent>
      </w:r>
      <w:r w:rsidR="0028376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34816" behindDoc="0" locked="0" layoutInCell="1" allowOverlap="1">
                <wp:simplePos x="0" y="0"/>
                <wp:positionH relativeFrom="column">
                  <wp:posOffset>3965280</wp:posOffset>
                </wp:positionH>
                <wp:positionV relativeFrom="paragraph">
                  <wp:posOffset>78180</wp:posOffset>
                </wp:positionV>
                <wp:extent cx="214200" cy="110880"/>
                <wp:effectExtent l="38100" t="38100" r="14605" b="41910"/>
                <wp:wrapNone/>
                <wp:docPr id="2503" name="Ink 25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24">
                      <w14:nvContentPartPr>
                        <w14:cNvContentPartPr/>
                      </w14:nvContentPartPr>
                      <w14:xfrm>
                        <a:off x="0" y="0"/>
                        <a:ext cx="214200" cy="110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03" o:spid="_x0000_s1026" type="#_x0000_t75" style="position:absolute;margin-left:311.55pt;margin-top:5.45pt;width:18.15pt;height:10.15pt;z-index:252834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">
                <v:imagedata r:id="rId2425" o:title=""/>
              </v:shape>
            </w:pict>
          </mc:Fallback>
        </mc:AlternateContent>
      </w:r>
      <w:r w:rsidR="0028376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33792" behindDoc="0" locked="0" layoutInCell="1" allowOverlap="1">
                <wp:simplePos x="0" y="0"/>
                <wp:positionH relativeFrom="column">
                  <wp:posOffset>4015680</wp:posOffset>
                </wp:positionH>
                <wp:positionV relativeFrom="paragraph">
                  <wp:posOffset>72060</wp:posOffset>
                </wp:positionV>
                <wp:extent cx="515160" cy="443160"/>
                <wp:effectExtent l="38100" t="38100" r="37465" b="33655"/>
                <wp:wrapNone/>
                <wp:docPr id="2502" name="Ink 25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26">
                      <w14:nvContentPartPr>
                        <w14:cNvContentPartPr/>
                      </w14:nvContentPartPr>
                      <w14:xfrm>
                        <a:off x="0" y="0"/>
                        <a:ext cx="515160" cy="443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02" o:spid="_x0000_s1026" type="#_x0000_t75" style="position:absolute;margin-left:315.6pt;margin-top:5.05pt;width:41.85pt;height:36.2pt;z-index:252833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">
                <v:imagedata r:id="rId2427" o:title=""/>
              </v:shape>
            </w:pict>
          </mc:Fallback>
        </mc:AlternateContent>
      </w:r>
      <w:r w:rsidR="0028376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27648" behindDoc="0" locked="0" layoutInCell="1" allowOverlap="1">
                <wp:simplePos x="0" y="0"/>
                <wp:positionH relativeFrom="column">
                  <wp:posOffset>4442280</wp:posOffset>
                </wp:positionH>
                <wp:positionV relativeFrom="paragraph">
                  <wp:posOffset>355740</wp:posOffset>
                </wp:positionV>
                <wp:extent cx="515160" cy="165960"/>
                <wp:effectExtent l="38100" t="19050" r="37465" b="24765"/>
                <wp:wrapNone/>
                <wp:docPr id="2496" name="Ink 24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28">
                      <w14:nvContentPartPr>
                        <w14:cNvContentPartPr/>
                      </w14:nvContentPartPr>
                      <w14:xfrm>
                        <a:off x="0" y="0"/>
                        <a:ext cx="515160" cy="165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96" o:spid="_x0000_s1026" type="#_x0000_t75" style="position:absolute;margin-left:349.25pt;margin-top:27.45pt;width:41.7pt;height:14.1pt;z-index:252827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">
                <v:imagedata r:id="rId2429" o:title=""/>
              </v:shape>
            </w:pict>
          </mc:Fallback>
        </mc:AlternateContent>
      </w:r>
      <w:r w:rsidR="0028376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26624" behindDoc="0" locked="0" layoutInCell="1" allowOverlap="1">
                <wp:simplePos x="0" y="0"/>
                <wp:positionH relativeFrom="column">
                  <wp:posOffset>5870760</wp:posOffset>
                </wp:positionH>
                <wp:positionV relativeFrom="paragraph">
                  <wp:posOffset>343860</wp:posOffset>
                </wp:positionV>
                <wp:extent cx="18360" cy="17280"/>
                <wp:effectExtent l="19050" t="19050" r="20320" b="20955"/>
                <wp:wrapNone/>
                <wp:docPr id="2495" name="Ink 24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30">
                      <w14:nvContentPartPr>
                        <w14:cNvContentPartPr/>
                      </w14:nvContentPartPr>
                      <w14:xfrm>
                        <a:off x="0" y="0"/>
                        <a:ext cx="18360" cy="1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95" o:spid="_x0000_s1026" type="#_x0000_t75" style="position:absolute;margin-left:461.95pt;margin-top:26.8pt;width:2.15pt;height:2pt;z-index:252826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">
                <v:imagedata r:id="rId2431" o:title=""/>
              </v:shape>
            </w:pict>
          </mc:Fallback>
        </mc:AlternateContent>
      </w:r>
      <w:r w:rsidR="0028376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25600" behindDoc="0" locked="0" layoutInCell="1" allowOverlap="1">
                <wp:simplePos x="0" y="0"/>
                <wp:positionH relativeFrom="column">
                  <wp:posOffset>5812800</wp:posOffset>
                </wp:positionH>
                <wp:positionV relativeFrom="paragraph">
                  <wp:posOffset>250260</wp:posOffset>
                </wp:positionV>
                <wp:extent cx="86400" cy="100800"/>
                <wp:effectExtent l="19050" t="19050" r="27940" b="33020"/>
                <wp:wrapNone/>
                <wp:docPr id="2494" name="Ink 24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32">
                      <w14:nvContentPartPr>
                        <w14:cNvContentPartPr/>
                      </w14:nvContentPartPr>
                      <w14:xfrm>
                        <a:off x="0" y="0"/>
                        <a:ext cx="86400" cy="10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94" o:spid="_x0000_s1026" type="#_x0000_t75" style="position:absolute;margin-left:457.4pt;margin-top:19.4pt;width:7.55pt;height:8.8pt;z-index:252825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">
                <v:imagedata r:id="rId2433" o:title=""/>
              </v:shape>
            </w:pict>
          </mc:Fallback>
        </mc:AlternateContent>
      </w:r>
      <w:r w:rsidR="0028376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24576" behindDoc="0" locked="0" layoutInCell="1" allowOverlap="1">
                <wp:simplePos x="0" y="0"/>
                <wp:positionH relativeFrom="column">
                  <wp:posOffset>4563960</wp:posOffset>
                </wp:positionH>
                <wp:positionV relativeFrom="paragraph">
                  <wp:posOffset>252060</wp:posOffset>
                </wp:positionV>
                <wp:extent cx="1270440" cy="465840"/>
                <wp:effectExtent l="19050" t="19050" r="25400" b="29845"/>
                <wp:wrapNone/>
                <wp:docPr id="2493" name="Ink 24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34">
                      <w14:nvContentPartPr>
                        <w14:cNvContentPartPr/>
                      </w14:nvContentPartPr>
                      <w14:xfrm>
                        <a:off x="0" y="0"/>
                        <a:ext cx="1270440" cy="46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93" o:spid="_x0000_s1026" type="#_x0000_t75" style="position:absolute;margin-left:358.9pt;margin-top:19.55pt;width:100.85pt;height:37.4pt;z-index:252824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">
                <v:imagedata r:id="rId2435" o:title=""/>
              </v:shape>
            </w:pict>
          </mc:Fallback>
        </mc:AlternateContent>
      </w:r>
      <w:r w:rsidR="0028376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23552" behindDoc="0" locked="0" layoutInCell="1" allowOverlap="1">
                <wp:simplePos x="0" y="0"/>
                <wp:positionH relativeFrom="column">
                  <wp:posOffset>4740360</wp:posOffset>
                </wp:positionH>
                <wp:positionV relativeFrom="paragraph">
                  <wp:posOffset>353940</wp:posOffset>
                </wp:positionV>
                <wp:extent cx="184680" cy="149760"/>
                <wp:effectExtent l="19050" t="38100" r="25400" b="22225"/>
                <wp:wrapNone/>
                <wp:docPr id="2492" name="Ink 24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36">
                      <w14:nvContentPartPr>
                        <w14:cNvContentPartPr/>
                      </w14:nvContentPartPr>
                      <w14:xfrm>
                        <a:off x="0" y="0"/>
                        <a:ext cx="184680" cy="149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92" o:spid="_x0000_s1026" type="#_x0000_t75" style="position:absolute;margin-left:372.75pt;margin-top:27.35pt;width:15.65pt;height:13pt;z-index:252823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">
                <v:imagedata r:id="rId2437" o:title=""/>
              </v:shape>
            </w:pict>
          </mc:Fallback>
        </mc:AlternateContent>
      </w:r>
      <w:r w:rsidR="0028376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22528" behindDoc="0" locked="0" layoutInCell="1" allowOverlap="1">
                <wp:simplePos x="0" y="0"/>
                <wp:positionH relativeFrom="column">
                  <wp:posOffset>4511400</wp:posOffset>
                </wp:positionH>
                <wp:positionV relativeFrom="paragraph">
                  <wp:posOffset>384540</wp:posOffset>
                </wp:positionV>
                <wp:extent cx="400320" cy="107280"/>
                <wp:effectExtent l="38100" t="19050" r="38100" b="26670"/>
                <wp:wrapNone/>
                <wp:docPr id="2491" name="Ink 24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38">
                      <w14:nvContentPartPr>
                        <w14:cNvContentPartPr/>
                      </w14:nvContentPartPr>
                      <w14:xfrm>
                        <a:off x="0" y="0"/>
                        <a:ext cx="400320" cy="10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91" o:spid="_x0000_s1026" type="#_x0000_t75" style="position:absolute;margin-left:354.7pt;margin-top:29.7pt;width:32.7pt;height:9.4pt;z-index:252822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">
                <v:imagedata r:id="rId2439" o:title=""/>
              </v:shape>
            </w:pict>
          </mc:Fallback>
        </mc:AlternateContent>
      </w:r>
      <w:r w:rsidR="0028376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21504" behindDoc="0" locked="0" layoutInCell="1" allowOverlap="1">
                <wp:simplePos x="0" y="0"/>
                <wp:positionH relativeFrom="column">
                  <wp:posOffset>4571520</wp:posOffset>
                </wp:positionH>
                <wp:positionV relativeFrom="paragraph">
                  <wp:posOffset>341340</wp:posOffset>
                </wp:positionV>
                <wp:extent cx="65520" cy="61920"/>
                <wp:effectExtent l="19050" t="19050" r="29845" b="33655"/>
                <wp:wrapNone/>
                <wp:docPr id="2490" name="Ink 24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40">
                      <w14:nvContentPartPr>
                        <w14:cNvContentPartPr/>
                      </w14:nvContentPartPr>
                      <w14:xfrm>
                        <a:off x="0" y="0"/>
                        <a:ext cx="65520" cy="61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90" o:spid="_x0000_s1026" type="#_x0000_t75" style="position:absolute;margin-left:359.6pt;margin-top:26.55pt;width:6pt;height:5.8pt;z-index:252821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">
                <v:imagedata r:id="rId2441" o:title=""/>
              </v:shape>
            </w:pict>
          </mc:Fallback>
        </mc:AlternateContent>
      </w:r>
      <w:r w:rsidR="0028376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20480" behindDoc="0" locked="0" layoutInCell="1" allowOverlap="1">
                <wp:simplePos x="0" y="0"/>
                <wp:positionH relativeFrom="column">
                  <wp:posOffset>4580160</wp:posOffset>
                </wp:positionH>
                <wp:positionV relativeFrom="paragraph">
                  <wp:posOffset>311100</wp:posOffset>
                </wp:positionV>
                <wp:extent cx="68400" cy="117360"/>
                <wp:effectExtent l="19050" t="38100" r="27305" b="35560"/>
                <wp:wrapNone/>
                <wp:docPr id="2489" name="Ink 24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42">
                      <w14:nvContentPartPr>
                        <w14:cNvContentPartPr/>
                      </w14:nvContentPartPr>
                      <w14:xfrm>
                        <a:off x="0" y="0"/>
                        <a:ext cx="68400" cy="117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89" o:spid="_x0000_s1026" type="#_x0000_t75" style="position:absolute;margin-left:360.1pt;margin-top:23.95pt;width:6.55pt;height:10.45pt;z-index:252820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">
                <v:imagedata r:id="rId2443" o:title=""/>
              </v:shape>
            </w:pict>
          </mc:Fallback>
        </mc:AlternateContent>
      </w:r>
      <w:r w:rsidR="0028376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19456" behindDoc="0" locked="0" layoutInCell="1" allowOverlap="1">
                <wp:simplePos x="0" y="0"/>
                <wp:positionH relativeFrom="column">
                  <wp:posOffset>4575840</wp:posOffset>
                </wp:positionH>
                <wp:positionV relativeFrom="paragraph">
                  <wp:posOffset>304260</wp:posOffset>
                </wp:positionV>
                <wp:extent cx="77760" cy="128520"/>
                <wp:effectExtent l="38100" t="38100" r="36830" b="24130"/>
                <wp:wrapNone/>
                <wp:docPr id="2488" name="Ink 24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44">
                      <w14:nvContentPartPr>
                        <w14:cNvContentPartPr/>
                      </w14:nvContentPartPr>
                      <w14:xfrm>
                        <a:off x="0" y="0"/>
                        <a:ext cx="77760" cy="128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88" o:spid="_x0000_s1026" type="#_x0000_t75" style="position:absolute;margin-left:359.7pt;margin-top:23.35pt;width:7.3pt;height:11.3pt;z-index:252819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">
                <v:imagedata r:id="rId2445" o:title=""/>
              </v:shape>
            </w:pict>
          </mc:Fallback>
        </mc:AlternateContent>
      </w:r>
      <w:r w:rsidR="0028376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18432" behindDoc="0" locked="0" layoutInCell="1" allowOverlap="1">
                <wp:simplePos x="0" y="0"/>
                <wp:positionH relativeFrom="column">
                  <wp:posOffset>4534800</wp:posOffset>
                </wp:positionH>
                <wp:positionV relativeFrom="paragraph">
                  <wp:posOffset>301380</wp:posOffset>
                </wp:positionV>
                <wp:extent cx="96480" cy="114840"/>
                <wp:effectExtent l="38100" t="38100" r="37465" b="38100"/>
                <wp:wrapNone/>
                <wp:docPr id="2487" name="Ink 24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46">
                      <w14:nvContentPartPr>
                        <w14:cNvContentPartPr/>
                      </w14:nvContentPartPr>
                      <w14:xfrm>
                        <a:off x="0" y="0"/>
                        <a:ext cx="96480" cy="114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87" o:spid="_x0000_s1026" type="#_x0000_t75" style="position:absolute;margin-left:356.4pt;margin-top:23.1pt;width:8.95pt;height:10.35pt;z-index:252818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">
                <v:imagedata r:id="rId2447" o:title=""/>
              </v:shape>
            </w:pict>
          </mc:Fallback>
        </mc:AlternateContent>
      </w:r>
      <w:r w:rsidR="0028376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15360" behindDoc="0" locked="0" layoutInCell="1" allowOverlap="1">
                <wp:simplePos x="0" y="0"/>
                <wp:positionH relativeFrom="column">
                  <wp:posOffset>5107560</wp:posOffset>
                </wp:positionH>
                <wp:positionV relativeFrom="paragraph">
                  <wp:posOffset>483900</wp:posOffset>
                </wp:positionV>
                <wp:extent cx="41400" cy="63000"/>
                <wp:effectExtent l="19050" t="19050" r="15875" b="32385"/>
                <wp:wrapNone/>
                <wp:docPr id="2484" name="Ink 24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48">
                      <w14:nvContentPartPr>
                        <w14:cNvContentPartPr/>
                      </w14:nvContentPartPr>
                      <w14:xfrm>
                        <a:off x="0" y="0"/>
                        <a:ext cx="41400" cy="63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84" o:spid="_x0000_s1026" type="#_x0000_t75" style="position:absolute;margin-left:401.75pt;margin-top:37.65pt;width:4.05pt;height:5.8pt;z-index:252815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">
                <v:imagedata r:id="rId2449" o:title=""/>
              </v:shape>
            </w:pict>
          </mc:Fallback>
        </mc:AlternateContent>
      </w:r>
      <w:r w:rsidR="0028376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14336" behindDoc="0" locked="0" layoutInCell="1" allowOverlap="1">
                <wp:simplePos x="0" y="0"/>
                <wp:positionH relativeFrom="column">
                  <wp:posOffset>5096400</wp:posOffset>
                </wp:positionH>
                <wp:positionV relativeFrom="paragraph">
                  <wp:posOffset>488580</wp:posOffset>
                </wp:positionV>
                <wp:extent cx="49320" cy="43920"/>
                <wp:effectExtent l="19050" t="19050" r="27305" b="32385"/>
                <wp:wrapNone/>
                <wp:docPr id="2483" name="Ink 24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50">
                      <w14:nvContentPartPr>
                        <w14:cNvContentPartPr/>
                      </w14:nvContentPartPr>
                      <w14:xfrm>
                        <a:off x="0" y="0"/>
                        <a:ext cx="49320" cy="43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83" o:spid="_x0000_s1026" type="#_x0000_t75" style="position:absolute;margin-left:400.85pt;margin-top:38pt;width:4.85pt;height:4.35pt;z-index:252814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">
                <v:imagedata r:id="rId2451" o:title=""/>
              </v:shape>
            </w:pict>
          </mc:Fallback>
        </mc:AlternateContent>
      </w:r>
      <w:r w:rsidR="0028376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13312" behindDoc="0" locked="0" layoutInCell="1" allowOverlap="1">
                <wp:simplePos x="0" y="0"/>
                <wp:positionH relativeFrom="column">
                  <wp:posOffset>4917120</wp:posOffset>
                </wp:positionH>
                <wp:positionV relativeFrom="paragraph">
                  <wp:posOffset>477780</wp:posOffset>
                </wp:positionV>
                <wp:extent cx="73800" cy="72720"/>
                <wp:effectExtent l="38100" t="38100" r="21590" b="22860"/>
                <wp:wrapNone/>
                <wp:docPr id="2482" name="Ink 24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52">
                      <w14:nvContentPartPr>
                        <w14:cNvContentPartPr/>
                      </w14:nvContentPartPr>
                      <w14:xfrm>
                        <a:off x="0" y="0"/>
                        <a:ext cx="73800" cy="72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82" o:spid="_x0000_s1026" type="#_x0000_t75" style="position:absolute;margin-left:386.6pt;margin-top:37.05pt;width:6.95pt;height:6.9pt;z-index:252813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">
                <v:imagedata r:id="rId2453" o:title=""/>
              </v:shape>
            </w:pict>
          </mc:Fallback>
        </mc:AlternateContent>
      </w:r>
      <w:r w:rsidR="0028376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11264" behindDoc="0" locked="0" layoutInCell="1" allowOverlap="1">
                <wp:simplePos x="0" y="0"/>
                <wp:positionH relativeFrom="column">
                  <wp:posOffset>4762320</wp:posOffset>
                </wp:positionH>
                <wp:positionV relativeFrom="paragraph">
                  <wp:posOffset>284100</wp:posOffset>
                </wp:positionV>
                <wp:extent cx="163800" cy="208800"/>
                <wp:effectExtent l="38100" t="38100" r="8255" b="20320"/>
                <wp:wrapNone/>
                <wp:docPr id="2480" name="Ink 24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54">
                      <w14:nvContentPartPr>
                        <w14:cNvContentPartPr/>
                      </w14:nvContentPartPr>
                      <w14:xfrm>
                        <a:off x="0" y="0"/>
                        <a:ext cx="163800" cy="208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80" o:spid="_x0000_s1026" type="#_x0000_t75" style="position:absolute;margin-left:374.4pt;margin-top:21.95pt;width:14.2pt;height:17.65pt;z-index:252811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">
                <v:imagedata r:id="rId2455" o:title=""/>
              </v:shape>
            </w:pict>
          </mc:Fallback>
        </mc:AlternateContent>
      </w:r>
      <w:r w:rsidR="0028376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10240" behindDoc="0" locked="0" layoutInCell="1" allowOverlap="1">
                <wp:simplePos x="0" y="0"/>
                <wp:positionH relativeFrom="column">
                  <wp:posOffset>4750440</wp:posOffset>
                </wp:positionH>
                <wp:positionV relativeFrom="paragraph">
                  <wp:posOffset>-109740</wp:posOffset>
                </wp:positionV>
                <wp:extent cx="196920" cy="436320"/>
                <wp:effectExtent l="19050" t="19050" r="31750" b="20955"/>
                <wp:wrapNone/>
                <wp:docPr id="2479" name="Ink 24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56">
                      <w14:nvContentPartPr>
                        <w14:cNvContentPartPr/>
                      </w14:nvContentPartPr>
                      <w14:xfrm>
                        <a:off x="0" y="0"/>
                        <a:ext cx="196920" cy="436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79" o:spid="_x0000_s1026" type="#_x0000_t75" style="position:absolute;margin-left:373.65pt;margin-top:-9.1pt;width:16.5pt;height:35.4pt;z-index:252810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">
                <v:imagedata r:id="rId2457" o:title=""/>
              </v:shape>
            </w:pict>
          </mc:Fallback>
        </mc:AlternateContent>
      </w:r>
      <w:r w:rsidR="0028376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09216" behindDoc="0" locked="0" layoutInCell="1" allowOverlap="1">
                <wp:simplePos x="0" y="0"/>
                <wp:positionH relativeFrom="column">
                  <wp:posOffset>5945280</wp:posOffset>
                </wp:positionH>
                <wp:positionV relativeFrom="paragraph">
                  <wp:posOffset>219300</wp:posOffset>
                </wp:positionV>
                <wp:extent cx="167040" cy="271440"/>
                <wp:effectExtent l="38100" t="38100" r="23495" b="33655"/>
                <wp:wrapNone/>
                <wp:docPr id="2478" name="Ink 24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58">
                      <w14:nvContentPartPr>
                        <w14:cNvContentPartPr/>
                      </w14:nvContentPartPr>
                      <w14:xfrm>
                        <a:off x="0" y="0"/>
                        <a:ext cx="167040" cy="27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78" o:spid="_x0000_s1026" type="#_x0000_t75" style="position:absolute;margin-left:467.6pt;margin-top:16.65pt;width:14.3pt;height:22.6pt;z-index:252809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">
                <v:imagedata r:id="rId2459" o:title=""/>
              </v:shape>
            </w:pict>
          </mc:Fallback>
        </mc:AlternateContent>
      </w:r>
      <w:r w:rsidR="0028376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08192" behindDoc="0" locked="0" layoutInCell="1" allowOverlap="1">
                <wp:simplePos x="0" y="0"/>
                <wp:positionH relativeFrom="column">
                  <wp:posOffset>4497000</wp:posOffset>
                </wp:positionH>
                <wp:positionV relativeFrom="paragraph">
                  <wp:posOffset>-276780</wp:posOffset>
                </wp:positionV>
                <wp:extent cx="102600" cy="123120"/>
                <wp:effectExtent l="19050" t="38100" r="31115" b="29845"/>
                <wp:wrapNone/>
                <wp:docPr id="2477" name="Ink 24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60">
                      <w14:nvContentPartPr>
                        <w14:cNvContentPartPr/>
                      </w14:nvContentPartPr>
                      <w14:xfrm>
                        <a:off x="0" y="0"/>
                        <a:ext cx="102600" cy="123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77" o:spid="_x0000_s1026" type="#_x0000_t75" style="position:absolute;margin-left:353.45pt;margin-top:-22.3pt;width:9.15pt;height:10.9pt;z-index:252808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">
                <v:imagedata r:id="rId2461" o:title=""/>
              </v:shape>
            </w:pict>
          </mc:Fallback>
        </mc:AlternateContent>
      </w:r>
      <w:r w:rsidR="0028376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07168" behindDoc="0" locked="0" layoutInCell="1" allowOverlap="1">
                <wp:simplePos x="0" y="0"/>
                <wp:positionH relativeFrom="column">
                  <wp:posOffset>4457760</wp:posOffset>
                </wp:positionH>
                <wp:positionV relativeFrom="paragraph">
                  <wp:posOffset>-264540</wp:posOffset>
                </wp:positionV>
                <wp:extent cx="144000" cy="77040"/>
                <wp:effectExtent l="19050" t="19050" r="27940" b="18415"/>
                <wp:wrapNone/>
                <wp:docPr id="2476" name="Ink 24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62">
                      <w14:nvContentPartPr>
                        <w14:cNvContentPartPr/>
                      </w14:nvContentPartPr>
                      <w14:xfrm>
                        <a:off x="0" y="0"/>
                        <a:ext cx="144000" cy="77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76" o:spid="_x0000_s1026" type="#_x0000_t75" style="position:absolute;margin-left:350.45pt;margin-top:-21.35pt;width:12.35pt;height:7.1pt;z-index:252807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">
                <v:imagedata r:id="rId2463" o:title=""/>
              </v:shape>
            </w:pict>
          </mc:Fallback>
        </mc:AlternateContent>
      </w:r>
      <w:r w:rsidR="0028376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06144" behindDoc="0" locked="0" layoutInCell="1" allowOverlap="1">
                <wp:simplePos x="0" y="0"/>
                <wp:positionH relativeFrom="column">
                  <wp:posOffset>5901000</wp:posOffset>
                </wp:positionH>
                <wp:positionV relativeFrom="paragraph">
                  <wp:posOffset>19860</wp:posOffset>
                </wp:positionV>
                <wp:extent cx="97200" cy="118440"/>
                <wp:effectExtent l="38100" t="38100" r="36195" b="34290"/>
                <wp:wrapNone/>
                <wp:docPr id="2475" name="Ink 24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64">
                      <w14:nvContentPartPr>
                        <w14:cNvContentPartPr/>
                      </w14:nvContentPartPr>
                      <w14:xfrm>
                        <a:off x="0" y="0"/>
                        <a:ext cx="97200" cy="118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75" o:spid="_x0000_s1026" type="#_x0000_t75" style="position:absolute;margin-left:464pt;margin-top:.95pt;width:8.95pt;height:10.6pt;z-index:252806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">
                <v:imagedata r:id="rId2465" o:title=""/>
              </v:shape>
            </w:pict>
          </mc:Fallback>
        </mc:AlternateContent>
      </w:r>
      <w:r w:rsidR="0028376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05120" behindDoc="0" locked="0" layoutInCell="1" allowOverlap="1">
                <wp:simplePos x="0" y="0"/>
                <wp:positionH relativeFrom="column">
                  <wp:posOffset>4481160</wp:posOffset>
                </wp:positionH>
                <wp:positionV relativeFrom="paragraph">
                  <wp:posOffset>36060</wp:posOffset>
                </wp:positionV>
                <wp:extent cx="1484640" cy="451080"/>
                <wp:effectExtent l="38100" t="19050" r="20320" b="25400"/>
                <wp:wrapNone/>
                <wp:docPr id="2474" name="Ink 24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66">
                      <w14:nvContentPartPr>
                        <w14:cNvContentPartPr/>
                      </w14:nvContentPartPr>
                      <w14:xfrm>
                        <a:off x="0" y="0"/>
                        <a:ext cx="1484640" cy="451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74" o:spid="_x0000_s1026" type="#_x0000_t75" style="position:absolute;margin-left:352.3pt;margin-top:2.4pt;width:118.05pt;height:36.3pt;z-index:252805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">
                <v:imagedata r:id="rId2467" o:title=""/>
              </v:shape>
            </w:pict>
          </mc:Fallback>
        </mc:AlternateContent>
      </w:r>
      <w:r w:rsidR="0028376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04096" behindDoc="0" locked="0" layoutInCell="1" allowOverlap="1">
                <wp:simplePos x="0" y="0"/>
                <wp:positionH relativeFrom="column">
                  <wp:posOffset>4584480</wp:posOffset>
                </wp:positionH>
                <wp:positionV relativeFrom="paragraph">
                  <wp:posOffset>-135660</wp:posOffset>
                </wp:positionV>
                <wp:extent cx="151920" cy="193320"/>
                <wp:effectExtent l="38100" t="19050" r="38735" b="16510"/>
                <wp:wrapNone/>
                <wp:docPr id="2473" name="Ink 24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68">
                      <w14:nvContentPartPr>
                        <w14:cNvContentPartPr/>
                      </w14:nvContentPartPr>
                      <w14:xfrm>
                        <a:off x="0" y="0"/>
                        <a:ext cx="151920" cy="19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73" o:spid="_x0000_s1026" type="#_x0000_t75" style="position:absolute;margin-left:360.45pt;margin-top:-11.4pt;width:13.2pt;height:16.25pt;z-index:252804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">
                <v:imagedata r:id="rId2469" o:title=""/>
              </v:shape>
            </w:pict>
          </mc:Fallback>
        </mc:AlternateContent>
      </w:r>
      <w:r w:rsidR="0028376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03072" behindDoc="0" locked="0" layoutInCell="1" allowOverlap="1">
                <wp:simplePos x="0" y="0"/>
                <wp:positionH relativeFrom="column">
                  <wp:posOffset>4495200</wp:posOffset>
                </wp:positionH>
                <wp:positionV relativeFrom="paragraph">
                  <wp:posOffset>-71220</wp:posOffset>
                </wp:positionV>
                <wp:extent cx="185040" cy="483120"/>
                <wp:effectExtent l="38100" t="38100" r="24765" b="31750"/>
                <wp:wrapNone/>
                <wp:docPr id="2472" name="Ink 24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70">
                      <w14:nvContentPartPr>
                        <w14:cNvContentPartPr/>
                      </w14:nvContentPartPr>
                      <w14:xfrm>
                        <a:off x="0" y="0"/>
                        <a:ext cx="185040" cy="483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72" o:spid="_x0000_s1026" type="#_x0000_t75" style="position:absolute;margin-left:353.25pt;margin-top:-6.2pt;width:15.85pt;height:39.4pt;z-index:252803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">
                <v:imagedata r:id="rId2471" o:title=""/>
              </v:shape>
            </w:pict>
          </mc:Fallback>
        </mc:AlternateContent>
      </w:r>
      <w:r w:rsidR="0028376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02048" behindDoc="0" locked="0" layoutInCell="1" allowOverlap="1">
                <wp:simplePos x="0" y="0"/>
                <wp:positionH relativeFrom="column">
                  <wp:posOffset>4621560</wp:posOffset>
                </wp:positionH>
                <wp:positionV relativeFrom="paragraph">
                  <wp:posOffset>-56100</wp:posOffset>
                </wp:positionV>
                <wp:extent cx="11520" cy="6840"/>
                <wp:effectExtent l="19050" t="19050" r="26670" b="31750"/>
                <wp:wrapNone/>
                <wp:docPr id="2471" name="Ink 24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72">
                      <w14:nvContentPartPr>
                        <w14:cNvContentPartPr/>
                      </w14:nvContentPartPr>
                      <w14:xfrm>
                        <a:off x="0" y="0"/>
                        <a:ext cx="11520" cy="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71" o:spid="_x0000_s1026" type="#_x0000_t75" style="position:absolute;margin-left:363.65pt;margin-top:-4.7pt;width:1.4pt;height:1.15pt;z-index:252802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">
                <v:imagedata r:id="rId2473" o:title=""/>
              </v:shape>
            </w:pict>
          </mc:Fallback>
        </mc:AlternateContent>
      </w:r>
      <w:r w:rsidR="00477F90" w:rsidRPr="009A4D7A">
        <w:rPr>
          <w:highlight w:val="lightGray"/>
        </w:rPr>
        <w:t xml:space="preserve">Γωνία δύο διανυσμάτων στον </w:t>
      </w:r>
      <w:r w:rsidR="00477F90" w:rsidRPr="009A4D7A">
        <w:rPr>
          <w:highlight w:val="lightGray"/>
          <w:lang w:val="en-US"/>
        </w:rPr>
        <w:t>R</w:t>
      </w:r>
      <w:r w:rsidR="00477F90" w:rsidRPr="009A4D7A">
        <w:rPr>
          <w:highlight w:val="lightGray"/>
          <w:vertAlign w:val="superscript"/>
          <w:lang w:val="en-US"/>
        </w:rPr>
        <w:t>n</w:t>
      </w:r>
    </w:p>
    <w:p w:rsidR="00477F90" w:rsidRPr="009E23F6" w:rsidRDefault="00387AD7" w:rsidP="00477F90">
      <w:pPr>
        <w:rPr>
          <w:szCs w:val="28"/>
          <w:lang w:val="el-GR"/>
        </w:rPr>
      </w:pP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901376" behindDoc="0" locked="0" layoutInCell="1" allowOverlap="1">
                <wp:simplePos x="0" y="0"/>
                <wp:positionH relativeFrom="column">
                  <wp:posOffset>5076240</wp:posOffset>
                </wp:positionH>
                <wp:positionV relativeFrom="paragraph">
                  <wp:posOffset>-55620</wp:posOffset>
                </wp:positionV>
                <wp:extent cx="103680" cy="133920"/>
                <wp:effectExtent l="19050" t="19050" r="29845" b="19050"/>
                <wp:wrapNone/>
                <wp:docPr id="2568" name="Ink 25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74">
                      <w14:nvContentPartPr>
                        <w14:cNvContentPartPr/>
                      </w14:nvContentPartPr>
                      <w14:xfrm>
                        <a:off x="0" y="0"/>
                        <a:ext cx="103680" cy="133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68" o:spid="_x0000_s1026" type="#_x0000_t75" style="position:absolute;margin-left:399.05pt;margin-top:-4.85pt;width:9.2pt;height:11.7pt;z-index:252901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">
                <v:imagedata r:id="rId2475" o:title=""/>
              </v:shape>
            </w:pict>
          </mc:Fallback>
        </mc:AlternateContent>
      </w: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900352" behindDoc="0" locked="0" layoutInCell="1" allowOverlap="1">
                <wp:simplePos x="0" y="0"/>
                <wp:positionH relativeFrom="column">
                  <wp:posOffset>5067960</wp:posOffset>
                </wp:positionH>
                <wp:positionV relativeFrom="paragraph">
                  <wp:posOffset>-37260</wp:posOffset>
                </wp:positionV>
                <wp:extent cx="99000" cy="96840"/>
                <wp:effectExtent l="38100" t="38100" r="34925" b="36830"/>
                <wp:wrapNone/>
                <wp:docPr id="2567" name="Ink 25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76">
                      <w14:nvContentPartPr>
                        <w14:cNvContentPartPr/>
                      </w14:nvContentPartPr>
                      <w14:xfrm>
                        <a:off x="0" y="0"/>
                        <a:ext cx="99000" cy="9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67" o:spid="_x0000_s1026" type="#_x0000_t75" style="position:absolute;margin-left:398.4pt;margin-top:-3.6pt;width:9.15pt;height:9pt;z-index:252900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">
                <v:imagedata r:id="rId2477" o:title=""/>
              </v:shape>
            </w:pict>
          </mc:Fallback>
        </mc:AlternateContent>
      </w: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896256" behindDoc="0" locked="0" layoutInCell="1" allowOverlap="1">
                <wp:simplePos x="0" y="0"/>
                <wp:positionH relativeFrom="column">
                  <wp:posOffset>4388640</wp:posOffset>
                </wp:positionH>
                <wp:positionV relativeFrom="paragraph">
                  <wp:posOffset>-2340</wp:posOffset>
                </wp:positionV>
                <wp:extent cx="69120" cy="46440"/>
                <wp:effectExtent l="19050" t="19050" r="26670" b="29845"/>
                <wp:wrapNone/>
                <wp:docPr id="2563" name="Ink 25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78">
                      <w14:nvContentPartPr>
                        <w14:cNvContentPartPr/>
                      </w14:nvContentPartPr>
                      <w14:xfrm>
                        <a:off x="0" y="0"/>
                        <a:ext cx="69120" cy="46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63" o:spid="_x0000_s1026" type="#_x0000_t75" style="position:absolute;margin-left:345.25pt;margin-top:-.55pt;width:6.1pt;height:4.3pt;z-index:252896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">
                <v:imagedata r:id="rId2479" o:title=""/>
              </v:shape>
            </w:pict>
          </mc:Fallback>
        </mc:AlternateContent>
      </w:r>
      <w:r w:rsidR="00283768"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840960" behindDoc="0" locked="0" layoutInCell="1" allowOverlap="1">
                <wp:simplePos x="0" y="0"/>
                <wp:positionH relativeFrom="column">
                  <wp:posOffset>4049520</wp:posOffset>
                </wp:positionH>
                <wp:positionV relativeFrom="paragraph">
                  <wp:posOffset>-12060</wp:posOffset>
                </wp:positionV>
                <wp:extent cx="227880" cy="132840"/>
                <wp:effectExtent l="38100" t="19050" r="39370" b="19685"/>
                <wp:wrapNone/>
                <wp:docPr id="2509" name="Ink 25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80">
                      <w14:nvContentPartPr>
                        <w14:cNvContentPartPr/>
                      </w14:nvContentPartPr>
                      <w14:xfrm>
                        <a:off x="0" y="0"/>
                        <a:ext cx="227880" cy="132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09" o:spid="_x0000_s1026" type="#_x0000_t75" style="position:absolute;margin-left:318.2pt;margin-top:-1.45pt;width:19.25pt;height:11.55pt;z-index:252840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">
                <v:imagedata r:id="rId2481" o:title=""/>
              </v:shape>
            </w:pict>
          </mc:Fallback>
        </mc:AlternateContent>
      </w:r>
      <w:r w:rsidR="00283768"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839936" behindDoc="0" locked="0" layoutInCell="1" allowOverlap="1">
                <wp:simplePos x="0" y="0"/>
                <wp:positionH relativeFrom="column">
                  <wp:posOffset>4036560</wp:posOffset>
                </wp:positionH>
                <wp:positionV relativeFrom="paragraph">
                  <wp:posOffset>90540</wp:posOffset>
                </wp:positionV>
                <wp:extent cx="206640" cy="25560"/>
                <wp:effectExtent l="38100" t="19050" r="22225" b="31750"/>
                <wp:wrapNone/>
                <wp:docPr id="2508" name="Ink 25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82">
                      <w14:nvContentPartPr>
                        <w14:cNvContentPartPr/>
                      </w14:nvContentPartPr>
                      <w14:xfrm>
                        <a:off x="0" y="0"/>
                        <a:ext cx="206640" cy="25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08" o:spid="_x0000_s1026" type="#_x0000_t75" style="position:absolute;margin-left:317.3pt;margin-top:6.7pt;width:17.4pt;height:3pt;z-index:252839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">
                <v:imagedata r:id="rId2483" o:title=""/>
              </v:shape>
            </w:pict>
          </mc:Fallback>
        </mc:AlternateContent>
      </w:r>
      <w:r w:rsidR="00283768"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838912" behindDoc="0" locked="0" layoutInCell="1" allowOverlap="1">
                <wp:simplePos x="0" y="0"/>
                <wp:positionH relativeFrom="column">
                  <wp:posOffset>4175880</wp:posOffset>
                </wp:positionH>
                <wp:positionV relativeFrom="paragraph">
                  <wp:posOffset>-16740</wp:posOffset>
                </wp:positionV>
                <wp:extent cx="15120" cy="50400"/>
                <wp:effectExtent l="19050" t="19050" r="23495" b="26035"/>
                <wp:wrapNone/>
                <wp:docPr id="2507" name="Ink 25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84">
                      <w14:nvContentPartPr>
                        <w14:cNvContentPartPr/>
                      </w14:nvContentPartPr>
                      <w14:xfrm>
                        <a:off x="0" y="0"/>
                        <a:ext cx="15120" cy="50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07" o:spid="_x0000_s1026" type="#_x0000_t75" style="position:absolute;margin-left:328.3pt;margin-top:-1.9pt;width:2.35pt;height:5.1pt;z-index:252838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">
                <v:imagedata r:id="rId2485" o:title=""/>
              </v:shape>
            </w:pict>
          </mc:Fallback>
        </mc:AlternateContent>
      </w:r>
      <w:r w:rsidR="00283768"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837888" behindDoc="0" locked="0" layoutInCell="1" allowOverlap="1">
                <wp:simplePos x="0" y="0"/>
                <wp:positionH relativeFrom="column">
                  <wp:posOffset>4088040</wp:posOffset>
                </wp:positionH>
                <wp:positionV relativeFrom="paragraph">
                  <wp:posOffset>20700</wp:posOffset>
                </wp:positionV>
                <wp:extent cx="277920" cy="62280"/>
                <wp:effectExtent l="19050" t="19050" r="27305" b="33020"/>
                <wp:wrapNone/>
                <wp:docPr id="2506" name="Ink 25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86">
                      <w14:nvContentPartPr>
                        <w14:cNvContentPartPr/>
                      </w14:nvContentPartPr>
                      <w14:xfrm>
                        <a:off x="0" y="0"/>
                        <a:ext cx="277920" cy="62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06" o:spid="_x0000_s1026" type="#_x0000_t75" style="position:absolute;margin-left:321.6pt;margin-top:1.1pt;width:22.8pt;height:5.8pt;z-index:252837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">
                <v:imagedata r:id="rId2487" o:title=""/>
              </v:shape>
            </w:pict>
          </mc:Fallback>
        </mc:AlternateContent>
      </w:r>
      <w:r w:rsidR="00283768"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836864" behindDoc="0" locked="0" layoutInCell="1" allowOverlap="1">
                <wp:simplePos x="0" y="0"/>
                <wp:positionH relativeFrom="column">
                  <wp:posOffset>4017480</wp:posOffset>
                </wp:positionH>
                <wp:positionV relativeFrom="paragraph">
                  <wp:posOffset>-10980</wp:posOffset>
                </wp:positionV>
                <wp:extent cx="331560" cy="118080"/>
                <wp:effectExtent l="19050" t="19050" r="30480" b="15875"/>
                <wp:wrapNone/>
                <wp:docPr id="2505" name="Ink 25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88">
                      <w14:nvContentPartPr>
                        <w14:cNvContentPartPr/>
                      </w14:nvContentPartPr>
                      <w14:xfrm>
                        <a:off x="0" y="0"/>
                        <a:ext cx="331560" cy="118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05" o:spid="_x0000_s1026" type="#_x0000_t75" style="position:absolute;margin-left:315.85pt;margin-top:-1.35pt;width:27.05pt;height:10.2pt;z-index:252836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">
                <v:imagedata r:id="rId2489" o:title=""/>
              </v:shape>
            </w:pict>
          </mc:Fallback>
        </mc:AlternateContent>
      </w:r>
      <w:r w:rsidR="00283768"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816384" behindDoc="0" locked="0" layoutInCell="1" allowOverlap="1">
                <wp:simplePos x="0" y="0"/>
                <wp:positionH relativeFrom="column">
                  <wp:posOffset>4961040</wp:posOffset>
                </wp:positionH>
                <wp:positionV relativeFrom="paragraph">
                  <wp:posOffset>64260</wp:posOffset>
                </wp:positionV>
                <wp:extent cx="95760" cy="156600"/>
                <wp:effectExtent l="38100" t="38100" r="38100" b="34290"/>
                <wp:wrapNone/>
                <wp:docPr id="2485" name="Ink 24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90">
                      <w14:nvContentPartPr>
                        <w14:cNvContentPartPr/>
                      </w14:nvContentPartPr>
                      <w14:xfrm>
                        <a:off x="0" y="0"/>
                        <a:ext cx="95760" cy="156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85" o:spid="_x0000_s1026" type="#_x0000_t75" style="position:absolute;margin-left:390.15pt;margin-top:4.4pt;width:8.75pt;height:13.6pt;z-index:252816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">
                <v:imagedata r:id="rId2491" o:title=""/>
              </v:shape>
            </w:pict>
          </mc:Fallback>
        </mc:AlternateContent>
      </w:r>
      <w:r w:rsidR="00283768"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812288" behindDoc="0" locked="0" layoutInCell="1" allowOverlap="1">
                <wp:simplePos x="0" y="0"/>
                <wp:positionH relativeFrom="column">
                  <wp:posOffset>4898400</wp:posOffset>
                </wp:positionH>
                <wp:positionV relativeFrom="paragraph">
                  <wp:posOffset>-6300</wp:posOffset>
                </wp:positionV>
                <wp:extent cx="33480" cy="138960"/>
                <wp:effectExtent l="38100" t="38100" r="24130" b="33020"/>
                <wp:wrapNone/>
                <wp:docPr id="2481" name="Ink 24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92">
                      <w14:nvContentPartPr>
                        <w14:cNvContentPartPr/>
                      </w14:nvContentPartPr>
                      <w14:xfrm>
                        <a:off x="0" y="0"/>
                        <a:ext cx="33480" cy="138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81" o:spid="_x0000_s1026" type="#_x0000_t75" style="position:absolute;margin-left:385.15pt;margin-top:-1.1pt;width:3.85pt;height:12.2pt;z-index:252812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">
                <v:imagedata r:id="rId2493" o:title=""/>
              </v:shape>
            </w:pict>
          </mc:Fallback>
        </mc:AlternateContent>
      </w:r>
      <w:r w:rsidR="00283768"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801024" behindDoc="0" locked="0" layoutInCell="1" allowOverlap="1">
                <wp:simplePos x="0" y="0"/>
                <wp:positionH relativeFrom="column">
                  <wp:posOffset>315240</wp:posOffset>
                </wp:positionH>
                <wp:positionV relativeFrom="paragraph">
                  <wp:posOffset>-173700</wp:posOffset>
                </wp:positionV>
                <wp:extent cx="743040" cy="581040"/>
                <wp:effectExtent l="38100" t="38100" r="38100" b="28575"/>
                <wp:wrapNone/>
                <wp:docPr id="2470" name="Ink 24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94">
                      <w14:nvContentPartPr>
                        <w14:cNvContentPartPr/>
                      </w14:nvContentPartPr>
                      <w14:xfrm>
                        <a:off x="0" y="0"/>
                        <a:ext cx="743040" cy="581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70" o:spid="_x0000_s1026" type="#_x0000_t75" style="position:absolute;margin-left:24.15pt;margin-top:-14.4pt;width:59.85pt;height:47.1pt;z-index:252801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">
                <v:imagedata r:id="rId2495" o:title=""/>
              </v:shape>
            </w:pict>
          </mc:Fallback>
        </mc:AlternateContent>
      </w:r>
      <w:r w:rsidR="00477F90" w:rsidRPr="009A4D7A">
        <w:rPr>
          <w:szCs w:val="28"/>
          <w:lang w:val="el-GR"/>
        </w:rPr>
        <w:t xml:space="preserve">Έστω </w:t>
      </w:r>
      <w:r w:rsidR="00792854" w:rsidRPr="009A4D7A">
        <w:rPr>
          <w:position w:val="-10"/>
          <w:szCs w:val="28"/>
        </w:rPr>
        <w:object w:dxaOrig="880" w:dyaOrig="360">
          <v:shape id="_x0000_i1088" type="#_x0000_t75" style="width:43.6pt;height:18pt" o:ole="">
            <v:imagedata r:id="rId2496" o:title=""/>
          </v:shape>
          <o:OLEObject Type="Embed" ProgID="Equation.DSMT4" ShapeID="_x0000_i1088" DrawAspect="Content" ObjectID="_1665486992" r:id="rId2497"/>
        </w:object>
      </w:r>
      <w:r w:rsidR="00477F90" w:rsidRPr="009A4D7A">
        <w:rPr>
          <w:szCs w:val="28"/>
          <w:lang w:val="el-GR"/>
        </w:rPr>
        <w:t xml:space="preserve"> και η προβολή του </w:t>
      </w:r>
      <w:r w:rsidR="00792854" w:rsidRPr="00792854">
        <w:rPr>
          <w:position w:val="-4"/>
          <w:szCs w:val="28"/>
        </w:rPr>
        <w:object w:dxaOrig="200" w:dyaOrig="200">
          <v:shape id="_x0000_i1089" type="#_x0000_t75" style="width:10.4pt;height:9.6pt" o:ole="">
            <v:imagedata r:id="rId2498" o:title=""/>
          </v:shape>
          <o:OLEObject Type="Embed" ProgID="Equation.DSMT4" ShapeID="_x0000_i1089" DrawAspect="Content" ObjectID="_1665486993" r:id="rId2499"/>
        </w:object>
      </w:r>
      <w:r w:rsidR="00477F90" w:rsidRPr="009A4D7A">
        <w:rPr>
          <w:szCs w:val="28"/>
          <w:lang w:val="el-GR"/>
        </w:rPr>
        <w:t xml:space="preserve"> στην</w:t>
      </w:r>
      <w:r w:rsidR="00477F90" w:rsidRPr="009E23F6">
        <w:rPr>
          <w:szCs w:val="28"/>
          <w:lang w:val="el-GR"/>
        </w:rPr>
        <w:t xml:space="preserve"> </w:t>
      </w:r>
      <w:r w:rsidR="00792854" w:rsidRPr="009E23F6">
        <w:rPr>
          <w:position w:val="-14"/>
          <w:szCs w:val="28"/>
        </w:rPr>
        <w:object w:dxaOrig="780" w:dyaOrig="380">
          <v:shape id="_x0000_i1090" type="#_x0000_t75" style="width:39.2pt;height:19.2pt" o:ole="">
            <v:imagedata r:id="rId2500" o:title=""/>
          </v:shape>
          <o:OLEObject Type="Embed" ProgID="Equation.DSMT4" ShapeID="_x0000_i1090" DrawAspect="Content" ObjectID="_1665486994" r:id="rId2501"/>
        </w:object>
      </w:r>
      <w:r w:rsidR="00477F90" w:rsidRPr="009E23F6">
        <w:rPr>
          <w:szCs w:val="28"/>
          <w:lang w:val="el-GR"/>
        </w:rPr>
        <w:t>.</w:t>
      </w:r>
    </w:p>
    <w:p w:rsidR="00477F90" w:rsidRPr="00477F90" w:rsidRDefault="00387AD7" w:rsidP="000D7303">
      <w:pPr>
        <w:pStyle w:val="ListParagraph"/>
        <w:numPr>
          <w:ilvl w:val="0"/>
          <w:numId w:val="48"/>
        </w:numPr>
        <w:rPr>
          <w:szCs w:val="28"/>
          <w:lang w:val="el-GR"/>
        </w:rPr>
      </w:pP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923904" behindDoc="0" locked="0" layoutInCell="1" allowOverlap="1">
                <wp:simplePos x="0" y="0"/>
                <wp:positionH relativeFrom="column">
                  <wp:posOffset>2714640</wp:posOffset>
                </wp:positionH>
                <wp:positionV relativeFrom="paragraph">
                  <wp:posOffset>329225</wp:posOffset>
                </wp:positionV>
                <wp:extent cx="75240" cy="129240"/>
                <wp:effectExtent l="19050" t="19050" r="20320" b="23495"/>
                <wp:wrapNone/>
                <wp:docPr id="2590" name="Ink 25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02">
                      <w14:nvContentPartPr>
                        <w14:cNvContentPartPr/>
                      </w14:nvContentPartPr>
                      <w14:xfrm>
                        <a:off x="0" y="0"/>
                        <a:ext cx="75240" cy="129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90" o:spid="_x0000_s1026" type="#_x0000_t75" style="position:absolute;margin-left:213.25pt;margin-top:25.45pt;width:6.9pt;height:11.2pt;z-index:252923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">
                <v:imagedata r:id="rId2503" o:title=""/>
              </v:shape>
            </w:pict>
          </mc:Fallback>
        </mc:AlternateContent>
      </w: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922880" behindDoc="0" locked="0" layoutInCell="1" allowOverlap="1">
                <wp:simplePos x="0" y="0"/>
                <wp:positionH relativeFrom="column">
                  <wp:posOffset>2707800</wp:posOffset>
                </wp:positionH>
                <wp:positionV relativeFrom="paragraph">
                  <wp:posOffset>358385</wp:posOffset>
                </wp:positionV>
                <wp:extent cx="87840" cy="91440"/>
                <wp:effectExtent l="38100" t="38100" r="26670" b="22860"/>
                <wp:wrapNone/>
                <wp:docPr id="2589" name="Ink 25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04">
                      <w14:nvContentPartPr>
                        <w14:cNvContentPartPr/>
                      </w14:nvContentPartPr>
                      <w14:xfrm>
                        <a:off x="0" y="0"/>
                        <a:ext cx="87840" cy="9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89" o:spid="_x0000_s1026" type="#_x0000_t75" style="position:absolute;margin-left:212.55pt;margin-top:27.55pt;width:8.1pt;height:8.45pt;z-index:252922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">
                <v:imagedata r:id="rId2505" o:title=""/>
              </v:shape>
            </w:pict>
          </mc:Fallback>
        </mc:AlternateContent>
      </w: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917760" behindDoc="0" locked="0" layoutInCell="1" allowOverlap="1">
                <wp:simplePos x="0" y="0"/>
                <wp:positionH relativeFrom="column">
                  <wp:posOffset>2430960</wp:posOffset>
                </wp:positionH>
                <wp:positionV relativeFrom="paragraph">
                  <wp:posOffset>291065</wp:posOffset>
                </wp:positionV>
                <wp:extent cx="159840" cy="98640"/>
                <wp:effectExtent l="19050" t="19050" r="31115" b="34925"/>
                <wp:wrapNone/>
                <wp:docPr id="2584" name="Ink 25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06">
                      <w14:nvContentPartPr>
                        <w14:cNvContentPartPr/>
                      </w14:nvContentPartPr>
                      <w14:xfrm>
                        <a:off x="0" y="0"/>
                        <a:ext cx="159840" cy="9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84" o:spid="_x0000_s1026" type="#_x0000_t75" style="position:absolute;margin-left:190.9pt;margin-top:22.35pt;width:13.7pt;height:8.8pt;z-index:252917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">
                <v:imagedata r:id="rId2507" o:title=""/>
              </v:shape>
            </w:pict>
          </mc:Fallback>
        </mc:AlternateContent>
      </w: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916736" behindDoc="0" locked="0" layoutInCell="1" allowOverlap="1">
                <wp:simplePos x="0" y="0"/>
                <wp:positionH relativeFrom="column">
                  <wp:posOffset>2484960</wp:posOffset>
                </wp:positionH>
                <wp:positionV relativeFrom="paragraph">
                  <wp:posOffset>294305</wp:posOffset>
                </wp:positionV>
                <wp:extent cx="40320" cy="237240"/>
                <wp:effectExtent l="38100" t="38100" r="36195" b="29845"/>
                <wp:wrapNone/>
                <wp:docPr id="2583" name="Ink 25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08">
                      <w14:nvContentPartPr>
                        <w14:cNvContentPartPr/>
                      </w14:nvContentPartPr>
                      <w14:xfrm>
                        <a:off x="0" y="0"/>
                        <a:ext cx="40320" cy="237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83" o:spid="_x0000_s1026" type="#_x0000_t75" style="position:absolute;margin-left:195.05pt;margin-top:22.55pt;width:4.3pt;height:19.9pt;z-index:252916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">
                <v:imagedata r:id="rId2509" o:title=""/>
              </v:shape>
            </w:pict>
          </mc:Fallback>
        </mc:AlternateContent>
      </w: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915712" behindDoc="0" locked="0" layoutInCell="1" allowOverlap="1">
                <wp:simplePos x="0" y="0"/>
                <wp:positionH relativeFrom="column">
                  <wp:posOffset>2292000</wp:posOffset>
                </wp:positionH>
                <wp:positionV relativeFrom="paragraph">
                  <wp:posOffset>459185</wp:posOffset>
                </wp:positionV>
                <wp:extent cx="130680" cy="183600"/>
                <wp:effectExtent l="38100" t="19050" r="22225" b="26035"/>
                <wp:wrapNone/>
                <wp:docPr id="2582" name="Ink 25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10">
                      <w14:nvContentPartPr>
                        <w14:cNvContentPartPr/>
                      </w14:nvContentPartPr>
                      <w14:xfrm>
                        <a:off x="0" y="0"/>
                        <a:ext cx="130680" cy="18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82" o:spid="_x0000_s1026" type="#_x0000_t75" style="position:absolute;margin-left:179.9pt;margin-top:35.55pt;width:11.55pt;height:15.5pt;z-index:252915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">
                <v:imagedata r:id="rId2511" o:title=""/>
              </v:shape>
            </w:pict>
          </mc:Fallback>
        </mc:AlternateContent>
      </w: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892160" behindDoc="0" locked="0" layoutInCell="1" allowOverlap="1">
                <wp:simplePos x="0" y="0"/>
                <wp:positionH relativeFrom="column">
                  <wp:posOffset>2484600</wp:posOffset>
                </wp:positionH>
                <wp:positionV relativeFrom="paragraph">
                  <wp:posOffset>284945</wp:posOffset>
                </wp:positionV>
                <wp:extent cx="360" cy="360"/>
                <wp:effectExtent l="0" t="0" r="0" b="0"/>
                <wp:wrapNone/>
                <wp:docPr id="2559" name="Ink 25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12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59" o:spid="_x0000_s1026" type="#_x0000_t75" style="position:absolute;margin-left:194.65pt;margin-top:21.45pt;width:2.05pt;height:2.05pt;z-index:252892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">
                <v:imagedata r:id="rId2513" o:title=""/>
              </v:shape>
            </w:pict>
          </mc:Fallback>
        </mc:AlternateContent>
      </w:r>
      <w:r w:rsidR="00283768"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832768" behindDoc="0" locked="0" layoutInCell="1" allowOverlap="1">
                <wp:simplePos x="0" y="0"/>
                <wp:positionH relativeFrom="column">
                  <wp:posOffset>6561240</wp:posOffset>
                </wp:positionH>
                <wp:positionV relativeFrom="paragraph">
                  <wp:posOffset>155705</wp:posOffset>
                </wp:positionV>
                <wp:extent cx="360" cy="360"/>
                <wp:effectExtent l="0" t="0" r="0" b="0"/>
                <wp:wrapNone/>
                <wp:docPr id="2501" name="Ink 25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14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01" o:spid="_x0000_s1026" type="#_x0000_t75" style="position:absolute;margin-left:515.65pt;margin-top:11.25pt;width:2.05pt;height:2.05pt;z-index:252832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">
                <v:imagedata r:id="rId389" o:title=""/>
              </v:shape>
            </w:pict>
          </mc:Fallback>
        </mc:AlternateContent>
      </w:r>
      <w:r w:rsidR="00283768"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817408" behindDoc="0" locked="0" layoutInCell="1" allowOverlap="1">
                <wp:simplePos x="0" y="0"/>
                <wp:positionH relativeFrom="column">
                  <wp:posOffset>6577800</wp:posOffset>
                </wp:positionH>
                <wp:positionV relativeFrom="paragraph">
                  <wp:posOffset>290345</wp:posOffset>
                </wp:positionV>
                <wp:extent cx="35280" cy="91800"/>
                <wp:effectExtent l="38100" t="38100" r="41275" b="41910"/>
                <wp:wrapNone/>
                <wp:docPr id="2486" name="Ink 24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15">
                      <w14:nvContentPartPr>
                        <w14:cNvContentPartPr/>
                      </w14:nvContentPartPr>
                      <w14:xfrm>
                        <a:off x="0" y="0"/>
                        <a:ext cx="35280" cy="9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86" o:spid="_x0000_s1026" type="#_x0000_t75" style="position:absolute;margin-left:516.95pt;margin-top:21.85pt;width:4.8pt;height:9.25pt;z-index:252817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">
                <v:imagedata r:id="rId2516" o:title=""/>
              </v:shape>
            </w:pict>
          </mc:Fallback>
        </mc:AlternateContent>
      </w:r>
      <w:r w:rsidR="00477F90" w:rsidRPr="009E23F6">
        <w:rPr>
          <w:szCs w:val="28"/>
          <w:lang w:val="el-GR"/>
        </w:rPr>
        <w:t xml:space="preserve">Ορίζουμε ως γωνία </w:t>
      </w:r>
      <w:r w:rsidR="00477F90" w:rsidRPr="009E23F6">
        <w:rPr>
          <w:position w:val="-10"/>
          <w:lang w:val="el-GR"/>
        </w:rPr>
        <w:object w:dxaOrig="220" w:dyaOrig="260">
          <v:shape id="_x0000_i1091" type="#_x0000_t75" style="width:10.8pt;height:13.2pt" o:ole="">
            <v:imagedata r:id="rId2517" o:title=""/>
          </v:shape>
          <o:OLEObject Type="Embed" ProgID="Equation.DSMT4" ShapeID="_x0000_i1091" DrawAspect="Content" ObjectID="_1665486995" r:id="rId2518"/>
        </w:object>
      </w:r>
      <w:r w:rsidR="00477F90" w:rsidRPr="009E23F6">
        <w:rPr>
          <w:szCs w:val="28"/>
          <w:lang w:val="el-GR"/>
        </w:rPr>
        <w:t xml:space="preserve"> των διανυσμάτων </w:t>
      </w:r>
      <w:r w:rsidR="00792854" w:rsidRPr="009E23F6">
        <w:rPr>
          <w:position w:val="-10"/>
          <w:lang w:val="el-GR"/>
        </w:rPr>
        <w:object w:dxaOrig="400" w:dyaOrig="260">
          <v:shape id="_x0000_i1092" type="#_x0000_t75" style="width:20pt;height:13.2pt" o:ole="">
            <v:imagedata r:id="rId2519" o:title=""/>
          </v:shape>
          <o:OLEObject Type="Embed" ProgID="Equation.DSMT4" ShapeID="_x0000_i1092" DrawAspect="Content" ObjectID="_1665486996" r:id="rId2520"/>
        </w:object>
      </w:r>
      <w:r w:rsidR="008653B4">
        <w:rPr>
          <w:szCs w:val="28"/>
          <w:lang w:val="el-GR"/>
        </w:rPr>
        <w:t xml:space="preserve"> </w:t>
      </w:r>
      <w:r w:rsidR="00477F90" w:rsidRPr="009E23F6">
        <w:rPr>
          <w:szCs w:val="28"/>
          <w:lang w:val="el-GR"/>
        </w:rPr>
        <w:t xml:space="preserve">εκείνο τον αριθμό </w:t>
      </w:r>
      <w:r w:rsidR="00477F90" w:rsidRPr="009E23F6">
        <w:rPr>
          <w:position w:val="-14"/>
          <w:lang w:val="el-GR"/>
        </w:rPr>
        <w:object w:dxaOrig="760" w:dyaOrig="400">
          <v:shape id="_x0000_i1093" type="#_x0000_t75" style="width:38pt;height:20pt" o:ole="">
            <v:imagedata r:id="rId2521" o:title=""/>
          </v:shape>
          <o:OLEObject Type="Embed" ProgID="Equation.DSMT4" ShapeID="_x0000_i1093" DrawAspect="Content" ObjectID="_1665486997" r:id="rId2522"/>
        </w:object>
      </w:r>
      <w:r w:rsidR="00477F90" w:rsidRPr="009E23F6">
        <w:rPr>
          <w:szCs w:val="28"/>
          <w:lang w:val="el-GR"/>
        </w:rPr>
        <w:t xml:space="preserve"> για τον οποίο</w:t>
      </w:r>
      <w:r w:rsidR="00477F90" w:rsidRPr="00477F90">
        <w:rPr>
          <w:szCs w:val="28"/>
          <w:lang w:val="el-GR"/>
        </w:rPr>
        <w:t>:</w:t>
      </w:r>
    </w:p>
    <w:p w:rsidR="00477F90" w:rsidRPr="00282B60" w:rsidRDefault="00387AD7" w:rsidP="00282B60">
      <w:pPr>
        <w:ind w:left="1185"/>
        <w:rPr>
          <w:szCs w:val="28"/>
          <w:lang w:val="el-GR"/>
        </w:rPr>
      </w:pPr>
      <w:r>
        <w:rPr>
          <w:noProof/>
          <w:position w:val="-112"/>
          <w:lang w:val="en-US" w:eastAsia="en-US"/>
        </w:rPr>
        <mc:AlternateContent>
          <mc:Choice Requires="wpi">
            <w:drawing>
              <wp:anchor distT="0" distB="0" distL="114300" distR="114300" simplePos="0" relativeHeight="252950528" behindDoc="0" locked="0" layoutInCell="1" allowOverlap="1">
                <wp:simplePos x="0" y="0"/>
                <wp:positionH relativeFrom="column">
                  <wp:posOffset>80880</wp:posOffset>
                </wp:positionH>
                <wp:positionV relativeFrom="paragraph">
                  <wp:posOffset>1071260</wp:posOffset>
                </wp:positionV>
                <wp:extent cx="151920" cy="419760"/>
                <wp:effectExtent l="38100" t="38100" r="38735" b="37465"/>
                <wp:wrapNone/>
                <wp:docPr id="2621" name="Ink 26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23">
                      <w14:nvContentPartPr>
                        <w14:cNvContentPartPr/>
                      </w14:nvContentPartPr>
                      <w14:xfrm>
                        <a:off x="0" y="0"/>
                        <a:ext cx="151920" cy="419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21" o:spid="_x0000_s1026" type="#_x0000_t75" style="position:absolute;margin-left:5.6pt;margin-top:83.6pt;width:13.45pt;height:34.6pt;z-index:252950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">
                <v:imagedata r:id="rId2524" o:title=""/>
              </v:shape>
            </w:pict>
          </mc:Fallback>
        </mc:AlternateContent>
      </w:r>
      <w:r>
        <w:rPr>
          <w:noProof/>
          <w:position w:val="-112"/>
          <w:lang w:val="en-US" w:eastAsia="en-US"/>
        </w:rPr>
        <mc:AlternateContent>
          <mc:Choice Requires="wpi">
            <w:drawing>
              <wp:anchor distT="0" distB="0" distL="114300" distR="114300" simplePos="0" relativeHeight="252949504" behindDoc="0" locked="0" layoutInCell="1" allowOverlap="1">
                <wp:simplePos x="0" y="0"/>
                <wp:positionH relativeFrom="column">
                  <wp:posOffset>-77520</wp:posOffset>
                </wp:positionH>
                <wp:positionV relativeFrom="paragraph">
                  <wp:posOffset>1167740</wp:posOffset>
                </wp:positionV>
                <wp:extent cx="126000" cy="52560"/>
                <wp:effectExtent l="38100" t="38100" r="26670" b="24130"/>
                <wp:wrapNone/>
                <wp:docPr id="2620" name="Ink 26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25">
                      <w14:nvContentPartPr>
                        <w14:cNvContentPartPr/>
                      </w14:nvContentPartPr>
                      <w14:xfrm>
                        <a:off x="0" y="0"/>
                        <a:ext cx="126000" cy="52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20" o:spid="_x0000_s1026" type="#_x0000_t75" style="position:absolute;margin-left:-6.75pt;margin-top:91.3pt;width:11.25pt;height:5.5pt;z-index:252949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">
                <v:imagedata r:id="rId2526" o:title=""/>
              </v:shape>
            </w:pict>
          </mc:Fallback>
        </mc:AlternateContent>
      </w:r>
      <w:r>
        <w:rPr>
          <w:noProof/>
          <w:position w:val="-112"/>
          <w:lang w:val="en-US" w:eastAsia="en-US"/>
        </w:rPr>
        <mc:AlternateContent>
          <mc:Choice Requires="wpi">
            <w:drawing>
              <wp:anchor distT="0" distB="0" distL="114300" distR="114300" simplePos="0" relativeHeight="252948480" behindDoc="0" locked="0" layoutInCell="1" allowOverlap="1">
                <wp:simplePos x="0" y="0"/>
                <wp:positionH relativeFrom="column">
                  <wp:posOffset>-44760</wp:posOffset>
                </wp:positionH>
                <wp:positionV relativeFrom="paragraph">
                  <wp:posOffset>1181420</wp:posOffset>
                </wp:positionV>
                <wp:extent cx="2880" cy="1440"/>
                <wp:effectExtent l="19050" t="19050" r="16510" b="17780"/>
                <wp:wrapNone/>
                <wp:docPr id="2619" name="Ink 26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27">
                      <w14:nvContentPartPr>
                        <w14:cNvContentPartPr/>
                      </w14:nvContentPartPr>
                      <w14:xfrm>
                        <a:off x="0" y="0"/>
                        <a:ext cx="2880" cy="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19" o:spid="_x0000_s1026" type="#_x0000_t75" style="position:absolute;margin-left:-3.85pt;margin-top:92.7pt;width:.95pt;height:.75pt;z-index:25294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">
                <v:imagedata r:id="rId2528" o:title=""/>
              </v:shape>
            </w:pict>
          </mc:Fallback>
        </mc:AlternateContent>
      </w:r>
      <w:r>
        <w:rPr>
          <w:noProof/>
          <w:position w:val="-112"/>
          <w:lang w:val="en-US" w:eastAsia="en-US"/>
        </w:rPr>
        <mc:AlternateContent>
          <mc:Choice Requires="wpi">
            <w:drawing>
              <wp:anchor distT="0" distB="0" distL="114300" distR="114300" simplePos="0" relativeHeight="252947456" behindDoc="0" locked="0" layoutInCell="1" allowOverlap="1">
                <wp:simplePos x="0" y="0"/>
                <wp:positionH relativeFrom="column">
                  <wp:posOffset>-56640</wp:posOffset>
                </wp:positionH>
                <wp:positionV relativeFrom="paragraph">
                  <wp:posOffset>1042460</wp:posOffset>
                </wp:positionV>
                <wp:extent cx="170640" cy="212760"/>
                <wp:effectExtent l="38100" t="38100" r="39370" b="34925"/>
                <wp:wrapNone/>
                <wp:docPr id="2618" name="Ink 26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29">
                      <w14:nvContentPartPr>
                        <w14:cNvContentPartPr/>
                      </w14:nvContentPartPr>
                      <w14:xfrm>
                        <a:off x="0" y="0"/>
                        <a:ext cx="170640" cy="212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18" o:spid="_x0000_s1026" type="#_x0000_t75" style="position:absolute;margin-left:-5.15pt;margin-top:81.45pt;width:14.8pt;height:18.1pt;z-index:252947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">
                <v:imagedata r:id="rId2530" o:title=""/>
              </v:shape>
            </w:pict>
          </mc:Fallback>
        </mc:AlternateContent>
      </w:r>
      <w:r>
        <w:rPr>
          <w:noProof/>
          <w:position w:val="-112"/>
          <w:lang w:val="en-US" w:eastAsia="en-US"/>
        </w:rPr>
        <mc:AlternateContent>
          <mc:Choice Requires="wpi">
            <w:drawing>
              <wp:anchor distT="0" distB="0" distL="114300" distR="114300" simplePos="0" relativeHeight="252946432" behindDoc="0" locked="0" layoutInCell="1" allowOverlap="1">
                <wp:simplePos x="0" y="0"/>
                <wp:positionH relativeFrom="column">
                  <wp:posOffset>-262560</wp:posOffset>
                </wp:positionH>
                <wp:positionV relativeFrom="paragraph">
                  <wp:posOffset>1257020</wp:posOffset>
                </wp:positionV>
                <wp:extent cx="42480" cy="29520"/>
                <wp:effectExtent l="38100" t="38100" r="34290" b="27940"/>
                <wp:wrapNone/>
                <wp:docPr id="2617" name="Ink 26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31">
                      <w14:nvContentPartPr>
                        <w14:cNvContentPartPr/>
                      </w14:nvContentPartPr>
                      <w14:xfrm>
                        <a:off x="0" y="0"/>
                        <a:ext cx="42480" cy="29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17" o:spid="_x0000_s1026" type="#_x0000_t75" style="position:absolute;margin-left:-21.2pt;margin-top:98.4pt;width:4.55pt;height:3.45pt;z-index:252946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">
                <v:imagedata r:id="rId2532" o:title=""/>
              </v:shape>
            </w:pict>
          </mc:Fallback>
        </mc:AlternateContent>
      </w:r>
      <w:r>
        <w:rPr>
          <w:noProof/>
          <w:position w:val="-112"/>
          <w:lang w:val="en-US" w:eastAsia="en-US"/>
        </w:rPr>
        <mc:AlternateContent>
          <mc:Choice Requires="wpi">
            <w:drawing>
              <wp:anchor distT="0" distB="0" distL="114300" distR="114300" simplePos="0" relativeHeight="252945408" behindDoc="0" locked="0" layoutInCell="1" allowOverlap="1">
                <wp:simplePos x="0" y="0"/>
                <wp:positionH relativeFrom="column">
                  <wp:posOffset>-309360</wp:posOffset>
                </wp:positionH>
                <wp:positionV relativeFrom="paragraph">
                  <wp:posOffset>1170980</wp:posOffset>
                </wp:positionV>
                <wp:extent cx="101520" cy="36720"/>
                <wp:effectExtent l="38100" t="38100" r="32385" b="40005"/>
                <wp:wrapNone/>
                <wp:docPr id="2616" name="Ink 26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33">
                      <w14:nvContentPartPr>
                        <w14:cNvContentPartPr/>
                      </w14:nvContentPartPr>
                      <w14:xfrm>
                        <a:off x="0" y="0"/>
                        <a:ext cx="101520" cy="36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16" o:spid="_x0000_s1026" type="#_x0000_t75" style="position:absolute;margin-left:-25.05pt;margin-top:91.6pt;width:9.35pt;height:4.25pt;z-index:252945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">
                <v:imagedata r:id="rId2534" o:title=""/>
              </v:shape>
            </w:pict>
          </mc:Fallback>
        </mc:AlternateContent>
      </w:r>
      <w:r>
        <w:rPr>
          <w:noProof/>
          <w:position w:val="-112"/>
          <w:lang w:val="en-US" w:eastAsia="en-US"/>
        </w:rPr>
        <mc:AlternateContent>
          <mc:Choice Requires="wpi">
            <w:drawing>
              <wp:anchor distT="0" distB="0" distL="114300" distR="114300" simplePos="0" relativeHeight="252944384" behindDoc="0" locked="0" layoutInCell="1" allowOverlap="1">
                <wp:simplePos x="0" y="0"/>
                <wp:positionH relativeFrom="column">
                  <wp:posOffset>-982560</wp:posOffset>
                </wp:positionH>
                <wp:positionV relativeFrom="paragraph">
                  <wp:posOffset>1189340</wp:posOffset>
                </wp:positionV>
                <wp:extent cx="525960" cy="226800"/>
                <wp:effectExtent l="38100" t="38100" r="45720" b="40005"/>
                <wp:wrapNone/>
                <wp:docPr id="2615" name="Ink 26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35">
                      <w14:nvContentPartPr>
                        <w14:cNvContentPartPr/>
                      </w14:nvContentPartPr>
                      <w14:xfrm>
                        <a:off x="0" y="0"/>
                        <a:ext cx="525960" cy="226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15" o:spid="_x0000_s1026" type="#_x0000_t75" style="position:absolute;margin-left:-78.1pt;margin-top:92.9pt;width:42.95pt;height:19.35pt;z-index:25294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">
                <v:imagedata r:id="rId2536" o:title=""/>
              </v:shape>
            </w:pict>
          </mc:Fallback>
        </mc:AlternateContent>
      </w:r>
      <w:r>
        <w:rPr>
          <w:noProof/>
          <w:position w:val="-112"/>
          <w:lang w:val="en-US" w:eastAsia="en-US"/>
        </w:rPr>
        <mc:AlternateContent>
          <mc:Choice Requires="wpi">
            <w:drawing>
              <wp:anchor distT="0" distB="0" distL="114300" distR="114300" simplePos="0" relativeHeight="252943360" behindDoc="0" locked="0" layoutInCell="1" allowOverlap="1">
                <wp:simplePos x="0" y="0"/>
                <wp:positionH relativeFrom="column">
                  <wp:posOffset>-895440</wp:posOffset>
                </wp:positionH>
                <wp:positionV relativeFrom="paragraph">
                  <wp:posOffset>1157660</wp:posOffset>
                </wp:positionV>
                <wp:extent cx="83880" cy="305640"/>
                <wp:effectExtent l="19050" t="38100" r="30480" b="37465"/>
                <wp:wrapNone/>
                <wp:docPr id="2614" name="Ink 26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37">
                      <w14:nvContentPartPr>
                        <w14:cNvContentPartPr/>
                      </w14:nvContentPartPr>
                      <w14:xfrm>
                        <a:off x="0" y="0"/>
                        <a:ext cx="83880" cy="305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14" o:spid="_x0000_s1026" type="#_x0000_t75" style="position:absolute;margin-left:-71.1pt;margin-top:90.45pt;width:7.8pt;height:25.4pt;z-index:25294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">
                <v:imagedata r:id="rId2538" o:title=""/>
              </v:shape>
            </w:pict>
          </mc:Fallback>
        </mc:AlternateContent>
      </w:r>
      <w:r>
        <w:rPr>
          <w:noProof/>
          <w:position w:val="-112"/>
          <w:lang w:val="en-US" w:eastAsia="en-US"/>
        </w:rPr>
        <mc:AlternateContent>
          <mc:Choice Requires="wpi">
            <w:drawing>
              <wp:anchor distT="0" distB="0" distL="114300" distR="114300" simplePos="0" relativeHeight="252942336" behindDoc="0" locked="0" layoutInCell="1" allowOverlap="1">
                <wp:simplePos x="0" y="0"/>
                <wp:positionH relativeFrom="column">
                  <wp:posOffset>-374880</wp:posOffset>
                </wp:positionH>
                <wp:positionV relativeFrom="paragraph">
                  <wp:posOffset>862820</wp:posOffset>
                </wp:positionV>
                <wp:extent cx="94680" cy="31680"/>
                <wp:effectExtent l="38100" t="38100" r="38735" b="26035"/>
                <wp:wrapNone/>
                <wp:docPr id="2613" name="Ink 26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39">
                      <w14:nvContentPartPr>
                        <w14:cNvContentPartPr/>
                      </w14:nvContentPartPr>
                      <w14:xfrm>
                        <a:off x="0" y="0"/>
                        <a:ext cx="94680" cy="31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13" o:spid="_x0000_s1026" type="#_x0000_t75" style="position:absolute;margin-left:-30.15pt;margin-top:67.35pt;width:8.65pt;height:3.8pt;z-index:25294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">
                <v:imagedata r:id="rId2540" o:title=""/>
              </v:shape>
            </w:pict>
          </mc:Fallback>
        </mc:AlternateContent>
      </w:r>
      <w:r>
        <w:rPr>
          <w:noProof/>
          <w:position w:val="-112"/>
          <w:lang w:val="en-US" w:eastAsia="en-US"/>
        </w:rPr>
        <mc:AlternateContent>
          <mc:Choice Requires="wpi">
            <w:drawing>
              <wp:anchor distT="0" distB="0" distL="114300" distR="114300" simplePos="0" relativeHeight="252941312" behindDoc="0" locked="0" layoutInCell="1" allowOverlap="1">
                <wp:simplePos x="0" y="0"/>
                <wp:positionH relativeFrom="column">
                  <wp:posOffset>-370920</wp:posOffset>
                </wp:positionH>
                <wp:positionV relativeFrom="paragraph">
                  <wp:posOffset>777140</wp:posOffset>
                </wp:positionV>
                <wp:extent cx="79200" cy="30960"/>
                <wp:effectExtent l="38100" t="38100" r="35560" b="26670"/>
                <wp:wrapNone/>
                <wp:docPr id="2612" name="Ink 26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41">
                      <w14:nvContentPartPr>
                        <w14:cNvContentPartPr/>
                      </w14:nvContentPartPr>
                      <w14:xfrm>
                        <a:off x="0" y="0"/>
                        <a:ext cx="79200" cy="30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12" o:spid="_x0000_s1026" type="#_x0000_t75" style="position:absolute;margin-left:-29.95pt;margin-top:60.55pt;width:7.6pt;height:3.85pt;z-index:25294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">
                <v:imagedata r:id="rId2542" o:title=""/>
              </v:shape>
            </w:pict>
          </mc:Fallback>
        </mc:AlternateContent>
      </w:r>
      <w:r>
        <w:rPr>
          <w:noProof/>
          <w:position w:val="-112"/>
          <w:lang w:val="en-US" w:eastAsia="en-US"/>
        </w:rPr>
        <mc:AlternateContent>
          <mc:Choice Requires="wpi">
            <w:drawing>
              <wp:anchor distT="0" distB="0" distL="114300" distR="114300" simplePos="0" relativeHeight="252940288" behindDoc="0" locked="0" layoutInCell="1" allowOverlap="1">
                <wp:simplePos x="0" y="0"/>
                <wp:positionH relativeFrom="column">
                  <wp:posOffset>346560</wp:posOffset>
                </wp:positionH>
                <wp:positionV relativeFrom="paragraph">
                  <wp:posOffset>781100</wp:posOffset>
                </wp:positionV>
                <wp:extent cx="2520" cy="7200"/>
                <wp:effectExtent l="38100" t="38100" r="36195" b="31115"/>
                <wp:wrapNone/>
                <wp:docPr id="2611" name="Ink 26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43">
                      <w14:nvContentPartPr>
                        <w14:cNvContentPartPr/>
                      </w14:nvContentPartPr>
                      <w14:xfrm>
                        <a:off x="0" y="0"/>
                        <a:ext cx="2520" cy="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11" o:spid="_x0000_s1026" type="#_x0000_t75" style="position:absolute;margin-left:26.45pt;margin-top:60.95pt;width:1.95pt;height:1.75pt;z-index:25294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">
                <v:imagedata r:id="rId2544" o:title=""/>
              </v:shape>
            </w:pict>
          </mc:Fallback>
        </mc:AlternateContent>
      </w:r>
      <w:r>
        <w:rPr>
          <w:noProof/>
          <w:position w:val="-112"/>
          <w:lang w:val="en-US" w:eastAsia="en-US"/>
        </w:rPr>
        <mc:AlternateContent>
          <mc:Choice Requires="wpi">
            <w:drawing>
              <wp:anchor distT="0" distB="0" distL="114300" distR="114300" simplePos="0" relativeHeight="252939264" behindDoc="0" locked="0" layoutInCell="1" allowOverlap="1">
                <wp:simplePos x="0" y="0"/>
                <wp:positionH relativeFrom="column">
                  <wp:posOffset>211200</wp:posOffset>
                </wp:positionH>
                <wp:positionV relativeFrom="paragraph">
                  <wp:posOffset>613340</wp:posOffset>
                </wp:positionV>
                <wp:extent cx="62280" cy="159480"/>
                <wp:effectExtent l="38100" t="38100" r="33020" b="31115"/>
                <wp:wrapNone/>
                <wp:docPr id="2610" name="Ink 26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45">
                      <w14:nvContentPartPr>
                        <w14:cNvContentPartPr/>
                      </w14:nvContentPartPr>
                      <w14:xfrm>
                        <a:off x="0" y="0"/>
                        <a:ext cx="62280" cy="159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10" o:spid="_x0000_s1026" type="#_x0000_t75" style="position:absolute;margin-left:16.25pt;margin-top:47.55pt;width:6.05pt;height:14.05pt;z-index:25293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">
                <v:imagedata r:id="rId2546" o:title=""/>
              </v:shape>
            </w:pict>
          </mc:Fallback>
        </mc:AlternateContent>
      </w:r>
      <w:r>
        <w:rPr>
          <w:noProof/>
          <w:position w:val="-112"/>
          <w:lang w:val="en-US" w:eastAsia="en-US"/>
        </w:rPr>
        <mc:AlternateContent>
          <mc:Choice Requires="wpi">
            <w:drawing>
              <wp:anchor distT="0" distB="0" distL="114300" distR="114300" simplePos="0" relativeHeight="252938240" behindDoc="0" locked="0" layoutInCell="1" allowOverlap="1">
                <wp:simplePos x="0" y="0"/>
                <wp:positionH relativeFrom="column">
                  <wp:posOffset>84480</wp:posOffset>
                </wp:positionH>
                <wp:positionV relativeFrom="paragraph">
                  <wp:posOffset>649340</wp:posOffset>
                </wp:positionV>
                <wp:extent cx="137160" cy="155520"/>
                <wp:effectExtent l="38100" t="38100" r="34290" b="35560"/>
                <wp:wrapNone/>
                <wp:docPr id="2609" name="Ink 26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47">
                      <w14:nvContentPartPr>
                        <w14:cNvContentPartPr/>
                      </w14:nvContentPartPr>
                      <w14:xfrm>
                        <a:off x="0" y="0"/>
                        <a:ext cx="137160" cy="155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09" o:spid="_x0000_s1026" type="#_x0000_t75" style="position:absolute;margin-left:5.95pt;margin-top:50.4pt;width:12.2pt;height:13.8pt;z-index:252938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">
                <v:imagedata r:id="rId2548" o:title=""/>
              </v:shape>
            </w:pict>
          </mc:Fallback>
        </mc:AlternateContent>
      </w:r>
      <w:r>
        <w:rPr>
          <w:noProof/>
          <w:position w:val="-112"/>
          <w:lang w:val="en-US" w:eastAsia="en-US"/>
        </w:rPr>
        <mc:AlternateContent>
          <mc:Choice Requires="wpi">
            <w:drawing>
              <wp:anchor distT="0" distB="0" distL="114300" distR="114300" simplePos="0" relativeHeight="252937216" behindDoc="0" locked="0" layoutInCell="1" allowOverlap="1">
                <wp:simplePos x="0" y="0"/>
                <wp:positionH relativeFrom="column">
                  <wp:posOffset>-67800</wp:posOffset>
                </wp:positionH>
                <wp:positionV relativeFrom="paragraph">
                  <wp:posOffset>656900</wp:posOffset>
                </wp:positionV>
                <wp:extent cx="116640" cy="169200"/>
                <wp:effectExtent l="38100" t="38100" r="36195" b="40640"/>
                <wp:wrapNone/>
                <wp:docPr id="2608" name="Ink 26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49">
                      <w14:nvContentPartPr>
                        <w14:cNvContentPartPr/>
                      </w14:nvContentPartPr>
                      <w14:xfrm>
                        <a:off x="0" y="0"/>
                        <a:ext cx="116640" cy="169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08" o:spid="_x0000_s1026" type="#_x0000_t75" style="position:absolute;margin-left:-6.1pt;margin-top:51pt;width:10.75pt;height:14.7pt;z-index:252937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">
                <v:imagedata r:id="rId2550" o:title=""/>
              </v:shape>
            </w:pict>
          </mc:Fallback>
        </mc:AlternateContent>
      </w:r>
      <w:r>
        <w:rPr>
          <w:noProof/>
          <w:position w:val="-112"/>
          <w:lang w:val="en-US" w:eastAsia="en-US"/>
        </w:rPr>
        <mc:AlternateContent>
          <mc:Choice Requires="wpi">
            <w:drawing>
              <wp:anchor distT="0" distB="0" distL="114300" distR="114300" simplePos="0" relativeHeight="252936192" behindDoc="0" locked="0" layoutInCell="1" allowOverlap="1">
                <wp:simplePos x="0" y="0"/>
                <wp:positionH relativeFrom="column">
                  <wp:posOffset>-403680</wp:posOffset>
                </wp:positionH>
                <wp:positionV relativeFrom="paragraph">
                  <wp:posOffset>805220</wp:posOffset>
                </wp:positionV>
                <wp:extent cx="75960" cy="19080"/>
                <wp:effectExtent l="38100" t="38100" r="38735" b="38100"/>
                <wp:wrapNone/>
                <wp:docPr id="2607" name="Ink 26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51">
                      <w14:nvContentPartPr>
                        <w14:cNvContentPartPr/>
                      </w14:nvContentPartPr>
                      <w14:xfrm>
                        <a:off x="0" y="0"/>
                        <a:ext cx="75960" cy="1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07" o:spid="_x0000_s1026" type="#_x0000_t75" style="position:absolute;margin-left:-32.45pt;margin-top:62.85pt;width:7.25pt;height:2.7pt;z-index:252936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">
                <v:imagedata r:id="rId2552" o:title=""/>
              </v:shape>
            </w:pict>
          </mc:Fallback>
        </mc:AlternateContent>
      </w:r>
      <w:r>
        <w:rPr>
          <w:noProof/>
          <w:position w:val="-112"/>
          <w:lang w:val="en-US" w:eastAsia="en-US"/>
        </w:rPr>
        <mc:AlternateContent>
          <mc:Choice Requires="wpi">
            <w:drawing>
              <wp:anchor distT="0" distB="0" distL="114300" distR="114300" simplePos="0" relativeHeight="252935168" behindDoc="0" locked="0" layoutInCell="1" allowOverlap="1">
                <wp:simplePos x="0" y="0"/>
                <wp:positionH relativeFrom="column">
                  <wp:posOffset>-656760</wp:posOffset>
                </wp:positionH>
                <wp:positionV relativeFrom="paragraph">
                  <wp:posOffset>782900</wp:posOffset>
                </wp:positionV>
                <wp:extent cx="120960" cy="225720"/>
                <wp:effectExtent l="19050" t="38100" r="31750" b="41275"/>
                <wp:wrapNone/>
                <wp:docPr id="2606" name="Ink 26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53">
                      <w14:nvContentPartPr>
                        <w14:cNvContentPartPr/>
                      </w14:nvContentPartPr>
                      <w14:xfrm>
                        <a:off x="0" y="0"/>
                        <a:ext cx="120960" cy="225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06" o:spid="_x0000_s1026" type="#_x0000_t75" style="position:absolute;margin-left:-52.45pt;margin-top:60.95pt;width:10.95pt;height:19.3pt;z-index:252935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">
                <v:imagedata r:id="rId2554" o:title=""/>
              </v:shape>
            </w:pict>
          </mc:Fallback>
        </mc:AlternateContent>
      </w:r>
      <w:r>
        <w:rPr>
          <w:noProof/>
          <w:position w:val="-112"/>
          <w:lang w:val="en-US" w:eastAsia="en-US"/>
        </w:rPr>
        <mc:AlternateContent>
          <mc:Choice Requires="wpi">
            <w:drawing>
              <wp:anchor distT="0" distB="0" distL="114300" distR="114300" simplePos="0" relativeHeight="252934144" behindDoc="0" locked="0" layoutInCell="1" allowOverlap="1">
                <wp:simplePos x="0" y="0"/>
                <wp:positionH relativeFrom="column">
                  <wp:posOffset>-975000</wp:posOffset>
                </wp:positionH>
                <wp:positionV relativeFrom="paragraph">
                  <wp:posOffset>793340</wp:posOffset>
                </wp:positionV>
                <wp:extent cx="266760" cy="230760"/>
                <wp:effectExtent l="38100" t="38100" r="19050" b="36195"/>
                <wp:wrapNone/>
                <wp:docPr id="2605" name="Ink 26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55">
                      <w14:nvContentPartPr>
                        <w14:cNvContentPartPr/>
                      </w14:nvContentPartPr>
                      <w14:xfrm>
                        <a:off x="0" y="0"/>
                        <a:ext cx="266760" cy="230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05" o:spid="_x0000_s1026" type="#_x0000_t75" style="position:absolute;margin-left:-77.5pt;margin-top:61.7pt;width:22.5pt;height:19.65pt;z-index:252934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">
                <v:imagedata r:id="rId2556" o:title=""/>
              </v:shape>
            </w:pict>
          </mc:Fallback>
        </mc:AlternateContent>
      </w:r>
      <w:r>
        <w:rPr>
          <w:noProof/>
          <w:position w:val="-112"/>
          <w:lang w:val="en-US" w:eastAsia="en-US"/>
        </w:rPr>
        <mc:AlternateContent>
          <mc:Choice Requires="wpi">
            <w:drawing>
              <wp:anchor distT="0" distB="0" distL="114300" distR="114300" simplePos="0" relativeHeight="252933120" behindDoc="0" locked="0" layoutInCell="1" allowOverlap="1">
                <wp:simplePos x="0" y="0"/>
                <wp:positionH relativeFrom="column">
                  <wp:posOffset>155760</wp:posOffset>
                </wp:positionH>
                <wp:positionV relativeFrom="paragraph">
                  <wp:posOffset>201500</wp:posOffset>
                </wp:positionV>
                <wp:extent cx="36720" cy="630720"/>
                <wp:effectExtent l="38100" t="38100" r="40005" b="36195"/>
                <wp:wrapNone/>
                <wp:docPr id="2604" name="Ink 26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57">
                      <w14:nvContentPartPr>
                        <w14:cNvContentPartPr/>
                      </w14:nvContentPartPr>
                      <w14:xfrm>
                        <a:off x="0" y="0"/>
                        <a:ext cx="36720" cy="630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04" o:spid="_x0000_s1026" type="#_x0000_t75" style="position:absolute;margin-left:11.7pt;margin-top:15.3pt;width:4.2pt;height:50.9pt;z-index:252933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">
                <v:imagedata r:id="rId2558" o:title=""/>
              </v:shape>
            </w:pict>
          </mc:Fallback>
        </mc:AlternateContent>
      </w:r>
      <w:r>
        <w:rPr>
          <w:noProof/>
          <w:position w:val="-112"/>
          <w:lang w:val="en-US" w:eastAsia="en-US"/>
        </w:rPr>
        <mc:AlternateContent>
          <mc:Choice Requires="wpi">
            <w:drawing>
              <wp:anchor distT="0" distB="0" distL="114300" distR="114300" simplePos="0" relativeHeight="252932096" behindDoc="0" locked="0" layoutInCell="1" allowOverlap="1">
                <wp:simplePos x="0" y="0"/>
                <wp:positionH relativeFrom="column">
                  <wp:posOffset>186720</wp:posOffset>
                </wp:positionH>
                <wp:positionV relativeFrom="paragraph">
                  <wp:posOffset>260900</wp:posOffset>
                </wp:positionV>
                <wp:extent cx="124920" cy="155160"/>
                <wp:effectExtent l="38100" t="19050" r="27940" b="35560"/>
                <wp:wrapNone/>
                <wp:docPr id="2603" name="Ink 26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59">
                      <w14:nvContentPartPr>
                        <w14:cNvContentPartPr/>
                      </w14:nvContentPartPr>
                      <w14:xfrm>
                        <a:off x="0" y="0"/>
                        <a:ext cx="124920" cy="155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03" o:spid="_x0000_s1026" type="#_x0000_t75" style="position:absolute;margin-left:14.05pt;margin-top:20.1pt;width:11.1pt;height:13.25pt;z-index:252932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">
                <v:imagedata r:id="rId2560" o:title=""/>
              </v:shape>
            </w:pict>
          </mc:Fallback>
        </mc:AlternateContent>
      </w:r>
      <w:r>
        <w:rPr>
          <w:noProof/>
          <w:position w:val="-112"/>
          <w:lang w:val="en-US" w:eastAsia="en-US"/>
        </w:rPr>
        <mc:AlternateContent>
          <mc:Choice Requires="wpi">
            <w:drawing>
              <wp:anchor distT="0" distB="0" distL="114300" distR="114300" simplePos="0" relativeHeight="252931072" behindDoc="0" locked="0" layoutInCell="1" allowOverlap="1">
                <wp:simplePos x="0" y="0"/>
                <wp:positionH relativeFrom="column">
                  <wp:posOffset>-61320</wp:posOffset>
                </wp:positionH>
                <wp:positionV relativeFrom="paragraph">
                  <wp:posOffset>286820</wp:posOffset>
                </wp:positionV>
                <wp:extent cx="154440" cy="169560"/>
                <wp:effectExtent l="38100" t="38100" r="36195" b="40005"/>
                <wp:wrapNone/>
                <wp:docPr id="2602" name="Ink 26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61">
                      <w14:nvContentPartPr>
                        <w14:cNvContentPartPr/>
                      </w14:nvContentPartPr>
                      <w14:xfrm>
                        <a:off x="0" y="0"/>
                        <a:ext cx="154440" cy="169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02" o:spid="_x0000_s1026" type="#_x0000_t75" style="position:absolute;margin-left:-5.5pt;margin-top:21.9pt;width:13.7pt;height:14.85pt;z-index:252931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">
                <v:imagedata r:id="rId2562" o:title=""/>
              </v:shape>
            </w:pict>
          </mc:Fallback>
        </mc:AlternateContent>
      </w:r>
      <w:r>
        <w:rPr>
          <w:noProof/>
          <w:position w:val="-112"/>
          <w:lang w:val="en-US" w:eastAsia="en-US"/>
        </w:rPr>
        <mc:AlternateContent>
          <mc:Choice Requires="wpi">
            <w:drawing>
              <wp:anchor distT="0" distB="0" distL="114300" distR="114300" simplePos="0" relativeHeight="252930048" behindDoc="0" locked="0" layoutInCell="1" allowOverlap="1">
                <wp:simplePos x="0" y="0"/>
                <wp:positionH relativeFrom="column">
                  <wp:posOffset>-348240</wp:posOffset>
                </wp:positionH>
                <wp:positionV relativeFrom="paragraph">
                  <wp:posOffset>391220</wp:posOffset>
                </wp:positionV>
                <wp:extent cx="71280" cy="25200"/>
                <wp:effectExtent l="38100" t="38100" r="24130" b="32385"/>
                <wp:wrapNone/>
                <wp:docPr id="2601" name="Ink 26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63">
                      <w14:nvContentPartPr>
                        <w14:cNvContentPartPr/>
                      </w14:nvContentPartPr>
                      <w14:xfrm>
                        <a:off x="0" y="0"/>
                        <a:ext cx="71280" cy="25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01" o:spid="_x0000_s1026" type="#_x0000_t75" style="position:absolute;margin-left:-28pt;margin-top:30.2pt;width:6.85pt;height:3.25pt;z-index:252930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">
                <v:imagedata r:id="rId2564" o:title=""/>
              </v:shape>
            </w:pict>
          </mc:Fallback>
        </mc:AlternateContent>
      </w:r>
      <w:r>
        <w:rPr>
          <w:noProof/>
          <w:position w:val="-112"/>
          <w:lang w:val="en-US" w:eastAsia="en-US"/>
        </w:rPr>
        <mc:AlternateContent>
          <mc:Choice Requires="wpi">
            <w:drawing>
              <wp:anchor distT="0" distB="0" distL="114300" distR="114300" simplePos="0" relativeHeight="252929024" behindDoc="0" locked="0" layoutInCell="1" allowOverlap="1">
                <wp:simplePos x="0" y="0"/>
                <wp:positionH relativeFrom="column">
                  <wp:posOffset>-406200</wp:posOffset>
                </wp:positionH>
                <wp:positionV relativeFrom="paragraph">
                  <wp:posOffset>324260</wp:posOffset>
                </wp:positionV>
                <wp:extent cx="165240" cy="38520"/>
                <wp:effectExtent l="38100" t="38100" r="25400" b="38100"/>
                <wp:wrapNone/>
                <wp:docPr id="2600" name="Ink 26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65">
                      <w14:nvContentPartPr>
                        <w14:cNvContentPartPr/>
                      </w14:nvContentPartPr>
                      <w14:xfrm>
                        <a:off x="0" y="0"/>
                        <a:ext cx="165240" cy="38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00" o:spid="_x0000_s1026" type="#_x0000_t75" style="position:absolute;margin-left:-32.7pt;margin-top:24.9pt;width:14.3pt;height:4.4pt;z-index:252929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">
                <v:imagedata r:id="rId2566" o:title=""/>
              </v:shape>
            </w:pict>
          </mc:Fallback>
        </mc:AlternateContent>
      </w:r>
      <w:r>
        <w:rPr>
          <w:noProof/>
          <w:position w:val="-112"/>
          <w:lang w:val="en-US" w:eastAsia="en-US"/>
        </w:rPr>
        <mc:AlternateContent>
          <mc:Choice Requires="wpi">
            <w:drawing>
              <wp:anchor distT="0" distB="0" distL="114300" distR="114300" simplePos="0" relativeHeight="252928000" behindDoc="0" locked="0" layoutInCell="1" allowOverlap="1">
                <wp:simplePos x="0" y="0"/>
                <wp:positionH relativeFrom="column">
                  <wp:posOffset>-661800</wp:posOffset>
                </wp:positionH>
                <wp:positionV relativeFrom="paragraph">
                  <wp:posOffset>333980</wp:posOffset>
                </wp:positionV>
                <wp:extent cx="162360" cy="185760"/>
                <wp:effectExtent l="38100" t="38100" r="9525" b="43180"/>
                <wp:wrapNone/>
                <wp:docPr id="2599" name="Ink 25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67">
                      <w14:nvContentPartPr>
                        <w14:cNvContentPartPr/>
                      </w14:nvContentPartPr>
                      <w14:xfrm>
                        <a:off x="0" y="0"/>
                        <a:ext cx="162360" cy="18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99" o:spid="_x0000_s1026" type="#_x0000_t75" style="position:absolute;margin-left:-52.7pt;margin-top:25.6pt;width:14.1pt;height:16.1pt;z-index:252928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">
                <v:imagedata r:id="rId2568" o:title=""/>
              </v:shape>
            </w:pict>
          </mc:Fallback>
        </mc:AlternateContent>
      </w:r>
      <w:r>
        <w:rPr>
          <w:noProof/>
          <w:position w:val="-112"/>
          <w:lang w:val="en-US" w:eastAsia="en-US"/>
        </w:rPr>
        <mc:AlternateContent>
          <mc:Choice Requires="wpi">
            <w:drawing>
              <wp:anchor distT="0" distB="0" distL="114300" distR="114300" simplePos="0" relativeHeight="252926976" behindDoc="0" locked="0" layoutInCell="1" allowOverlap="1">
                <wp:simplePos x="0" y="0"/>
                <wp:positionH relativeFrom="column">
                  <wp:posOffset>-784200</wp:posOffset>
                </wp:positionH>
                <wp:positionV relativeFrom="paragraph">
                  <wp:posOffset>280700</wp:posOffset>
                </wp:positionV>
                <wp:extent cx="14760" cy="20160"/>
                <wp:effectExtent l="38100" t="38100" r="23495" b="37465"/>
                <wp:wrapNone/>
                <wp:docPr id="2598" name="Ink 25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69">
                      <w14:nvContentPartPr>
                        <w14:cNvContentPartPr/>
                      </w14:nvContentPartPr>
                      <w14:xfrm>
                        <a:off x="0" y="0"/>
                        <a:ext cx="14760" cy="20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98" o:spid="_x0000_s1026" type="#_x0000_t75" style="position:absolute;margin-left:-62.4pt;margin-top:21.45pt;width:2.3pt;height:2.8pt;z-index:252926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">
                <v:imagedata r:id="rId2570" o:title=""/>
              </v:shape>
            </w:pict>
          </mc:Fallback>
        </mc:AlternateContent>
      </w:r>
      <w:r>
        <w:rPr>
          <w:noProof/>
          <w:position w:val="-112"/>
          <w:lang w:val="en-US" w:eastAsia="en-US"/>
        </w:rPr>
        <mc:AlternateContent>
          <mc:Choice Requires="wpi">
            <w:drawing>
              <wp:anchor distT="0" distB="0" distL="114300" distR="114300" simplePos="0" relativeHeight="252925952" behindDoc="0" locked="0" layoutInCell="1" allowOverlap="1">
                <wp:simplePos x="0" y="0"/>
                <wp:positionH relativeFrom="column">
                  <wp:posOffset>-772680</wp:posOffset>
                </wp:positionH>
                <wp:positionV relativeFrom="paragraph">
                  <wp:posOffset>339380</wp:posOffset>
                </wp:positionV>
                <wp:extent cx="6840" cy="165600"/>
                <wp:effectExtent l="19050" t="19050" r="31750" b="25400"/>
                <wp:wrapNone/>
                <wp:docPr id="2597" name="Ink 25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71">
                      <w14:nvContentPartPr>
                        <w14:cNvContentPartPr/>
                      </w14:nvContentPartPr>
                      <w14:xfrm>
                        <a:off x="0" y="0"/>
                        <a:ext cx="6840" cy="165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97" o:spid="_x0000_s1026" type="#_x0000_t75" style="position:absolute;margin-left:-61.35pt;margin-top:26.2pt;width:1.75pt;height:14.15pt;z-index:252925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">
                <v:imagedata r:id="rId2572" o:title=""/>
              </v:shape>
            </w:pict>
          </mc:Fallback>
        </mc:AlternateContent>
      </w:r>
      <w:r>
        <w:rPr>
          <w:noProof/>
          <w:position w:val="-112"/>
          <w:lang w:val="en-US" w:eastAsia="en-US"/>
        </w:rPr>
        <mc:AlternateContent>
          <mc:Choice Requires="wpi">
            <w:drawing>
              <wp:anchor distT="0" distB="0" distL="114300" distR="114300" simplePos="0" relativeHeight="252924928" behindDoc="0" locked="0" layoutInCell="1" allowOverlap="1">
                <wp:simplePos x="0" y="0"/>
                <wp:positionH relativeFrom="column">
                  <wp:posOffset>-952680</wp:posOffset>
                </wp:positionH>
                <wp:positionV relativeFrom="paragraph">
                  <wp:posOffset>242900</wp:posOffset>
                </wp:positionV>
                <wp:extent cx="163440" cy="316080"/>
                <wp:effectExtent l="38100" t="38100" r="27305" b="46355"/>
                <wp:wrapNone/>
                <wp:docPr id="2596" name="Ink 25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73">
                      <w14:nvContentPartPr>
                        <w14:cNvContentPartPr/>
                      </w14:nvContentPartPr>
                      <w14:xfrm>
                        <a:off x="0" y="0"/>
                        <a:ext cx="163440" cy="316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96" o:spid="_x0000_s1026" type="#_x0000_t75" style="position:absolute;margin-left:-75.8pt;margin-top:18.3pt;width:14.2pt;height:26.6pt;z-index:252924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">
                <v:imagedata r:id="rId2574" o:title=""/>
              </v:shape>
            </w:pict>
          </mc:Fallback>
        </mc:AlternateContent>
      </w:r>
      <w:r>
        <w:rPr>
          <w:noProof/>
          <w:position w:val="-112"/>
          <w:lang w:val="en-US" w:eastAsia="en-US"/>
        </w:rPr>
        <mc:AlternateContent>
          <mc:Choice Requires="wpi">
            <w:drawing>
              <wp:anchor distT="0" distB="0" distL="114300" distR="114300" simplePos="0" relativeHeight="252921856" behindDoc="0" locked="0" layoutInCell="1" allowOverlap="1">
                <wp:simplePos x="0" y="0"/>
                <wp:positionH relativeFrom="column">
                  <wp:posOffset>2533560</wp:posOffset>
                </wp:positionH>
                <wp:positionV relativeFrom="paragraph">
                  <wp:posOffset>-98020</wp:posOffset>
                </wp:positionV>
                <wp:extent cx="101160" cy="210240"/>
                <wp:effectExtent l="38100" t="38100" r="32385" b="37465"/>
                <wp:wrapNone/>
                <wp:docPr id="2588" name="Ink 25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75">
                      <w14:nvContentPartPr>
                        <w14:cNvContentPartPr/>
                      </w14:nvContentPartPr>
                      <w14:xfrm>
                        <a:off x="0" y="0"/>
                        <a:ext cx="101160" cy="210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88" o:spid="_x0000_s1026" type="#_x0000_t75" style="position:absolute;margin-left:198.8pt;margin-top:-8.3pt;width:9.2pt;height:17.75pt;z-index:252921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">
                <v:imagedata r:id="rId2576" o:title=""/>
              </v:shape>
            </w:pict>
          </mc:Fallback>
        </mc:AlternateContent>
      </w:r>
      <w:r>
        <w:rPr>
          <w:noProof/>
          <w:position w:val="-112"/>
          <w:lang w:val="en-US" w:eastAsia="en-US"/>
        </w:rPr>
        <mc:AlternateContent>
          <mc:Choice Requires="wpi">
            <w:drawing>
              <wp:anchor distT="0" distB="0" distL="114300" distR="114300" simplePos="0" relativeHeight="252914688" behindDoc="0" locked="0" layoutInCell="1" allowOverlap="1">
                <wp:simplePos x="0" y="0"/>
                <wp:positionH relativeFrom="column">
                  <wp:posOffset>2166360</wp:posOffset>
                </wp:positionH>
                <wp:positionV relativeFrom="paragraph">
                  <wp:posOffset>736100</wp:posOffset>
                </wp:positionV>
                <wp:extent cx="441720" cy="549360"/>
                <wp:effectExtent l="19050" t="38100" r="34925" b="22225"/>
                <wp:wrapNone/>
                <wp:docPr id="2581" name="Ink 25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77">
                      <w14:nvContentPartPr>
                        <w14:cNvContentPartPr/>
                      </w14:nvContentPartPr>
                      <w14:xfrm>
                        <a:off x="0" y="0"/>
                        <a:ext cx="441720" cy="54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81" o:spid="_x0000_s1026" type="#_x0000_t75" style="position:absolute;margin-left:170.1pt;margin-top:57.3pt;width:35.95pt;height:44.45pt;z-index:252914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">
                <v:imagedata r:id="rId2578" o:title=""/>
              </v:shape>
            </w:pict>
          </mc:Fallback>
        </mc:AlternateContent>
      </w:r>
      <w:r>
        <w:rPr>
          <w:noProof/>
          <w:position w:val="-112"/>
          <w:lang w:val="en-US" w:eastAsia="en-US"/>
        </w:rPr>
        <mc:AlternateContent>
          <mc:Choice Requires="wpi">
            <w:drawing>
              <wp:anchor distT="0" distB="0" distL="114300" distR="114300" simplePos="0" relativeHeight="252913664" behindDoc="0" locked="0" layoutInCell="1" allowOverlap="1">
                <wp:simplePos x="0" y="0"/>
                <wp:positionH relativeFrom="column">
                  <wp:posOffset>2053680</wp:posOffset>
                </wp:positionH>
                <wp:positionV relativeFrom="paragraph">
                  <wp:posOffset>25820</wp:posOffset>
                </wp:positionV>
                <wp:extent cx="378000" cy="442800"/>
                <wp:effectExtent l="19050" t="19050" r="22225" b="33655"/>
                <wp:wrapNone/>
                <wp:docPr id="2580" name="Ink 25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79">
                      <w14:nvContentPartPr>
                        <w14:cNvContentPartPr/>
                      </w14:nvContentPartPr>
                      <w14:xfrm>
                        <a:off x="0" y="0"/>
                        <a:ext cx="378000" cy="442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80" o:spid="_x0000_s1026" type="#_x0000_t75" style="position:absolute;margin-left:161.15pt;margin-top:1.35pt;width:30.8pt;height:35.8pt;z-index:252913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">
                <v:imagedata r:id="rId2580" o:title=""/>
              </v:shape>
            </w:pict>
          </mc:Fallback>
        </mc:AlternateContent>
      </w:r>
      <w:r>
        <w:rPr>
          <w:noProof/>
          <w:position w:val="-112"/>
          <w:lang w:val="en-US" w:eastAsia="en-US"/>
        </w:rPr>
        <mc:AlternateContent>
          <mc:Choice Requires="wpi">
            <w:drawing>
              <wp:anchor distT="0" distB="0" distL="114300" distR="114300" simplePos="0" relativeHeight="252912640" behindDoc="0" locked="0" layoutInCell="1" allowOverlap="1">
                <wp:simplePos x="0" y="0"/>
                <wp:positionH relativeFrom="column">
                  <wp:posOffset>2015160</wp:posOffset>
                </wp:positionH>
                <wp:positionV relativeFrom="paragraph">
                  <wp:posOffset>4580</wp:posOffset>
                </wp:positionV>
                <wp:extent cx="133920" cy="464760"/>
                <wp:effectExtent l="19050" t="19050" r="19050" b="31115"/>
                <wp:wrapNone/>
                <wp:docPr id="2579" name="Ink 25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81">
                      <w14:nvContentPartPr>
                        <w14:cNvContentPartPr/>
                      </w14:nvContentPartPr>
                      <w14:xfrm>
                        <a:off x="0" y="0"/>
                        <a:ext cx="133920" cy="46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79" o:spid="_x0000_s1026" type="#_x0000_t75" style="position:absolute;margin-left:158.15pt;margin-top:.05pt;width:11.4pt;height:37.3pt;z-index:252912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">
                <v:imagedata r:id="rId2582" o:title=""/>
              </v:shape>
            </w:pict>
          </mc:Fallback>
        </mc:AlternateContent>
      </w:r>
      <w:r>
        <w:rPr>
          <w:noProof/>
          <w:position w:val="-112"/>
          <w:lang w:val="en-US" w:eastAsia="en-US"/>
        </w:rPr>
        <mc:AlternateContent>
          <mc:Choice Requires="wpi">
            <w:drawing>
              <wp:anchor distT="0" distB="0" distL="114300" distR="114300" simplePos="0" relativeHeight="252911616" behindDoc="0" locked="0" layoutInCell="1" allowOverlap="1">
                <wp:simplePos x="0" y="0"/>
                <wp:positionH relativeFrom="column">
                  <wp:posOffset>1590720</wp:posOffset>
                </wp:positionH>
                <wp:positionV relativeFrom="paragraph">
                  <wp:posOffset>210140</wp:posOffset>
                </wp:positionV>
                <wp:extent cx="33840" cy="62640"/>
                <wp:effectExtent l="19050" t="19050" r="23495" b="33020"/>
                <wp:wrapNone/>
                <wp:docPr id="2578" name="Ink 25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83">
                      <w14:nvContentPartPr>
                        <w14:cNvContentPartPr/>
                      </w14:nvContentPartPr>
                      <w14:xfrm>
                        <a:off x="0" y="0"/>
                        <a:ext cx="33840" cy="62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78" o:spid="_x0000_s1026" type="#_x0000_t75" style="position:absolute;margin-left:124.9pt;margin-top:16.25pt;width:3.35pt;height:5.65pt;z-index:252911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">
                <v:imagedata r:id="rId2584" o:title=""/>
              </v:shape>
            </w:pict>
          </mc:Fallback>
        </mc:AlternateContent>
      </w:r>
      <w:r>
        <w:rPr>
          <w:noProof/>
          <w:position w:val="-112"/>
          <w:lang w:val="en-US" w:eastAsia="en-US"/>
        </w:rPr>
        <mc:AlternateContent>
          <mc:Choice Requires="wpi">
            <w:drawing>
              <wp:anchor distT="0" distB="0" distL="114300" distR="114300" simplePos="0" relativeHeight="252910592" behindDoc="0" locked="0" layoutInCell="1" allowOverlap="1">
                <wp:simplePos x="0" y="0"/>
                <wp:positionH relativeFrom="column">
                  <wp:posOffset>1413600</wp:posOffset>
                </wp:positionH>
                <wp:positionV relativeFrom="paragraph">
                  <wp:posOffset>1260980</wp:posOffset>
                </wp:positionV>
                <wp:extent cx="142200" cy="14400"/>
                <wp:effectExtent l="38100" t="38100" r="29845" b="24130"/>
                <wp:wrapNone/>
                <wp:docPr id="2577" name="Ink 25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85">
                      <w14:nvContentPartPr>
                        <w14:cNvContentPartPr/>
                      </w14:nvContentPartPr>
                      <w14:xfrm>
                        <a:off x="0" y="0"/>
                        <a:ext cx="142200" cy="1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77" o:spid="_x0000_s1026" type="#_x0000_t75" style="position:absolute;margin-left:110.65pt;margin-top:98.65pt;width:12.6pt;height:2.5pt;z-index:252910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">
                <v:imagedata r:id="rId2586" o:title=""/>
              </v:shape>
            </w:pict>
          </mc:Fallback>
        </mc:AlternateContent>
      </w:r>
      <w:r>
        <w:rPr>
          <w:noProof/>
          <w:position w:val="-112"/>
          <w:lang w:val="en-US" w:eastAsia="en-US"/>
        </w:rPr>
        <mc:AlternateContent>
          <mc:Choice Requires="wpi">
            <w:drawing>
              <wp:anchor distT="0" distB="0" distL="114300" distR="114300" simplePos="0" relativeHeight="252909568" behindDoc="0" locked="0" layoutInCell="1" allowOverlap="1">
                <wp:simplePos x="0" y="0"/>
                <wp:positionH relativeFrom="column">
                  <wp:posOffset>1451760</wp:posOffset>
                </wp:positionH>
                <wp:positionV relativeFrom="paragraph">
                  <wp:posOffset>828980</wp:posOffset>
                </wp:positionV>
                <wp:extent cx="259920" cy="54720"/>
                <wp:effectExtent l="38100" t="38100" r="26035" b="40640"/>
                <wp:wrapNone/>
                <wp:docPr id="2576" name="Ink 25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87">
                      <w14:nvContentPartPr>
                        <w14:cNvContentPartPr/>
                      </w14:nvContentPartPr>
                      <w14:xfrm>
                        <a:off x="0" y="0"/>
                        <a:ext cx="259920" cy="54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76" o:spid="_x0000_s1026" type="#_x0000_t75" style="position:absolute;margin-left:113.55pt;margin-top:64.55pt;width:21.85pt;height:5.55pt;z-index:252909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">
                <v:imagedata r:id="rId2588" o:title=""/>
              </v:shape>
            </w:pict>
          </mc:Fallback>
        </mc:AlternateContent>
      </w:r>
      <w:r>
        <w:rPr>
          <w:noProof/>
          <w:position w:val="-112"/>
          <w:lang w:val="en-US" w:eastAsia="en-US"/>
        </w:rPr>
        <mc:AlternateContent>
          <mc:Choice Requires="wpi">
            <w:drawing>
              <wp:anchor distT="0" distB="0" distL="114300" distR="114300" simplePos="0" relativeHeight="252902400" behindDoc="0" locked="0" layoutInCell="1" allowOverlap="1">
                <wp:simplePos x="0" y="0"/>
                <wp:positionH relativeFrom="column">
                  <wp:posOffset>6539280</wp:posOffset>
                </wp:positionH>
                <wp:positionV relativeFrom="paragraph">
                  <wp:posOffset>516860</wp:posOffset>
                </wp:positionV>
                <wp:extent cx="9000" cy="39960"/>
                <wp:effectExtent l="38100" t="38100" r="48260" b="55880"/>
                <wp:wrapNone/>
                <wp:docPr id="2569" name="Ink 25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89">
                      <w14:nvContentPartPr>
                        <w14:cNvContentPartPr/>
                      </w14:nvContentPartPr>
                      <w14:xfrm>
                        <a:off x="0" y="0"/>
                        <a:ext cx="9000" cy="39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69" o:spid="_x0000_s1026" type="#_x0000_t75" style="position:absolute;margin-left:513.9pt;margin-top:39.7pt;width:2.7pt;height:5.2pt;z-index:252902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">
                <v:imagedata r:id="rId2590" o:title=""/>
              </v:shape>
            </w:pict>
          </mc:Fallback>
        </mc:AlternateContent>
      </w:r>
      <w:r w:rsidR="00283768">
        <w:rPr>
          <w:noProof/>
          <w:position w:val="-112"/>
          <w:lang w:val="en-US" w:eastAsia="en-US"/>
        </w:rPr>
        <mc:AlternateContent>
          <mc:Choice Requires="wpi">
            <w:drawing>
              <wp:anchor distT="0" distB="0" distL="114300" distR="114300" simplePos="0" relativeHeight="252844032" behindDoc="0" locked="0" layoutInCell="1" allowOverlap="1">
                <wp:simplePos x="0" y="0"/>
                <wp:positionH relativeFrom="column">
                  <wp:posOffset>4821000</wp:posOffset>
                </wp:positionH>
                <wp:positionV relativeFrom="paragraph">
                  <wp:posOffset>260540</wp:posOffset>
                </wp:positionV>
                <wp:extent cx="892800" cy="964440"/>
                <wp:effectExtent l="38100" t="38100" r="41275" b="45720"/>
                <wp:wrapNone/>
                <wp:docPr id="2512" name="Ink 25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91">
                      <w14:nvContentPartPr>
                        <w14:cNvContentPartPr/>
                      </w14:nvContentPartPr>
                      <w14:xfrm>
                        <a:off x="0" y="0"/>
                        <a:ext cx="892800" cy="964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12" o:spid="_x0000_s1026" type="#_x0000_t75" style="position:absolute;margin-left:378.6pt;margin-top:19.5pt;width:72.35pt;height:78pt;z-index:252844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">
                <v:imagedata r:id="rId2592" o:title=""/>
              </v:shape>
            </w:pict>
          </mc:Fallback>
        </mc:AlternateContent>
      </w:r>
      <w:r w:rsidR="00283768">
        <w:rPr>
          <w:noProof/>
          <w:position w:val="-112"/>
          <w:lang w:val="en-US" w:eastAsia="en-US"/>
        </w:rPr>
        <mc:AlternateContent>
          <mc:Choice Requires="wpi">
            <w:drawing>
              <wp:anchor distT="0" distB="0" distL="114300" distR="114300" simplePos="0" relativeHeight="252843008" behindDoc="0" locked="0" layoutInCell="1" allowOverlap="1">
                <wp:simplePos x="0" y="0"/>
                <wp:positionH relativeFrom="column">
                  <wp:posOffset>1280760</wp:posOffset>
                </wp:positionH>
                <wp:positionV relativeFrom="paragraph">
                  <wp:posOffset>1067300</wp:posOffset>
                </wp:positionV>
                <wp:extent cx="361080" cy="381960"/>
                <wp:effectExtent l="38100" t="38100" r="1270" b="37465"/>
                <wp:wrapNone/>
                <wp:docPr id="2511" name="Ink 25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93">
                      <w14:nvContentPartPr>
                        <w14:cNvContentPartPr/>
                      </w14:nvContentPartPr>
                      <w14:xfrm>
                        <a:off x="0" y="0"/>
                        <a:ext cx="361080" cy="38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11" o:spid="_x0000_s1026" type="#_x0000_t75" style="position:absolute;margin-left:100.25pt;margin-top:83.4pt;width:29.65pt;height:31.3pt;z-index:252843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">
                <v:imagedata r:id="rId2594" o:title=""/>
              </v:shape>
            </w:pict>
          </mc:Fallback>
        </mc:AlternateContent>
      </w:r>
      <w:r w:rsidR="00283768">
        <w:rPr>
          <w:noProof/>
          <w:position w:val="-112"/>
          <w:lang w:val="en-US" w:eastAsia="en-US"/>
        </w:rPr>
        <mc:AlternateContent>
          <mc:Choice Requires="wpi">
            <w:drawing>
              <wp:anchor distT="0" distB="0" distL="114300" distR="114300" simplePos="0" relativeHeight="252841984" behindDoc="0" locked="0" layoutInCell="1" allowOverlap="1">
                <wp:simplePos x="0" y="0"/>
                <wp:positionH relativeFrom="column">
                  <wp:posOffset>1435920</wp:posOffset>
                </wp:positionH>
                <wp:positionV relativeFrom="paragraph">
                  <wp:posOffset>1624940</wp:posOffset>
                </wp:positionV>
                <wp:extent cx="428760" cy="49320"/>
                <wp:effectExtent l="38100" t="38100" r="47625" b="27305"/>
                <wp:wrapNone/>
                <wp:docPr id="2510" name="Ink 25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95">
                      <w14:nvContentPartPr>
                        <w14:cNvContentPartPr/>
                      </w14:nvContentPartPr>
                      <w14:xfrm>
                        <a:off x="0" y="0"/>
                        <a:ext cx="428760" cy="49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10" o:spid="_x0000_s1026" type="#_x0000_t75" style="position:absolute;margin-left:112.25pt;margin-top:127.25pt;width:35.4pt;height:5.25pt;z-index:252841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">
                <v:imagedata r:id="rId2596" o:title=""/>
              </v:shape>
            </w:pict>
          </mc:Fallback>
        </mc:AlternateContent>
      </w:r>
      <w:r w:rsidR="00283768">
        <w:rPr>
          <w:noProof/>
          <w:position w:val="-112"/>
          <w:lang w:val="en-US" w:eastAsia="en-US"/>
        </w:rPr>
        <mc:AlternateContent>
          <mc:Choice Requires="wpi">
            <w:drawing>
              <wp:anchor distT="0" distB="0" distL="114300" distR="114300" simplePos="0" relativeHeight="252831744" behindDoc="0" locked="0" layoutInCell="1" allowOverlap="1">
                <wp:simplePos x="0" y="0"/>
                <wp:positionH relativeFrom="column">
                  <wp:posOffset>1249800</wp:posOffset>
                </wp:positionH>
                <wp:positionV relativeFrom="paragraph">
                  <wp:posOffset>271340</wp:posOffset>
                </wp:positionV>
                <wp:extent cx="28800" cy="392040"/>
                <wp:effectExtent l="38100" t="38100" r="28575" b="27305"/>
                <wp:wrapNone/>
                <wp:docPr id="2500" name="Ink 25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97">
                      <w14:nvContentPartPr>
                        <w14:cNvContentPartPr/>
                      </w14:nvContentPartPr>
                      <w14:xfrm>
                        <a:off x="0" y="0"/>
                        <a:ext cx="28800" cy="392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00" o:spid="_x0000_s1026" type="#_x0000_t75" style="position:absolute;margin-left:97.8pt;margin-top:20.8pt;width:3.5pt;height:32.05pt;z-index:252831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">
                <v:imagedata r:id="rId2598" o:title=""/>
              </v:shape>
            </w:pict>
          </mc:Fallback>
        </mc:AlternateContent>
      </w:r>
      <w:r w:rsidR="00283768">
        <w:rPr>
          <w:noProof/>
          <w:position w:val="-112"/>
          <w:lang w:val="en-US" w:eastAsia="en-US"/>
        </w:rPr>
        <mc:AlternateContent>
          <mc:Choice Requires="wpi">
            <w:drawing>
              <wp:anchor distT="0" distB="0" distL="114300" distR="114300" simplePos="0" relativeHeight="252830720" behindDoc="0" locked="0" layoutInCell="1" allowOverlap="1">
                <wp:simplePos x="0" y="0"/>
                <wp:positionH relativeFrom="column">
                  <wp:posOffset>1223520</wp:posOffset>
                </wp:positionH>
                <wp:positionV relativeFrom="paragraph">
                  <wp:posOffset>228140</wp:posOffset>
                </wp:positionV>
                <wp:extent cx="57960" cy="526320"/>
                <wp:effectExtent l="19050" t="19050" r="18415" b="26670"/>
                <wp:wrapNone/>
                <wp:docPr id="2499" name="Ink 24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99">
                      <w14:nvContentPartPr>
                        <w14:cNvContentPartPr/>
                      </w14:nvContentPartPr>
                      <w14:xfrm>
                        <a:off x="0" y="0"/>
                        <a:ext cx="57960" cy="526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99" o:spid="_x0000_s1026" type="#_x0000_t75" style="position:absolute;margin-left:96pt;margin-top:17.45pt;width:5.45pt;height:42.5pt;z-index:252830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">
                <v:imagedata r:id="rId2600" o:title=""/>
              </v:shape>
            </w:pict>
          </mc:Fallback>
        </mc:AlternateContent>
      </w:r>
      <w:r w:rsidR="00283768">
        <w:rPr>
          <w:noProof/>
          <w:position w:val="-112"/>
          <w:lang w:val="en-US" w:eastAsia="en-US"/>
        </w:rPr>
        <mc:AlternateContent>
          <mc:Choice Requires="wpi">
            <w:drawing>
              <wp:anchor distT="0" distB="0" distL="114300" distR="114300" simplePos="0" relativeHeight="252829696" behindDoc="0" locked="0" layoutInCell="1" allowOverlap="1">
                <wp:simplePos x="0" y="0"/>
                <wp:positionH relativeFrom="column">
                  <wp:posOffset>1460040</wp:posOffset>
                </wp:positionH>
                <wp:positionV relativeFrom="paragraph">
                  <wp:posOffset>823940</wp:posOffset>
                </wp:positionV>
                <wp:extent cx="241200" cy="42120"/>
                <wp:effectExtent l="38100" t="38100" r="26035" b="34290"/>
                <wp:wrapNone/>
                <wp:docPr id="2498" name="Ink 24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01">
                      <w14:nvContentPartPr>
                        <w14:cNvContentPartPr/>
                      </w14:nvContentPartPr>
                      <w14:xfrm>
                        <a:off x="0" y="0"/>
                        <a:ext cx="241200" cy="42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98" o:spid="_x0000_s1026" type="#_x0000_t75" style="position:absolute;margin-left:114.35pt;margin-top:64.25pt;width:20.35pt;height:4.6pt;z-index:252829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">
                <v:imagedata r:id="rId2602" o:title=""/>
              </v:shape>
            </w:pict>
          </mc:Fallback>
        </mc:AlternateContent>
      </w:r>
      <w:r w:rsidR="00283768">
        <w:rPr>
          <w:noProof/>
          <w:position w:val="-112"/>
          <w:lang w:val="en-US" w:eastAsia="en-US"/>
        </w:rPr>
        <mc:AlternateContent>
          <mc:Choice Requires="wpi">
            <w:drawing>
              <wp:anchor distT="0" distB="0" distL="114300" distR="114300" simplePos="0" relativeHeight="252828672" behindDoc="0" locked="0" layoutInCell="1" allowOverlap="1">
                <wp:simplePos x="0" y="0"/>
                <wp:positionH relativeFrom="column">
                  <wp:posOffset>1582440</wp:posOffset>
                </wp:positionH>
                <wp:positionV relativeFrom="paragraph">
                  <wp:posOffset>742940</wp:posOffset>
                </wp:positionV>
                <wp:extent cx="20160" cy="14040"/>
                <wp:effectExtent l="19050" t="19050" r="18415" b="24130"/>
                <wp:wrapNone/>
                <wp:docPr id="2497" name="Ink 24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03">
                      <w14:nvContentPartPr>
                        <w14:cNvContentPartPr/>
                      </w14:nvContentPartPr>
                      <w14:xfrm>
                        <a:off x="0" y="0"/>
                        <a:ext cx="20160" cy="1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97" o:spid="_x0000_s1026" type="#_x0000_t75" style="position:absolute;margin-left:124.25pt;margin-top:58.15pt;width:2.4pt;height:1.85pt;z-index:252828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">
                <v:imagedata r:id="rId2604" o:title=""/>
              </v:shape>
            </w:pict>
          </mc:Fallback>
        </mc:AlternateContent>
      </w:r>
      <w:r w:rsidR="00E85444" w:rsidRPr="00477F90">
        <w:rPr>
          <w:position w:val="-112"/>
          <w:lang w:val="el-GR"/>
        </w:rPr>
        <w:object w:dxaOrig="7520" w:dyaOrig="2360">
          <v:shape id="_x0000_i1094" type="#_x0000_t75" style="width:376.4pt;height:118.4pt" o:ole="">
            <v:imagedata r:id="rId2605" o:title=""/>
          </v:shape>
          <o:OLEObject Type="Embed" ProgID="Equation.DSMT4" ShapeID="_x0000_i1094" DrawAspect="Content" ObjectID="_1665486998" r:id="rId2606"/>
        </w:object>
      </w:r>
      <w:r w:rsidR="00477F90" w:rsidRPr="00282B60">
        <w:rPr>
          <w:szCs w:val="28"/>
          <w:lang w:val="el-GR"/>
        </w:rPr>
        <w:t xml:space="preserve"> </w:t>
      </w:r>
    </w:p>
    <w:p w:rsidR="00477F90" w:rsidRPr="009E23F6" w:rsidRDefault="00477F90" w:rsidP="00477F90">
      <w:pPr>
        <w:rPr>
          <w:lang w:val="el-GR"/>
        </w:rPr>
      </w:pPr>
    </w:p>
    <w:p w:rsidR="008653B4" w:rsidRPr="008653B4" w:rsidRDefault="008653B4" w:rsidP="000D7303">
      <w:pPr>
        <w:pStyle w:val="ListParagraph"/>
        <w:numPr>
          <w:ilvl w:val="0"/>
          <w:numId w:val="48"/>
        </w:numPr>
        <w:spacing w:before="240"/>
        <w:contextualSpacing w:val="0"/>
        <w:rPr>
          <w:szCs w:val="28"/>
          <w:lang w:val="el-GR"/>
        </w:rPr>
      </w:pPr>
      <w:r w:rsidRPr="008653B4">
        <w:rPr>
          <w:szCs w:val="28"/>
          <w:lang w:val="el-GR"/>
        </w:rPr>
        <w:t xml:space="preserve">Η ανισότητα </w:t>
      </w:r>
      <w:r w:rsidRPr="008653B4">
        <w:rPr>
          <w:szCs w:val="28"/>
          <w:lang w:val="en-US"/>
        </w:rPr>
        <w:t>Cauchy</w:t>
      </w:r>
      <w:r w:rsidRPr="008653B4">
        <w:rPr>
          <w:szCs w:val="28"/>
          <w:lang w:val="el-GR"/>
        </w:rPr>
        <w:t>-</w:t>
      </w:r>
      <w:r w:rsidRPr="008653B4">
        <w:rPr>
          <w:szCs w:val="28"/>
          <w:lang w:val="en-US"/>
        </w:rPr>
        <w:t>Schwartz</w:t>
      </w:r>
      <w:r w:rsidRPr="008653B4">
        <w:rPr>
          <w:szCs w:val="28"/>
          <w:lang w:val="el-GR"/>
        </w:rPr>
        <w:t xml:space="preserve"> </w:t>
      </w:r>
      <w:r w:rsidR="00CE164D">
        <w:rPr>
          <w:szCs w:val="28"/>
          <w:lang w:val="el-GR"/>
        </w:rPr>
        <w:t>εγγυάται</w:t>
      </w:r>
      <w:r w:rsidRPr="008653B4">
        <w:rPr>
          <w:szCs w:val="28"/>
          <w:lang w:val="el-GR"/>
        </w:rPr>
        <w:t xml:space="preserve"> ότι αυτή η τιμή </w:t>
      </w:r>
      <w:r w:rsidRPr="008653B4">
        <w:rPr>
          <w:position w:val="-14"/>
          <w:szCs w:val="28"/>
          <w:lang w:val="el-GR"/>
        </w:rPr>
        <w:object w:dxaOrig="800" w:dyaOrig="400">
          <v:shape id="_x0000_i1095" type="#_x0000_t75" style="width:40.4pt;height:20pt" o:ole="">
            <v:imagedata r:id="rId2607" o:title=""/>
          </v:shape>
          <o:OLEObject Type="Embed" ProgID="Equation.DSMT4" ShapeID="_x0000_i1095" DrawAspect="Content" ObjectID="_1665486999" r:id="rId2608"/>
        </w:object>
      </w:r>
      <w:r w:rsidRPr="008653B4">
        <w:rPr>
          <w:szCs w:val="28"/>
          <w:lang w:val="el-GR"/>
        </w:rPr>
        <w:t xml:space="preserve"> </w:t>
      </w:r>
    </w:p>
    <w:p w:rsidR="00477F90" w:rsidRPr="009A4D7A" w:rsidRDefault="00477F90" w:rsidP="00282B60">
      <w:pPr>
        <w:pStyle w:val="Heading3"/>
      </w:pPr>
      <w:r w:rsidRPr="009A4D7A">
        <w:t xml:space="preserve">Τριγωνική ανισότητα: </w:t>
      </w:r>
    </w:p>
    <w:p w:rsidR="00477F90" w:rsidRPr="009A4D7A" w:rsidRDefault="00477F90" w:rsidP="00477F90">
      <w:pPr>
        <w:rPr>
          <w:szCs w:val="28"/>
          <w:lang w:val="el-GR"/>
        </w:rPr>
      </w:pPr>
      <w:r w:rsidRPr="009A4D7A">
        <w:rPr>
          <w:szCs w:val="28"/>
          <w:lang w:val="el-GR"/>
        </w:rPr>
        <w:t xml:space="preserve">Για </w:t>
      </w:r>
      <w:r w:rsidR="00577013" w:rsidRPr="009A4D7A">
        <w:rPr>
          <w:position w:val="-10"/>
          <w:szCs w:val="28"/>
        </w:rPr>
        <w:object w:dxaOrig="880" w:dyaOrig="360">
          <v:shape id="_x0000_i1096" type="#_x0000_t75" style="width:43.6pt;height:18pt" o:ole="">
            <v:imagedata r:id="rId2609" o:title=""/>
          </v:shape>
          <o:OLEObject Type="Embed" ProgID="Equation.DSMT4" ShapeID="_x0000_i1096" DrawAspect="Content" ObjectID="_1665487000" r:id="rId2610"/>
        </w:object>
      </w:r>
      <w:r w:rsidRPr="009A4D7A">
        <w:rPr>
          <w:szCs w:val="28"/>
          <w:lang w:val="el-GR"/>
        </w:rPr>
        <w:t xml:space="preserve"> έχουμε:</w:t>
      </w:r>
    </w:p>
    <w:p w:rsidR="00477F90" w:rsidRPr="009A4D7A" w:rsidRDefault="00DC1E08" w:rsidP="00477F90">
      <w:pPr>
        <w:rPr>
          <w:szCs w:val="28"/>
        </w:rPr>
      </w:pPr>
      <w:r>
        <w:rPr>
          <w:noProof/>
          <w:position w:val="-10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988416" behindDoc="0" locked="0" layoutInCell="1" allowOverlap="1">
                <wp:simplePos x="0" y="0"/>
                <wp:positionH relativeFrom="column">
                  <wp:posOffset>-137640</wp:posOffset>
                </wp:positionH>
                <wp:positionV relativeFrom="paragraph">
                  <wp:posOffset>-80400</wp:posOffset>
                </wp:positionV>
                <wp:extent cx="740880" cy="419400"/>
                <wp:effectExtent l="38100" t="38100" r="40640" b="38100"/>
                <wp:wrapNone/>
                <wp:docPr id="2658" name="Ink 26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11">
                      <w14:nvContentPartPr>
                        <w14:cNvContentPartPr/>
                      </w14:nvContentPartPr>
                      <w14:xfrm>
                        <a:off x="0" y="0"/>
                        <a:ext cx="740880" cy="419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58" o:spid="_x0000_s1026" type="#_x0000_t75" style="position:absolute;margin-left:-11.5pt;margin-top:-7.15pt;width:59.8pt;height:34.6pt;z-index:252988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">
                <v:imagedata r:id="rId2612" o:title=""/>
              </v:shape>
            </w:pict>
          </mc:Fallback>
        </mc:AlternateContent>
      </w:r>
      <w:r>
        <w:rPr>
          <w:noProof/>
          <w:position w:val="-10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966912" behindDoc="0" locked="0" layoutInCell="1" allowOverlap="1">
                <wp:simplePos x="0" y="0"/>
                <wp:positionH relativeFrom="column">
                  <wp:posOffset>2867280</wp:posOffset>
                </wp:positionH>
                <wp:positionV relativeFrom="paragraph">
                  <wp:posOffset>-36840</wp:posOffset>
                </wp:positionV>
                <wp:extent cx="450720" cy="334080"/>
                <wp:effectExtent l="38100" t="38100" r="6985" b="27940"/>
                <wp:wrapNone/>
                <wp:docPr id="2637" name="Ink 26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13">
                      <w14:nvContentPartPr>
                        <w14:cNvContentPartPr/>
                      </w14:nvContentPartPr>
                      <w14:xfrm>
                        <a:off x="0" y="0"/>
                        <a:ext cx="450720" cy="334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37" o:spid="_x0000_s1026" type="#_x0000_t75" style="position:absolute;margin-left:225.05pt;margin-top:-3.65pt;width:36.95pt;height:27.65pt;z-index:252966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">
                <v:imagedata r:id="rId2614" o:title=""/>
              </v:shape>
            </w:pict>
          </mc:Fallback>
        </mc:AlternateContent>
      </w:r>
      <w:r>
        <w:rPr>
          <w:noProof/>
          <w:position w:val="-10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965888" behindDoc="0" locked="0" layoutInCell="1" allowOverlap="1">
                <wp:simplePos x="0" y="0"/>
                <wp:positionH relativeFrom="column">
                  <wp:posOffset>1278240</wp:posOffset>
                </wp:positionH>
                <wp:positionV relativeFrom="paragraph">
                  <wp:posOffset>11040</wp:posOffset>
                </wp:positionV>
                <wp:extent cx="121320" cy="238680"/>
                <wp:effectExtent l="38100" t="19050" r="31115" b="28575"/>
                <wp:wrapNone/>
                <wp:docPr id="2636" name="Ink 26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15">
                      <w14:nvContentPartPr>
                        <w14:cNvContentPartPr/>
                      </w14:nvContentPartPr>
                      <w14:xfrm>
                        <a:off x="0" y="0"/>
                        <a:ext cx="121320" cy="238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36" o:spid="_x0000_s1026" type="#_x0000_t75" style="position:absolute;margin-left:99.7pt;margin-top:.4pt;width:11.05pt;height:19.9pt;z-index:252965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">
                <v:imagedata r:id="rId2616" o:title=""/>
              </v:shape>
            </w:pict>
          </mc:Fallback>
        </mc:AlternateContent>
      </w:r>
      <w:r>
        <w:rPr>
          <w:noProof/>
          <w:position w:val="-10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964864" behindDoc="0" locked="0" layoutInCell="1" allowOverlap="1">
                <wp:simplePos x="0" y="0"/>
                <wp:positionH relativeFrom="column">
                  <wp:posOffset>912480</wp:posOffset>
                </wp:positionH>
                <wp:positionV relativeFrom="paragraph">
                  <wp:posOffset>27240</wp:posOffset>
                </wp:positionV>
                <wp:extent cx="163080" cy="226080"/>
                <wp:effectExtent l="19050" t="38100" r="27940" b="21590"/>
                <wp:wrapNone/>
                <wp:docPr id="2635" name="Ink 26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17">
                      <w14:nvContentPartPr>
                        <w14:cNvContentPartPr/>
                      </w14:nvContentPartPr>
                      <w14:xfrm>
                        <a:off x="0" y="0"/>
                        <a:ext cx="163080" cy="226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35" o:spid="_x0000_s1026" type="#_x0000_t75" style="position:absolute;margin-left:71.35pt;margin-top:1.5pt;width:14pt;height:18.95pt;z-index:252964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">
                <v:imagedata r:id="rId2618" o:title=""/>
              </v:shape>
            </w:pict>
          </mc:Fallback>
        </mc:AlternateContent>
      </w:r>
      <w:r>
        <w:rPr>
          <w:noProof/>
          <w:position w:val="-10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963840" behindDoc="0" locked="0" layoutInCell="1" allowOverlap="1">
                <wp:simplePos x="0" y="0"/>
                <wp:positionH relativeFrom="column">
                  <wp:posOffset>1655520</wp:posOffset>
                </wp:positionH>
                <wp:positionV relativeFrom="paragraph">
                  <wp:posOffset>-34680</wp:posOffset>
                </wp:positionV>
                <wp:extent cx="358560" cy="344160"/>
                <wp:effectExtent l="38100" t="38100" r="22860" b="37465"/>
                <wp:wrapNone/>
                <wp:docPr id="2634" name="Ink 26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19">
                      <w14:nvContentPartPr>
                        <w14:cNvContentPartPr/>
                      </w14:nvContentPartPr>
                      <w14:xfrm>
                        <a:off x="0" y="0"/>
                        <a:ext cx="358560" cy="344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34" o:spid="_x0000_s1026" type="#_x0000_t75" style="position:absolute;margin-left:129.8pt;margin-top:-3.45pt;width:29.45pt;height:28.45pt;z-index:252963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">
                <v:imagedata r:id="rId2620" o:title=""/>
              </v:shape>
            </w:pict>
          </mc:Fallback>
        </mc:AlternateContent>
      </w:r>
      <w:r>
        <w:rPr>
          <w:noProof/>
          <w:position w:val="-10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962816" behindDoc="0" locked="0" layoutInCell="1" allowOverlap="1">
                <wp:simplePos x="0" y="0"/>
                <wp:positionH relativeFrom="column">
                  <wp:posOffset>1098960</wp:posOffset>
                </wp:positionH>
                <wp:positionV relativeFrom="paragraph">
                  <wp:posOffset>24000</wp:posOffset>
                </wp:positionV>
                <wp:extent cx="160920" cy="180360"/>
                <wp:effectExtent l="38100" t="38100" r="29845" b="29210"/>
                <wp:wrapNone/>
                <wp:docPr id="2633" name="Ink 26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21">
                      <w14:nvContentPartPr>
                        <w14:cNvContentPartPr/>
                      </w14:nvContentPartPr>
                      <w14:xfrm>
                        <a:off x="0" y="0"/>
                        <a:ext cx="160920" cy="180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33" o:spid="_x0000_s1026" type="#_x0000_t75" style="position:absolute;margin-left:86pt;margin-top:1.2pt;width:13.85pt;height:15.35pt;z-index:252962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">
                <v:imagedata r:id="rId2622" o:title=""/>
              </v:shape>
            </w:pict>
          </mc:Fallback>
        </mc:AlternateContent>
      </w:r>
      <w:r>
        <w:rPr>
          <w:noProof/>
          <w:position w:val="-10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961792" behindDoc="0" locked="0" layoutInCell="1" allowOverlap="1">
                <wp:simplePos x="0" y="0"/>
                <wp:positionH relativeFrom="column">
                  <wp:posOffset>717000</wp:posOffset>
                </wp:positionH>
                <wp:positionV relativeFrom="paragraph">
                  <wp:posOffset>6720</wp:posOffset>
                </wp:positionV>
                <wp:extent cx="137520" cy="233640"/>
                <wp:effectExtent l="38100" t="38100" r="34290" b="33655"/>
                <wp:wrapNone/>
                <wp:docPr id="2632" name="Ink 26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23">
                      <w14:nvContentPartPr>
                        <w14:cNvContentPartPr/>
                      </w14:nvContentPartPr>
                      <w14:xfrm>
                        <a:off x="0" y="0"/>
                        <a:ext cx="137520" cy="233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32" o:spid="_x0000_s1026" type="#_x0000_t75" style="position:absolute;margin-left:55.8pt;margin-top:-.05pt;width:12.2pt;height:19.7pt;z-index:252961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">
                <v:imagedata r:id="rId2624" o:title=""/>
              </v:shape>
            </w:pict>
          </mc:Fallback>
        </mc:AlternateContent>
      </w:r>
      <w:r w:rsidR="00577013" w:rsidRPr="009A4D7A">
        <w:rPr>
          <w:position w:val="-10"/>
          <w:szCs w:val="28"/>
        </w:rPr>
        <w:object w:dxaOrig="5300" w:dyaOrig="360">
          <v:shape id="_x0000_i1097" type="#_x0000_t75" style="width:265.2pt;height:18pt" o:ole="">
            <v:imagedata r:id="rId2625" o:title=""/>
          </v:shape>
          <o:OLEObject Type="Embed" ProgID="Equation.DSMT4" ShapeID="_x0000_i1097" DrawAspect="Content" ObjectID="_1665487001" r:id="rId2626"/>
        </w:object>
      </w:r>
    </w:p>
    <w:p w:rsidR="00477F90" w:rsidRPr="009A4D7A" w:rsidRDefault="00DC1E08" w:rsidP="00477F90">
      <w:pPr>
        <w:rPr>
          <w:szCs w:val="28"/>
        </w:rPr>
      </w:pP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969984" behindDoc="0" locked="0" layoutInCell="1" allowOverlap="1">
                <wp:simplePos x="0" y="0"/>
                <wp:positionH relativeFrom="column">
                  <wp:posOffset>58920</wp:posOffset>
                </wp:positionH>
                <wp:positionV relativeFrom="paragraph">
                  <wp:posOffset>-48240</wp:posOffset>
                </wp:positionV>
                <wp:extent cx="329760" cy="355680"/>
                <wp:effectExtent l="38100" t="38100" r="13335" b="44450"/>
                <wp:wrapNone/>
                <wp:docPr id="2640" name="Ink 26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27">
                      <w14:nvContentPartPr>
                        <w14:cNvContentPartPr/>
                      </w14:nvContentPartPr>
                      <w14:xfrm>
                        <a:off x="0" y="0"/>
                        <a:ext cx="329760" cy="355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40" o:spid="_x0000_s1026" type="#_x0000_t75" style="position:absolute;margin-left:4pt;margin-top:-4.55pt;width:27.25pt;height:29.4pt;z-index:252969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">
                <v:imagedata r:id="rId2628" o:title=""/>
              </v:shape>
            </w:pict>
          </mc:Fallback>
        </mc:AlternateContent>
      </w: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968960" behindDoc="0" locked="0" layoutInCell="1" allowOverlap="1">
                <wp:simplePos x="0" y="0"/>
                <wp:positionH relativeFrom="column">
                  <wp:posOffset>506400</wp:posOffset>
                </wp:positionH>
                <wp:positionV relativeFrom="paragraph">
                  <wp:posOffset>-3240</wp:posOffset>
                </wp:positionV>
                <wp:extent cx="290160" cy="285840"/>
                <wp:effectExtent l="38100" t="38100" r="15240" b="38100"/>
                <wp:wrapNone/>
                <wp:docPr id="2639" name="Ink 26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29">
                      <w14:nvContentPartPr>
                        <w14:cNvContentPartPr/>
                      </w14:nvContentPartPr>
                      <w14:xfrm>
                        <a:off x="0" y="0"/>
                        <a:ext cx="290160" cy="28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39" o:spid="_x0000_s1026" type="#_x0000_t75" style="position:absolute;margin-left:39.2pt;margin-top:-1pt;width:24.2pt;height:23.85pt;z-index:252968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">
                <v:imagedata r:id="rId2630" o:title=""/>
              </v:shape>
            </w:pict>
          </mc:Fallback>
        </mc:AlternateContent>
      </w:r>
      <w:r w:rsidR="00477F90" w:rsidRPr="009A4D7A">
        <w:rPr>
          <w:noProof/>
          <w:szCs w:val="28"/>
          <w:lang w:val="en-US" w:eastAsia="en-US"/>
        </w:rPr>
        <mc:AlternateContent>
          <mc:Choice Requires="wpg">
            <w:drawing>
              <wp:anchor distT="0" distB="0" distL="114300" distR="114300" simplePos="0" relativeHeight="251682816" behindDoc="0" locked="0" layoutInCell="1" allowOverlap="1" wp14:anchorId="5D8198E2" wp14:editId="4FD2FAE1">
                <wp:simplePos x="0" y="0"/>
                <wp:positionH relativeFrom="column">
                  <wp:posOffset>2647950</wp:posOffset>
                </wp:positionH>
                <wp:positionV relativeFrom="paragraph">
                  <wp:posOffset>223520</wp:posOffset>
                </wp:positionV>
                <wp:extent cx="1724025" cy="1355090"/>
                <wp:effectExtent l="9525" t="13970" r="0" b="12065"/>
                <wp:wrapNone/>
                <wp:docPr id="1389" name="Group 90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724025" cy="1355090"/>
                          <a:chOff x="5970" y="4308"/>
                          <a:chExt cx="2715" cy="2134"/>
                        </a:xfrm>
                      </wpg:grpSpPr>
                      <wps:wsp>
                        <wps:cNvPr id="2839" name="AutoShape 568"/>
                        <wps:cNvCnPr>
                          <a:cxnSpLocks noChangeShapeType="1"/>
                        </wps:cNvCnPr>
                        <wps:spPr bwMode="auto">
                          <a:xfrm>
                            <a:off x="6015" y="6442"/>
                            <a:ext cx="2445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840" name="AutoShape 569"/>
                        <wps:cNvCnPr>
                          <a:cxnSpLocks noChangeShapeType="1"/>
                        </wps:cNvCnPr>
                        <wps:spPr bwMode="auto">
                          <a:xfrm flipV="1">
                            <a:off x="5970" y="4893"/>
                            <a:ext cx="1799" cy="154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841" name="AutoShape 570"/>
                        <wps:cNvCnPr>
                          <a:cxnSpLocks noChangeShapeType="1"/>
                        </wps:cNvCnPr>
                        <wps:spPr bwMode="auto">
                          <a:xfrm flipV="1">
                            <a:off x="6000" y="5296"/>
                            <a:ext cx="525" cy="112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842" name="AutoShape 571"/>
                        <wps:cNvCnPr>
                          <a:cxnSpLocks noChangeShapeType="1"/>
                        </wps:cNvCnPr>
                        <wps:spPr bwMode="auto">
                          <a:xfrm flipV="1">
                            <a:off x="6405" y="4893"/>
                            <a:ext cx="1364" cy="495"/>
                          </a:xfrm>
                          <a:prstGeom prst="straightConnector1">
                            <a:avLst/>
                          </a:prstGeom>
                          <a:noFill/>
                          <a:ln w="9525" cap="rnd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843" name="Text Box 572"/>
                        <wps:cNvSpPr txBox="1">
                          <a:spLocks noChangeArrowheads="1"/>
                        </wps:cNvSpPr>
                        <wps:spPr bwMode="auto">
                          <a:xfrm>
                            <a:off x="7860" y="4623"/>
                            <a:ext cx="825" cy="73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729CC" w:rsidRPr="005C68E3" w:rsidRDefault="008729CC" w:rsidP="00477F90">
                              <w:r w:rsidRPr="00196FA6">
                                <w:rPr>
                                  <w:position w:val="-10"/>
                                </w:rPr>
                                <w:object w:dxaOrig="540" w:dyaOrig="300">
                                  <v:shape id="_x0000_i1164" type="#_x0000_t75" style="width:27.2pt;height:15.2pt" o:ole="">
                                    <v:imagedata r:id="rId2631" o:title=""/>
                                  </v:shape>
                                  <o:OLEObject Type="Embed" ProgID="Equation.DSMT4" ShapeID="_x0000_i1164" DrawAspect="Content" ObjectID="_1665487068" r:id="rId2632"/>
                                </w:object>
                              </w:r>
                            </w:p>
                            <w:p w:rsidR="008729CC" w:rsidRDefault="008729CC" w:rsidP="00477F90"/>
                            <w:p w:rsidR="008729CC" w:rsidRPr="00AC6393" w:rsidRDefault="008729CC" w:rsidP="00477F90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844" name="Text Box 573"/>
                        <wps:cNvSpPr txBox="1">
                          <a:spLocks noChangeArrowheads="1"/>
                        </wps:cNvSpPr>
                        <wps:spPr bwMode="auto">
                          <a:xfrm>
                            <a:off x="7290" y="5529"/>
                            <a:ext cx="465" cy="64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729CC" w:rsidRPr="005C68E3" w:rsidRDefault="008729CC" w:rsidP="00477F90">
                              <w:r w:rsidRPr="00196FA6">
                                <w:rPr>
                                  <w:position w:val="-10"/>
                                </w:rPr>
                                <w:object w:dxaOrig="200" w:dyaOrig="260">
                                  <v:shape id="_x0000_i1165" type="#_x0000_t75" style="width:9.6pt;height:13.2pt" o:ole="">
                                    <v:imagedata r:id="rId2633" o:title=""/>
                                  </v:shape>
                                  <o:OLEObject Type="Embed" ProgID="Equation.DSMT4" ShapeID="_x0000_i1165" DrawAspect="Content" ObjectID="_1665487069" r:id="rId2634"/>
                                </w:object>
                              </w:r>
                            </w:p>
                            <w:p w:rsidR="008729CC" w:rsidRDefault="008729CC" w:rsidP="00477F90"/>
                            <w:p w:rsidR="008729CC" w:rsidRPr="00AC6393" w:rsidRDefault="008729CC" w:rsidP="00477F90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845" name="Text Box 575"/>
                        <wps:cNvSpPr txBox="1">
                          <a:spLocks noChangeArrowheads="1"/>
                        </wps:cNvSpPr>
                        <wps:spPr bwMode="auto">
                          <a:xfrm>
                            <a:off x="6105" y="4503"/>
                            <a:ext cx="390" cy="75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729CC" w:rsidRPr="00577013" w:rsidRDefault="008729CC" w:rsidP="00477F90">
                              <w:pPr>
                                <w:rPr>
                                  <w:b/>
                                </w:rPr>
                              </w:pPr>
                              <w:proofErr w:type="gramStart"/>
                              <w:r w:rsidRPr="00577013">
                                <w:rPr>
                                  <w:b/>
                                </w:rPr>
                                <w:t>x</w:t>
                              </w:r>
                              <w:proofErr w:type="gramEnd"/>
                            </w:p>
                            <w:p w:rsidR="008729CC" w:rsidRPr="00AC6393" w:rsidRDefault="008729CC" w:rsidP="00477F90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846" name="AutoShape 579"/>
                        <wps:cNvCnPr>
                          <a:cxnSpLocks noChangeShapeType="1"/>
                        </wps:cNvCnPr>
                        <wps:spPr bwMode="auto">
                          <a:xfrm>
                            <a:off x="5970" y="4308"/>
                            <a:ext cx="0" cy="213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847" name="AutoShape 580"/>
                        <wps:cNvCnPr>
                          <a:cxnSpLocks noChangeShapeType="1"/>
                        </wps:cNvCnPr>
                        <wps:spPr bwMode="auto">
                          <a:xfrm flipV="1">
                            <a:off x="5970" y="5932"/>
                            <a:ext cx="1305" cy="49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848" name="AutoShape 581"/>
                        <wps:cNvCnPr>
                          <a:cxnSpLocks noChangeShapeType="1"/>
                        </wps:cNvCnPr>
                        <wps:spPr bwMode="auto">
                          <a:xfrm flipV="1">
                            <a:off x="7245" y="4959"/>
                            <a:ext cx="450" cy="982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906" o:spid="_x0000_s1103" style="position:absolute;left:0;text-align:left;margin-left:208.5pt;margin-top:17.6pt;width:135.75pt;height:106.7pt;z-index:251682816" coordorigin="5970,4308" coordsize="2715,213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">
                <v:shape id="AutoShape 568" o:spid="_x0000_s1104" type="#_x0000_t32" style="position:absolute;left:6015;top:6442;width:2445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g4KH8gAAADdAAAADwAAAGRycy9kb3ducmV2LnhtbESPT0sDMRDF74LfIYzgRdpsFaVum5ZV&#10;KFihh/7xPt2Mm+Bmsm7Sdv32zkHwNsN7895v5sshtOpMffKRDUzGBSjiOlrPjYHDfjWagkoZ2WIb&#10;mQz8UILl4vpqjqWNF97SeZcbJSGcSjTgcu5KrVPtKGAax45YtM/YB8yy9o22PV4kPLT6viiedEDP&#10;0uCwo1dH9dfuFAxs1pOX6uj8+n377TePq6o9NXcfxtzeDNUMVKYh/5v/rt+s4D88C798IyPoxS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Ig4KH8gAAADdAAAADwAAAAAA&#10;AAAAAAAAAAChAgAAZHJzL2Rvd25yZXYueG1sUEsFBgAAAAAEAAQA+QAAAJYDAAAAAA==&#10;"/>
                <v:shape id="AutoShape 569" o:spid="_x0000_s1105" type="#_x0000_t32" style="position:absolute;left:5970;top:4893;width:1799;height:1545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NnUq8IAAADdAAAADwAAAGRycy9kb3ducmV2LnhtbERPTWsCMRC9F/wPYQRvNati0a1RVBDE&#10;S6kK9jhspruhm8myiZv135tCobd5vM9ZbXpbi45abxwrmIwzEMSF04ZLBdfL4XUBwgdkjbVjUvAg&#10;D5v14GWFuXaRP6k7h1KkEPY5KqhCaHIpfVGRRT92DXHivl1rMSTYllK3GFO4reU0y96kRcOpocKG&#10;9hUVP+e7VWDih+ma4z7uTrcvryOZx9wZpUbDfvsOIlAf/sV/7qNO82fLCfx+k06Q6yc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DNnUq8IAAADdAAAADwAAAAAAAAAAAAAA&#10;AAChAgAAZHJzL2Rvd25yZXYueG1sUEsFBgAAAAAEAAQA+QAAAJADAAAAAA==&#10;">
                  <v:stroke endarrow="block"/>
                </v:shape>
                <v:shape id="AutoShape 570" o:spid="_x0000_s1106" type="#_x0000_t32" style="position:absolute;left:6000;top:5296;width:525;height:1125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AtK3MIAAADdAAAADwAAAGRycy9kb3ducmV2LnhtbERP32vCMBB+F/Y/hBv4pumUyVabyiYI&#10;spehDubj0ZxtsLmUJmvqf28Gg73dx/fzis1oWzFQ741jBU/zDARx5bThWsHXaTd7AeEDssbWMSm4&#10;kYdN+TApMNcu8oGGY6hFCmGfo4ImhC6X0lcNWfRz1xEn7uJ6iyHBvpa6x5jCbSsXWbaSFg2nhgY7&#10;2jZUXY8/VoGJn2bo9tv4/vF99jqSuT07o9T0cXxbgwg0hn/xn3uv0/zl6wJ+v0knyPIO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/AtK3MIAAADdAAAADwAAAAAAAAAAAAAA&#10;AAChAgAAZHJzL2Rvd25yZXYueG1sUEsFBgAAAAAEAAQA+QAAAJADAAAAAA==&#10;">
                  <v:stroke endarrow="block"/>
                </v:shape>
                <v:shape id="AutoShape 571" o:spid="_x0000_s1107" type="#_x0000_t32" style="position:absolute;left:6405;top:4893;width:1364;height:495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BsJ1sIAAADdAAAADwAAAGRycy9kb3ducmV2LnhtbERPzWrCQBC+C32HZQq96cYGqk1dpQQK&#10;0kPBxAcYstNNaHY2ZEdNffpuQfA2H9/vbHaT79WZxtgFNrBcZKCIm2A7dgaO9cd8DSoKssU+MBn4&#10;pQi77cNsg4UNFz7QuRKnUgjHAg20IkOhdWxa8hgXYSBO3HcYPUqCo9N2xEsK971+zrIX7bHj1NDi&#10;QGVLzU918ga+jusyX7rT/hPttZZr5cqVOGOeHqf3N1BCk9zFN/fepvn5aw7/36QT9PYP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/BsJ1sIAAADdAAAADwAAAAAAAAAAAAAA&#10;AAChAgAAZHJzL2Rvd25yZXYueG1sUEsFBgAAAAAEAAQA+QAAAJADAAAAAA==&#10;">
                  <v:stroke dashstyle="1 1" endcap="round"/>
                </v:shape>
                <v:shape id="Text Box 572" o:spid="_x0000_s1108" type="#_x0000_t202" style="position:absolute;left:7860;top:4623;width:825;height:73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p+7nMIA&#10;AADdAAAADwAAAGRycy9kb3ducmV2LnhtbERP24rCMBB9F/yHMAu+iKZeu3aNsgouvnr5gGkztmWb&#10;SWmytv69ERZ8m8O5znrbmUrcqXGlZQWTcQSCOLO65FzB9XIYfYJwHlljZZkUPMjBdtPvrTHRtuUT&#10;3c8+FyGEXYIKCu/rREqXFWTQjW1NHLibbQz6AJtc6gbbEG4qOY2ipTRYcmgosKZ9Qdnv+c8ouB3b&#10;4WLVpj/+Gp/myx2WcWofSg0+uu8vEJ46/xb/u486zJ+t5vD6JpwgN0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in7ucwgAAAN0AAAAPAAAAAAAAAAAAAAAAAJgCAABkcnMvZG93&#10;bnJldi54bWxQSwUGAAAAAAQABAD1AAAAhwMAAAAA&#10;" stroked="f">
                  <v:textbox>
                    <w:txbxContent>
                      <w:p w:rsidR="001E3AC4" w:rsidRPr="005C68E3" w:rsidRDefault="00577013" w:rsidP="00477F90">
                        <w:r w:rsidRPr="00196FA6">
                          <w:rPr>
                            <w:position w:val="-10"/>
                          </w:rPr>
                          <w:object w:dxaOrig="540" w:dyaOrig="300">
                            <v:shape id="_x0000_i1164" type="#_x0000_t75" style="width:27pt;height:15pt" o:ole="">
                              <v:imagedata r:id="rId2635" o:title=""/>
                            </v:shape>
                            <o:OLEObject Type="Embed" ProgID="Equation.DSMT4" ShapeID="_x0000_i1164" DrawAspect="Content" ObjectID="_1662287441" r:id="rId2636"/>
                          </w:object>
                        </w:r>
                      </w:p>
                      <w:p w:rsidR="001E3AC4" w:rsidRDefault="001E3AC4" w:rsidP="00477F90"/>
                      <w:p w:rsidR="001E3AC4" w:rsidRPr="00AC6393" w:rsidRDefault="001E3AC4" w:rsidP="00477F90"/>
                    </w:txbxContent>
                  </v:textbox>
                </v:shape>
                <v:shape id="Text Box 573" o:spid="_x0000_s1109" type="#_x0000_t202" style="position:absolute;left:7290;top:5529;width:465;height:64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dMeB8IA&#10;AADdAAAADwAAAGRycy9kb3ducmV2LnhtbERPzYrCMBC+L/gOYQQvi6a6q9WuUXTBxavaBxibsS3b&#10;TEoTbX17Iwje5uP7neW6M5W4UeNKywrGowgEcWZ1ybmC9LQbzkE4j6yxskwK7uRgvep9LDHRtuUD&#10;3Y4+FyGEXYIKCu/rREqXFWTQjWxNHLiLbQz6AJtc6gbbEG4qOYmimTRYcmgosKbfgrL/49UouOzb&#10;z+miPf/5ND58z7ZYxmd7V2rQ7zY/IDx1/i1+ufc6zP9aTOH5TThBrh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N0x4HwgAAAN0AAAAPAAAAAAAAAAAAAAAAAJgCAABkcnMvZG93&#10;bnJldi54bWxQSwUGAAAAAAQABAD1AAAAhwMAAAAA&#10;" stroked="f">
                  <v:textbox>
                    <w:txbxContent>
                      <w:p w:rsidR="001E3AC4" w:rsidRPr="005C68E3" w:rsidRDefault="00577013" w:rsidP="00477F90">
                        <w:r w:rsidRPr="00196FA6">
                          <w:rPr>
                            <w:position w:val="-10"/>
                          </w:rPr>
                          <w:object w:dxaOrig="200" w:dyaOrig="260">
                            <v:shape id="_x0000_i1165" type="#_x0000_t75" style="width:9.6pt;height:13.2pt" o:ole="">
                              <v:imagedata r:id="rId2637" o:title=""/>
                            </v:shape>
                            <o:OLEObject Type="Embed" ProgID="Equation.DSMT4" ShapeID="_x0000_i1165" DrawAspect="Content" ObjectID="_1662287442" r:id="rId2638"/>
                          </w:object>
                        </w:r>
                      </w:p>
                      <w:p w:rsidR="001E3AC4" w:rsidRDefault="001E3AC4" w:rsidP="00477F90"/>
                      <w:p w:rsidR="001E3AC4" w:rsidRPr="00AC6393" w:rsidRDefault="001E3AC4" w:rsidP="00477F90"/>
                    </w:txbxContent>
                  </v:textbox>
                </v:shape>
                <v:shape id="Text Box 575" o:spid="_x0000_s1110" type="#_x0000_t202" style="position:absolute;left:6105;top:4503;width:390;height:7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QGAcMMA&#10;AADdAAAADwAAAGRycy9kb3ducmV2LnhtbERP22rCQBB9L/Qflin0pZiNtUYT3YRWaPHVyweM2TEJ&#10;ZmdDdjXx77uFgm9zONdZF6NpxY1611hWMI1iEMSl1Q1XCo6H78kShPPIGlvLpOBODor8+WmNmbYD&#10;7+i295UIIewyVFB732VSurImgy6yHXHgzrY36APsK6l7HEK4aeV7HCfSYMOhocaONjWVl/3VKDhv&#10;h7d5Opx+/HGx+0i+sFmc7F2p15fxcwXC0+gf4n/3Vof5szSBv2/CCTL/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/QGAcMMAAADdAAAADwAAAAAAAAAAAAAAAACYAgAAZHJzL2Rv&#10;d25yZXYueG1sUEsFBgAAAAAEAAQA9QAAAIgDAAAAAA==&#10;" stroked="f">
                  <v:textbox>
                    <w:txbxContent>
                      <w:p w:rsidR="001E3AC4" w:rsidRPr="00577013" w:rsidRDefault="001E3AC4" w:rsidP="00477F90">
                        <w:pPr>
                          <w:rPr>
                            <w:b/>
                          </w:rPr>
                        </w:pPr>
                        <w:proofErr w:type="gramStart"/>
                        <w:r w:rsidRPr="00577013">
                          <w:rPr>
                            <w:b/>
                          </w:rPr>
                          <w:t>x</w:t>
                        </w:r>
                        <w:proofErr w:type="gramEnd"/>
                      </w:p>
                      <w:p w:rsidR="001E3AC4" w:rsidRPr="00AC6393" w:rsidRDefault="001E3AC4" w:rsidP="00477F90"/>
                    </w:txbxContent>
                  </v:textbox>
                </v:shape>
                <v:shape id="AutoShape 579" o:spid="_x0000_s1111" type="#_x0000_t32" style="position:absolute;left:5970;top:4308;width:0;height:213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eeSa8UAAADdAAAADwAAAGRycy9kb3ducmV2LnhtbERPS2sCMRC+F/ofwhS8FM2q2NqtUbaC&#10;UAsefPQ+3Uw3oZvJdhN1+++NIPQ2H99zZovO1eJEbbCeFQwHGQji0mvLlYLDftWfgggRWWPtmRT8&#10;UYDF/P5uhrn2Z97SaRcrkUI45KjAxNjkUobSkMMw8A1x4r596zAm2FZSt3hO4a6Woyx7kg4tpwaD&#10;DS0NlT+7o1OwWQ/fii9j1x/bX7uZrIr6WD1+KtV76IpXEJG6+C++ud91mj9+eYbrN+kEOb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reeSa8UAAADdAAAADwAAAAAAAAAA&#10;AAAAAAChAgAAZHJzL2Rvd25yZXYueG1sUEsFBgAAAAAEAAQA+QAAAJMDAAAAAA==&#10;"/>
                <v:shape id="AutoShape 580" o:spid="_x0000_s1112" type="#_x0000_t32" style="position:absolute;left:5970;top:5932;width:1305;height:495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eN9NsUAAADdAAAADwAAAGRycy9kb3ducmV2LnhtbESPQWvDMAyF74P+B6PCbqvTjY4trVu6&#10;wqDsUtYO1qOItcQslkPsxem/nw6F3iTe03ufVpvRt2qgPrrABuazAhRxFazj2sDX6f3hBVRMyBbb&#10;wGTgQhE268ndCksbMn/ScEy1khCOJRpoUupKrWPVkMc4Cx2xaD+h95hk7Wtte8wS7lv9WBTP2qNj&#10;aWiwo11D1e/xzxtw+eCGbr/Lbx/f52gzucsiOGPup+N2CSrRmG7m6/XeCv7Tq+DKNzKCXv8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eN9NsUAAADdAAAADwAAAAAAAAAA&#10;AAAAAAChAgAAZHJzL2Rvd25yZXYueG1sUEsFBgAAAAAEAAQA+QAAAJMDAAAAAA==&#10;">
                  <v:stroke endarrow="block"/>
                </v:shape>
                <v:shape id="AutoShape 581" o:spid="_x0000_s1113" type="#_x0000_t32" style="position:absolute;left:7245;top:4959;width:450;height:982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kZ1P8MAAADdAAAADwAAAGRycy9kb3ducmV2LnhtbERPTWsCMRC9F/wPYYReimZXoehqlFIo&#10;iAehugePQzLuLm4ma5Ku239vhEJv83ifs94OthU9+dA4VpBPMxDE2pmGKwXl6WuyABEissHWMSn4&#10;pQDbzehljYVxd/6m/hgrkUI4FKigjrErpAy6Joth6jrixF2ctxgT9JU0Hu8p3LZylmXv0mLDqaHG&#10;jj5r0tfjj1XQ7MtD2b/doteLfX72eTidW63U63j4WIGINMR/8Z97Z9L8+XIJz2/SCXLz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5GdT/DAAAA3QAAAA8AAAAAAAAAAAAA&#10;AAAAoQIAAGRycy9kb3ducmV2LnhtbFBLBQYAAAAABAAEAPkAAACRAwAAAAA=&#10;"/>
              </v:group>
            </w:pict>
          </mc:Fallback>
        </mc:AlternateContent>
      </w:r>
      <w:r w:rsidR="00577013" w:rsidRPr="009A4D7A">
        <w:rPr>
          <w:position w:val="-10"/>
          <w:szCs w:val="28"/>
        </w:rPr>
        <w:object w:dxaOrig="2480" w:dyaOrig="360">
          <v:shape id="_x0000_i1098" type="#_x0000_t75" style="width:123.6pt;height:18pt" o:ole="">
            <v:imagedata r:id="rId2639" o:title=""/>
          </v:shape>
          <o:OLEObject Type="Embed" ProgID="Equation.DSMT4" ShapeID="_x0000_i1098" DrawAspect="Content" ObjectID="_1665487002" r:id="rId2640"/>
        </w:object>
      </w:r>
    </w:p>
    <w:p w:rsidR="00477F90" w:rsidRPr="009A4D7A" w:rsidRDefault="00DC1E08" w:rsidP="00477F90">
      <w:pPr>
        <w:rPr>
          <w:szCs w:val="28"/>
        </w:rPr>
      </w:pP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987392" behindDoc="0" locked="0" layoutInCell="1" allowOverlap="1">
                <wp:simplePos x="0" y="0"/>
                <wp:positionH relativeFrom="column">
                  <wp:posOffset>1047120</wp:posOffset>
                </wp:positionH>
                <wp:positionV relativeFrom="paragraph">
                  <wp:posOffset>297120</wp:posOffset>
                </wp:positionV>
                <wp:extent cx="106920" cy="6480"/>
                <wp:effectExtent l="19050" t="19050" r="26670" b="31750"/>
                <wp:wrapNone/>
                <wp:docPr id="2657" name="Ink 26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41">
                      <w14:nvContentPartPr>
                        <w14:cNvContentPartPr/>
                      </w14:nvContentPartPr>
                      <w14:xfrm>
                        <a:off x="0" y="0"/>
                        <a:ext cx="106920" cy="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57" o:spid="_x0000_s1026" type="#_x0000_t75" style="position:absolute;margin-left:82.1pt;margin-top:23.05pt;width:9.2pt;height:1.3pt;z-index:252987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">
                <v:imagedata r:id="rId2642" o:title=""/>
              </v:shape>
            </w:pict>
          </mc:Fallback>
        </mc:AlternateContent>
      </w:r>
      <w:r w:rsidR="00477F90" w:rsidRPr="009A4D7A">
        <w:rPr>
          <w:noProof/>
          <w:szCs w:val="28"/>
          <w:lang w:val="en-US" w:eastAsia="en-US"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 wp14:anchorId="6BEF6F57" wp14:editId="5B8F4222">
                <wp:simplePos x="0" y="0"/>
                <wp:positionH relativeFrom="column">
                  <wp:posOffset>2781300</wp:posOffset>
                </wp:positionH>
                <wp:positionV relativeFrom="paragraph">
                  <wp:posOffset>271145</wp:posOffset>
                </wp:positionV>
                <wp:extent cx="257175" cy="233680"/>
                <wp:effectExtent l="0" t="4445" r="0" b="0"/>
                <wp:wrapNone/>
                <wp:docPr id="1388" name="Text Box 57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57175" cy="2336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8729CC" w:rsidRPr="005C68E3" w:rsidRDefault="008729CC" w:rsidP="00477F90">
                            <w:r w:rsidRPr="006B2E41">
                              <w:rPr>
                                <w:position w:val="-6"/>
                              </w:rPr>
                              <w:object w:dxaOrig="200" w:dyaOrig="220">
                                <v:shape id="_x0000_i1166" type="#_x0000_t75" style="width:10.4pt;height:10.8pt" o:ole="">
                                  <v:imagedata r:id="rId2643" o:title=""/>
                                </v:shape>
                                <o:OLEObject Type="Embed" ProgID="Equation.DSMT4" ShapeID="_x0000_i1166" DrawAspect="Content" ObjectID="_1665487070" r:id="rId2644"/>
                              </w:object>
                            </w:r>
                          </w:p>
                          <w:p w:rsidR="008729CC" w:rsidRDefault="008729CC" w:rsidP="00477F90"/>
                          <w:p w:rsidR="008729CC" w:rsidRPr="00AC6393" w:rsidRDefault="008729CC" w:rsidP="00477F90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574" o:spid="_x0000_s1114" type="#_x0000_t202" style="position:absolute;left:0;text-align:left;margin-left:219pt;margin-top:21.35pt;width:20.25pt;height:18.4pt;z-index:251680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" stroked="f">
                <v:textbox>
                  <w:txbxContent>
                    <w:p w:rsidR="001E3AC4" w:rsidRPr="005C68E3" w:rsidRDefault="001E3AC4" w:rsidP="00477F90">
                      <w:r w:rsidRPr="006B2E41">
                        <w:rPr>
                          <w:position w:val="-6"/>
                        </w:rPr>
                        <w:object w:dxaOrig="200" w:dyaOrig="220">
                          <v:shape id="_x0000_i1166" type="#_x0000_t75" style="width:10.2pt;height:10.8pt" o:ole="">
                            <v:imagedata r:id="rId2645" o:title=""/>
                          </v:shape>
                          <o:OLEObject Type="Embed" ProgID="Equation.DSMT4" ShapeID="_x0000_i1166" DrawAspect="Content" ObjectID="_1662287443" r:id="rId2646"/>
                        </w:object>
                      </w:r>
                    </w:p>
                    <w:p w:rsidR="001E3AC4" w:rsidRDefault="001E3AC4" w:rsidP="00477F90"/>
                    <w:p w:rsidR="001E3AC4" w:rsidRPr="00AC6393" w:rsidRDefault="001E3AC4" w:rsidP="00477F90"/>
                  </w:txbxContent>
                </v:textbox>
              </v:shape>
            </w:pict>
          </mc:Fallback>
        </mc:AlternateContent>
      </w:r>
      <w:r w:rsidR="00477F90" w:rsidRPr="009A4D7A">
        <w:rPr>
          <w:noProof/>
          <w:szCs w:val="28"/>
          <w:lang w:val="en-US" w:eastAsia="en-US"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 wp14:anchorId="21E8F0FD" wp14:editId="0071DD33">
                <wp:simplePos x="0" y="0"/>
                <wp:positionH relativeFrom="column">
                  <wp:posOffset>47625</wp:posOffset>
                </wp:positionH>
                <wp:positionV relativeFrom="paragraph">
                  <wp:posOffset>223520</wp:posOffset>
                </wp:positionV>
                <wp:extent cx="400050" cy="190500"/>
                <wp:effectExtent l="38100" t="52070" r="9525" b="5080"/>
                <wp:wrapNone/>
                <wp:docPr id="1387" name="AutoShape 56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 flipV="1">
                          <a:off x="0" y="0"/>
                          <a:ext cx="400050" cy="19050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567" o:spid="_x0000_s1026" type="#_x0000_t32" style="position:absolute;margin-left:3.75pt;margin-top:17.6pt;width:31.5pt;height:15pt;flip:x y;z-index:251679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">
                <v:stroke endarrow="block"/>
              </v:shape>
            </w:pict>
          </mc:Fallback>
        </mc:AlternateContent>
      </w:r>
      <w:r w:rsidR="00577013" w:rsidRPr="009A4D7A">
        <w:rPr>
          <w:position w:val="-10"/>
          <w:szCs w:val="28"/>
        </w:rPr>
        <w:object w:dxaOrig="2680" w:dyaOrig="360">
          <v:shape id="_x0000_i1099" type="#_x0000_t75" style="width:134pt;height:18pt" o:ole="">
            <v:imagedata r:id="rId2647" o:title=""/>
          </v:shape>
          <o:OLEObject Type="Embed" ProgID="Equation.DSMT4" ShapeID="_x0000_i1099" DrawAspect="Content" ObjectID="_1665487003" r:id="rId2648"/>
        </w:object>
      </w:r>
    </w:p>
    <w:p w:rsidR="00477F90" w:rsidRPr="009A4D7A" w:rsidRDefault="00DC1E08" w:rsidP="00477F90">
      <w:pPr>
        <w:rPr>
          <w:szCs w:val="28"/>
        </w:rPr>
      </w:pP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986368" behindDoc="0" locked="0" layoutInCell="1" allowOverlap="1">
                <wp:simplePos x="0" y="0"/>
                <wp:positionH relativeFrom="column">
                  <wp:posOffset>1973400</wp:posOffset>
                </wp:positionH>
                <wp:positionV relativeFrom="paragraph">
                  <wp:posOffset>-55560</wp:posOffset>
                </wp:positionV>
                <wp:extent cx="132480" cy="108000"/>
                <wp:effectExtent l="38100" t="38100" r="39370" b="25400"/>
                <wp:wrapNone/>
                <wp:docPr id="2656" name="Ink 26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49">
                      <w14:nvContentPartPr>
                        <w14:cNvContentPartPr/>
                      </w14:nvContentPartPr>
                      <w14:xfrm>
                        <a:off x="0" y="0"/>
                        <a:ext cx="132480" cy="108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56" o:spid="_x0000_s1026" type="#_x0000_t75" style="position:absolute;margin-left:154.9pt;margin-top:-5pt;width:11.7pt;height:9.8pt;z-index:252986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">
                <v:imagedata r:id="rId2650" o:title=""/>
              </v:shape>
            </w:pict>
          </mc:Fallback>
        </mc:AlternateContent>
      </w: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983296" behindDoc="0" locked="0" layoutInCell="1" allowOverlap="1">
                <wp:simplePos x="0" y="0"/>
                <wp:positionH relativeFrom="column">
                  <wp:posOffset>1855320</wp:posOffset>
                </wp:positionH>
                <wp:positionV relativeFrom="paragraph">
                  <wp:posOffset>134160</wp:posOffset>
                </wp:positionV>
                <wp:extent cx="30240" cy="232200"/>
                <wp:effectExtent l="38100" t="19050" r="27305" b="34925"/>
                <wp:wrapNone/>
                <wp:docPr id="2653" name="Ink 26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51">
                      <w14:nvContentPartPr>
                        <w14:cNvContentPartPr/>
                      </w14:nvContentPartPr>
                      <w14:xfrm>
                        <a:off x="0" y="0"/>
                        <a:ext cx="30240" cy="232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53" o:spid="_x0000_s1026" type="#_x0000_t75" style="position:absolute;margin-left:145.55pt;margin-top:10pt;width:3.6pt;height:19.45pt;z-index:252983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">
                <v:imagedata r:id="rId2652" o:title=""/>
              </v:shape>
            </w:pict>
          </mc:Fallback>
        </mc:AlternateContent>
      </w: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982272" behindDoc="0" locked="0" layoutInCell="1" allowOverlap="1">
                <wp:simplePos x="0" y="0"/>
                <wp:positionH relativeFrom="column">
                  <wp:posOffset>1838760</wp:posOffset>
                </wp:positionH>
                <wp:positionV relativeFrom="paragraph">
                  <wp:posOffset>138840</wp:posOffset>
                </wp:positionV>
                <wp:extent cx="14040" cy="223200"/>
                <wp:effectExtent l="19050" t="19050" r="24130" b="24765"/>
                <wp:wrapNone/>
                <wp:docPr id="2652" name="Ink 26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53">
                      <w14:nvContentPartPr>
                        <w14:cNvContentPartPr/>
                      </w14:nvContentPartPr>
                      <w14:xfrm>
                        <a:off x="0" y="0"/>
                        <a:ext cx="14040" cy="223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52" o:spid="_x0000_s1026" type="#_x0000_t75" style="position:absolute;margin-left:144.3pt;margin-top:10.5pt;width:2.05pt;height:18.5pt;z-index:252982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">
                <v:imagedata r:id="rId2654" o:title=""/>
              </v:shape>
            </w:pict>
          </mc:Fallback>
        </mc:AlternateContent>
      </w: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981248" behindDoc="0" locked="0" layoutInCell="1" allowOverlap="1">
                <wp:simplePos x="0" y="0"/>
                <wp:positionH relativeFrom="column">
                  <wp:posOffset>1600800</wp:posOffset>
                </wp:positionH>
                <wp:positionV relativeFrom="paragraph">
                  <wp:posOffset>165840</wp:posOffset>
                </wp:positionV>
                <wp:extent cx="11160" cy="129960"/>
                <wp:effectExtent l="19050" t="19050" r="27305" b="22860"/>
                <wp:wrapNone/>
                <wp:docPr id="2651" name="Ink 26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55">
                      <w14:nvContentPartPr>
                        <w14:cNvContentPartPr/>
                      </w14:nvContentPartPr>
                      <w14:xfrm>
                        <a:off x="0" y="0"/>
                        <a:ext cx="11160" cy="129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51" o:spid="_x0000_s1026" type="#_x0000_t75" style="position:absolute;margin-left:125.5pt;margin-top:12.55pt;width:1.9pt;height:11.3pt;z-index:252981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">
                <v:imagedata r:id="rId2656" o:title=""/>
              </v:shape>
            </w:pict>
          </mc:Fallback>
        </mc:AlternateContent>
      </w: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980224" behindDoc="0" locked="0" layoutInCell="1" allowOverlap="1">
                <wp:simplePos x="0" y="0"/>
                <wp:positionH relativeFrom="column">
                  <wp:posOffset>1568400</wp:posOffset>
                </wp:positionH>
                <wp:positionV relativeFrom="paragraph">
                  <wp:posOffset>163320</wp:posOffset>
                </wp:positionV>
                <wp:extent cx="6120" cy="159480"/>
                <wp:effectExtent l="38100" t="38100" r="32385" b="31115"/>
                <wp:wrapNone/>
                <wp:docPr id="2650" name="Ink 26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57">
                      <w14:nvContentPartPr>
                        <w14:cNvContentPartPr/>
                      </w14:nvContentPartPr>
                      <w14:xfrm>
                        <a:off x="0" y="0"/>
                        <a:ext cx="6120" cy="159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50" o:spid="_x0000_s1026" type="#_x0000_t75" style="position:absolute;margin-left:122.85pt;margin-top:12.25pt;width:1.75pt;height:13.7pt;z-index:252980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">
                <v:imagedata r:id="rId2658" o:title=""/>
              </v:shape>
            </w:pict>
          </mc:Fallback>
        </mc:AlternateContent>
      </w: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978176" behindDoc="0" locked="0" layoutInCell="1" allowOverlap="1">
                <wp:simplePos x="0" y="0"/>
                <wp:positionH relativeFrom="column">
                  <wp:posOffset>1426920</wp:posOffset>
                </wp:positionH>
                <wp:positionV relativeFrom="paragraph">
                  <wp:posOffset>234960</wp:posOffset>
                </wp:positionV>
                <wp:extent cx="129960" cy="23040"/>
                <wp:effectExtent l="19050" t="19050" r="22860" b="34290"/>
                <wp:wrapNone/>
                <wp:docPr id="2648" name="Ink 26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59">
                      <w14:nvContentPartPr>
                        <w14:cNvContentPartPr/>
                      </w14:nvContentPartPr>
                      <w14:xfrm>
                        <a:off x="0" y="0"/>
                        <a:ext cx="129960" cy="23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48" o:spid="_x0000_s1026" type="#_x0000_t75" style="position:absolute;margin-left:111.8pt;margin-top:18.05pt;width:11.3pt;height:2.85pt;z-index:252978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">
                <v:imagedata r:id="rId2660" o:title=""/>
              </v:shape>
            </w:pict>
          </mc:Fallback>
        </mc:AlternateContent>
      </w: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977152" behindDoc="0" locked="0" layoutInCell="1" allowOverlap="1">
                <wp:simplePos x="0" y="0"/>
                <wp:positionH relativeFrom="column">
                  <wp:posOffset>1468320</wp:posOffset>
                </wp:positionH>
                <wp:positionV relativeFrom="paragraph">
                  <wp:posOffset>166920</wp:posOffset>
                </wp:positionV>
                <wp:extent cx="7200" cy="134640"/>
                <wp:effectExtent l="19050" t="19050" r="31115" b="17780"/>
                <wp:wrapNone/>
                <wp:docPr id="2647" name="Ink 26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61">
                      <w14:nvContentPartPr>
                        <w14:cNvContentPartPr/>
                      </w14:nvContentPartPr>
                      <w14:xfrm>
                        <a:off x="0" y="0"/>
                        <a:ext cx="7200" cy="134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47" o:spid="_x0000_s1026" type="#_x0000_t75" style="position:absolute;margin-left:115.05pt;margin-top:12.7pt;width:1.6pt;height:11.6pt;z-index:252977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">
                <v:imagedata r:id="rId2662" o:title=""/>
              </v:shape>
            </w:pict>
          </mc:Fallback>
        </mc:AlternateContent>
      </w: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976128" behindDoc="0" locked="0" layoutInCell="1" allowOverlap="1">
                <wp:simplePos x="0" y="0"/>
                <wp:positionH relativeFrom="column">
                  <wp:posOffset>1317120</wp:posOffset>
                </wp:positionH>
                <wp:positionV relativeFrom="paragraph">
                  <wp:posOffset>147120</wp:posOffset>
                </wp:positionV>
                <wp:extent cx="18720" cy="215280"/>
                <wp:effectExtent l="19050" t="19050" r="19685" b="32385"/>
                <wp:wrapNone/>
                <wp:docPr id="2646" name="Ink 26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63">
                      <w14:nvContentPartPr>
                        <w14:cNvContentPartPr/>
                      </w14:nvContentPartPr>
                      <w14:xfrm>
                        <a:off x="0" y="0"/>
                        <a:ext cx="18720" cy="215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46" o:spid="_x0000_s1026" type="#_x0000_t75" style="position:absolute;margin-left:103.2pt;margin-top:11.1pt;width:2.45pt;height:17.95pt;z-index:252976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">
                <v:imagedata r:id="rId2664" o:title=""/>
              </v:shape>
            </w:pict>
          </mc:Fallback>
        </mc:AlternateContent>
      </w: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975104" behindDoc="0" locked="0" layoutInCell="1" allowOverlap="1">
                <wp:simplePos x="0" y="0"/>
                <wp:positionH relativeFrom="column">
                  <wp:posOffset>1285440</wp:posOffset>
                </wp:positionH>
                <wp:positionV relativeFrom="paragraph">
                  <wp:posOffset>146760</wp:posOffset>
                </wp:positionV>
                <wp:extent cx="16200" cy="224280"/>
                <wp:effectExtent l="19050" t="19050" r="22225" b="23495"/>
                <wp:wrapNone/>
                <wp:docPr id="2645" name="Ink 26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65">
                      <w14:nvContentPartPr>
                        <w14:cNvContentPartPr/>
                      </w14:nvContentPartPr>
                      <w14:xfrm>
                        <a:off x="0" y="0"/>
                        <a:ext cx="16200" cy="224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45" o:spid="_x0000_s1026" type="#_x0000_t75" style="position:absolute;margin-left:100.65pt;margin-top:11.05pt;width:2.3pt;height:18.55pt;z-index:252975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">
                <v:imagedata r:id="rId2666" o:title=""/>
              </v:shape>
            </w:pict>
          </mc:Fallback>
        </mc:AlternateContent>
      </w: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974080" behindDoc="0" locked="0" layoutInCell="1" allowOverlap="1">
                <wp:simplePos x="0" y="0"/>
                <wp:positionH relativeFrom="column">
                  <wp:posOffset>1044240</wp:posOffset>
                </wp:positionH>
                <wp:positionV relativeFrom="paragraph">
                  <wp:posOffset>181320</wp:posOffset>
                </wp:positionV>
                <wp:extent cx="7560" cy="182160"/>
                <wp:effectExtent l="38100" t="19050" r="31115" b="27940"/>
                <wp:wrapNone/>
                <wp:docPr id="2644" name="Ink 26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67">
                      <w14:nvContentPartPr>
                        <w14:cNvContentPartPr/>
                      </w14:nvContentPartPr>
                      <w14:xfrm>
                        <a:off x="0" y="0"/>
                        <a:ext cx="7560" cy="18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44" o:spid="_x0000_s1026" type="#_x0000_t75" style="position:absolute;margin-left:81.6pt;margin-top:13.75pt;width:1.85pt;height:15.5pt;z-index:252974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">
                <v:imagedata r:id="rId2668" o:title=""/>
              </v:shape>
            </w:pict>
          </mc:Fallback>
        </mc:AlternateContent>
      </w: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973056" behindDoc="0" locked="0" layoutInCell="1" allowOverlap="1">
                <wp:simplePos x="0" y="0"/>
                <wp:positionH relativeFrom="column">
                  <wp:posOffset>993840</wp:posOffset>
                </wp:positionH>
                <wp:positionV relativeFrom="paragraph">
                  <wp:posOffset>159360</wp:posOffset>
                </wp:positionV>
                <wp:extent cx="14040" cy="218520"/>
                <wp:effectExtent l="38100" t="38100" r="24130" b="29210"/>
                <wp:wrapNone/>
                <wp:docPr id="2643" name="Ink 26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69">
                      <w14:nvContentPartPr>
                        <w14:cNvContentPartPr/>
                      </w14:nvContentPartPr>
                      <w14:xfrm>
                        <a:off x="0" y="0"/>
                        <a:ext cx="14040" cy="218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43" o:spid="_x0000_s1026" type="#_x0000_t75" style="position:absolute;margin-left:77.65pt;margin-top:12pt;width:2.3pt;height:18.35pt;z-index:252973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">
                <v:imagedata r:id="rId2670" o:title=""/>
              </v:shape>
            </w:pict>
          </mc:Fallback>
        </mc:AlternateContent>
      </w: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972032" behindDoc="0" locked="0" layoutInCell="1" allowOverlap="1">
                <wp:simplePos x="0" y="0"/>
                <wp:positionH relativeFrom="column">
                  <wp:posOffset>1126320</wp:posOffset>
                </wp:positionH>
                <wp:positionV relativeFrom="paragraph">
                  <wp:posOffset>204720</wp:posOffset>
                </wp:positionV>
                <wp:extent cx="80280" cy="121320"/>
                <wp:effectExtent l="19050" t="19050" r="34290" b="31115"/>
                <wp:wrapNone/>
                <wp:docPr id="2642" name="Ink 26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71">
                      <w14:nvContentPartPr>
                        <w14:cNvContentPartPr/>
                      </w14:nvContentPartPr>
                      <w14:xfrm>
                        <a:off x="0" y="0"/>
                        <a:ext cx="80280" cy="121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42" o:spid="_x0000_s1026" type="#_x0000_t75" style="position:absolute;margin-left:88.15pt;margin-top:15.55pt;width:7.3pt;height:10.65pt;z-index:252972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">
                <v:imagedata r:id="rId2672" o:title=""/>
              </v:shape>
            </w:pict>
          </mc:Fallback>
        </mc:AlternateContent>
      </w: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971008" behindDoc="0" locked="0" layoutInCell="1" allowOverlap="1">
                <wp:simplePos x="0" y="0"/>
                <wp:positionH relativeFrom="column">
                  <wp:posOffset>1102560</wp:posOffset>
                </wp:positionH>
                <wp:positionV relativeFrom="paragraph">
                  <wp:posOffset>198240</wp:posOffset>
                </wp:positionV>
                <wp:extent cx="138600" cy="100800"/>
                <wp:effectExtent l="38100" t="38100" r="33020" b="33020"/>
                <wp:wrapNone/>
                <wp:docPr id="2641" name="Ink 26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73">
                      <w14:nvContentPartPr>
                        <w14:cNvContentPartPr/>
                      </w14:nvContentPartPr>
                      <w14:xfrm>
                        <a:off x="0" y="0"/>
                        <a:ext cx="138600" cy="10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41" o:spid="_x0000_s1026" type="#_x0000_t75" style="position:absolute;margin-left:86.2pt;margin-top:14.95pt;width:12.05pt;height:9.25pt;z-index:252971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">
                <v:imagedata r:id="rId2674" o:title=""/>
              </v:shape>
            </w:pict>
          </mc:Fallback>
        </mc:AlternateContent>
      </w: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960768" behindDoc="0" locked="0" layoutInCell="1" allowOverlap="1">
                <wp:simplePos x="0" y="0"/>
                <wp:positionH relativeFrom="column">
                  <wp:posOffset>4219080</wp:posOffset>
                </wp:positionH>
                <wp:positionV relativeFrom="paragraph">
                  <wp:posOffset>-105240</wp:posOffset>
                </wp:positionV>
                <wp:extent cx="92520" cy="303120"/>
                <wp:effectExtent l="19050" t="19050" r="22225" b="20955"/>
                <wp:wrapNone/>
                <wp:docPr id="2631" name="Ink 26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75">
                      <w14:nvContentPartPr>
                        <w14:cNvContentPartPr/>
                      </w14:nvContentPartPr>
                      <w14:xfrm>
                        <a:off x="0" y="0"/>
                        <a:ext cx="92520" cy="303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31" o:spid="_x0000_s1026" type="#_x0000_t75" style="position:absolute;margin-left:331.65pt;margin-top:-8.75pt;width:8.35pt;height:24.85pt;z-index:252960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">
                <v:imagedata r:id="rId2676" o:title=""/>
              </v:shape>
            </w:pict>
          </mc:Fallback>
        </mc:AlternateContent>
      </w: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959744" behindDoc="0" locked="0" layoutInCell="1" allowOverlap="1">
                <wp:simplePos x="0" y="0"/>
                <wp:positionH relativeFrom="column">
                  <wp:posOffset>4193880</wp:posOffset>
                </wp:positionH>
                <wp:positionV relativeFrom="paragraph">
                  <wp:posOffset>-94800</wp:posOffset>
                </wp:positionV>
                <wp:extent cx="91800" cy="253800"/>
                <wp:effectExtent l="19050" t="19050" r="22860" b="32385"/>
                <wp:wrapNone/>
                <wp:docPr id="2630" name="Ink 26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77">
                      <w14:nvContentPartPr>
                        <w14:cNvContentPartPr/>
                      </w14:nvContentPartPr>
                      <w14:xfrm>
                        <a:off x="0" y="0"/>
                        <a:ext cx="91800" cy="253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30" o:spid="_x0000_s1026" type="#_x0000_t75" style="position:absolute;margin-left:329.7pt;margin-top:-8pt;width:8.25pt;height:21.1pt;z-index:252959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">
                <v:imagedata r:id="rId2678" o:title=""/>
              </v:shape>
            </w:pict>
          </mc:Fallback>
        </mc:AlternateContent>
      </w: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958720" behindDoc="0" locked="0" layoutInCell="1" allowOverlap="1">
                <wp:simplePos x="0" y="0"/>
                <wp:positionH relativeFrom="column">
                  <wp:posOffset>3910920</wp:posOffset>
                </wp:positionH>
                <wp:positionV relativeFrom="paragraph">
                  <wp:posOffset>-126480</wp:posOffset>
                </wp:positionV>
                <wp:extent cx="69480" cy="369720"/>
                <wp:effectExtent l="19050" t="19050" r="26035" b="30480"/>
                <wp:wrapNone/>
                <wp:docPr id="2629" name="Ink 26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79">
                      <w14:nvContentPartPr>
                        <w14:cNvContentPartPr/>
                      </w14:nvContentPartPr>
                      <w14:xfrm>
                        <a:off x="0" y="0"/>
                        <a:ext cx="69480" cy="36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29" o:spid="_x0000_s1026" type="#_x0000_t75" style="position:absolute;margin-left:307.45pt;margin-top:-10.45pt;width:6.45pt;height:30.1pt;z-index:252958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">
                <v:imagedata r:id="rId2680" o:title=""/>
              </v:shape>
            </w:pict>
          </mc:Fallback>
        </mc:AlternateContent>
      </w: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957696" behindDoc="0" locked="0" layoutInCell="1" allowOverlap="1">
                <wp:simplePos x="0" y="0"/>
                <wp:positionH relativeFrom="column">
                  <wp:posOffset>3879240</wp:posOffset>
                </wp:positionH>
                <wp:positionV relativeFrom="paragraph">
                  <wp:posOffset>-158520</wp:posOffset>
                </wp:positionV>
                <wp:extent cx="70560" cy="386280"/>
                <wp:effectExtent l="19050" t="38100" r="24765" b="33020"/>
                <wp:wrapNone/>
                <wp:docPr id="2628" name="Ink 26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81">
                      <w14:nvContentPartPr>
                        <w14:cNvContentPartPr/>
                      </w14:nvContentPartPr>
                      <w14:xfrm>
                        <a:off x="0" y="0"/>
                        <a:ext cx="70560" cy="386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28" o:spid="_x0000_s1026" type="#_x0000_t75" style="position:absolute;margin-left:304.8pt;margin-top:-13.05pt;width:6.55pt;height:31.6pt;z-index:25295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">
                <v:imagedata r:id="rId2682" o:title=""/>
              </v:shape>
            </w:pict>
          </mc:Fallback>
        </mc:AlternateContent>
      </w: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954624" behindDoc="0" locked="0" layoutInCell="1" allowOverlap="1">
                <wp:simplePos x="0" y="0"/>
                <wp:positionH relativeFrom="column">
                  <wp:posOffset>3051240</wp:posOffset>
                </wp:positionH>
                <wp:positionV relativeFrom="paragraph">
                  <wp:posOffset>67200</wp:posOffset>
                </wp:positionV>
                <wp:extent cx="521280" cy="164880"/>
                <wp:effectExtent l="38100" t="38100" r="31750" b="26035"/>
                <wp:wrapNone/>
                <wp:docPr id="2625" name="Ink 26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83">
                      <w14:nvContentPartPr>
                        <w14:cNvContentPartPr/>
                      </w14:nvContentPartPr>
                      <w14:xfrm>
                        <a:off x="0" y="0"/>
                        <a:ext cx="521280" cy="164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25" o:spid="_x0000_s1026" type="#_x0000_t75" style="position:absolute;margin-left:239.7pt;margin-top:4.6pt;width:42.35pt;height:14.35pt;z-index:252954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">
                <v:imagedata r:id="rId2684" o:title=""/>
              </v:shape>
            </w:pict>
          </mc:Fallback>
        </mc:AlternateContent>
      </w: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953600" behindDoc="0" locked="0" layoutInCell="1" allowOverlap="1">
                <wp:simplePos x="0" y="0"/>
                <wp:positionH relativeFrom="column">
                  <wp:posOffset>3015960</wp:posOffset>
                </wp:positionH>
                <wp:positionV relativeFrom="paragraph">
                  <wp:posOffset>45960</wp:posOffset>
                </wp:positionV>
                <wp:extent cx="518040" cy="181080"/>
                <wp:effectExtent l="38100" t="38100" r="34925" b="28575"/>
                <wp:wrapNone/>
                <wp:docPr id="2624" name="Ink 26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85">
                      <w14:nvContentPartPr>
                        <w14:cNvContentPartPr/>
                      </w14:nvContentPartPr>
                      <w14:xfrm>
                        <a:off x="0" y="0"/>
                        <a:ext cx="518040" cy="181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24" o:spid="_x0000_s1026" type="#_x0000_t75" style="position:absolute;margin-left:236.95pt;margin-top:2.95pt;width:42.05pt;height:15.5pt;z-index:252953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">
                <v:imagedata r:id="rId2686" o:title=""/>
              </v:shape>
            </w:pict>
          </mc:Fallback>
        </mc:AlternateContent>
      </w:r>
      <w:r w:rsidR="00477F90" w:rsidRPr="009A4D7A">
        <w:rPr>
          <w:noProof/>
          <w:szCs w:val="28"/>
          <w:lang w:val="en-US" w:eastAsia="en-US"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 wp14:anchorId="2B3FA55A" wp14:editId="43B72D89">
                <wp:simplePos x="0" y="0"/>
                <wp:positionH relativeFrom="column">
                  <wp:posOffset>-49530</wp:posOffset>
                </wp:positionH>
                <wp:positionV relativeFrom="paragraph">
                  <wp:posOffset>0</wp:posOffset>
                </wp:positionV>
                <wp:extent cx="1297305" cy="594995"/>
                <wp:effectExtent l="0" t="0" r="0" b="0"/>
                <wp:wrapNone/>
                <wp:docPr id="1386" name="Text Box 56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97305" cy="59499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8729CC" w:rsidRPr="00AA5787" w:rsidRDefault="008729CC" w:rsidP="00477F90">
                            <w:r>
                              <w:rPr>
                                <w:lang w:val="en-US"/>
                              </w:rPr>
                              <w:t>Cauchy-Schwartz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566" o:spid="_x0000_s1115" type="#_x0000_t202" style="position:absolute;left:0;text-align:left;margin-left:-3.9pt;margin-top:0;width:102.15pt;height:46.85pt;z-index:251678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" stroked="f">
                <v:textbox>
                  <w:txbxContent>
                    <w:p w:rsidR="001E3AC4" w:rsidRPr="00AA5787" w:rsidRDefault="001E3AC4" w:rsidP="00477F90">
                      <w:r>
                        <w:rPr>
                          <w:lang w:val="en-US"/>
                        </w:rPr>
                        <w:t>Cauchy-Schwartz</w:t>
                      </w:r>
                    </w:p>
                  </w:txbxContent>
                </v:textbox>
              </v:shape>
            </w:pict>
          </mc:Fallback>
        </mc:AlternateContent>
      </w:r>
      <w:r w:rsidR="00477F90" w:rsidRPr="009A4D7A">
        <w:rPr>
          <w:noProof/>
          <w:szCs w:val="28"/>
          <w:lang w:val="en-US" w:eastAsia="en-US"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 wp14:anchorId="655ABCD1" wp14:editId="650A9090">
                <wp:simplePos x="0" y="0"/>
                <wp:positionH relativeFrom="column">
                  <wp:posOffset>2457450</wp:posOffset>
                </wp:positionH>
                <wp:positionV relativeFrom="paragraph">
                  <wp:posOffset>212725</wp:posOffset>
                </wp:positionV>
                <wp:extent cx="400050" cy="228600"/>
                <wp:effectExtent l="0" t="3175" r="0" b="0"/>
                <wp:wrapNone/>
                <wp:docPr id="1385" name="Text Box 57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00050" cy="2286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8729CC" w:rsidRPr="005C68E3" w:rsidRDefault="008729CC" w:rsidP="00477F90">
                            <w:r w:rsidRPr="006B2E41">
                              <w:rPr>
                                <w:position w:val="-10"/>
                              </w:rPr>
                              <w:object w:dxaOrig="460" w:dyaOrig="320">
                                <v:shape id="_x0000_i1167" type="#_x0000_t75" style="width:22.8pt;height:16.4pt" o:ole="">
                                  <v:imagedata r:id="rId2687" o:title=""/>
                                </v:shape>
                                <o:OLEObject Type="Embed" ProgID="Equation.DSMT4" ShapeID="_x0000_i1167" DrawAspect="Content" ObjectID="_1665487071" r:id="rId2688"/>
                              </w:object>
                            </w:r>
                          </w:p>
                          <w:p w:rsidR="008729CC" w:rsidRDefault="008729CC" w:rsidP="00477F90"/>
                          <w:p w:rsidR="008729CC" w:rsidRPr="00AC6393" w:rsidRDefault="008729CC" w:rsidP="00477F90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576" o:spid="_x0000_s1116" type="#_x0000_t202" style="position:absolute;left:0;text-align:left;margin-left:193.5pt;margin-top:16.75pt;width:31.5pt;height:18pt;z-index:251681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" stroked="f">
                <v:textbox>
                  <w:txbxContent>
                    <w:p w:rsidR="001E3AC4" w:rsidRPr="005C68E3" w:rsidRDefault="001E3AC4" w:rsidP="00477F90">
                      <w:r w:rsidRPr="006B2E41">
                        <w:rPr>
                          <w:position w:val="-10"/>
                        </w:rPr>
                        <w:object w:dxaOrig="460" w:dyaOrig="320">
                          <v:shape id="_x0000_i1167" type="#_x0000_t75" style="width:22.8pt;height:16.2pt" o:ole="">
                            <v:imagedata r:id="rId2689" o:title=""/>
                          </v:shape>
                          <o:OLEObject Type="Embed" ProgID="Equation.DSMT4" ShapeID="_x0000_i1167" DrawAspect="Content" ObjectID="_1662287444" r:id="rId2690"/>
                        </w:object>
                      </w:r>
                    </w:p>
                    <w:p w:rsidR="001E3AC4" w:rsidRDefault="001E3AC4" w:rsidP="00477F90"/>
                    <w:p w:rsidR="001E3AC4" w:rsidRPr="00AC6393" w:rsidRDefault="001E3AC4" w:rsidP="00477F90"/>
                  </w:txbxContent>
                </v:textbox>
              </v:shape>
            </w:pict>
          </mc:Fallback>
        </mc:AlternateContent>
      </w:r>
    </w:p>
    <w:p w:rsidR="00477F90" w:rsidRPr="009A4D7A" w:rsidRDefault="00DC1E08" w:rsidP="00477F90">
      <w:pPr>
        <w:rPr>
          <w:szCs w:val="28"/>
        </w:rPr>
      </w:pP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985344" behindDoc="0" locked="0" layoutInCell="1" allowOverlap="1">
                <wp:simplePos x="0" y="0"/>
                <wp:positionH relativeFrom="column">
                  <wp:posOffset>1740840</wp:posOffset>
                </wp:positionH>
                <wp:positionV relativeFrom="paragraph">
                  <wp:posOffset>-246240</wp:posOffset>
                </wp:positionV>
                <wp:extent cx="262440" cy="512280"/>
                <wp:effectExtent l="38100" t="38100" r="23495" b="40640"/>
                <wp:wrapNone/>
                <wp:docPr id="2655" name="Ink 26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91">
                      <w14:nvContentPartPr>
                        <w14:cNvContentPartPr/>
                      </w14:nvContentPartPr>
                      <w14:xfrm>
                        <a:off x="0" y="0"/>
                        <a:ext cx="262440" cy="512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55" o:spid="_x0000_s1026" type="#_x0000_t75" style="position:absolute;margin-left:136.5pt;margin-top:-20.05pt;width:21.9pt;height:41.75pt;z-index:252985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">
                <v:imagedata r:id="rId2692" o:title=""/>
              </v:shape>
            </w:pict>
          </mc:Fallback>
        </mc:AlternateContent>
      </w: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984320" behindDoc="0" locked="0" layoutInCell="1" allowOverlap="1">
                <wp:simplePos x="0" y="0"/>
                <wp:positionH relativeFrom="column">
                  <wp:posOffset>870000</wp:posOffset>
                </wp:positionH>
                <wp:positionV relativeFrom="paragraph">
                  <wp:posOffset>-256680</wp:posOffset>
                </wp:positionV>
                <wp:extent cx="276840" cy="535320"/>
                <wp:effectExtent l="19050" t="38100" r="28575" b="36195"/>
                <wp:wrapNone/>
                <wp:docPr id="2654" name="Ink 26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93">
                      <w14:nvContentPartPr>
                        <w14:cNvContentPartPr/>
                      </w14:nvContentPartPr>
                      <w14:xfrm>
                        <a:off x="0" y="0"/>
                        <a:ext cx="276840" cy="535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54" o:spid="_x0000_s1026" type="#_x0000_t75" style="position:absolute;margin-left:67.85pt;margin-top:-20.8pt;width:22.9pt;height:43.3pt;z-index:252984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">
                <v:imagedata r:id="rId2694" o:title=""/>
              </v:shape>
            </w:pict>
          </mc:Fallback>
        </mc:AlternateContent>
      </w: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979200" behindDoc="0" locked="0" layoutInCell="1" allowOverlap="1">
                <wp:simplePos x="0" y="0"/>
                <wp:positionH relativeFrom="column">
                  <wp:posOffset>1674240</wp:posOffset>
                </wp:positionH>
                <wp:positionV relativeFrom="paragraph">
                  <wp:posOffset>-156600</wp:posOffset>
                </wp:positionV>
                <wp:extent cx="108000" cy="334440"/>
                <wp:effectExtent l="38100" t="38100" r="25400" b="27940"/>
                <wp:wrapNone/>
                <wp:docPr id="2649" name="Ink 26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95">
                      <w14:nvContentPartPr>
                        <w14:cNvContentPartPr/>
                      </w14:nvContentPartPr>
                      <w14:xfrm>
                        <a:off x="0" y="0"/>
                        <a:ext cx="108000" cy="334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49" o:spid="_x0000_s1026" type="#_x0000_t75" style="position:absolute;margin-left:131.3pt;margin-top:-12.95pt;width:9.7pt;height:27.6pt;z-index:252979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">
                <v:imagedata r:id="rId2696" o:title=""/>
              </v:shape>
            </w:pict>
          </mc:Fallback>
        </mc:AlternateContent>
      </w: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956672" behindDoc="0" locked="0" layoutInCell="1" allowOverlap="1">
                <wp:simplePos x="0" y="0"/>
                <wp:positionH relativeFrom="column">
                  <wp:posOffset>2934960</wp:posOffset>
                </wp:positionH>
                <wp:positionV relativeFrom="paragraph">
                  <wp:posOffset>-262080</wp:posOffset>
                </wp:positionV>
                <wp:extent cx="856080" cy="693360"/>
                <wp:effectExtent l="19050" t="19050" r="20320" b="31115"/>
                <wp:wrapNone/>
                <wp:docPr id="2627" name="Ink 26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97">
                      <w14:nvContentPartPr>
                        <w14:cNvContentPartPr/>
                      </w14:nvContentPartPr>
                      <w14:xfrm>
                        <a:off x="0" y="0"/>
                        <a:ext cx="856080" cy="693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27" o:spid="_x0000_s1026" type="#_x0000_t75" style="position:absolute;margin-left:230.8pt;margin-top:-21.4pt;width:68.45pt;height:55.7pt;z-index:252956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">
                <v:imagedata r:id="rId2698" o:title=""/>
              </v:shape>
            </w:pict>
          </mc:Fallback>
        </mc:AlternateContent>
      </w: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955648" behindDoc="0" locked="0" layoutInCell="1" allowOverlap="1">
                <wp:simplePos x="0" y="0"/>
                <wp:positionH relativeFrom="column">
                  <wp:posOffset>2693040</wp:posOffset>
                </wp:positionH>
                <wp:positionV relativeFrom="paragraph">
                  <wp:posOffset>-249480</wp:posOffset>
                </wp:positionV>
                <wp:extent cx="1041840" cy="916200"/>
                <wp:effectExtent l="19050" t="19050" r="25400" b="17780"/>
                <wp:wrapNone/>
                <wp:docPr id="2626" name="Ink 26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99">
                      <w14:nvContentPartPr>
                        <w14:cNvContentPartPr/>
                      </w14:nvContentPartPr>
                      <w14:xfrm>
                        <a:off x="0" y="0"/>
                        <a:ext cx="1041840" cy="91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26" o:spid="_x0000_s1026" type="#_x0000_t75" style="position:absolute;margin-left:211.45pt;margin-top:-19.95pt;width:83.15pt;height:73.15pt;z-index:252955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">
                <v:imagedata r:id="rId2700" o:title=""/>
              </v:shape>
            </w:pict>
          </mc:Fallback>
        </mc:AlternateContent>
      </w:r>
    </w:p>
    <w:p w:rsidR="00477F90" w:rsidRPr="009A4D7A" w:rsidRDefault="00DC1E08" w:rsidP="00477F90">
      <w:pPr>
        <w:rPr>
          <w:szCs w:val="28"/>
        </w:rPr>
      </w:pP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967936" behindDoc="0" locked="0" layoutInCell="1" allowOverlap="1">
                <wp:simplePos x="0" y="0"/>
                <wp:positionH relativeFrom="column">
                  <wp:posOffset>3766920</wp:posOffset>
                </wp:positionH>
                <wp:positionV relativeFrom="paragraph">
                  <wp:posOffset>96600</wp:posOffset>
                </wp:positionV>
                <wp:extent cx="360" cy="360"/>
                <wp:effectExtent l="0" t="0" r="0" b="0"/>
                <wp:wrapNone/>
                <wp:docPr id="2638" name="Ink 26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01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38" o:spid="_x0000_s1026" type="#_x0000_t75" style="position:absolute;margin-left:295.6pt;margin-top:6.6pt;width:2.05pt;height:2.05pt;z-index:252967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">
                <v:imagedata r:id="rId2513" o:title=""/>
              </v:shape>
            </w:pict>
          </mc:Fallback>
        </mc:AlternateContent>
      </w: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952576" behindDoc="0" locked="0" layoutInCell="1" allowOverlap="1">
                <wp:simplePos x="0" y="0"/>
                <wp:positionH relativeFrom="column">
                  <wp:posOffset>2586120</wp:posOffset>
                </wp:positionH>
                <wp:positionV relativeFrom="paragraph">
                  <wp:posOffset>-340800</wp:posOffset>
                </wp:positionV>
                <wp:extent cx="364320" cy="712440"/>
                <wp:effectExtent l="38100" t="38100" r="36195" b="31115"/>
                <wp:wrapNone/>
                <wp:docPr id="2623" name="Ink 26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02">
                      <w14:nvContentPartPr>
                        <w14:cNvContentPartPr/>
                      </w14:nvContentPartPr>
                      <w14:xfrm>
                        <a:off x="0" y="0"/>
                        <a:ext cx="364320" cy="712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23" o:spid="_x0000_s1026" type="#_x0000_t75" style="position:absolute;margin-left:202.85pt;margin-top:-27.45pt;width:30.1pt;height:57.55pt;z-index:252952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">
                <v:imagedata r:id="rId2703" o:title=""/>
              </v:shape>
            </w:pict>
          </mc:Fallback>
        </mc:AlternateContent>
      </w: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951552" behindDoc="0" locked="0" layoutInCell="1" allowOverlap="1">
                <wp:simplePos x="0" y="0"/>
                <wp:positionH relativeFrom="column">
                  <wp:posOffset>2611680</wp:posOffset>
                </wp:positionH>
                <wp:positionV relativeFrom="paragraph">
                  <wp:posOffset>-310560</wp:posOffset>
                </wp:positionV>
                <wp:extent cx="357840" cy="682560"/>
                <wp:effectExtent l="19050" t="19050" r="23495" b="22860"/>
                <wp:wrapNone/>
                <wp:docPr id="2622" name="Ink 26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04">
                      <w14:nvContentPartPr>
                        <w14:cNvContentPartPr/>
                      </w14:nvContentPartPr>
                      <w14:xfrm>
                        <a:off x="0" y="0"/>
                        <a:ext cx="357840" cy="682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22" o:spid="_x0000_s1026" type="#_x0000_t75" style="position:absolute;margin-left:205.1pt;margin-top:-24.95pt;width:29.3pt;height:54.9pt;z-index:252951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">
                <v:imagedata r:id="rId2705" o:title=""/>
              </v:shape>
            </w:pict>
          </mc:Fallback>
        </mc:AlternateContent>
      </w:r>
    </w:p>
    <w:p w:rsidR="00477F90" w:rsidRPr="009A4D7A" w:rsidRDefault="00DC1E08" w:rsidP="00477F90">
      <w:pPr>
        <w:rPr>
          <w:szCs w:val="28"/>
          <w:lang w:val="en-US"/>
        </w:rPr>
      </w:pPr>
      <w:r>
        <w:rPr>
          <w:noProof/>
          <w:position w:val="-10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989440" behindDoc="0" locked="0" layoutInCell="1" allowOverlap="1">
                <wp:simplePos x="0" y="0"/>
                <wp:positionH relativeFrom="column">
                  <wp:posOffset>-39000</wp:posOffset>
                </wp:positionH>
                <wp:positionV relativeFrom="paragraph">
                  <wp:posOffset>-135120</wp:posOffset>
                </wp:positionV>
                <wp:extent cx="1091880" cy="454680"/>
                <wp:effectExtent l="38100" t="38100" r="32385" b="40640"/>
                <wp:wrapNone/>
                <wp:docPr id="2659" name="Ink 26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06">
                      <w14:nvContentPartPr>
                        <w14:cNvContentPartPr/>
                      </w14:nvContentPartPr>
                      <w14:xfrm>
                        <a:off x="0" y="0"/>
                        <a:ext cx="1091880" cy="45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59" o:spid="_x0000_s1026" type="#_x0000_t75" style="position:absolute;margin-left:-3.75pt;margin-top:-11.35pt;width:87.4pt;height:37.15pt;z-index:252989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">
                <v:imagedata r:id="rId2707" o:title=""/>
              </v:shape>
            </w:pict>
          </mc:Fallback>
        </mc:AlternateContent>
      </w:r>
      <w:r w:rsidR="00577013" w:rsidRPr="009A4D7A">
        <w:rPr>
          <w:position w:val="-10"/>
          <w:szCs w:val="28"/>
        </w:rPr>
        <w:object w:dxaOrig="1500" w:dyaOrig="360">
          <v:shape id="_x0000_i1100" type="#_x0000_t75" style="width:75.2pt;height:18pt" o:ole="">
            <v:imagedata r:id="rId2708" o:title=""/>
          </v:shape>
          <o:OLEObject Type="Embed" ProgID="Equation.DSMT4" ShapeID="_x0000_i1100" DrawAspect="Content" ObjectID="_1665487004" r:id="rId2709"/>
        </w:object>
      </w:r>
    </w:p>
    <w:p w:rsidR="00477F90" w:rsidRPr="009A4D7A" w:rsidRDefault="00477F90" w:rsidP="00477F90">
      <w:pPr>
        <w:rPr>
          <w:szCs w:val="28"/>
          <w:lang w:val="el-GR"/>
        </w:rPr>
      </w:pPr>
      <w:r w:rsidRPr="009A4D7A">
        <w:rPr>
          <w:position w:val="-6"/>
          <w:szCs w:val="28"/>
        </w:rPr>
        <w:object w:dxaOrig="300" w:dyaOrig="240">
          <v:shape id="_x0000_i1101" type="#_x0000_t75" style="width:15.2pt;height:12pt" o:ole="">
            <v:imagedata r:id="rId2710" o:title=""/>
          </v:shape>
          <o:OLEObject Type="Embed" ProgID="Equation.DSMT4" ShapeID="_x0000_i1101" DrawAspect="Content" ObjectID="_1665487005" r:id="rId2711"/>
        </w:object>
      </w:r>
      <w:r w:rsidRPr="009A4D7A">
        <w:rPr>
          <w:szCs w:val="28"/>
          <w:lang w:val="el-GR"/>
        </w:rPr>
        <w:t xml:space="preserve">  </w:t>
      </w:r>
      <w:r w:rsidR="00577013" w:rsidRPr="009A4D7A">
        <w:rPr>
          <w:position w:val="-10"/>
          <w:szCs w:val="28"/>
        </w:rPr>
        <w:object w:dxaOrig="2420" w:dyaOrig="320">
          <v:shape id="_x0000_i1102" type="#_x0000_t75" style="width:121.2pt;height:16.4pt" o:ole="" o:bordertopcolor="this" o:borderleftcolor="this" o:borderbottomcolor="this" o:borderrightcolor="this">
            <v:imagedata r:id="rId2712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102" DrawAspect="Content" ObjectID="_1665487006" r:id="rId2713"/>
        </w:object>
      </w:r>
    </w:p>
    <w:p w:rsidR="00477F90" w:rsidRPr="009A4D7A" w:rsidRDefault="00DC1E08" w:rsidP="00477F90">
      <w:pPr>
        <w:rPr>
          <w:szCs w:val="28"/>
          <w:lang w:val="el-GR"/>
        </w:rPr>
      </w:pP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990464" behindDoc="0" locked="0" layoutInCell="1" allowOverlap="1">
                <wp:simplePos x="0" y="0"/>
                <wp:positionH relativeFrom="column">
                  <wp:posOffset>439800</wp:posOffset>
                </wp:positionH>
                <wp:positionV relativeFrom="paragraph">
                  <wp:posOffset>4080</wp:posOffset>
                </wp:positionV>
                <wp:extent cx="1242000" cy="67680"/>
                <wp:effectExtent l="38100" t="38100" r="0" b="27940"/>
                <wp:wrapNone/>
                <wp:docPr id="2660" name="Ink 26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14">
                      <w14:nvContentPartPr>
                        <w14:cNvContentPartPr/>
                      </w14:nvContentPartPr>
                      <w14:xfrm>
                        <a:off x="0" y="0"/>
                        <a:ext cx="1242000" cy="67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60" o:spid="_x0000_s1026" type="#_x0000_t75" style="position:absolute;margin-left:34.05pt;margin-top:-.4pt;width:99.1pt;height:6.75pt;z-index:252990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">
                <v:imagedata r:id="rId2715" o:title=""/>
              </v:shape>
            </w:pict>
          </mc:Fallback>
        </mc:AlternateContent>
      </w:r>
    </w:p>
    <w:p w:rsidR="00477F90" w:rsidRPr="00AB25C2" w:rsidRDefault="00477F90" w:rsidP="00477F90">
      <w:pPr>
        <w:rPr>
          <w:szCs w:val="28"/>
          <w:lang w:val="el-GR"/>
        </w:rPr>
      </w:pPr>
    </w:p>
    <w:p w:rsidR="007263EF" w:rsidRDefault="007263EF">
      <w:pPr>
        <w:tabs>
          <w:tab w:val="clear" w:pos="1185"/>
        </w:tabs>
        <w:spacing w:before="0" w:after="0" w:line="240" w:lineRule="auto"/>
        <w:jc w:val="left"/>
        <w:rPr>
          <w:rFonts w:ascii="Arial" w:hAnsi="Arial" w:cs="Arial"/>
          <w:b/>
          <w:bCs/>
          <w:i/>
          <w:szCs w:val="28"/>
          <w:highlight w:val="lightGray"/>
          <w:lang w:val="el-GR"/>
        </w:rPr>
      </w:pPr>
    </w:p>
    <w:p w:rsidR="009A4D7A" w:rsidRPr="009A4D7A" w:rsidRDefault="009A4D7A" w:rsidP="00282B60">
      <w:pPr>
        <w:pStyle w:val="Heading3"/>
        <w:rPr>
          <w:highlight w:val="lightGray"/>
        </w:rPr>
      </w:pPr>
      <w:r w:rsidRPr="002253AB">
        <w:lastRenderedPageBreak/>
        <w:t>Εφαρμογή: οι λύσεις μιας εξίσωσης σε πολλούς αγνώστους</w:t>
      </w:r>
    </w:p>
    <w:p w:rsidR="00E0525D" w:rsidRDefault="00E0525D">
      <w:pPr>
        <w:tabs>
          <w:tab w:val="clear" w:pos="1185"/>
        </w:tabs>
        <w:spacing w:before="0" w:after="0" w:line="240" w:lineRule="auto"/>
        <w:jc w:val="left"/>
        <w:rPr>
          <w:lang w:val="el-GR"/>
        </w:rPr>
      </w:pPr>
    </w:p>
    <w:p w:rsidR="009650D0" w:rsidRDefault="008729CC" w:rsidP="009650D0">
      <w:pPr>
        <w:pStyle w:val="ListParagraph"/>
        <w:numPr>
          <w:ilvl w:val="0"/>
          <w:numId w:val="44"/>
        </w:numPr>
        <w:tabs>
          <w:tab w:val="clear" w:pos="1185"/>
        </w:tabs>
        <w:spacing w:before="0" w:after="0" w:line="240" w:lineRule="auto"/>
        <w:jc w:val="left"/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60480" behindDoc="0" locked="0" layoutInCell="1" allowOverlap="1">
                <wp:simplePos x="0" y="0"/>
                <wp:positionH relativeFrom="column">
                  <wp:posOffset>5794800</wp:posOffset>
                </wp:positionH>
                <wp:positionV relativeFrom="paragraph">
                  <wp:posOffset>1105870</wp:posOffset>
                </wp:positionV>
                <wp:extent cx="129240" cy="106200"/>
                <wp:effectExtent l="38100" t="38100" r="23495" b="27305"/>
                <wp:wrapNone/>
                <wp:docPr id="3359" name="Ink 33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16">
                      <w14:nvContentPartPr>
                        <w14:cNvContentPartPr/>
                      </w14:nvContentPartPr>
                      <w14:xfrm>
                        <a:off x="0" y="0"/>
                        <a:ext cx="129240" cy="10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59" o:spid="_x0000_s1026" type="#_x0000_t75" style="position:absolute;margin-left:455.7pt;margin-top:86.65pt;width:11.35pt;height:9.5pt;z-index:253460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">
                <v:imagedata r:id="rId271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59456" behindDoc="0" locked="0" layoutInCell="1" allowOverlap="1">
                <wp:simplePos x="0" y="0"/>
                <wp:positionH relativeFrom="column">
                  <wp:posOffset>5793360</wp:posOffset>
                </wp:positionH>
                <wp:positionV relativeFrom="paragraph">
                  <wp:posOffset>1037470</wp:posOffset>
                </wp:positionV>
                <wp:extent cx="73440" cy="89640"/>
                <wp:effectExtent l="19050" t="19050" r="22225" b="24765"/>
                <wp:wrapNone/>
                <wp:docPr id="3358" name="Ink 33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18">
                      <w14:nvContentPartPr>
                        <w14:cNvContentPartPr/>
                      </w14:nvContentPartPr>
                      <w14:xfrm>
                        <a:off x="0" y="0"/>
                        <a:ext cx="73440" cy="89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58" o:spid="_x0000_s1026" type="#_x0000_t75" style="position:absolute;margin-left:455.65pt;margin-top:81.15pt;width:6.9pt;height:8.1pt;z-index:253459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">
                <v:imagedata r:id="rId271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58432" behindDoc="0" locked="0" layoutInCell="1" allowOverlap="1">
                <wp:simplePos x="0" y="0"/>
                <wp:positionH relativeFrom="column">
                  <wp:posOffset>5773560</wp:posOffset>
                </wp:positionH>
                <wp:positionV relativeFrom="paragraph">
                  <wp:posOffset>759910</wp:posOffset>
                </wp:positionV>
                <wp:extent cx="121320" cy="191520"/>
                <wp:effectExtent l="38100" t="38100" r="12065" b="37465"/>
                <wp:wrapNone/>
                <wp:docPr id="3357" name="Ink 33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20">
                      <w14:nvContentPartPr>
                        <w14:cNvContentPartPr/>
                      </w14:nvContentPartPr>
                      <w14:xfrm>
                        <a:off x="0" y="0"/>
                        <a:ext cx="121320" cy="19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57" o:spid="_x0000_s1026" type="#_x0000_t75" style="position:absolute;margin-left:453.95pt;margin-top:59.15pt;width:10.7pt;height:16.45pt;z-index:253458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">
                <v:imagedata r:id="rId2721" o:title=""/>
              </v:shape>
            </w:pict>
          </mc:Fallback>
        </mc:AlternateContent>
      </w:r>
      <w:r w:rsidR="00C259A4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56000" behindDoc="0" locked="0" layoutInCell="1" allowOverlap="1">
                <wp:simplePos x="0" y="0"/>
                <wp:positionH relativeFrom="column">
                  <wp:posOffset>3206040</wp:posOffset>
                </wp:positionH>
                <wp:positionV relativeFrom="paragraph">
                  <wp:posOffset>-202530</wp:posOffset>
                </wp:positionV>
                <wp:extent cx="1370880" cy="603000"/>
                <wp:effectExtent l="38100" t="38100" r="39370" b="45085"/>
                <wp:wrapNone/>
                <wp:docPr id="2725" name="Ink 27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22">
                      <w14:nvContentPartPr>
                        <w14:cNvContentPartPr/>
                      </w14:nvContentPartPr>
                      <w14:xfrm>
                        <a:off x="0" y="0"/>
                        <a:ext cx="1370880" cy="603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25" o:spid="_x0000_s1026" type="#_x0000_t75" style="position:absolute;margin-left:251.75pt;margin-top:-16.6pt;width:109.5pt;height:49pt;z-index:253056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">
                <v:imagedata r:id="rId2723" o:title=""/>
              </v:shape>
            </w:pict>
          </mc:Fallback>
        </mc:AlternateContent>
      </w:r>
      <w:r w:rsidR="00C259A4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54976" behindDoc="0" locked="0" layoutInCell="1" allowOverlap="1">
                <wp:simplePos x="0" y="0"/>
                <wp:positionH relativeFrom="column">
                  <wp:posOffset>3297480</wp:posOffset>
                </wp:positionH>
                <wp:positionV relativeFrom="paragraph">
                  <wp:posOffset>286710</wp:posOffset>
                </wp:positionV>
                <wp:extent cx="1052640" cy="66960"/>
                <wp:effectExtent l="38100" t="38100" r="33655" b="28575"/>
                <wp:wrapNone/>
                <wp:docPr id="2724" name="Ink 27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24">
                      <w14:nvContentPartPr>
                        <w14:cNvContentPartPr/>
                      </w14:nvContentPartPr>
                      <w14:xfrm>
                        <a:off x="0" y="0"/>
                        <a:ext cx="1052640" cy="66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24" o:spid="_x0000_s1026" type="#_x0000_t75" style="position:absolute;margin-left:259.05pt;margin-top:21.85pt;width:84.3pt;height:6.75pt;z-index:253054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">
                <v:imagedata r:id="rId2725" o:title=""/>
              </v:shape>
            </w:pict>
          </mc:Fallback>
        </mc:AlternateContent>
      </w:r>
      <w:r w:rsidR="00C259A4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22208" behindDoc="0" locked="0" layoutInCell="1" allowOverlap="1">
                <wp:simplePos x="0" y="0"/>
                <wp:positionH relativeFrom="column">
                  <wp:posOffset>1260240</wp:posOffset>
                </wp:positionH>
                <wp:positionV relativeFrom="paragraph">
                  <wp:posOffset>415230</wp:posOffset>
                </wp:positionV>
                <wp:extent cx="920160" cy="774000"/>
                <wp:effectExtent l="38100" t="19050" r="32385" b="26670"/>
                <wp:wrapNone/>
                <wp:docPr id="2691" name="Ink 26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26">
                      <w14:nvContentPartPr>
                        <w14:cNvContentPartPr/>
                      </w14:nvContentPartPr>
                      <w14:xfrm>
                        <a:off x="0" y="0"/>
                        <a:ext cx="920160" cy="774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91" o:spid="_x0000_s1026" type="#_x0000_t75" style="position:absolute;margin-left:98.75pt;margin-top:32.2pt;width:73.65pt;height:62.05pt;z-index:253022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">
                <v:imagedata r:id="rId2727" o:title=""/>
              </v:shape>
            </w:pict>
          </mc:Fallback>
        </mc:AlternateContent>
      </w:r>
      <w:r w:rsidR="00C259A4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17088" behindDoc="0" locked="0" layoutInCell="1" allowOverlap="1">
                <wp:simplePos x="0" y="0"/>
                <wp:positionH relativeFrom="column">
                  <wp:posOffset>3486840</wp:posOffset>
                </wp:positionH>
                <wp:positionV relativeFrom="paragraph">
                  <wp:posOffset>261510</wp:posOffset>
                </wp:positionV>
                <wp:extent cx="22320" cy="1080"/>
                <wp:effectExtent l="19050" t="19050" r="15875" b="37465"/>
                <wp:wrapNone/>
                <wp:docPr id="2686" name="Ink 26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28">
                      <w14:nvContentPartPr>
                        <w14:cNvContentPartPr/>
                      </w14:nvContentPartPr>
                      <w14:xfrm>
                        <a:off x="0" y="0"/>
                        <a:ext cx="22320" cy="1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86" o:spid="_x0000_s1026" type="#_x0000_t75" style="position:absolute;margin-left:274pt;margin-top:19.8pt;width:2.65pt;height:1.8pt;z-index:253017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">
                <v:imagedata r:id="rId2729" o:title=""/>
              </v:shape>
            </w:pict>
          </mc:Fallback>
        </mc:AlternateContent>
      </w:r>
      <w:r w:rsidR="00C259A4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16064" behindDoc="0" locked="0" layoutInCell="1" allowOverlap="1">
                <wp:simplePos x="0" y="0"/>
                <wp:positionH relativeFrom="column">
                  <wp:posOffset>4045560</wp:posOffset>
                </wp:positionH>
                <wp:positionV relativeFrom="paragraph">
                  <wp:posOffset>227670</wp:posOffset>
                </wp:positionV>
                <wp:extent cx="9720" cy="10800"/>
                <wp:effectExtent l="19050" t="19050" r="28575" b="27305"/>
                <wp:wrapNone/>
                <wp:docPr id="2685" name="Ink 26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30">
                      <w14:nvContentPartPr>
                        <w14:cNvContentPartPr/>
                      </w14:nvContentPartPr>
                      <w14:xfrm>
                        <a:off x="0" y="0"/>
                        <a:ext cx="9720" cy="1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85" o:spid="_x0000_s1026" type="#_x0000_t75" style="position:absolute;margin-left:318.2pt;margin-top:17.6pt;width:1.6pt;height:1.6pt;z-index:253016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">
                <v:imagedata r:id="rId2731" o:title=""/>
              </v:shape>
            </w:pict>
          </mc:Fallback>
        </mc:AlternateContent>
      </w:r>
      <w:r w:rsidR="00C259A4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15040" behindDoc="0" locked="0" layoutInCell="1" allowOverlap="1">
                <wp:simplePos x="0" y="0"/>
                <wp:positionH relativeFrom="column">
                  <wp:posOffset>3461280</wp:posOffset>
                </wp:positionH>
                <wp:positionV relativeFrom="paragraph">
                  <wp:posOffset>277350</wp:posOffset>
                </wp:positionV>
                <wp:extent cx="15480" cy="6480"/>
                <wp:effectExtent l="19050" t="19050" r="22860" b="31750"/>
                <wp:wrapNone/>
                <wp:docPr id="2684" name="Ink 26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32">
                      <w14:nvContentPartPr>
                        <w14:cNvContentPartPr/>
                      </w14:nvContentPartPr>
                      <w14:xfrm>
                        <a:off x="0" y="0"/>
                        <a:ext cx="15480" cy="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84" o:spid="_x0000_s1026" type="#_x0000_t75" style="position:absolute;margin-left:272.15pt;margin-top:21.55pt;width:1.9pt;height:1.1pt;z-index:253015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">
                <v:imagedata r:id="rId2733" o:title=""/>
              </v:shape>
            </w:pict>
          </mc:Fallback>
        </mc:AlternateContent>
      </w:r>
      <w:r w:rsidR="00C259A4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12992" behindDoc="0" locked="0" layoutInCell="1" allowOverlap="1">
                <wp:simplePos x="0" y="0"/>
                <wp:positionH relativeFrom="column">
                  <wp:posOffset>1145400</wp:posOffset>
                </wp:positionH>
                <wp:positionV relativeFrom="paragraph">
                  <wp:posOffset>444750</wp:posOffset>
                </wp:positionV>
                <wp:extent cx="693360" cy="82800"/>
                <wp:effectExtent l="38100" t="19050" r="31115" b="31750"/>
                <wp:wrapNone/>
                <wp:docPr id="2682" name="Ink 26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34">
                      <w14:nvContentPartPr>
                        <w14:cNvContentPartPr/>
                      </w14:nvContentPartPr>
                      <w14:xfrm>
                        <a:off x="0" y="0"/>
                        <a:ext cx="693360" cy="82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82" o:spid="_x0000_s1026" type="#_x0000_t75" style="position:absolute;margin-left:89.5pt;margin-top:34.3pt;width:56.05pt;height:7.6pt;z-index:253012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">
                <v:imagedata r:id="rId2735" o:title=""/>
              </v:shape>
            </w:pict>
          </mc:Fallback>
        </mc:AlternateContent>
      </w:r>
      <w:r w:rsidR="00C259A4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11968" behindDoc="0" locked="0" layoutInCell="1" allowOverlap="1">
                <wp:simplePos x="0" y="0"/>
                <wp:positionH relativeFrom="column">
                  <wp:posOffset>2643360</wp:posOffset>
                </wp:positionH>
                <wp:positionV relativeFrom="paragraph">
                  <wp:posOffset>1134870</wp:posOffset>
                </wp:positionV>
                <wp:extent cx="5400" cy="11160"/>
                <wp:effectExtent l="38100" t="38100" r="33020" b="27305"/>
                <wp:wrapNone/>
                <wp:docPr id="2681" name="Ink 26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36">
                      <w14:nvContentPartPr>
                        <w14:cNvContentPartPr/>
                      </w14:nvContentPartPr>
                      <w14:xfrm>
                        <a:off x="0" y="0"/>
                        <a:ext cx="5400" cy="1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81" o:spid="_x0000_s1026" type="#_x0000_t75" style="position:absolute;margin-left:207.55pt;margin-top:88.8pt;width:1.8pt;height:2.15pt;z-index:253011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">
                <v:imagedata r:id="rId2737" o:title=""/>
              </v:shape>
            </w:pict>
          </mc:Fallback>
        </mc:AlternateContent>
      </w:r>
      <w:r w:rsidR="00C259A4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10944" behindDoc="0" locked="0" layoutInCell="1" allowOverlap="1">
                <wp:simplePos x="0" y="0"/>
                <wp:positionH relativeFrom="column">
                  <wp:posOffset>2474520</wp:posOffset>
                </wp:positionH>
                <wp:positionV relativeFrom="paragraph">
                  <wp:posOffset>965670</wp:posOffset>
                </wp:positionV>
                <wp:extent cx="74520" cy="246240"/>
                <wp:effectExtent l="38100" t="38100" r="40005" b="40005"/>
                <wp:wrapNone/>
                <wp:docPr id="2680" name="Ink 26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38">
                      <w14:nvContentPartPr>
                        <w14:cNvContentPartPr/>
                      </w14:nvContentPartPr>
                      <w14:xfrm>
                        <a:off x="0" y="0"/>
                        <a:ext cx="74520" cy="246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80" o:spid="_x0000_s1026" type="#_x0000_t75" style="position:absolute;margin-left:194.2pt;margin-top:75.5pt;width:7.15pt;height:20.7pt;z-index:253010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">
                <v:imagedata r:id="rId2739" o:title=""/>
              </v:shape>
            </w:pict>
          </mc:Fallback>
        </mc:AlternateContent>
      </w:r>
      <w:r w:rsidR="00C259A4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09920" behindDoc="0" locked="0" layoutInCell="1" allowOverlap="1">
                <wp:simplePos x="0" y="0"/>
                <wp:positionH relativeFrom="column">
                  <wp:posOffset>2240160</wp:posOffset>
                </wp:positionH>
                <wp:positionV relativeFrom="paragraph">
                  <wp:posOffset>1054230</wp:posOffset>
                </wp:positionV>
                <wp:extent cx="198720" cy="153360"/>
                <wp:effectExtent l="38100" t="38100" r="30480" b="37465"/>
                <wp:wrapNone/>
                <wp:docPr id="2679" name="Ink 26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40">
                      <w14:nvContentPartPr>
                        <w14:cNvContentPartPr/>
                      </w14:nvContentPartPr>
                      <w14:xfrm>
                        <a:off x="0" y="0"/>
                        <a:ext cx="198720" cy="153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79" o:spid="_x0000_s1026" type="#_x0000_t75" style="position:absolute;margin-left:175.85pt;margin-top:82.3pt;width:17pt;height:13.3pt;z-index:253009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">
                <v:imagedata r:id="rId2741" o:title=""/>
              </v:shape>
            </w:pict>
          </mc:Fallback>
        </mc:AlternateContent>
      </w:r>
      <w:r w:rsidR="00CE164D" w:rsidRPr="009650D0">
        <w:rPr>
          <w:lang w:val="el-GR"/>
        </w:rPr>
        <w:t xml:space="preserve">Ενδιαφέρομαι για εξισώσεις της μορφής </w:t>
      </w:r>
      <w:r w:rsidR="003D0E03" w:rsidRPr="009650D0">
        <w:rPr>
          <w:position w:val="-12"/>
          <w:highlight w:val="yellow"/>
          <w:lang w:val="el-GR"/>
        </w:rPr>
        <w:object w:dxaOrig="1800" w:dyaOrig="360">
          <v:shape id="_x0000_i1103" type="#_x0000_t75" style="width:90pt;height:18pt" o:ole="">
            <v:imagedata r:id="rId2742" o:title=""/>
          </v:shape>
          <o:OLEObject Type="Embed" ProgID="Equation.DSMT4" ShapeID="_x0000_i1103" DrawAspect="Content" ObjectID="_1665487007" r:id="rId2743"/>
        </w:object>
      </w:r>
      <w:r w:rsidR="00CE164D" w:rsidRPr="009650D0">
        <w:rPr>
          <w:lang w:val="el-GR"/>
        </w:rPr>
        <w:t xml:space="preserve"> , όπου </w:t>
      </w:r>
      <w:r w:rsidR="003D0E03" w:rsidRPr="009650D0">
        <w:rPr>
          <w:position w:val="-12"/>
          <w:lang w:val="el-GR"/>
        </w:rPr>
        <w:object w:dxaOrig="1040" w:dyaOrig="360">
          <v:shape id="_x0000_i1104" type="#_x0000_t75" style="width:52.4pt;height:18pt" o:ole="">
            <v:imagedata r:id="rId2744" o:title=""/>
          </v:shape>
          <o:OLEObject Type="Embed" ProgID="Equation.DSMT4" ShapeID="_x0000_i1104" DrawAspect="Content" ObjectID="_1665487008" r:id="rId2745"/>
        </w:object>
      </w:r>
      <w:r w:rsidR="00CE164D" w:rsidRPr="009650D0">
        <w:rPr>
          <w:lang w:val="el-GR"/>
        </w:rPr>
        <w:t xml:space="preserve"> </w:t>
      </w:r>
      <w:r w:rsidR="00CE164D">
        <w:rPr>
          <w:lang w:val="el-GR"/>
        </w:rPr>
        <w:t>γν</w:t>
      </w:r>
      <w:r w:rsidR="00CE164D" w:rsidRPr="009650D0">
        <w:rPr>
          <w:lang w:val="el-GR"/>
        </w:rPr>
        <w:t>ω</w:t>
      </w:r>
      <w:r w:rsidR="00CE164D">
        <w:rPr>
          <w:lang w:val="el-GR"/>
        </w:rPr>
        <w:t>σ</w:t>
      </w:r>
      <w:r w:rsidR="00CE164D" w:rsidRPr="009650D0">
        <w:rPr>
          <w:lang w:val="el-GR"/>
        </w:rPr>
        <w:t xml:space="preserve">τές σταθερές και </w:t>
      </w:r>
      <w:r w:rsidR="00CE164D" w:rsidRPr="009650D0">
        <w:rPr>
          <w:position w:val="-12"/>
          <w:lang w:val="el-GR"/>
        </w:rPr>
        <w:object w:dxaOrig="800" w:dyaOrig="360">
          <v:shape id="_x0000_i1105" type="#_x0000_t75" style="width:40.4pt;height:18pt" o:ole="">
            <v:imagedata r:id="rId2746" o:title=""/>
          </v:shape>
          <o:OLEObject Type="Embed" ProgID="Equation.DSMT4" ShapeID="_x0000_i1105" DrawAspect="Content" ObjectID="_1665487009" r:id="rId2747"/>
        </w:object>
      </w:r>
      <w:r w:rsidR="00CE164D" w:rsidRPr="009650D0">
        <w:rPr>
          <w:lang w:val="el-GR"/>
        </w:rPr>
        <w:t xml:space="preserve"> άγνωστοι: Ποι</w:t>
      </w:r>
      <w:r w:rsidR="00CE164D">
        <w:rPr>
          <w:lang w:val="el-GR"/>
        </w:rPr>
        <w:t>ό</w:t>
      </w:r>
      <w:r w:rsidR="00CE164D" w:rsidRPr="009650D0">
        <w:rPr>
          <w:lang w:val="el-GR"/>
        </w:rPr>
        <w:t xml:space="preserve"> είναι το </w:t>
      </w:r>
      <w:r w:rsidR="00CE164D" w:rsidRPr="001B2BFD">
        <w:rPr>
          <w:highlight w:val="yellow"/>
          <w:lang w:val="el-GR"/>
        </w:rPr>
        <w:t xml:space="preserve">σύνολο των </w:t>
      </w:r>
      <w:r w:rsidR="007838E6" w:rsidRPr="001B2BFD">
        <w:rPr>
          <w:position w:val="-50"/>
          <w:highlight w:val="yellow"/>
          <w:lang w:val="el-GR"/>
        </w:rPr>
        <w:object w:dxaOrig="880" w:dyaOrig="1120">
          <v:shape id="_x0000_i1106" type="#_x0000_t75" style="width:43.6pt;height:55.6pt" o:ole="">
            <v:imagedata r:id="rId2748" o:title=""/>
          </v:shape>
          <o:OLEObject Type="Embed" ProgID="Equation.DSMT4" ShapeID="_x0000_i1106" DrawAspect="Content" ObjectID="_1665487010" r:id="rId2749"/>
        </w:object>
      </w:r>
      <w:r w:rsidR="00CE164D" w:rsidRPr="009650D0">
        <w:rPr>
          <w:lang w:val="el-GR"/>
        </w:rPr>
        <w:t xml:space="preserve"> που ικανοποιεί αυτή την εξίσωση?</w:t>
      </w:r>
    </w:p>
    <w:p w:rsidR="009650D0" w:rsidRDefault="008729CC" w:rsidP="009650D0">
      <w:pPr>
        <w:pStyle w:val="ListParagraph"/>
        <w:numPr>
          <w:ilvl w:val="0"/>
          <w:numId w:val="44"/>
        </w:numPr>
        <w:tabs>
          <w:tab w:val="clear" w:pos="1185"/>
        </w:tabs>
        <w:spacing w:before="0" w:after="0" w:line="240" w:lineRule="auto"/>
        <w:jc w:val="left"/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64576" behindDoc="0" locked="0" layoutInCell="1" allowOverlap="1">
                <wp:simplePos x="0" y="0"/>
                <wp:positionH relativeFrom="column">
                  <wp:posOffset>5964360</wp:posOffset>
                </wp:positionH>
                <wp:positionV relativeFrom="paragraph">
                  <wp:posOffset>-635655</wp:posOffset>
                </wp:positionV>
                <wp:extent cx="168840" cy="1566000"/>
                <wp:effectExtent l="38100" t="38100" r="41275" b="34290"/>
                <wp:wrapNone/>
                <wp:docPr id="3363" name="Ink 33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50">
                      <w14:nvContentPartPr>
                        <w14:cNvContentPartPr/>
                      </w14:nvContentPartPr>
                      <w14:xfrm>
                        <a:off x="0" y="0"/>
                        <a:ext cx="168840" cy="1566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63" o:spid="_x0000_s1026" type="#_x0000_t75" style="position:absolute;margin-left:469.1pt;margin-top:-50.75pt;width:14.65pt;height:124.7pt;z-index:253464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">
                <v:imagedata r:id="rId275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62528" behindDoc="0" locked="0" layoutInCell="1" allowOverlap="1">
                <wp:simplePos x="0" y="0"/>
                <wp:positionH relativeFrom="column">
                  <wp:posOffset>5845560</wp:posOffset>
                </wp:positionH>
                <wp:positionV relativeFrom="paragraph">
                  <wp:posOffset>97665</wp:posOffset>
                </wp:positionV>
                <wp:extent cx="8280" cy="138960"/>
                <wp:effectExtent l="38100" t="19050" r="29845" b="33020"/>
                <wp:wrapNone/>
                <wp:docPr id="3361" name="Ink 33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52">
                      <w14:nvContentPartPr>
                        <w14:cNvContentPartPr/>
                      </w14:nvContentPartPr>
                      <w14:xfrm>
                        <a:off x="0" y="0"/>
                        <a:ext cx="8280" cy="138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61" o:spid="_x0000_s1026" type="#_x0000_t75" style="position:absolute;margin-left:459.7pt;margin-top:7.25pt;width:1.85pt;height:12.05pt;z-index:253462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">
                <v:imagedata r:id="rId275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61504" behindDoc="0" locked="0" layoutInCell="1" allowOverlap="1">
                <wp:simplePos x="0" y="0"/>
                <wp:positionH relativeFrom="column">
                  <wp:posOffset>5792640</wp:posOffset>
                </wp:positionH>
                <wp:positionV relativeFrom="paragraph">
                  <wp:posOffset>90825</wp:posOffset>
                </wp:positionV>
                <wp:extent cx="141480" cy="106200"/>
                <wp:effectExtent l="19050" t="38100" r="11430" b="27305"/>
                <wp:wrapNone/>
                <wp:docPr id="3360" name="Ink 33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54">
                      <w14:nvContentPartPr>
                        <w14:cNvContentPartPr/>
                      </w14:nvContentPartPr>
                      <w14:xfrm>
                        <a:off x="0" y="0"/>
                        <a:ext cx="141480" cy="10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60" o:spid="_x0000_s1026" type="#_x0000_t75" style="position:absolute;margin-left:455.55pt;margin-top:6.55pt;width:12.2pt;height:9.5pt;z-index:253461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">
                <v:imagedata r:id="rId275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57408" behindDoc="0" locked="0" layoutInCell="1" allowOverlap="1">
                <wp:simplePos x="0" y="0"/>
                <wp:positionH relativeFrom="column">
                  <wp:posOffset>5593200</wp:posOffset>
                </wp:positionH>
                <wp:positionV relativeFrom="paragraph">
                  <wp:posOffset>-496335</wp:posOffset>
                </wp:positionV>
                <wp:extent cx="77760" cy="1042920"/>
                <wp:effectExtent l="38100" t="38100" r="36830" b="24130"/>
                <wp:wrapNone/>
                <wp:docPr id="3356" name="Ink 33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56">
                      <w14:nvContentPartPr>
                        <w14:cNvContentPartPr/>
                      </w14:nvContentPartPr>
                      <w14:xfrm>
                        <a:off x="0" y="0"/>
                        <a:ext cx="77760" cy="1042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56" o:spid="_x0000_s1026" type="#_x0000_t75" style="position:absolute;margin-left:439.65pt;margin-top:-39.75pt;width:7.5pt;height:83.4pt;z-index:253457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">
                <v:imagedata r:id="rId275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56384" behindDoc="0" locked="0" layoutInCell="1" allowOverlap="1">
                <wp:simplePos x="0" y="0"/>
                <wp:positionH relativeFrom="column">
                  <wp:posOffset>5381880</wp:posOffset>
                </wp:positionH>
                <wp:positionV relativeFrom="paragraph">
                  <wp:posOffset>69585</wp:posOffset>
                </wp:positionV>
                <wp:extent cx="68400" cy="16200"/>
                <wp:effectExtent l="19050" t="19050" r="27305" b="22225"/>
                <wp:wrapNone/>
                <wp:docPr id="3355" name="Ink 33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58">
                      <w14:nvContentPartPr>
                        <w14:cNvContentPartPr/>
                      </w14:nvContentPartPr>
                      <w14:xfrm>
                        <a:off x="0" y="0"/>
                        <a:ext cx="68400" cy="1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55" o:spid="_x0000_s1026" type="#_x0000_t75" style="position:absolute;margin-left:423.35pt;margin-top:5.1pt;width:6.35pt;height:2.25pt;z-index:253456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">
                <v:imagedata r:id="rId275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55360" behindDoc="0" locked="0" layoutInCell="1" allowOverlap="1">
                <wp:simplePos x="0" y="0"/>
                <wp:positionH relativeFrom="column">
                  <wp:posOffset>5384400</wp:posOffset>
                </wp:positionH>
                <wp:positionV relativeFrom="paragraph">
                  <wp:posOffset>3345</wp:posOffset>
                </wp:positionV>
                <wp:extent cx="83520" cy="29880"/>
                <wp:effectExtent l="38100" t="38100" r="31115" b="27305"/>
                <wp:wrapNone/>
                <wp:docPr id="3354" name="Ink 33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60">
                      <w14:nvContentPartPr>
                        <w14:cNvContentPartPr/>
                      </w14:nvContentPartPr>
                      <w14:xfrm>
                        <a:off x="0" y="0"/>
                        <a:ext cx="83520" cy="29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54" o:spid="_x0000_s1026" type="#_x0000_t75" style="position:absolute;margin-left:423.3pt;margin-top:-.3pt;width:7.9pt;height:3.65pt;z-index:253455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">
                <v:imagedata r:id="rId276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54336" behindDoc="0" locked="0" layoutInCell="1" allowOverlap="1">
                <wp:simplePos x="0" y="0"/>
                <wp:positionH relativeFrom="column">
                  <wp:posOffset>5148240</wp:posOffset>
                </wp:positionH>
                <wp:positionV relativeFrom="paragraph">
                  <wp:posOffset>-9255</wp:posOffset>
                </wp:positionV>
                <wp:extent cx="183600" cy="193320"/>
                <wp:effectExtent l="38100" t="38100" r="26035" b="35560"/>
                <wp:wrapNone/>
                <wp:docPr id="3353" name="Ink 33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62">
                      <w14:nvContentPartPr>
                        <w14:cNvContentPartPr/>
                      </w14:nvContentPartPr>
                      <w14:xfrm>
                        <a:off x="0" y="0"/>
                        <a:ext cx="183600" cy="19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53" o:spid="_x0000_s1026" type="#_x0000_t75" style="position:absolute;margin-left:404.7pt;margin-top:-1.45pt;width:15.75pt;height:16.6pt;z-index:253454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">
                <v:imagedata r:id="rId2763" o:title=""/>
              </v:shape>
            </w:pict>
          </mc:Fallback>
        </mc:AlternateContent>
      </w:r>
      <w:r w:rsidR="00C259A4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08896" behindDoc="0" locked="0" layoutInCell="1" allowOverlap="1">
                <wp:simplePos x="0" y="0"/>
                <wp:positionH relativeFrom="column">
                  <wp:posOffset>2108400</wp:posOffset>
                </wp:positionH>
                <wp:positionV relativeFrom="paragraph">
                  <wp:posOffset>-22120</wp:posOffset>
                </wp:positionV>
                <wp:extent cx="127800" cy="280440"/>
                <wp:effectExtent l="38100" t="19050" r="24765" b="24765"/>
                <wp:wrapNone/>
                <wp:docPr id="2678" name="Ink 26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64">
                      <w14:nvContentPartPr>
                        <w14:cNvContentPartPr/>
                      </w14:nvContentPartPr>
                      <w14:xfrm>
                        <a:off x="0" y="0"/>
                        <a:ext cx="127800" cy="28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78" o:spid="_x0000_s1026" type="#_x0000_t75" style="position:absolute;margin-left:165.45pt;margin-top:-2.25pt;width:11.2pt;height:23.2pt;z-index:253008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">
                <v:imagedata r:id="rId2765" o:title=""/>
              </v:shape>
            </w:pict>
          </mc:Fallback>
        </mc:AlternateContent>
      </w:r>
      <w:r w:rsidR="00C259A4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04800" behindDoc="0" locked="0" layoutInCell="1" allowOverlap="1">
                <wp:simplePos x="0" y="0"/>
                <wp:positionH relativeFrom="column">
                  <wp:posOffset>1705560</wp:posOffset>
                </wp:positionH>
                <wp:positionV relativeFrom="paragraph">
                  <wp:posOffset>-64960</wp:posOffset>
                </wp:positionV>
                <wp:extent cx="212040" cy="411840"/>
                <wp:effectExtent l="19050" t="19050" r="17145" b="26670"/>
                <wp:wrapNone/>
                <wp:docPr id="2674" name="Ink 26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66">
                      <w14:nvContentPartPr>
                        <w14:cNvContentPartPr/>
                      </w14:nvContentPartPr>
                      <w14:xfrm>
                        <a:off x="0" y="0"/>
                        <a:ext cx="212040" cy="411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74" o:spid="_x0000_s1026" type="#_x0000_t75" style="position:absolute;margin-left:133.85pt;margin-top:-5.7pt;width:17.7pt;height:33.45pt;z-index:253004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">
                <v:imagedata r:id="rId2767" o:title=""/>
              </v:shape>
            </w:pict>
          </mc:Fallback>
        </mc:AlternateContent>
      </w:r>
      <w:r w:rsidR="00C259A4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03776" behindDoc="0" locked="0" layoutInCell="1" allowOverlap="1">
                <wp:simplePos x="0" y="0"/>
                <wp:positionH relativeFrom="column">
                  <wp:posOffset>1843800</wp:posOffset>
                </wp:positionH>
                <wp:positionV relativeFrom="paragraph">
                  <wp:posOffset>143480</wp:posOffset>
                </wp:positionV>
                <wp:extent cx="720" cy="720"/>
                <wp:effectExtent l="19050" t="19050" r="18415" b="18415"/>
                <wp:wrapNone/>
                <wp:docPr id="2673" name="Ink 26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68">
                      <w14:nvContentPartPr>
                        <w14:cNvContentPartPr/>
                      </w14:nvContentPartPr>
                      <w14:xfrm>
                        <a:off x="0" y="0"/>
                        <a:ext cx="720" cy="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73" o:spid="_x0000_s1026" type="#_x0000_t75" style="position:absolute;margin-left:144.7pt;margin-top:10.8pt;width:1.1pt;height:1.05pt;z-index:253003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">
                <v:imagedata r:id="rId2769" o:title=""/>
              </v:shape>
            </w:pict>
          </mc:Fallback>
        </mc:AlternateContent>
      </w:r>
      <w:r w:rsidR="00C259A4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02752" behindDoc="0" locked="0" layoutInCell="1" allowOverlap="1">
                <wp:simplePos x="0" y="0"/>
                <wp:positionH relativeFrom="column">
                  <wp:posOffset>1810680</wp:posOffset>
                </wp:positionH>
                <wp:positionV relativeFrom="paragraph">
                  <wp:posOffset>14240</wp:posOffset>
                </wp:positionV>
                <wp:extent cx="33120" cy="176760"/>
                <wp:effectExtent l="19050" t="38100" r="24130" b="33020"/>
                <wp:wrapNone/>
                <wp:docPr id="2672" name="Ink 26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70">
                      <w14:nvContentPartPr>
                        <w14:cNvContentPartPr/>
                      </w14:nvContentPartPr>
                      <w14:xfrm>
                        <a:off x="0" y="0"/>
                        <a:ext cx="33120" cy="176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72" o:spid="_x0000_s1026" type="#_x0000_t75" style="position:absolute;margin-left:141.85pt;margin-top:.4pt;width:3.7pt;height:15.2pt;z-index:253002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">
                <v:imagedata r:id="rId2771" o:title=""/>
              </v:shape>
            </w:pict>
          </mc:Fallback>
        </mc:AlternateContent>
      </w:r>
      <w:r w:rsidR="00C259A4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98656" behindDoc="0" locked="0" layoutInCell="1" allowOverlap="1">
                <wp:simplePos x="0" y="0"/>
                <wp:positionH relativeFrom="column">
                  <wp:posOffset>1400280</wp:posOffset>
                </wp:positionH>
                <wp:positionV relativeFrom="paragraph">
                  <wp:posOffset>-1240</wp:posOffset>
                </wp:positionV>
                <wp:extent cx="204120" cy="281520"/>
                <wp:effectExtent l="38100" t="19050" r="24765" b="23495"/>
                <wp:wrapNone/>
                <wp:docPr id="2668" name="Ink 26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72">
                      <w14:nvContentPartPr>
                        <w14:cNvContentPartPr/>
                      </w14:nvContentPartPr>
                      <w14:xfrm>
                        <a:off x="0" y="0"/>
                        <a:ext cx="204120" cy="28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68" o:spid="_x0000_s1026" type="#_x0000_t75" style="position:absolute;margin-left:109.7pt;margin-top:-.6pt;width:17.25pt;height:23.2pt;z-index:252998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">
                <v:imagedata r:id="rId2773" o:title=""/>
              </v:shape>
            </w:pict>
          </mc:Fallback>
        </mc:AlternateContent>
      </w:r>
      <w:r w:rsidR="00C259A4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95584" behindDoc="0" locked="0" layoutInCell="1" allowOverlap="1">
                <wp:simplePos x="0" y="0"/>
                <wp:positionH relativeFrom="column">
                  <wp:posOffset>1108680</wp:posOffset>
                </wp:positionH>
                <wp:positionV relativeFrom="paragraph">
                  <wp:posOffset>8120</wp:posOffset>
                </wp:positionV>
                <wp:extent cx="150480" cy="246600"/>
                <wp:effectExtent l="38100" t="38100" r="21590" b="20320"/>
                <wp:wrapNone/>
                <wp:docPr id="2665" name="Ink 26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74">
                      <w14:nvContentPartPr>
                        <w14:cNvContentPartPr/>
                      </w14:nvContentPartPr>
                      <w14:xfrm>
                        <a:off x="0" y="0"/>
                        <a:ext cx="150480" cy="246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65" o:spid="_x0000_s1026" type="#_x0000_t75" style="position:absolute;margin-left:86.8pt;margin-top:-.05pt;width:13.05pt;height:20.6pt;z-index:252995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">
                <v:imagedata r:id="rId2775" o:title=""/>
              </v:shape>
            </w:pict>
          </mc:Fallback>
        </mc:AlternateContent>
      </w:r>
      <w:r w:rsidR="00C259A4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92512" behindDoc="0" locked="0" layoutInCell="1" allowOverlap="1">
                <wp:simplePos x="0" y="0"/>
                <wp:positionH relativeFrom="column">
                  <wp:posOffset>755160</wp:posOffset>
                </wp:positionH>
                <wp:positionV relativeFrom="paragraph">
                  <wp:posOffset>40520</wp:posOffset>
                </wp:positionV>
                <wp:extent cx="142200" cy="231840"/>
                <wp:effectExtent l="38100" t="19050" r="29845" b="34925"/>
                <wp:wrapNone/>
                <wp:docPr id="2662" name="Ink 26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76">
                      <w14:nvContentPartPr>
                        <w14:cNvContentPartPr/>
                      </w14:nvContentPartPr>
                      <w14:xfrm>
                        <a:off x="0" y="0"/>
                        <a:ext cx="142200" cy="231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62" o:spid="_x0000_s1026" type="#_x0000_t75" style="position:absolute;margin-left:58.8pt;margin-top:2.5pt;width:12.5pt;height:19.3pt;z-index:252992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">
                <v:imagedata r:id="rId2777" o:title=""/>
              </v:shape>
            </w:pict>
          </mc:Fallback>
        </mc:AlternateContent>
      </w:r>
      <w:r w:rsidR="00C259A4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91488" behindDoc="0" locked="0" layoutInCell="1" allowOverlap="1">
                <wp:simplePos x="0" y="0"/>
                <wp:positionH relativeFrom="column">
                  <wp:posOffset>755520</wp:posOffset>
                </wp:positionH>
                <wp:positionV relativeFrom="paragraph">
                  <wp:posOffset>64640</wp:posOffset>
                </wp:positionV>
                <wp:extent cx="84960" cy="119520"/>
                <wp:effectExtent l="19050" t="19050" r="29845" b="33020"/>
                <wp:wrapNone/>
                <wp:docPr id="2661" name="Ink 26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78">
                      <w14:nvContentPartPr>
                        <w14:cNvContentPartPr/>
                      </w14:nvContentPartPr>
                      <w14:xfrm>
                        <a:off x="0" y="0"/>
                        <a:ext cx="84960" cy="119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61" o:spid="_x0000_s1026" type="#_x0000_t75" style="position:absolute;margin-left:59.15pt;margin-top:4.65pt;width:7.5pt;height:10.2pt;z-index:252991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">
                <v:imagedata r:id="rId2779" o:title=""/>
              </v:shape>
            </w:pict>
          </mc:Fallback>
        </mc:AlternateContent>
      </w:r>
      <w:r w:rsidR="009650D0">
        <w:rPr>
          <w:lang w:val="el-GR"/>
        </w:rPr>
        <w:t xml:space="preserve">Π.χ. </w:t>
      </w:r>
      <w:r w:rsidR="009650D0" w:rsidRPr="001B2BFD">
        <w:rPr>
          <w:position w:val="-12"/>
          <w:lang w:val="el-GR"/>
        </w:rPr>
        <w:object w:dxaOrig="2240" w:dyaOrig="360">
          <v:shape id="_x0000_i1107" type="#_x0000_t75" style="width:112.4pt;height:18pt" o:ole="">
            <v:imagedata r:id="rId2780" o:title=""/>
          </v:shape>
          <o:OLEObject Type="Embed" ProgID="Equation.DSMT4" ShapeID="_x0000_i1107" DrawAspect="Content" ObjectID="_1665487011" r:id="rId2781"/>
        </w:object>
      </w:r>
      <w:r w:rsidR="001B2BFD">
        <w:rPr>
          <w:lang w:val="el-GR"/>
        </w:rPr>
        <w:t>?</w:t>
      </w:r>
    </w:p>
    <w:p w:rsidR="001B2BFD" w:rsidRPr="009650D0" w:rsidRDefault="008729CC" w:rsidP="009650D0">
      <w:pPr>
        <w:pStyle w:val="ListParagraph"/>
        <w:numPr>
          <w:ilvl w:val="0"/>
          <w:numId w:val="44"/>
        </w:numPr>
        <w:tabs>
          <w:tab w:val="clear" w:pos="1185"/>
        </w:tabs>
        <w:spacing w:before="0" w:after="0" w:line="240" w:lineRule="auto"/>
        <w:jc w:val="left"/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63552" behindDoc="0" locked="0" layoutInCell="1" allowOverlap="1">
                <wp:simplePos x="0" y="0"/>
                <wp:positionH relativeFrom="column">
                  <wp:posOffset>5811360</wp:posOffset>
                </wp:positionH>
                <wp:positionV relativeFrom="paragraph">
                  <wp:posOffset>155235</wp:posOffset>
                </wp:positionV>
                <wp:extent cx="124560" cy="179640"/>
                <wp:effectExtent l="38100" t="38100" r="8890" b="30480"/>
                <wp:wrapNone/>
                <wp:docPr id="3362" name="Ink 33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82">
                      <w14:nvContentPartPr>
                        <w14:cNvContentPartPr/>
                      </w14:nvContentPartPr>
                      <w14:xfrm>
                        <a:off x="0" y="0"/>
                        <a:ext cx="124560" cy="179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62" o:spid="_x0000_s1026" type="#_x0000_t75" style="position:absolute;margin-left:457pt;margin-top:11.5pt;width:11.1pt;height:15.6pt;z-index:253463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">
                <v:imagedata r:id="rId2783" o:title=""/>
              </v:shape>
            </w:pict>
          </mc:Fallback>
        </mc:AlternateContent>
      </w:r>
      <w:r w:rsidR="00C259A4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58048" behindDoc="0" locked="0" layoutInCell="1" allowOverlap="1">
                <wp:simplePos x="0" y="0"/>
                <wp:positionH relativeFrom="column">
                  <wp:posOffset>3037560</wp:posOffset>
                </wp:positionH>
                <wp:positionV relativeFrom="paragraph">
                  <wp:posOffset>27890</wp:posOffset>
                </wp:positionV>
                <wp:extent cx="768960" cy="729720"/>
                <wp:effectExtent l="38100" t="38100" r="31750" b="51435"/>
                <wp:wrapNone/>
                <wp:docPr id="2727" name="Ink 27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84">
                      <w14:nvContentPartPr>
                        <w14:cNvContentPartPr/>
                      </w14:nvContentPartPr>
                      <w14:xfrm>
                        <a:off x="0" y="0"/>
                        <a:ext cx="768960" cy="72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27" o:spid="_x0000_s1026" type="#_x0000_t75" style="position:absolute;margin-left:238.45pt;margin-top:1.45pt;width:62.15pt;height:59.15pt;z-index:253058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">
                <v:imagedata r:id="rId2785" o:title=""/>
              </v:shape>
            </w:pict>
          </mc:Fallback>
        </mc:AlternateContent>
      </w:r>
      <w:r w:rsidR="00C259A4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57024" behindDoc="0" locked="0" layoutInCell="1" allowOverlap="1">
                <wp:simplePos x="0" y="0"/>
                <wp:positionH relativeFrom="column">
                  <wp:posOffset>3070320</wp:posOffset>
                </wp:positionH>
                <wp:positionV relativeFrom="paragraph">
                  <wp:posOffset>29690</wp:posOffset>
                </wp:positionV>
                <wp:extent cx="710280" cy="755640"/>
                <wp:effectExtent l="38100" t="38100" r="13970" b="26035"/>
                <wp:wrapNone/>
                <wp:docPr id="2726" name="Ink 27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86">
                      <w14:nvContentPartPr>
                        <w14:cNvContentPartPr/>
                      </w14:nvContentPartPr>
                      <w14:xfrm>
                        <a:off x="0" y="0"/>
                        <a:ext cx="710280" cy="755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26" o:spid="_x0000_s1026" type="#_x0000_t75" style="position:absolute;margin-left:240.95pt;margin-top:1.8pt;width:57.55pt;height:60.95pt;z-index:253057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">
                <v:imagedata r:id="rId2787" o:title=""/>
              </v:shape>
            </w:pict>
          </mc:Fallback>
        </mc:AlternateContent>
      </w:r>
      <w:r w:rsidR="00C259A4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07872" behindDoc="0" locked="0" layoutInCell="1" allowOverlap="1">
                <wp:simplePos x="0" y="0"/>
                <wp:positionH relativeFrom="column">
                  <wp:posOffset>2138640</wp:posOffset>
                </wp:positionH>
                <wp:positionV relativeFrom="paragraph">
                  <wp:posOffset>180530</wp:posOffset>
                </wp:positionV>
                <wp:extent cx="73800" cy="62640"/>
                <wp:effectExtent l="38100" t="38100" r="21590" b="33020"/>
                <wp:wrapNone/>
                <wp:docPr id="2677" name="Ink 26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88">
                      <w14:nvContentPartPr>
                        <w14:cNvContentPartPr/>
                      </w14:nvContentPartPr>
                      <w14:xfrm>
                        <a:off x="0" y="0"/>
                        <a:ext cx="73800" cy="62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77" o:spid="_x0000_s1026" type="#_x0000_t75" style="position:absolute;margin-left:167.8pt;margin-top:13.55pt;width:7pt;height:6.1pt;z-index:253007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">
                <v:imagedata r:id="rId2789" o:title=""/>
              </v:shape>
            </w:pict>
          </mc:Fallback>
        </mc:AlternateContent>
      </w:r>
      <w:r w:rsidR="00C259A4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06848" behindDoc="0" locked="0" layoutInCell="1" allowOverlap="1">
                <wp:simplePos x="0" y="0"/>
                <wp:positionH relativeFrom="column">
                  <wp:posOffset>2038560</wp:posOffset>
                </wp:positionH>
                <wp:positionV relativeFrom="paragraph">
                  <wp:posOffset>101330</wp:posOffset>
                </wp:positionV>
                <wp:extent cx="111600" cy="148680"/>
                <wp:effectExtent l="19050" t="38100" r="22225" b="22860"/>
                <wp:wrapNone/>
                <wp:docPr id="2676" name="Ink 26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90">
                      <w14:nvContentPartPr>
                        <w14:cNvContentPartPr/>
                      </w14:nvContentPartPr>
                      <w14:xfrm>
                        <a:off x="0" y="0"/>
                        <a:ext cx="111600" cy="148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76" o:spid="_x0000_s1026" type="#_x0000_t75" style="position:absolute;margin-left:159.85pt;margin-top:7.45pt;width:9.9pt;height:12.95pt;z-index:253006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">
                <v:imagedata r:id="rId2791" o:title=""/>
              </v:shape>
            </w:pict>
          </mc:Fallback>
        </mc:AlternateContent>
      </w:r>
      <w:r w:rsidR="00C259A4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05824" behindDoc="0" locked="0" layoutInCell="1" allowOverlap="1">
                <wp:simplePos x="0" y="0"/>
                <wp:positionH relativeFrom="column">
                  <wp:posOffset>1829760</wp:posOffset>
                </wp:positionH>
                <wp:positionV relativeFrom="paragraph">
                  <wp:posOffset>63530</wp:posOffset>
                </wp:positionV>
                <wp:extent cx="170640" cy="177120"/>
                <wp:effectExtent l="19050" t="19050" r="20320" b="33020"/>
                <wp:wrapNone/>
                <wp:docPr id="2675" name="Ink 26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92">
                      <w14:nvContentPartPr>
                        <w14:cNvContentPartPr/>
                      </w14:nvContentPartPr>
                      <w14:xfrm>
                        <a:off x="0" y="0"/>
                        <a:ext cx="170640" cy="177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75" o:spid="_x0000_s1026" type="#_x0000_t75" style="position:absolute;margin-left:143.65pt;margin-top:4.55pt;width:14.5pt;height:15pt;z-index:253005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">
                <v:imagedata r:id="rId2793" o:title=""/>
              </v:shape>
            </w:pict>
          </mc:Fallback>
        </mc:AlternateContent>
      </w:r>
      <w:r w:rsidR="00C259A4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01728" behindDoc="0" locked="0" layoutInCell="1" allowOverlap="1">
                <wp:simplePos x="0" y="0"/>
                <wp:positionH relativeFrom="column">
                  <wp:posOffset>1676040</wp:posOffset>
                </wp:positionH>
                <wp:positionV relativeFrom="paragraph">
                  <wp:posOffset>192410</wp:posOffset>
                </wp:positionV>
                <wp:extent cx="107640" cy="90720"/>
                <wp:effectExtent l="19050" t="38100" r="26035" b="24130"/>
                <wp:wrapNone/>
                <wp:docPr id="2671" name="Ink 26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94">
                      <w14:nvContentPartPr>
                        <w14:cNvContentPartPr/>
                      </w14:nvContentPartPr>
                      <w14:xfrm>
                        <a:off x="0" y="0"/>
                        <a:ext cx="107640" cy="90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71" o:spid="_x0000_s1026" type="#_x0000_t75" style="position:absolute;margin-left:131.6pt;margin-top:14.6pt;width:9.45pt;height:8.35pt;z-index:253001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">
                <v:imagedata r:id="rId2795" o:title=""/>
              </v:shape>
            </w:pict>
          </mc:Fallback>
        </mc:AlternateContent>
      </w:r>
      <w:r w:rsidR="00C259A4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00704" behindDoc="0" locked="0" layoutInCell="1" allowOverlap="1">
                <wp:simplePos x="0" y="0"/>
                <wp:positionH relativeFrom="column">
                  <wp:posOffset>1597560</wp:posOffset>
                </wp:positionH>
                <wp:positionV relativeFrom="paragraph">
                  <wp:posOffset>91970</wp:posOffset>
                </wp:positionV>
                <wp:extent cx="73440" cy="155160"/>
                <wp:effectExtent l="38100" t="38100" r="41275" b="35560"/>
                <wp:wrapNone/>
                <wp:docPr id="2670" name="Ink 26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96">
                      <w14:nvContentPartPr>
                        <w14:cNvContentPartPr/>
                      </w14:nvContentPartPr>
                      <w14:xfrm>
                        <a:off x="0" y="0"/>
                        <a:ext cx="73440" cy="155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70" o:spid="_x0000_s1026" type="#_x0000_t75" style="position:absolute;margin-left:125.15pt;margin-top:6.6pt;width:7.1pt;height:13.45pt;z-index:253000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">
                <v:imagedata r:id="rId2797" o:title=""/>
              </v:shape>
            </w:pict>
          </mc:Fallback>
        </mc:AlternateContent>
      </w:r>
      <w:r w:rsidR="00C259A4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99680" behindDoc="0" locked="0" layoutInCell="1" allowOverlap="1">
                <wp:simplePos x="0" y="0"/>
                <wp:positionH relativeFrom="column">
                  <wp:posOffset>1529520</wp:posOffset>
                </wp:positionH>
                <wp:positionV relativeFrom="paragraph">
                  <wp:posOffset>57770</wp:posOffset>
                </wp:positionV>
                <wp:extent cx="56160" cy="87480"/>
                <wp:effectExtent l="19050" t="19050" r="20320" b="27305"/>
                <wp:wrapNone/>
                <wp:docPr id="2669" name="Ink 26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98">
                      <w14:nvContentPartPr>
                        <w14:cNvContentPartPr/>
                      </w14:nvContentPartPr>
                      <w14:xfrm>
                        <a:off x="0" y="0"/>
                        <a:ext cx="56160" cy="87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69" o:spid="_x0000_s1026" type="#_x0000_t75" style="position:absolute;margin-left:120pt;margin-top:4.1pt;width:5.3pt;height:7.8pt;z-index:252999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">
                <v:imagedata r:id="rId2799" o:title=""/>
              </v:shape>
            </w:pict>
          </mc:Fallback>
        </mc:AlternateContent>
      </w:r>
      <w:r w:rsidR="00C259A4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97632" behindDoc="0" locked="0" layoutInCell="1" allowOverlap="1">
                <wp:simplePos x="0" y="0"/>
                <wp:positionH relativeFrom="column">
                  <wp:posOffset>1248720</wp:posOffset>
                </wp:positionH>
                <wp:positionV relativeFrom="paragraph">
                  <wp:posOffset>171170</wp:posOffset>
                </wp:positionV>
                <wp:extent cx="73080" cy="100080"/>
                <wp:effectExtent l="19050" t="38100" r="22225" b="33655"/>
                <wp:wrapNone/>
                <wp:docPr id="2667" name="Ink 26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00">
                      <w14:nvContentPartPr>
                        <w14:cNvContentPartPr/>
                      </w14:nvContentPartPr>
                      <w14:xfrm>
                        <a:off x="0" y="0"/>
                        <a:ext cx="73080" cy="10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67" o:spid="_x0000_s1026" type="#_x0000_t75" style="position:absolute;margin-left:97.9pt;margin-top:12.9pt;width:6.7pt;height:9.15pt;z-index:252997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">
                <v:imagedata r:id="rId2801" o:title=""/>
              </v:shape>
            </w:pict>
          </mc:Fallback>
        </mc:AlternateContent>
      </w:r>
      <w:r w:rsidR="00C259A4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96608" behindDoc="0" locked="0" layoutInCell="1" allowOverlap="1">
                <wp:simplePos x="0" y="0"/>
                <wp:positionH relativeFrom="column">
                  <wp:posOffset>1152600</wp:posOffset>
                </wp:positionH>
                <wp:positionV relativeFrom="paragraph">
                  <wp:posOffset>61010</wp:posOffset>
                </wp:positionV>
                <wp:extent cx="77400" cy="138240"/>
                <wp:effectExtent l="19050" t="38100" r="37465" b="33655"/>
                <wp:wrapNone/>
                <wp:docPr id="2666" name="Ink 26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02">
                      <w14:nvContentPartPr>
                        <w14:cNvContentPartPr/>
                      </w14:nvContentPartPr>
                      <w14:xfrm>
                        <a:off x="0" y="0"/>
                        <a:ext cx="77400" cy="138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66" o:spid="_x0000_s1026" type="#_x0000_t75" style="position:absolute;margin-left:90.15pt;margin-top:4.15pt;width:7.25pt;height:12.1pt;z-index:252996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">
                <v:imagedata r:id="rId2803" o:title=""/>
              </v:shape>
            </w:pict>
          </mc:Fallback>
        </mc:AlternateContent>
      </w:r>
      <w:r w:rsidR="00C259A4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94560" behindDoc="0" locked="0" layoutInCell="1" allowOverlap="1">
                <wp:simplePos x="0" y="0"/>
                <wp:positionH relativeFrom="column">
                  <wp:posOffset>690360</wp:posOffset>
                </wp:positionH>
                <wp:positionV relativeFrom="paragraph">
                  <wp:posOffset>166850</wp:posOffset>
                </wp:positionV>
                <wp:extent cx="74880" cy="107280"/>
                <wp:effectExtent l="38100" t="38100" r="40005" b="26670"/>
                <wp:wrapNone/>
                <wp:docPr id="2664" name="Ink 26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04">
                      <w14:nvContentPartPr>
                        <w14:cNvContentPartPr/>
                      </w14:nvContentPartPr>
                      <w14:xfrm>
                        <a:off x="0" y="0"/>
                        <a:ext cx="74880" cy="10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64" o:spid="_x0000_s1026" type="#_x0000_t75" style="position:absolute;margin-left:53.65pt;margin-top:12.5pt;width:7.25pt;height:9.8pt;z-index:252994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">
                <v:imagedata r:id="rId2805" o:title=""/>
              </v:shape>
            </w:pict>
          </mc:Fallback>
        </mc:AlternateContent>
      </w:r>
      <w:r w:rsidR="00C259A4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93536" behindDoc="0" locked="0" layoutInCell="1" allowOverlap="1">
                <wp:simplePos x="0" y="0"/>
                <wp:positionH relativeFrom="column">
                  <wp:posOffset>530520</wp:posOffset>
                </wp:positionH>
                <wp:positionV relativeFrom="paragraph">
                  <wp:posOffset>67850</wp:posOffset>
                </wp:positionV>
                <wp:extent cx="128160" cy="186120"/>
                <wp:effectExtent l="38100" t="38100" r="24765" b="42545"/>
                <wp:wrapNone/>
                <wp:docPr id="2663" name="Ink 26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06">
                      <w14:nvContentPartPr>
                        <w14:cNvContentPartPr/>
                      </w14:nvContentPartPr>
                      <w14:xfrm>
                        <a:off x="0" y="0"/>
                        <a:ext cx="128160" cy="18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63" o:spid="_x0000_s1026" type="#_x0000_t75" style="position:absolute;margin-left:41.05pt;margin-top:4.65pt;width:11.35pt;height:16pt;z-index:252993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">
                <v:imagedata r:id="rId2807" o:title=""/>
              </v:shape>
            </w:pict>
          </mc:Fallback>
        </mc:AlternateContent>
      </w:r>
      <w:r w:rsidR="001B2BFD">
        <w:rPr>
          <w:lang w:val="el-GR"/>
        </w:rPr>
        <w:t xml:space="preserve">Τέτοιες εξισώσεις γράφονται και ως </w:t>
      </w:r>
      <w:r w:rsidR="007838E6" w:rsidRPr="001B2BFD">
        <w:rPr>
          <w:position w:val="-14"/>
          <w:highlight w:val="yellow"/>
          <w:lang w:val="el-GR"/>
        </w:rPr>
        <w:object w:dxaOrig="940" w:dyaOrig="400">
          <v:shape id="_x0000_i1108" type="#_x0000_t75" style="width:47.6pt;height:20pt" o:ole="">
            <v:imagedata r:id="rId2808" o:title=""/>
          </v:shape>
          <o:OLEObject Type="Embed" ProgID="Equation.DSMT4" ShapeID="_x0000_i1108" DrawAspect="Content" ObjectID="_1665487012" r:id="rId2809"/>
        </w:object>
      </w:r>
      <w:r w:rsidR="001B2BFD">
        <w:rPr>
          <w:lang w:val="el-GR"/>
        </w:rPr>
        <w:t xml:space="preserve"> </w:t>
      </w:r>
      <w:r w:rsidR="001B2BFD" w:rsidRPr="001B2BFD">
        <w:rPr>
          <w:lang w:val="el-GR"/>
        </w:rPr>
        <w:t xml:space="preserve"> </w:t>
      </w:r>
      <w:r w:rsidR="001B2BFD">
        <w:rPr>
          <w:lang w:val="el-GR"/>
        </w:rPr>
        <w:t xml:space="preserve">με </w:t>
      </w:r>
      <w:r w:rsidR="007838E6" w:rsidRPr="001B2BFD">
        <w:rPr>
          <w:position w:val="-50"/>
          <w:highlight w:val="yellow"/>
          <w:lang w:val="el-GR"/>
        </w:rPr>
        <w:object w:dxaOrig="880" w:dyaOrig="1120">
          <v:shape id="_x0000_i1109" type="#_x0000_t75" style="width:43.6pt;height:55.6pt" o:ole="">
            <v:imagedata r:id="rId2810" o:title=""/>
          </v:shape>
          <o:OLEObject Type="Embed" ProgID="Equation.DSMT4" ShapeID="_x0000_i1109" DrawAspect="Content" ObjectID="_1665487013" r:id="rId2811"/>
        </w:object>
      </w:r>
    </w:p>
    <w:p w:rsidR="009650D0" w:rsidRDefault="00C259A4">
      <w:pPr>
        <w:tabs>
          <w:tab w:val="clear" w:pos="1185"/>
        </w:tabs>
        <w:spacing w:before="0" w:after="0" w:line="240" w:lineRule="auto"/>
        <w:jc w:val="left"/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14016" behindDoc="0" locked="0" layoutInCell="1" allowOverlap="1">
                <wp:simplePos x="0" y="0"/>
                <wp:positionH relativeFrom="column">
                  <wp:posOffset>4071840</wp:posOffset>
                </wp:positionH>
                <wp:positionV relativeFrom="paragraph">
                  <wp:posOffset>103585</wp:posOffset>
                </wp:positionV>
                <wp:extent cx="414000" cy="46080"/>
                <wp:effectExtent l="19050" t="19050" r="24765" b="30480"/>
                <wp:wrapNone/>
                <wp:docPr id="2683" name="Ink 26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12">
                      <w14:nvContentPartPr>
                        <w14:cNvContentPartPr/>
                      </w14:nvContentPartPr>
                      <w14:xfrm>
                        <a:off x="0" y="0"/>
                        <a:ext cx="414000" cy="46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83" o:spid="_x0000_s1026" type="#_x0000_t75" style="position:absolute;margin-left:319.95pt;margin-top:7.8pt;width:34pt;height:4.7pt;z-index:253014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">
                <v:imagedata r:id="rId2813" o:title=""/>
              </v:shape>
            </w:pict>
          </mc:Fallback>
        </mc:AlternateContent>
      </w:r>
    </w:p>
    <w:p w:rsidR="009650D0" w:rsidRDefault="00C259A4">
      <w:pPr>
        <w:tabs>
          <w:tab w:val="clear" w:pos="1185"/>
        </w:tabs>
        <w:spacing w:before="0" w:after="0" w:line="240" w:lineRule="auto"/>
        <w:jc w:val="left"/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52928" behindDoc="0" locked="0" layoutInCell="1" allowOverlap="1">
                <wp:simplePos x="0" y="0"/>
                <wp:positionH relativeFrom="column">
                  <wp:posOffset>5044920</wp:posOffset>
                </wp:positionH>
                <wp:positionV relativeFrom="paragraph">
                  <wp:posOffset>38075</wp:posOffset>
                </wp:positionV>
                <wp:extent cx="100800" cy="244440"/>
                <wp:effectExtent l="38100" t="19050" r="33020" b="22860"/>
                <wp:wrapNone/>
                <wp:docPr id="2722" name="Ink 27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14">
                      <w14:nvContentPartPr>
                        <w14:cNvContentPartPr/>
                      </w14:nvContentPartPr>
                      <w14:xfrm>
                        <a:off x="0" y="0"/>
                        <a:ext cx="100800" cy="244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22" o:spid="_x0000_s1026" type="#_x0000_t75" style="position:absolute;margin-left:396.65pt;margin-top:2.45pt;width:9.1pt;height:20.4pt;z-index:253052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">
                <v:imagedata r:id="rId281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51904" behindDoc="0" locked="0" layoutInCell="1" allowOverlap="1">
                <wp:simplePos x="0" y="0"/>
                <wp:positionH relativeFrom="column">
                  <wp:posOffset>5032680</wp:posOffset>
                </wp:positionH>
                <wp:positionV relativeFrom="paragraph">
                  <wp:posOffset>30155</wp:posOffset>
                </wp:positionV>
                <wp:extent cx="136080" cy="224640"/>
                <wp:effectExtent l="38100" t="38100" r="35560" b="42545"/>
                <wp:wrapNone/>
                <wp:docPr id="2721" name="Ink 27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16">
                      <w14:nvContentPartPr>
                        <w14:cNvContentPartPr/>
                      </w14:nvContentPartPr>
                      <w14:xfrm>
                        <a:off x="0" y="0"/>
                        <a:ext cx="136080" cy="224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21" o:spid="_x0000_s1026" type="#_x0000_t75" style="position:absolute;margin-left:395.5pt;margin-top:1.6pt;width:12.1pt;height:19.2pt;z-index:253051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">
                <v:imagedata r:id="rId281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49856" behindDoc="0" locked="0" layoutInCell="1" allowOverlap="1">
                <wp:simplePos x="0" y="0"/>
                <wp:positionH relativeFrom="column">
                  <wp:posOffset>4505280</wp:posOffset>
                </wp:positionH>
                <wp:positionV relativeFrom="paragraph">
                  <wp:posOffset>45995</wp:posOffset>
                </wp:positionV>
                <wp:extent cx="314640" cy="227160"/>
                <wp:effectExtent l="38100" t="38100" r="28575" b="40005"/>
                <wp:wrapNone/>
                <wp:docPr id="2719" name="Ink 27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18">
                      <w14:nvContentPartPr>
                        <w14:cNvContentPartPr/>
                      </w14:nvContentPartPr>
                      <w14:xfrm>
                        <a:off x="0" y="0"/>
                        <a:ext cx="314640" cy="227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19" o:spid="_x0000_s1026" type="#_x0000_t75" style="position:absolute;margin-left:354.2pt;margin-top:2.8pt;width:26.1pt;height:19.4pt;z-index:253049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">
                <v:imagedata r:id="rId281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47808" behindDoc="0" locked="0" layoutInCell="1" allowOverlap="1">
                <wp:simplePos x="0" y="0"/>
                <wp:positionH relativeFrom="column">
                  <wp:posOffset>4555320</wp:posOffset>
                </wp:positionH>
                <wp:positionV relativeFrom="paragraph">
                  <wp:posOffset>67955</wp:posOffset>
                </wp:positionV>
                <wp:extent cx="37800" cy="158760"/>
                <wp:effectExtent l="38100" t="38100" r="38735" b="31750"/>
                <wp:wrapNone/>
                <wp:docPr id="2717" name="Ink 27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20">
                      <w14:nvContentPartPr>
                        <w14:cNvContentPartPr/>
                      </w14:nvContentPartPr>
                      <w14:xfrm>
                        <a:off x="0" y="0"/>
                        <a:ext cx="37800" cy="158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17" o:spid="_x0000_s1026" type="#_x0000_t75" style="position:absolute;margin-left:357.85pt;margin-top:4.5pt;width:4.45pt;height:13.85pt;z-index:253047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">
                <v:imagedata r:id="rId282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41664" behindDoc="0" locked="0" layoutInCell="1" allowOverlap="1">
                <wp:simplePos x="0" y="0"/>
                <wp:positionH relativeFrom="column">
                  <wp:posOffset>3679440</wp:posOffset>
                </wp:positionH>
                <wp:positionV relativeFrom="paragraph">
                  <wp:posOffset>75515</wp:posOffset>
                </wp:positionV>
                <wp:extent cx="64080" cy="156240"/>
                <wp:effectExtent l="38100" t="38100" r="31750" b="34290"/>
                <wp:wrapNone/>
                <wp:docPr id="2711" name="Ink 27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22">
                      <w14:nvContentPartPr>
                        <w14:cNvContentPartPr/>
                      </w14:nvContentPartPr>
                      <w14:xfrm>
                        <a:off x="0" y="0"/>
                        <a:ext cx="64080" cy="156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11" o:spid="_x0000_s1026" type="#_x0000_t75" style="position:absolute;margin-left:289.05pt;margin-top:5.3pt;width:6.35pt;height:13.6pt;z-index:253041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">
                <v:imagedata r:id="rId282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40640" behindDoc="0" locked="0" layoutInCell="1" allowOverlap="1">
                <wp:simplePos x="0" y="0"/>
                <wp:positionH relativeFrom="column">
                  <wp:posOffset>3622920</wp:posOffset>
                </wp:positionH>
                <wp:positionV relativeFrom="paragraph">
                  <wp:posOffset>75875</wp:posOffset>
                </wp:positionV>
                <wp:extent cx="127080" cy="194760"/>
                <wp:effectExtent l="19050" t="19050" r="25400" b="34290"/>
                <wp:wrapNone/>
                <wp:docPr id="2710" name="Ink 27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24">
                      <w14:nvContentPartPr>
                        <w14:cNvContentPartPr/>
                      </w14:nvContentPartPr>
                      <w14:xfrm>
                        <a:off x="0" y="0"/>
                        <a:ext cx="127080" cy="19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10" o:spid="_x0000_s1026" type="#_x0000_t75" style="position:absolute;margin-left:284.75pt;margin-top:5.45pt;width:11.1pt;height:16.45pt;z-index:253040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">
                <v:imagedata r:id="rId282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38592" behindDoc="0" locked="0" layoutInCell="1" allowOverlap="1">
                <wp:simplePos x="0" y="0"/>
                <wp:positionH relativeFrom="column">
                  <wp:posOffset>3329520</wp:posOffset>
                </wp:positionH>
                <wp:positionV relativeFrom="paragraph">
                  <wp:posOffset>81635</wp:posOffset>
                </wp:positionV>
                <wp:extent cx="113040" cy="210240"/>
                <wp:effectExtent l="38100" t="38100" r="39370" b="37465"/>
                <wp:wrapNone/>
                <wp:docPr id="2708" name="Ink 27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26">
                      <w14:nvContentPartPr>
                        <w14:cNvContentPartPr/>
                      </w14:nvContentPartPr>
                      <w14:xfrm>
                        <a:off x="0" y="0"/>
                        <a:ext cx="113040" cy="210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08" o:spid="_x0000_s1026" type="#_x0000_t75" style="position:absolute;margin-left:261.45pt;margin-top:5.7pt;width:10.25pt;height:17.85pt;z-index:253038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">
                <v:imagedata r:id="rId282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37568" behindDoc="0" locked="0" layoutInCell="1" allowOverlap="1">
                <wp:simplePos x="0" y="0"/>
                <wp:positionH relativeFrom="column">
                  <wp:posOffset>3043320</wp:posOffset>
                </wp:positionH>
                <wp:positionV relativeFrom="paragraph">
                  <wp:posOffset>158675</wp:posOffset>
                </wp:positionV>
                <wp:extent cx="201960" cy="44280"/>
                <wp:effectExtent l="19050" t="19050" r="26670" b="32385"/>
                <wp:wrapNone/>
                <wp:docPr id="2707" name="Ink 27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28">
                      <w14:nvContentPartPr>
                        <w14:cNvContentPartPr/>
                      </w14:nvContentPartPr>
                      <w14:xfrm>
                        <a:off x="0" y="0"/>
                        <a:ext cx="201960" cy="44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07" o:spid="_x0000_s1026" type="#_x0000_t75" style="position:absolute;margin-left:239.1pt;margin-top:11.95pt;width:17pt;height:4.65pt;z-index:253037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">
                <v:imagedata r:id="rId282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36544" behindDoc="0" locked="0" layoutInCell="1" allowOverlap="1">
                <wp:simplePos x="0" y="0"/>
                <wp:positionH relativeFrom="column">
                  <wp:posOffset>3071040</wp:posOffset>
                </wp:positionH>
                <wp:positionV relativeFrom="paragraph">
                  <wp:posOffset>67235</wp:posOffset>
                </wp:positionV>
                <wp:extent cx="62640" cy="170640"/>
                <wp:effectExtent l="38100" t="38100" r="33020" b="39370"/>
                <wp:wrapNone/>
                <wp:docPr id="2706" name="Ink 27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30">
                      <w14:nvContentPartPr>
                        <w14:cNvContentPartPr/>
                      </w14:nvContentPartPr>
                      <w14:xfrm>
                        <a:off x="0" y="0"/>
                        <a:ext cx="62640" cy="170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06" o:spid="_x0000_s1026" type="#_x0000_t75" style="position:absolute;margin-left:241.25pt;margin-top:4.6pt;width:6.2pt;height:14.85pt;z-index:253036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">
                <v:imagedata r:id="rId2831" o:title=""/>
              </v:shape>
            </w:pict>
          </mc:Fallback>
        </mc:AlternateContent>
      </w:r>
    </w:p>
    <w:p w:rsidR="00301084" w:rsidRDefault="00C259A4">
      <w:pPr>
        <w:tabs>
          <w:tab w:val="clear" w:pos="1185"/>
        </w:tabs>
        <w:spacing w:before="0" w:after="0" w:line="240" w:lineRule="auto"/>
        <w:jc w:val="left"/>
        <w:rPr>
          <w:b/>
          <w:bCs/>
          <w:i/>
          <w:szCs w:val="28"/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53952" behindDoc="0" locked="0" layoutInCell="1" allowOverlap="1">
                <wp:simplePos x="0" y="0"/>
                <wp:positionH relativeFrom="column">
                  <wp:posOffset>5175240</wp:posOffset>
                </wp:positionH>
                <wp:positionV relativeFrom="paragraph">
                  <wp:posOffset>-24915</wp:posOffset>
                </wp:positionV>
                <wp:extent cx="148680" cy="94320"/>
                <wp:effectExtent l="38100" t="38100" r="41910" b="39370"/>
                <wp:wrapNone/>
                <wp:docPr id="2723" name="Ink 27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32">
                      <w14:nvContentPartPr>
                        <w14:cNvContentPartPr/>
                      </w14:nvContentPartPr>
                      <w14:xfrm>
                        <a:off x="0" y="0"/>
                        <a:ext cx="148680" cy="9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23" o:spid="_x0000_s1026" type="#_x0000_t75" style="position:absolute;margin-left:406.9pt;margin-top:-2.65pt;width:13.2pt;height:9pt;z-index:253053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">
                <v:imagedata r:id="rId283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50880" behindDoc="0" locked="0" layoutInCell="1" allowOverlap="1">
                <wp:simplePos x="0" y="0"/>
                <wp:positionH relativeFrom="column">
                  <wp:posOffset>4866360</wp:posOffset>
                </wp:positionH>
                <wp:positionV relativeFrom="paragraph">
                  <wp:posOffset>20805</wp:posOffset>
                </wp:positionV>
                <wp:extent cx="162720" cy="73080"/>
                <wp:effectExtent l="19050" t="38100" r="27940" b="41275"/>
                <wp:wrapNone/>
                <wp:docPr id="2720" name="Ink 27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34">
                      <w14:nvContentPartPr>
                        <w14:cNvContentPartPr/>
                      </w14:nvContentPartPr>
                      <w14:xfrm>
                        <a:off x="0" y="0"/>
                        <a:ext cx="162720" cy="73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20" o:spid="_x0000_s1026" type="#_x0000_t75" style="position:absolute;margin-left:382.7pt;margin-top:.95pt;width:13.9pt;height:7.2pt;z-index:253050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">
                <v:imagedata r:id="rId283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48832" behindDoc="0" locked="0" layoutInCell="1" allowOverlap="1">
                <wp:simplePos x="0" y="0"/>
                <wp:positionH relativeFrom="column">
                  <wp:posOffset>4563240</wp:posOffset>
                </wp:positionH>
                <wp:positionV relativeFrom="paragraph">
                  <wp:posOffset>33405</wp:posOffset>
                </wp:positionV>
                <wp:extent cx="27720" cy="23400"/>
                <wp:effectExtent l="19050" t="19050" r="29845" b="34290"/>
                <wp:wrapNone/>
                <wp:docPr id="2718" name="Ink 27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36">
                      <w14:nvContentPartPr>
                        <w14:cNvContentPartPr/>
                      </w14:nvContentPartPr>
                      <w14:xfrm>
                        <a:off x="0" y="0"/>
                        <a:ext cx="27720" cy="23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18" o:spid="_x0000_s1026" type="#_x0000_t75" style="position:absolute;margin-left:358.85pt;margin-top:2.25pt;width:3.1pt;height:2.8pt;z-index:253048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">
                <v:imagedata r:id="rId283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46784" behindDoc="0" locked="0" layoutInCell="1" allowOverlap="1">
                <wp:simplePos x="0" y="0"/>
                <wp:positionH relativeFrom="column">
                  <wp:posOffset>4389360</wp:posOffset>
                </wp:positionH>
                <wp:positionV relativeFrom="paragraph">
                  <wp:posOffset>21525</wp:posOffset>
                </wp:positionV>
                <wp:extent cx="28080" cy="6120"/>
                <wp:effectExtent l="19050" t="19050" r="29210" b="32385"/>
                <wp:wrapNone/>
                <wp:docPr id="2716" name="Ink 27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38">
                      <w14:nvContentPartPr>
                        <w14:cNvContentPartPr/>
                      </w14:nvContentPartPr>
                      <w14:xfrm>
                        <a:off x="0" y="0"/>
                        <a:ext cx="28080" cy="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16" o:spid="_x0000_s1026" type="#_x0000_t75" style="position:absolute;margin-left:345.15pt;margin-top:1.1pt;width:3.2pt;height:1.8pt;z-index:253046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">
                <v:imagedata r:id="rId283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45760" behindDoc="0" locked="0" layoutInCell="1" allowOverlap="1">
                <wp:simplePos x="0" y="0"/>
                <wp:positionH relativeFrom="column">
                  <wp:posOffset>4191000</wp:posOffset>
                </wp:positionH>
                <wp:positionV relativeFrom="paragraph">
                  <wp:posOffset>-4035</wp:posOffset>
                </wp:positionV>
                <wp:extent cx="48600" cy="25560"/>
                <wp:effectExtent l="19050" t="19050" r="27940" b="31750"/>
                <wp:wrapNone/>
                <wp:docPr id="2715" name="Ink 27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40">
                      <w14:nvContentPartPr>
                        <w14:cNvContentPartPr/>
                      </w14:nvContentPartPr>
                      <w14:xfrm>
                        <a:off x="0" y="0"/>
                        <a:ext cx="48600" cy="25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15" o:spid="_x0000_s1026" type="#_x0000_t75" style="position:absolute;margin-left:329.55pt;margin-top:-.75pt;width:4.8pt;height:3pt;z-index:253045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">
                <v:imagedata r:id="rId284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44736" behindDoc="0" locked="0" layoutInCell="1" allowOverlap="1">
                <wp:simplePos x="0" y="0"/>
                <wp:positionH relativeFrom="column">
                  <wp:posOffset>3882480</wp:posOffset>
                </wp:positionH>
                <wp:positionV relativeFrom="paragraph">
                  <wp:posOffset>12525</wp:posOffset>
                </wp:positionV>
                <wp:extent cx="104040" cy="22680"/>
                <wp:effectExtent l="38100" t="19050" r="29845" b="34925"/>
                <wp:wrapNone/>
                <wp:docPr id="2714" name="Ink 27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42">
                      <w14:nvContentPartPr>
                        <w14:cNvContentPartPr/>
                      </w14:nvContentPartPr>
                      <w14:xfrm>
                        <a:off x="0" y="0"/>
                        <a:ext cx="104040" cy="22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14" o:spid="_x0000_s1026" type="#_x0000_t75" style="position:absolute;margin-left:305.05pt;margin-top:.4pt;width:9.45pt;height:2.95pt;z-index:253044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">
                <v:imagedata r:id="rId284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43712" behindDoc="0" locked="0" layoutInCell="1" allowOverlap="1">
                <wp:simplePos x="0" y="0"/>
                <wp:positionH relativeFrom="column">
                  <wp:posOffset>3940080</wp:posOffset>
                </wp:positionH>
                <wp:positionV relativeFrom="paragraph">
                  <wp:posOffset>-50835</wp:posOffset>
                </wp:positionV>
                <wp:extent cx="3600" cy="122400"/>
                <wp:effectExtent l="38100" t="38100" r="34925" b="30480"/>
                <wp:wrapNone/>
                <wp:docPr id="2713" name="Ink 27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44">
                      <w14:nvContentPartPr>
                        <w14:cNvContentPartPr/>
                      </w14:nvContentPartPr>
                      <w14:xfrm>
                        <a:off x="0" y="0"/>
                        <a:ext cx="3600" cy="122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13" o:spid="_x0000_s1026" type="#_x0000_t75" style="position:absolute;margin-left:309.5pt;margin-top:-4.55pt;width:1.95pt;height:10.85pt;z-index:253043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">
                <v:imagedata r:id="rId284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42688" behindDoc="0" locked="0" layoutInCell="1" allowOverlap="1">
                <wp:simplePos x="0" y="0"/>
                <wp:positionH relativeFrom="column">
                  <wp:posOffset>3751440</wp:posOffset>
                </wp:positionH>
                <wp:positionV relativeFrom="paragraph">
                  <wp:posOffset>18285</wp:posOffset>
                </wp:positionV>
                <wp:extent cx="59400" cy="109440"/>
                <wp:effectExtent l="19050" t="38100" r="36195" b="24130"/>
                <wp:wrapNone/>
                <wp:docPr id="2712" name="Ink 27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46">
                      <w14:nvContentPartPr>
                        <w14:cNvContentPartPr/>
                      </w14:nvContentPartPr>
                      <w14:xfrm>
                        <a:off x="0" y="0"/>
                        <a:ext cx="59400" cy="10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12" o:spid="_x0000_s1026" type="#_x0000_t75" style="position:absolute;margin-left:294.95pt;margin-top:.9pt;width:5.85pt;height:9.8pt;z-index:253042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">
                <v:imagedata r:id="rId284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39616" behindDoc="0" locked="0" layoutInCell="1" allowOverlap="1">
                <wp:simplePos x="0" y="0"/>
                <wp:positionH relativeFrom="column">
                  <wp:posOffset>3494760</wp:posOffset>
                </wp:positionH>
                <wp:positionV relativeFrom="paragraph">
                  <wp:posOffset>35925</wp:posOffset>
                </wp:positionV>
                <wp:extent cx="60840" cy="119160"/>
                <wp:effectExtent l="38100" t="38100" r="34925" b="33655"/>
                <wp:wrapNone/>
                <wp:docPr id="2709" name="Ink 27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48">
                      <w14:nvContentPartPr>
                        <w14:cNvContentPartPr/>
                      </w14:nvContentPartPr>
                      <w14:xfrm>
                        <a:off x="0" y="0"/>
                        <a:ext cx="60840" cy="119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09" o:spid="_x0000_s1026" type="#_x0000_t75" style="position:absolute;margin-left:274.6pt;margin-top:2.2pt;width:6.1pt;height:10.7pt;z-index:253039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">
                <v:imagedata r:id="rId284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35520" behindDoc="0" locked="0" layoutInCell="1" allowOverlap="1">
                <wp:simplePos x="0" y="0"/>
                <wp:positionH relativeFrom="column">
                  <wp:posOffset>2951160</wp:posOffset>
                </wp:positionH>
                <wp:positionV relativeFrom="paragraph">
                  <wp:posOffset>-3675</wp:posOffset>
                </wp:positionV>
                <wp:extent cx="22320" cy="184320"/>
                <wp:effectExtent l="38100" t="38100" r="34925" b="25400"/>
                <wp:wrapNone/>
                <wp:docPr id="2705" name="Ink 27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50">
                      <w14:nvContentPartPr>
                        <w14:cNvContentPartPr/>
                      </w14:nvContentPartPr>
                      <w14:xfrm>
                        <a:off x="0" y="0"/>
                        <a:ext cx="22320" cy="18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05" o:spid="_x0000_s1026" type="#_x0000_t75" style="position:absolute;margin-left:231.6pt;margin-top:-1pt;width:3.25pt;height:15.85pt;z-index:253035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">
                <v:imagedata r:id="rId285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34496" behindDoc="0" locked="0" layoutInCell="1" allowOverlap="1">
                <wp:simplePos x="0" y="0"/>
                <wp:positionH relativeFrom="column">
                  <wp:posOffset>2705280</wp:posOffset>
                </wp:positionH>
                <wp:positionV relativeFrom="paragraph">
                  <wp:posOffset>-134355</wp:posOffset>
                </wp:positionV>
                <wp:extent cx="117720" cy="291240"/>
                <wp:effectExtent l="38100" t="38100" r="34925" b="33020"/>
                <wp:wrapNone/>
                <wp:docPr id="2704" name="Ink 27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52">
                      <w14:nvContentPartPr>
                        <w14:cNvContentPartPr/>
                      </w14:nvContentPartPr>
                      <w14:xfrm>
                        <a:off x="0" y="0"/>
                        <a:ext cx="117720" cy="29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04" o:spid="_x0000_s1026" type="#_x0000_t75" style="position:absolute;margin-left:212.35pt;margin-top:-11.25pt;width:10.45pt;height:24.3pt;z-index:253034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">
                <v:imagedata r:id="rId285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33472" behindDoc="0" locked="0" layoutInCell="1" allowOverlap="1">
                <wp:simplePos x="0" y="0"/>
                <wp:positionH relativeFrom="column">
                  <wp:posOffset>2717880</wp:posOffset>
                </wp:positionH>
                <wp:positionV relativeFrom="paragraph">
                  <wp:posOffset>-87915</wp:posOffset>
                </wp:positionV>
                <wp:extent cx="147240" cy="190440"/>
                <wp:effectExtent l="38100" t="38100" r="24765" b="38735"/>
                <wp:wrapNone/>
                <wp:docPr id="2703" name="Ink 27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54">
                      <w14:nvContentPartPr>
                        <w14:cNvContentPartPr/>
                      </w14:nvContentPartPr>
                      <w14:xfrm>
                        <a:off x="0" y="0"/>
                        <a:ext cx="147240" cy="19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03" o:spid="_x0000_s1026" type="#_x0000_t75" style="position:absolute;margin-left:213.3pt;margin-top:-7.6pt;width:13pt;height:16.35pt;z-index:253033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">
                <v:imagedata r:id="rId285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32448" behindDoc="0" locked="0" layoutInCell="1" allowOverlap="1">
                <wp:simplePos x="0" y="0"/>
                <wp:positionH relativeFrom="column">
                  <wp:posOffset>2634000</wp:posOffset>
                </wp:positionH>
                <wp:positionV relativeFrom="paragraph">
                  <wp:posOffset>43485</wp:posOffset>
                </wp:positionV>
                <wp:extent cx="16560" cy="154080"/>
                <wp:effectExtent l="38100" t="38100" r="21590" b="36830"/>
                <wp:wrapNone/>
                <wp:docPr id="2702" name="Ink 27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56">
                      <w14:nvContentPartPr>
                        <w14:cNvContentPartPr/>
                      </w14:nvContentPartPr>
                      <w14:xfrm>
                        <a:off x="0" y="0"/>
                        <a:ext cx="16560" cy="154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02" o:spid="_x0000_s1026" type="#_x0000_t75" style="position:absolute;margin-left:206.8pt;margin-top:2.75pt;width:2.45pt;height:13.35pt;z-index:253032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">
                <v:imagedata r:id="rId285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31424" behindDoc="0" locked="0" layoutInCell="1" allowOverlap="1">
                <wp:simplePos x="0" y="0"/>
                <wp:positionH relativeFrom="column">
                  <wp:posOffset>2450760</wp:posOffset>
                </wp:positionH>
                <wp:positionV relativeFrom="paragraph">
                  <wp:posOffset>-118875</wp:posOffset>
                </wp:positionV>
                <wp:extent cx="136440" cy="263880"/>
                <wp:effectExtent l="38100" t="38100" r="35560" b="41275"/>
                <wp:wrapNone/>
                <wp:docPr id="2701" name="Ink 27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58">
                      <w14:nvContentPartPr>
                        <w14:cNvContentPartPr/>
                      </w14:nvContentPartPr>
                      <w14:xfrm>
                        <a:off x="0" y="0"/>
                        <a:ext cx="136440" cy="263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01" o:spid="_x0000_s1026" type="#_x0000_t75" style="position:absolute;margin-left:192.2pt;margin-top:-10.15pt;width:12.2pt;height:22.25pt;z-index:253031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">
                <v:imagedata r:id="rId285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30400" behindDoc="0" locked="0" layoutInCell="1" allowOverlap="1">
                <wp:simplePos x="0" y="0"/>
                <wp:positionH relativeFrom="column">
                  <wp:posOffset>2109480</wp:posOffset>
                </wp:positionH>
                <wp:positionV relativeFrom="paragraph">
                  <wp:posOffset>57525</wp:posOffset>
                </wp:positionV>
                <wp:extent cx="124200" cy="31680"/>
                <wp:effectExtent l="38100" t="38100" r="28575" b="26035"/>
                <wp:wrapNone/>
                <wp:docPr id="2700" name="Ink 27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60">
                      <w14:nvContentPartPr>
                        <w14:cNvContentPartPr/>
                      </w14:nvContentPartPr>
                      <w14:xfrm>
                        <a:off x="0" y="0"/>
                        <a:ext cx="124200" cy="31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00" o:spid="_x0000_s1026" type="#_x0000_t75" style="position:absolute;margin-left:165.45pt;margin-top:3.95pt;width:11pt;height:3.8pt;z-index:253030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">
                <v:imagedata r:id="rId286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29376" behindDoc="0" locked="0" layoutInCell="1" allowOverlap="1">
                <wp:simplePos x="0" y="0"/>
                <wp:positionH relativeFrom="column">
                  <wp:posOffset>2038920</wp:posOffset>
                </wp:positionH>
                <wp:positionV relativeFrom="paragraph">
                  <wp:posOffset>10365</wp:posOffset>
                </wp:positionV>
                <wp:extent cx="184320" cy="36360"/>
                <wp:effectExtent l="38100" t="38100" r="25400" b="40005"/>
                <wp:wrapNone/>
                <wp:docPr id="2699" name="Ink 26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62">
                      <w14:nvContentPartPr>
                        <w14:cNvContentPartPr/>
                      </w14:nvContentPartPr>
                      <w14:xfrm>
                        <a:off x="0" y="0"/>
                        <a:ext cx="184320" cy="36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99" o:spid="_x0000_s1026" type="#_x0000_t75" style="position:absolute;margin-left:159.95pt;margin-top:.2pt;width:15.75pt;height:4.15pt;z-index:253029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">
                <v:imagedata r:id="rId286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28352" behindDoc="0" locked="0" layoutInCell="1" allowOverlap="1">
                <wp:simplePos x="0" y="0"/>
                <wp:positionH relativeFrom="column">
                  <wp:posOffset>1664520</wp:posOffset>
                </wp:positionH>
                <wp:positionV relativeFrom="paragraph">
                  <wp:posOffset>-112755</wp:posOffset>
                </wp:positionV>
                <wp:extent cx="194400" cy="384840"/>
                <wp:effectExtent l="38100" t="38100" r="34290" b="34290"/>
                <wp:wrapNone/>
                <wp:docPr id="2698" name="Ink 26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64">
                      <w14:nvContentPartPr>
                        <w14:cNvContentPartPr/>
                      </w14:nvContentPartPr>
                      <w14:xfrm>
                        <a:off x="0" y="0"/>
                        <a:ext cx="194400" cy="384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98" o:spid="_x0000_s1026" type="#_x0000_t75" style="position:absolute;margin-left:130.3pt;margin-top:-9.65pt;width:16.7pt;height:31.7pt;z-index:253028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">
                <v:imagedata r:id="rId286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27328" behindDoc="0" locked="0" layoutInCell="1" allowOverlap="1">
                <wp:simplePos x="0" y="0"/>
                <wp:positionH relativeFrom="column">
                  <wp:posOffset>902040</wp:posOffset>
                </wp:positionH>
                <wp:positionV relativeFrom="paragraph">
                  <wp:posOffset>-169635</wp:posOffset>
                </wp:positionV>
                <wp:extent cx="216000" cy="509400"/>
                <wp:effectExtent l="38100" t="38100" r="31750" b="24130"/>
                <wp:wrapNone/>
                <wp:docPr id="2697" name="Ink 26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66">
                      <w14:nvContentPartPr>
                        <w14:cNvContentPartPr/>
                      </w14:nvContentPartPr>
                      <w14:xfrm>
                        <a:off x="0" y="0"/>
                        <a:ext cx="216000" cy="509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97" o:spid="_x0000_s1026" type="#_x0000_t75" style="position:absolute;margin-left:70.35pt;margin-top:-13.95pt;width:18.3pt;height:41.25pt;z-index:253027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">
                <v:imagedata r:id="rId286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26304" behindDoc="0" locked="0" layoutInCell="1" allowOverlap="1">
                <wp:simplePos x="0" y="0"/>
                <wp:positionH relativeFrom="column">
                  <wp:posOffset>1491360</wp:posOffset>
                </wp:positionH>
                <wp:positionV relativeFrom="paragraph">
                  <wp:posOffset>40605</wp:posOffset>
                </wp:positionV>
                <wp:extent cx="145080" cy="199080"/>
                <wp:effectExtent l="38100" t="38100" r="26670" b="29845"/>
                <wp:wrapNone/>
                <wp:docPr id="2696" name="Ink 26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68">
                      <w14:nvContentPartPr>
                        <w14:cNvContentPartPr/>
                      </w14:nvContentPartPr>
                      <w14:xfrm>
                        <a:off x="0" y="0"/>
                        <a:ext cx="145080" cy="19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96" o:spid="_x0000_s1026" type="#_x0000_t75" style="position:absolute;margin-left:116.75pt;margin-top:2.7pt;width:12.6pt;height:16.9pt;z-index:253026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">
                <v:imagedata r:id="rId286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25280" behindDoc="0" locked="0" layoutInCell="1" allowOverlap="1">
                <wp:simplePos x="0" y="0"/>
                <wp:positionH relativeFrom="column">
                  <wp:posOffset>1508640</wp:posOffset>
                </wp:positionH>
                <wp:positionV relativeFrom="paragraph">
                  <wp:posOffset>10365</wp:posOffset>
                </wp:positionV>
                <wp:extent cx="123120" cy="182880"/>
                <wp:effectExtent l="38100" t="19050" r="29845" b="26670"/>
                <wp:wrapNone/>
                <wp:docPr id="2695" name="Ink 26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70">
                      <w14:nvContentPartPr>
                        <w14:cNvContentPartPr/>
                      </w14:nvContentPartPr>
                      <w14:xfrm>
                        <a:off x="0" y="0"/>
                        <a:ext cx="123120" cy="18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95" o:spid="_x0000_s1026" type="#_x0000_t75" style="position:absolute;margin-left:118.1pt;margin-top:.25pt;width:10.95pt;height:15.5pt;z-index:253025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">
                <v:imagedata r:id="rId287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24256" behindDoc="0" locked="0" layoutInCell="1" allowOverlap="1">
                <wp:simplePos x="0" y="0"/>
                <wp:positionH relativeFrom="column">
                  <wp:posOffset>1427640</wp:posOffset>
                </wp:positionH>
                <wp:positionV relativeFrom="paragraph">
                  <wp:posOffset>222405</wp:posOffset>
                </wp:positionV>
                <wp:extent cx="20160" cy="123120"/>
                <wp:effectExtent l="38100" t="38100" r="37465" b="29845"/>
                <wp:wrapNone/>
                <wp:docPr id="2694" name="Ink 26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72">
                      <w14:nvContentPartPr>
                        <w14:cNvContentPartPr/>
                      </w14:nvContentPartPr>
                      <w14:xfrm>
                        <a:off x="0" y="0"/>
                        <a:ext cx="20160" cy="123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94" o:spid="_x0000_s1026" type="#_x0000_t75" style="position:absolute;margin-left:111.75pt;margin-top:16.9pt;width:2.9pt;height:10.95pt;z-index:253024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">
                <v:imagedata r:id="rId287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23232" behindDoc="0" locked="0" layoutInCell="1" allowOverlap="1">
                <wp:simplePos x="0" y="0"/>
                <wp:positionH relativeFrom="column">
                  <wp:posOffset>1145760</wp:posOffset>
                </wp:positionH>
                <wp:positionV relativeFrom="paragraph">
                  <wp:posOffset>25125</wp:posOffset>
                </wp:positionV>
                <wp:extent cx="179280" cy="261000"/>
                <wp:effectExtent l="38100" t="38100" r="11430" b="43815"/>
                <wp:wrapNone/>
                <wp:docPr id="2693" name="Ink 26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74">
                      <w14:nvContentPartPr>
                        <w14:cNvContentPartPr/>
                      </w14:nvContentPartPr>
                      <w14:xfrm>
                        <a:off x="0" y="0"/>
                        <a:ext cx="179280" cy="261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93" o:spid="_x0000_s1026" type="#_x0000_t75" style="position:absolute;margin-left:89.45pt;margin-top:1.2pt;width:15.45pt;height:22.15pt;z-index:253023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">
                <v:imagedata r:id="rId2875" o:title=""/>
              </v:shape>
            </w:pict>
          </mc:Fallback>
        </mc:AlternateContent>
      </w:r>
      <w:r w:rsidR="00301084">
        <w:rPr>
          <w:lang w:val="el-GR"/>
        </w:rPr>
        <w:br w:type="page"/>
      </w:r>
    </w:p>
    <w:p w:rsidR="009650D0" w:rsidRDefault="007A25B1" w:rsidP="001B2BFD">
      <w:pPr>
        <w:pStyle w:val="Heading4"/>
        <w:rPr>
          <w:lang w:val="en-US"/>
        </w:rPr>
      </w:pPr>
      <w:r>
        <w:rPr>
          <w:noProof/>
          <w:lang w:val="en-US" w:eastAsia="en-US"/>
        </w:rPr>
        <w:lastRenderedPageBreak/>
        <mc:AlternateContent>
          <mc:Choice Requires="wpi">
            <w:drawing>
              <wp:anchor distT="0" distB="0" distL="114300" distR="114300" simplePos="0" relativeHeight="253522944" behindDoc="0" locked="0" layoutInCell="1" allowOverlap="1">
                <wp:simplePos x="0" y="0"/>
                <wp:positionH relativeFrom="column">
                  <wp:posOffset>775680</wp:posOffset>
                </wp:positionH>
                <wp:positionV relativeFrom="paragraph">
                  <wp:posOffset>-124740</wp:posOffset>
                </wp:positionV>
                <wp:extent cx="518040" cy="449280"/>
                <wp:effectExtent l="38100" t="38100" r="0" b="46355"/>
                <wp:wrapNone/>
                <wp:docPr id="3420" name="Ink 34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76">
                      <w14:nvContentPartPr>
                        <w14:cNvContentPartPr/>
                      </w14:nvContentPartPr>
                      <w14:xfrm>
                        <a:off x="0" y="0"/>
                        <a:ext cx="518040" cy="449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20" o:spid="_x0000_s1026" type="#_x0000_t75" style="position:absolute;margin-left:60.1pt;margin-top:-10.8pt;width:42.85pt;height:37.4pt;z-index:253522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">
                <v:imagedata r:id="rId2877" o:title=""/>
              </v:shape>
            </w:pict>
          </mc:Fallback>
        </mc:AlternateContent>
      </w:r>
      <w:r w:rsidR="00142803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19168" behindDoc="0" locked="0" layoutInCell="1" allowOverlap="1">
                <wp:simplePos x="0" y="0"/>
                <wp:positionH relativeFrom="column">
                  <wp:posOffset>5977320</wp:posOffset>
                </wp:positionH>
                <wp:positionV relativeFrom="paragraph">
                  <wp:posOffset>-603220</wp:posOffset>
                </wp:positionV>
                <wp:extent cx="360" cy="360"/>
                <wp:effectExtent l="0" t="0" r="0" b="0"/>
                <wp:wrapNone/>
                <wp:docPr id="2982" name="Ink 29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78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82" o:spid="_x0000_s1026" type="#_x0000_t75" style="position:absolute;margin-left:469.65pt;margin-top:-48.5pt;width:2.05pt;height:2.05pt;z-index:253319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">
                <v:imagedata r:id="rId2513" o:title=""/>
              </v:shape>
            </w:pict>
          </mc:Fallback>
        </mc:AlternateContent>
      </w:r>
      <w:r w:rsidR="00C259A4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48160" behindDoc="0" locked="0" layoutInCell="1" allowOverlap="1">
                <wp:simplePos x="0" y="0"/>
                <wp:positionH relativeFrom="column">
                  <wp:posOffset>5478000</wp:posOffset>
                </wp:positionH>
                <wp:positionV relativeFrom="paragraph">
                  <wp:posOffset>154100</wp:posOffset>
                </wp:positionV>
                <wp:extent cx="297000" cy="142920"/>
                <wp:effectExtent l="19050" t="19050" r="27305" b="28575"/>
                <wp:wrapNone/>
                <wp:docPr id="2815" name="Ink 28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79">
                      <w14:nvContentPartPr>
                        <w14:cNvContentPartPr/>
                      </w14:nvContentPartPr>
                      <w14:xfrm>
                        <a:off x="0" y="0"/>
                        <a:ext cx="297000" cy="142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15" o:spid="_x0000_s1026" type="#_x0000_t75" style="position:absolute;margin-left:431pt;margin-top:11.8pt;width:24.35pt;height:12.2pt;z-index:253148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">
                <v:imagedata r:id="rId2880" o:title=""/>
              </v:shape>
            </w:pict>
          </mc:Fallback>
        </mc:AlternateContent>
      </w:r>
      <w:r w:rsidR="00C259A4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47136" behindDoc="0" locked="0" layoutInCell="1" allowOverlap="1">
                <wp:simplePos x="0" y="0"/>
                <wp:positionH relativeFrom="column">
                  <wp:posOffset>5422200</wp:posOffset>
                </wp:positionH>
                <wp:positionV relativeFrom="paragraph">
                  <wp:posOffset>55820</wp:posOffset>
                </wp:positionV>
                <wp:extent cx="16920" cy="33840"/>
                <wp:effectExtent l="19050" t="19050" r="21590" b="23495"/>
                <wp:wrapNone/>
                <wp:docPr id="2814" name="Ink 28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81">
                      <w14:nvContentPartPr>
                        <w14:cNvContentPartPr/>
                      </w14:nvContentPartPr>
                      <w14:xfrm>
                        <a:off x="0" y="0"/>
                        <a:ext cx="16920" cy="33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14" o:spid="_x0000_s1026" type="#_x0000_t75" style="position:absolute;margin-left:426.4pt;margin-top:3.85pt;width:2.4pt;height:3.65pt;z-index:253147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">
                <v:imagedata r:id="rId2882" o:title=""/>
              </v:shape>
            </w:pict>
          </mc:Fallback>
        </mc:AlternateContent>
      </w:r>
      <w:r w:rsidR="00C259A4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46112" behindDoc="0" locked="0" layoutInCell="1" allowOverlap="1">
                <wp:simplePos x="0" y="0"/>
                <wp:positionH relativeFrom="column">
                  <wp:posOffset>5289720</wp:posOffset>
                </wp:positionH>
                <wp:positionV relativeFrom="paragraph">
                  <wp:posOffset>139340</wp:posOffset>
                </wp:positionV>
                <wp:extent cx="183600" cy="147600"/>
                <wp:effectExtent l="38100" t="38100" r="6985" b="43180"/>
                <wp:wrapNone/>
                <wp:docPr id="2813" name="Ink 28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83">
                      <w14:nvContentPartPr>
                        <w14:cNvContentPartPr/>
                      </w14:nvContentPartPr>
                      <w14:xfrm>
                        <a:off x="0" y="0"/>
                        <a:ext cx="183600" cy="147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13" o:spid="_x0000_s1026" type="#_x0000_t75" style="position:absolute;margin-left:415.9pt;margin-top:10.25pt;width:15.7pt;height:12.95pt;z-index:253146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">
                <v:imagedata r:id="rId2884" o:title=""/>
              </v:shape>
            </w:pict>
          </mc:Fallback>
        </mc:AlternateContent>
      </w:r>
      <w:r w:rsidR="00C259A4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45088" behindDoc="0" locked="0" layoutInCell="1" allowOverlap="1">
                <wp:simplePos x="0" y="0"/>
                <wp:positionH relativeFrom="column">
                  <wp:posOffset>5005680</wp:posOffset>
                </wp:positionH>
                <wp:positionV relativeFrom="paragraph">
                  <wp:posOffset>28460</wp:posOffset>
                </wp:positionV>
                <wp:extent cx="7920" cy="24840"/>
                <wp:effectExtent l="19050" t="19050" r="30480" b="32385"/>
                <wp:wrapNone/>
                <wp:docPr id="2812" name="Ink 28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85">
                      <w14:nvContentPartPr>
                        <w14:cNvContentPartPr/>
                      </w14:nvContentPartPr>
                      <w14:xfrm>
                        <a:off x="0" y="0"/>
                        <a:ext cx="7920" cy="24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12" o:spid="_x0000_s1026" type="#_x0000_t75" style="position:absolute;margin-left:393.75pt;margin-top:1.85pt;width:1.45pt;height:2.8pt;z-index:253145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">
                <v:imagedata r:id="rId2886" o:title=""/>
              </v:shape>
            </w:pict>
          </mc:Fallback>
        </mc:AlternateContent>
      </w:r>
      <w:r w:rsidR="00C259A4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44064" behindDoc="0" locked="0" layoutInCell="1" allowOverlap="1">
                <wp:simplePos x="0" y="0"/>
                <wp:positionH relativeFrom="column">
                  <wp:posOffset>5089200</wp:posOffset>
                </wp:positionH>
                <wp:positionV relativeFrom="paragraph">
                  <wp:posOffset>199460</wp:posOffset>
                </wp:positionV>
                <wp:extent cx="43200" cy="72720"/>
                <wp:effectExtent l="19050" t="19050" r="33020" b="22860"/>
                <wp:wrapNone/>
                <wp:docPr id="2811" name="Ink 28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87">
                      <w14:nvContentPartPr>
                        <w14:cNvContentPartPr/>
                      </w14:nvContentPartPr>
                      <w14:xfrm>
                        <a:off x="0" y="0"/>
                        <a:ext cx="43200" cy="72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11" o:spid="_x0000_s1026" type="#_x0000_t75" style="position:absolute;margin-left:400.35pt;margin-top:15.15pt;width:4.3pt;height:6.7pt;z-index:253144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">
                <v:imagedata r:id="rId2888" o:title=""/>
              </v:shape>
            </w:pict>
          </mc:Fallback>
        </mc:AlternateContent>
      </w:r>
      <w:r w:rsidR="00C259A4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43040" behindDoc="0" locked="0" layoutInCell="1" allowOverlap="1">
                <wp:simplePos x="0" y="0"/>
                <wp:positionH relativeFrom="column">
                  <wp:posOffset>4809480</wp:posOffset>
                </wp:positionH>
                <wp:positionV relativeFrom="paragraph">
                  <wp:posOffset>133580</wp:posOffset>
                </wp:positionV>
                <wp:extent cx="211680" cy="155160"/>
                <wp:effectExtent l="38100" t="38100" r="17145" b="35560"/>
                <wp:wrapNone/>
                <wp:docPr id="2810" name="Ink 28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89">
                      <w14:nvContentPartPr>
                        <w14:cNvContentPartPr/>
                      </w14:nvContentPartPr>
                      <w14:xfrm>
                        <a:off x="0" y="0"/>
                        <a:ext cx="211680" cy="155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10" o:spid="_x0000_s1026" type="#_x0000_t75" style="position:absolute;margin-left:378.05pt;margin-top:9.9pt;width:17.95pt;height:13.45pt;z-index:253143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">
                <v:imagedata r:id="rId2890" o:title=""/>
              </v:shape>
            </w:pict>
          </mc:Fallback>
        </mc:AlternateContent>
      </w:r>
      <w:r w:rsidR="00C259A4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42016" behindDoc="0" locked="0" layoutInCell="1" allowOverlap="1">
                <wp:simplePos x="0" y="0"/>
                <wp:positionH relativeFrom="column">
                  <wp:posOffset>4520040</wp:posOffset>
                </wp:positionH>
                <wp:positionV relativeFrom="paragraph">
                  <wp:posOffset>134300</wp:posOffset>
                </wp:positionV>
                <wp:extent cx="87480" cy="149760"/>
                <wp:effectExtent l="19050" t="19050" r="27305" b="22225"/>
                <wp:wrapNone/>
                <wp:docPr id="2809" name="Ink 28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91">
                      <w14:nvContentPartPr>
                        <w14:cNvContentPartPr/>
                      </w14:nvContentPartPr>
                      <w14:xfrm>
                        <a:off x="0" y="0"/>
                        <a:ext cx="87480" cy="149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09" o:spid="_x0000_s1026" type="#_x0000_t75" style="position:absolute;margin-left:355.4pt;margin-top:10.05pt;width:7.8pt;height:12.8pt;z-index:253142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">
                <v:imagedata r:id="rId2892" o:title=""/>
              </v:shape>
            </w:pict>
          </mc:Fallback>
        </mc:AlternateContent>
      </w:r>
      <w:r w:rsidR="00C259A4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40992" behindDoc="0" locked="0" layoutInCell="1" allowOverlap="1">
                <wp:simplePos x="0" y="0"/>
                <wp:positionH relativeFrom="column">
                  <wp:posOffset>4244640</wp:posOffset>
                </wp:positionH>
                <wp:positionV relativeFrom="paragraph">
                  <wp:posOffset>10100</wp:posOffset>
                </wp:positionV>
                <wp:extent cx="9360" cy="28080"/>
                <wp:effectExtent l="19050" t="19050" r="29210" b="29210"/>
                <wp:wrapNone/>
                <wp:docPr id="2808" name="Ink 28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93">
                      <w14:nvContentPartPr>
                        <w14:cNvContentPartPr/>
                      </w14:nvContentPartPr>
                      <w14:xfrm>
                        <a:off x="0" y="0"/>
                        <a:ext cx="9360" cy="28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08" o:spid="_x0000_s1026" type="#_x0000_t75" style="position:absolute;margin-left:333.8pt;margin-top:.35pt;width:1.65pt;height:3.05pt;z-index:253140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">
                <v:imagedata r:id="rId2894" o:title=""/>
              </v:shape>
            </w:pict>
          </mc:Fallback>
        </mc:AlternateContent>
      </w:r>
      <w:r w:rsidR="00C259A4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39968" behindDoc="0" locked="0" layoutInCell="1" allowOverlap="1">
                <wp:simplePos x="0" y="0"/>
                <wp:positionH relativeFrom="column">
                  <wp:posOffset>4085880</wp:posOffset>
                </wp:positionH>
                <wp:positionV relativeFrom="paragraph">
                  <wp:posOffset>107300</wp:posOffset>
                </wp:positionV>
                <wp:extent cx="237240" cy="146880"/>
                <wp:effectExtent l="19050" t="38100" r="29845" b="24765"/>
                <wp:wrapNone/>
                <wp:docPr id="2807" name="Ink 28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95">
                      <w14:nvContentPartPr>
                        <w14:cNvContentPartPr/>
                      </w14:nvContentPartPr>
                      <w14:xfrm>
                        <a:off x="0" y="0"/>
                        <a:ext cx="237240" cy="146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07" o:spid="_x0000_s1026" type="#_x0000_t75" style="position:absolute;margin-left:321.15pt;margin-top:7.9pt;width:19.85pt;height:12.75pt;z-index:253139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">
                <v:imagedata r:id="rId2896" o:title=""/>
              </v:shape>
            </w:pict>
          </mc:Fallback>
        </mc:AlternateContent>
      </w:r>
      <w:r w:rsidR="00C259A4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38944" behindDoc="0" locked="0" layoutInCell="1" allowOverlap="1">
                <wp:simplePos x="0" y="0"/>
                <wp:positionH relativeFrom="column">
                  <wp:posOffset>4156080</wp:posOffset>
                </wp:positionH>
                <wp:positionV relativeFrom="paragraph">
                  <wp:posOffset>124940</wp:posOffset>
                </wp:positionV>
                <wp:extent cx="39600" cy="156960"/>
                <wp:effectExtent l="19050" t="19050" r="17780" b="33655"/>
                <wp:wrapNone/>
                <wp:docPr id="2806" name="Ink 28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97">
                      <w14:nvContentPartPr>
                        <w14:cNvContentPartPr/>
                      </w14:nvContentPartPr>
                      <w14:xfrm>
                        <a:off x="0" y="0"/>
                        <a:ext cx="39600" cy="156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06" o:spid="_x0000_s1026" type="#_x0000_t75" style="position:absolute;margin-left:326.65pt;margin-top:9.4pt;width:4.15pt;height:13.4pt;z-index:253138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">
                <v:imagedata r:id="rId2898" o:title=""/>
              </v:shape>
            </w:pict>
          </mc:Fallback>
        </mc:AlternateContent>
      </w:r>
      <w:r w:rsidR="00C259A4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37920" behindDoc="0" locked="0" layoutInCell="1" allowOverlap="1">
                <wp:simplePos x="0" y="0"/>
                <wp:positionH relativeFrom="column">
                  <wp:posOffset>3753240</wp:posOffset>
                </wp:positionH>
                <wp:positionV relativeFrom="paragraph">
                  <wp:posOffset>160580</wp:posOffset>
                </wp:positionV>
                <wp:extent cx="225360" cy="155160"/>
                <wp:effectExtent l="19050" t="38100" r="22860" b="35560"/>
                <wp:wrapNone/>
                <wp:docPr id="2805" name="Ink 28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99">
                      <w14:nvContentPartPr>
                        <w14:cNvContentPartPr/>
                      </w14:nvContentPartPr>
                      <w14:xfrm>
                        <a:off x="0" y="0"/>
                        <a:ext cx="225360" cy="155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05" o:spid="_x0000_s1026" type="#_x0000_t75" style="position:absolute;margin-left:295.1pt;margin-top:12pt;width:18.9pt;height:13.35pt;z-index:253137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">
                <v:imagedata r:id="rId2900" o:title=""/>
              </v:shape>
            </w:pict>
          </mc:Fallback>
        </mc:AlternateContent>
      </w:r>
      <w:r w:rsidR="00C259A4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36896" behindDoc="0" locked="0" layoutInCell="1" allowOverlap="1">
                <wp:simplePos x="0" y="0"/>
                <wp:positionH relativeFrom="column">
                  <wp:posOffset>3591960</wp:posOffset>
                </wp:positionH>
                <wp:positionV relativeFrom="paragraph">
                  <wp:posOffset>77780</wp:posOffset>
                </wp:positionV>
                <wp:extent cx="88200" cy="202320"/>
                <wp:effectExtent l="19050" t="19050" r="26670" b="26670"/>
                <wp:wrapNone/>
                <wp:docPr id="2804" name="Ink 28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01">
                      <w14:nvContentPartPr>
                        <w14:cNvContentPartPr/>
                      </w14:nvContentPartPr>
                      <w14:xfrm>
                        <a:off x="0" y="0"/>
                        <a:ext cx="88200" cy="202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04" o:spid="_x0000_s1026" type="#_x0000_t75" style="position:absolute;margin-left:282.55pt;margin-top:5.65pt;width:7.9pt;height:17pt;z-index:253136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">
                <v:imagedata r:id="rId2902" o:title=""/>
              </v:shape>
            </w:pict>
          </mc:Fallback>
        </mc:AlternateContent>
      </w:r>
      <w:r w:rsidR="00C259A4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35872" behindDoc="0" locked="0" layoutInCell="1" allowOverlap="1">
                <wp:simplePos x="0" y="0"/>
                <wp:positionH relativeFrom="column">
                  <wp:posOffset>3433920</wp:posOffset>
                </wp:positionH>
                <wp:positionV relativeFrom="paragraph">
                  <wp:posOffset>-11860</wp:posOffset>
                </wp:positionV>
                <wp:extent cx="131040" cy="309240"/>
                <wp:effectExtent l="38100" t="38100" r="21590" b="34290"/>
                <wp:wrapNone/>
                <wp:docPr id="2803" name="Ink 28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03">
                      <w14:nvContentPartPr>
                        <w14:cNvContentPartPr/>
                      </w14:nvContentPartPr>
                      <w14:xfrm>
                        <a:off x="0" y="0"/>
                        <a:ext cx="131040" cy="309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03" o:spid="_x0000_s1026" type="#_x0000_t75" style="position:absolute;margin-left:269.85pt;margin-top:-1.6pt;width:11.5pt;height:25.65pt;z-index:253135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">
                <v:imagedata r:id="rId2904" o:title=""/>
              </v:shape>
            </w:pict>
          </mc:Fallback>
        </mc:AlternateContent>
      </w:r>
      <w:r w:rsidR="00C259A4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34848" behindDoc="0" locked="0" layoutInCell="1" allowOverlap="1">
                <wp:simplePos x="0" y="0"/>
                <wp:positionH relativeFrom="column">
                  <wp:posOffset>2048280</wp:posOffset>
                </wp:positionH>
                <wp:positionV relativeFrom="paragraph">
                  <wp:posOffset>157700</wp:posOffset>
                </wp:positionV>
                <wp:extent cx="1169640" cy="217440"/>
                <wp:effectExtent l="19050" t="19050" r="31115" b="30480"/>
                <wp:wrapNone/>
                <wp:docPr id="2802" name="Ink 28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05">
                      <w14:nvContentPartPr>
                        <w14:cNvContentPartPr/>
                      </w14:nvContentPartPr>
                      <w14:xfrm>
                        <a:off x="0" y="0"/>
                        <a:ext cx="1169640" cy="217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02" o:spid="_x0000_s1026" type="#_x0000_t75" style="position:absolute;margin-left:160.85pt;margin-top:11.85pt;width:93.25pt;height:18.15pt;z-index:253134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">
                <v:imagedata r:id="rId2906" o:title=""/>
              </v:shape>
            </w:pict>
          </mc:Fallback>
        </mc:AlternateContent>
      </w:r>
      <w:r w:rsidR="00C259A4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05152" behindDoc="0" locked="0" layoutInCell="1" allowOverlap="1">
                <wp:simplePos x="0" y="0"/>
                <wp:positionH relativeFrom="column">
                  <wp:posOffset>1667400</wp:posOffset>
                </wp:positionH>
                <wp:positionV relativeFrom="paragraph">
                  <wp:posOffset>343100</wp:posOffset>
                </wp:positionV>
                <wp:extent cx="33480" cy="5400"/>
                <wp:effectExtent l="19050" t="19050" r="24130" b="33020"/>
                <wp:wrapNone/>
                <wp:docPr id="2773" name="Ink 27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07">
                      <w14:nvContentPartPr>
                        <w14:cNvContentPartPr/>
                      </w14:nvContentPartPr>
                      <w14:xfrm>
                        <a:off x="0" y="0"/>
                        <a:ext cx="33480" cy="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73" o:spid="_x0000_s1026" type="#_x0000_t75" style="position:absolute;margin-left:131pt;margin-top:26.65pt;width:3.25pt;height:1.2pt;z-index:253105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">
                <v:imagedata r:id="rId2908" o:title=""/>
              </v:shape>
            </w:pict>
          </mc:Fallback>
        </mc:AlternateContent>
      </w:r>
      <w:r w:rsidR="00C259A4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99008" behindDoc="0" locked="0" layoutInCell="1" allowOverlap="1">
                <wp:simplePos x="0" y="0"/>
                <wp:positionH relativeFrom="column">
                  <wp:posOffset>4690680</wp:posOffset>
                </wp:positionH>
                <wp:positionV relativeFrom="paragraph">
                  <wp:posOffset>241940</wp:posOffset>
                </wp:positionV>
                <wp:extent cx="11520" cy="32040"/>
                <wp:effectExtent l="38100" t="19050" r="26670" b="25400"/>
                <wp:wrapNone/>
                <wp:docPr id="2767" name="Ink 27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09">
                      <w14:nvContentPartPr>
                        <w14:cNvContentPartPr/>
                      </w14:nvContentPartPr>
                      <w14:xfrm>
                        <a:off x="0" y="0"/>
                        <a:ext cx="11520" cy="32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67" o:spid="_x0000_s1026" type="#_x0000_t75" style="position:absolute;margin-left:368.75pt;margin-top:18.55pt;width:2.05pt;height:3.6pt;z-index:253099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">
                <v:imagedata r:id="rId2910" o:title=""/>
              </v:shape>
            </w:pict>
          </mc:Fallback>
        </mc:AlternateContent>
      </w:r>
      <w:r w:rsidR="00C259A4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59072" behindDoc="0" locked="0" layoutInCell="1" allowOverlap="1">
                <wp:simplePos x="0" y="0"/>
                <wp:positionH relativeFrom="column">
                  <wp:posOffset>1286160</wp:posOffset>
                </wp:positionH>
                <wp:positionV relativeFrom="paragraph">
                  <wp:posOffset>-84940</wp:posOffset>
                </wp:positionV>
                <wp:extent cx="580680" cy="419400"/>
                <wp:effectExtent l="38100" t="38100" r="10160" b="38100"/>
                <wp:wrapNone/>
                <wp:docPr id="2728" name="Ink 27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11">
                      <w14:nvContentPartPr>
                        <w14:cNvContentPartPr/>
                      </w14:nvContentPartPr>
                      <w14:xfrm>
                        <a:off x="0" y="0"/>
                        <a:ext cx="580680" cy="419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28" o:spid="_x0000_s1026" type="#_x0000_t75" style="position:absolute;margin-left:100.65pt;margin-top:-7.5pt;width:47.1pt;height:34.4pt;z-index:253059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">
                <v:imagedata r:id="rId2912" o:title=""/>
              </v:shape>
            </w:pict>
          </mc:Fallback>
        </mc:AlternateContent>
      </w:r>
      <w:r w:rsidR="009650D0">
        <w:rPr>
          <w:lang w:val="el-GR"/>
        </w:rPr>
        <w:t xml:space="preserve">Πρώτα στον </w:t>
      </w:r>
      <w:r w:rsidR="009650D0" w:rsidRPr="00E0525D">
        <w:rPr>
          <w:position w:val="-4"/>
          <w:lang w:val="el-GR"/>
        </w:rPr>
        <w:object w:dxaOrig="340" w:dyaOrig="300">
          <v:shape id="_x0000_i1110" type="#_x0000_t75" style="width:16.8pt;height:15.2pt" o:ole="">
            <v:imagedata r:id="rId2913" o:title=""/>
          </v:shape>
          <o:OLEObject Type="Embed" ProgID="Equation.DSMT4" ShapeID="_x0000_i1110" DrawAspect="Content" ObjectID="_1665487014" r:id="rId2914"/>
        </w:object>
      </w:r>
      <w:r w:rsidR="001B2BFD">
        <w:rPr>
          <w:lang w:val="el-GR"/>
        </w:rPr>
        <w:t xml:space="preserve">με </w:t>
      </w:r>
      <w:r w:rsidR="001B2BFD">
        <w:rPr>
          <w:lang w:val="en-US"/>
        </w:rPr>
        <w:t>b=0</w:t>
      </w:r>
      <w:r w:rsidR="009650D0">
        <w:rPr>
          <w:lang w:val="el-GR"/>
        </w:rPr>
        <w:t>:</w:t>
      </w:r>
    </w:p>
    <w:p w:rsidR="001B2BFD" w:rsidRPr="001B2BFD" w:rsidRDefault="008729CC" w:rsidP="001B2BFD">
      <w:pPr>
        <w:pStyle w:val="ListParagraph"/>
        <w:numPr>
          <w:ilvl w:val="0"/>
          <w:numId w:val="45"/>
        </w:numPr>
        <w:rPr>
          <w:lang w:val="el-GR"/>
        </w:rPr>
      </w:pPr>
      <w:r>
        <w:rPr>
          <w:noProof/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3473792" behindDoc="0" locked="0" layoutInCell="1" allowOverlap="1">
                <wp:simplePos x="0" y="0"/>
                <wp:positionH relativeFrom="column">
                  <wp:posOffset>1600080</wp:posOffset>
                </wp:positionH>
                <wp:positionV relativeFrom="paragraph">
                  <wp:posOffset>241620</wp:posOffset>
                </wp:positionV>
                <wp:extent cx="550440" cy="42120"/>
                <wp:effectExtent l="38100" t="19050" r="21590" b="34290"/>
                <wp:wrapNone/>
                <wp:docPr id="3372" name="Ink 33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15">
                      <w14:nvContentPartPr>
                        <w14:cNvContentPartPr/>
                      </w14:nvContentPartPr>
                      <w14:xfrm>
                        <a:off x="0" y="0"/>
                        <a:ext cx="550440" cy="42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72" o:spid="_x0000_s1026" type="#_x0000_t75" style="position:absolute;margin-left:125.45pt;margin-top:18.5pt;width:44.6pt;height:4.25pt;z-index:253473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">
                <v:imagedata r:id="rId2916" o:title=""/>
              </v:shape>
            </w:pict>
          </mc:Fallback>
        </mc:AlternateContent>
      </w:r>
      <w:r w:rsidR="00C259A4">
        <w:rPr>
          <w:noProof/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3152256" behindDoc="0" locked="0" layoutInCell="1" allowOverlap="1">
                <wp:simplePos x="0" y="0"/>
                <wp:positionH relativeFrom="column">
                  <wp:posOffset>4897680</wp:posOffset>
                </wp:positionH>
                <wp:positionV relativeFrom="paragraph">
                  <wp:posOffset>112220</wp:posOffset>
                </wp:positionV>
                <wp:extent cx="294840" cy="187200"/>
                <wp:effectExtent l="38100" t="38100" r="29210" b="22860"/>
                <wp:wrapNone/>
                <wp:docPr id="2819" name="Ink 28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17">
                      <w14:nvContentPartPr>
                        <w14:cNvContentPartPr/>
                      </w14:nvContentPartPr>
                      <w14:xfrm>
                        <a:off x="0" y="0"/>
                        <a:ext cx="294840" cy="18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19" o:spid="_x0000_s1026" type="#_x0000_t75" style="position:absolute;margin-left:385.05pt;margin-top:8.2pt;width:24.6pt;height:16.05pt;z-index:253152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">
                <v:imagedata r:id="rId2918" o:title=""/>
              </v:shape>
            </w:pict>
          </mc:Fallback>
        </mc:AlternateContent>
      </w:r>
      <w:r w:rsidR="00C259A4">
        <w:rPr>
          <w:noProof/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3151232" behindDoc="0" locked="0" layoutInCell="1" allowOverlap="1">
                <wp:simplePos x="0" y="0"/>
                <wp:positionH relativeFrom="column">
                  <wp:posOffset>4564320</wp:posOffset>
                </wp:positionH>
                <wp:positionV relativeFrom="paragraph">
                  <wp:posOffset>279620</wp:posOffset>
                </wp:positionV>
                <wp:extent cx="273240" cy="15480"/>
                <wp:effectExtent l="19050" t="38100" r="31750" b="22860"/>
                <wp:wrapNone/>
                <wp:docPr id="2818" name="Ink 28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19">
                      <w14:nvContentPartPr>
                        <w14:cNvContentPartPr/>
                      </w14:nvContentPartPr>
                      <w14:xfrm>
                        <a:off x="0" y="0"/>
                        <a:ext cx="273240" cy="1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18" o:spid="_x0000_s1026" type="#_x0000_t75" style="position:absolute;margin-left:358.85pt;margin-top:21.45pt;width:22.6pt;height:2.4pt;z-index:253151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">
                <v:imagedata r:id="rId2920" o:title=""/>
              </v:shape>
            </w:pict>
          </mc:Fallback>
        </mc:AlternateContent>
      </w:r>
      <w:r w:rsidR="00C259A4">
        <w:rPr>
          <w:noProof/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3150208" behindDoc="0" locked="0" layoutInCell="1" allowOverlap="1">
                <wp:simplePos x="0" y="0"/>
                <wp:positionH relativeFrom="column">
                  <wp:posOffset>4659000</wp:posOffset>
                </wp:positionH>
                <wp:positionV relativeFrom="paragraph">
                  <wp:posOffset>37340</wp:posOffset>
                </wp:positionV>
                <wp:extent cx="24120" cy="253800"/>
                <wp:effectExtent l="38100" t="19050" r="33655" b="32385"/>
                <wp:wrapNone/>
                <wp:docPr id="2817" name="Ink 28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21">
                      <w14:nvContentPartPr>
                        <w14:cNvContentPartPr/>
                      </w14:nvContentPartPr>
                      <w14:xfrm>
                        <a:off x="0" y="0"/>
                        <a:ext cx="24120" cy="253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17" o:spid="_x0000_s1026" type="#_x0000_t75" style="position:absolute;margin-left:366.25pt;margin-top:2.4pt;width:3.15pt;height:21.15pt;z-index:253150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">
                <v:imagedata r:id="rId2922" o:title=""/>
              </v:shape>
            </w:pict>
          </mc:Fallback>
        </mc:AlternateContent>
      </w:r>
      <w:r w:rsidR="00C259A4">
        <w:rPr>
          <w:noProof/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3149184" behindDoc="0" locked="0" layoutInCell="1" allowOverlap="1">
                <wp:simplePos x="0" y="0"/>
                <wp:positionH relativeFrom="column">
                  <wp:posOffset>4251120</wp:posOffset>
                </wp:positionH>
                <wp:positionV relativeFrom="paragraph">
                  <wp:posOffset>112220</wp:posOffset>
                </wp:positionV>
                <wp:extent cx="170640" cy="241920"/>
                <wp:effectExtent l="38100" t="19050" r="1270" b="25400"/>
                <wp:wrapNone/>
                <wp:docPr id="2816" name="Ink 28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23">
                      <w14:nvContentPartPr>
                        <w14:cNvContentPartPr/>
                      </w14:nvContentPartPr>
                      <w14:xfrm>
                        <a:off x="0" y="0"/>
                        <a:ext cx="170640" cy="241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16" o:spid="_x0000_s1026" type="#_x0000_t75" style="position:absolute;margin-left:334.2pt;margin-top:8.35pt;width:14.65pt;height:20.2pt;z-index:253149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">
                <v:imagedata r:id="rId2924" o:title=""/>
              </v:shape>
            </w:pict>
          </mc:Fallback>
        </mc:AlternateContent>
      </w:r>
      <w:r w:rsidR="00C259A4">
        <w:rPr>
          <w:noProof/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3133824" behindDoc="0" locked="0" layoutInCell="1" allowOverlap="1">
                <wp:simplePos x="0" y="0"/>
                <wp:positionH relativeFrom="column">
                  <wp:posOffset>1620240</wp:posOffset>
                </wp:positionH>
                <wp:positionV relativeFrom="paragraph">
                  <wp:posOffset>-69220</wp:posOffset>
                </wp:positionV>
                <wp:extent cx="537840" cy="419400"/>
                <wp:effectExtent l="38100" t="38100" r="34290" b="38100"/>
                <wp:wrapNone/>
                <wp:docPr id="2801" name="Ink 28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25">
                      <w14:nvContentPartPr>
                        <w14:cNvContentPartPr/>
                      </w14:nvContentPartPr>
                      <w14:xfrm>
                        <a:off x="0" y="0"/>
                        <a:ext cx="537840" cy="419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01" o:spid="_x0000_s1026" type="#_x0000_t75" style="position:absolute;margin-left:127.05pt;margin-top:-6.15pt;width:43.6pt;height:34.25pt;z-index:253133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">
                <v:imagedata r:id="rId2926" o:title=""/>
              </v:shape>
            </w:pict>
          </mc:Fallback>
        </mc:AlternateContent>
      </w:r>
      <w:r w:rsidR="00C259A4">
        <w:rPr>
          <w:noProof/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3132800" behindDoc="0" locked="0" layoutInCell="1" allowOverlap="1">
                <wp:simplePos x="0" y="0"/>
                <wp:positionH relativeFrom="column">
                  <wp:posOffset>1509360</wp:posOffset>
                </wp:positionH>
                <wp:positionV relativeFrom="paragraph">
                  <wp:posOffset>-45820</wp:posOffset>
                </wp:positionV>
                <wp:extent cx="543240" cy="396000"/>
                <wp:effectExtent l="38100" t="38100" r="28575" b="23495"/>
                <wp:wrapNone/>
                <wp:docPr id="2800" name="Ink 28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27">
                      <w14:nvContentPartPr>
                        <w14:cNvContentPartPr/>
                      </w14:nvContentPartPr>
                      <w14:xfrm>
                        <a:off x="0" y="0"/>
                        <a:ext cx="543240" cy="396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00" o:spid="_x0000_s1026" type="#_x0000_t75" style="position:absolute;margin-left:118.25pt;margin-top:-4.2pt;width:43.95pt;height:32.45pt;z-index:253132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">
                <v:imagedata r:id="rId2928" o:title=""/>
              </v:shape>
            </w:pict>
          </mc:Fallback>
        </mc:AlternateContent>
      </w:r>
      <w:r w:rsidR="00C259A4">
        <w:rPr>
          <w:noProof/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3107200" behindDoc="0" locked="0" layoutInCell="1" allowOverlap="1">
                <wp:simplePos x="0" y="0"/>
                <wp:positionH relativeFrom="column">
                  <wp:posOffset>2459400</wp:posOffset>
                </wp:positionH>
                <wp:positionV relativeFrom="paragraph">
                  <wp:posOffset>263060</wp:posOffset>
                </wp:positionV>
                <wp:extent cx="360" cy="360"/>
                <wp:effectExtent l="0" t="0" r="0" b="0"/>
                <wp:wrapNone/>
                <wp:docPr id="2775" name="Ink 27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29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75" o:spid="_x0000_s1026" type="#_x0000_t75" style="position:absolute;margin-left:192.65pt;margin-top:19.7pt;width:2.05pt;height:2.05pt;z-index:253107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">
                <v:imagedata r:id="rId625" o:title=""/>
              </v:shape>
            </w:pict>
          </mc:Fallback>
        </mc:AlternateContent>
      </w:r>
      <w:r w:rsidR="00C259A4">
        <w:rPr>
          <w:noProof/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3106176" behindDoc="0" locked="0" layoutInCell="1" allowOverlap="1">
                <wp:simplePos x="0" y="0"/>
                <wp:positionH relativeFrom="column">
                  <wp:posOffset>1782960</wp:posOffset>
                </wp:positionH>
                <wp:positionV relativeFrom="paragraph">
                  <wp:posOffset>7100</wp:posOffset>
                </wp:positionV>
                <wp:extent cx="166680" cy="279360"/>
                <wp:effectExtent l="38100" t="19050" r="24130" b="26035"/>
                <wp:wrapNone/>
                <wp:docPr id="2774" name="Ink 27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30">
                      <w14:nvContentPartPr>
                        <w14:cNvContentPartPr/>
                      </w14:nvContentPartPr>
                      <w14:xfrm>
                        <a:off x="0" y="0"/>
                        <a:ext cx="166680" cy="27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74" o:spid="_x0000_s1026" type="#_x0000_t75" style="position:absolute;margin-left:139.8pt;margin-top:.3pt;width:14.35pt;height:22.85pt;z-index:253106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">
                <v:imagedata r:id="rId2931" o:title=""/>
              </v:shape>
            </w:pict>
          </mc:Fallback>
        </mc:AlternateContent>
      </w:r>
      <w:r w:rsidR="00C259A4">
        <w:rPr>
          <w:noProof/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3093888" behindDoc="0" locked="0" layoutInCell="1" allowOverlap="1">
                <wp:simplePos x="0" y="0"/>
                <wp:positionH relativeFrom="column">
                  <wp:posOffset>5141040</wp:posOffset>
                </wp:positionH>
                <wp:positionV relativeFrom="paragraph">
                  <wp:posOffset>134540</wp:posOffset>
                </wp:positionV>
                <wp:extent cx="360" cy="360"/>
                <wp:effectExtent l="0" t="0" r="0" b="0"/>
                <wp:wrapNone/>
                <wp:docPr id="2762" name="Ink 27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32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62" o:spid="_x0000_s1026" type="#_x0000_t75" style="position:absolute;margin-left:403.8pt;margin-top:9.6pt;width:2.05pt;height:2.05pt;z-index:253093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">
                <v:imagedata r:id="rId341" o:title=""/>
              </v:shape>
            </w:pict>
          </mc:Fallback>
        </mc:AlternateContent>
      </w:r>
      <w:r w:rsidR="00C259A4">
        <w:rPr>
          <w:noProof/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3060096" behindDoc="0" locked="0" layoutInCell="1" allowOverlap="1">
                <wp:simplePos x="0" y="0"/>
                <wp:positionH relativeFrom="column">
                  <wp:posOffset>974400</wp:posOffset>
                </wp:positionH>
                <wp:positionV relativeFrom="paragraph">
                  <wp:posOffset>-27460</wp:posOffset>
                </wp:positionV>
                <wp:extent cx="183600" cy="302400"/>
                <wp:effectExtent l="38100" t="38100" r="45085" b="40640"/>
                <wp:wrapNone/>
                <wp:docPr id="2729" name="Ink 27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33">
                      <w14:nvContentPartPr>
                        <w14:cNvContentPartPr/>
                      </w14:nvContentPartPr>
                      <w14:xfrm>
                        <a:off x="0" y="0"/>
                        <a:ext cx="183600" cy="302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29" o:spid="_x0000_s1026" type="#_x0000_t75" style="position:absolute;margin-left:75.8pt;margin-top:-2.9pt;width:16.1pt;height:25.25pt;z-index:253060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">
                <v:imagedata r:id="rId2934" o:title=""/>
              </v:shape>
            </w:pict>
          </mc:Fallback>
        </mc:AlternateContent>
      </w:r>
      <w:r w:rsidR="00872215" w:rsidRPr="009650D0">
        <w:rPr>
          <w:position w:val="-12"/>
          <w:highlight w:val="yellow"/>
          <w:lang w:val="el-GR"/>
        </w:rPr>
        <w:object w:dxaOrig="1420" w:dyaOrig="360">
          <v:shape id="_x0000_i1111" type="#_x0000_t75" style="width:70.8pt;height:18pt" o:ole="">
            <v:imagedata r:id="rId2935" o:title=""/>
          </v:shape>
          <o:OLEObject Type="Embed" ProgID="Equation.DSMT4" ShapeID="_x0000_i1111" DrawAspect="Content" ObjectID="_1665487015" r:id="rId2936"/>
        </w:object>
      </w:r>
      <w:r w:rsidR="001B2BFD" w:rsidRPr="001B2BFD">
        <w:rPr>
          <w:lang w:val="el-GR"/>
        </w:rPr>
        <w:t xml:space="preserve">, δηλ. </w:t>
      </w:r>
      <w:r w:rsidR="007838E6" w:rsidRPr="001B2BFD">
        <w:rPr>
          <w:position w:val="-14"/>
          <w:highlight w:val="yellow"/>
          <w:lang w:val="el-GR"/>
        </w:rPr>
        <w:object w:dxaOrig="940" w:dyaOrig="400">
          <v:shape id="_x0000_i1112" type="#_x0000_t75" style="width:47.6pt;height:20pt" o:ole="">
            <v:imagedata r:id="rId2937" o:title=""/>
          </v:shape>
          <o:OLEObject Type="Embed" ProgID="Equation.DSMT4" ShapeID="_x0000_i1112" DrawAspect="Content" ObjectID="_1665487016" r:id="rId2938"/>
        </w:object>
      </w:r>
      <w:r w:rsidR="001B2BFD" w:rsidRPr="001B2BFD">
        <w:rPr>
          <w:lang w:val="el-GR"/>
        </w:rPr>
        <w:t xml:space="preserve"> ή και </w:t>
      </w:r>
      <w:r w:rsidR="007838E6" w:rsidRPr="001B2BFD">
        <w:rPr>
          <w:position w:val="-6"/>
          <w:szCs w:val="28"/>
          <w:highlight w:val="yellow"/>
        </w:rPr>
        <w:object w:dxaOrig="580" w:dyaOrig="279">
          <v:shape id="_x0000_i1113" type="#_x0000_t75" style="width:28.8pt;height:13.6pt" o:ole="">
            <v:imagedata r:id="rId2939" o:title=""/>
          </v:shape>
          <o:OLEObject Type="Embed" ProgID="Equation.DSMT4" ShapeID="_x0000_i1113" DrawAspect="Content" ObjectID="_1665487017" r:id="rId2940"/>
        </w:object>
      </w:r>
    </w:p>
    <w:p w:rsidR="001B2BFD" w:rsidRDefault="008729CC" w:rsidP="001B2BFD">
      <w:pPr>
        <w:ind w:left="1185"/>
        <w:rPr>
          <w:szCs w:val="28"/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71744" behindDoc="0" locked="0" layoutInCell="1" allowOverlap="1">
                <wp:simplePos x="0" y="0"/>
                <wp:positionH relativeFrom="column">
                  <wp:posOffset>3768360</wp:posOffset>
                </wp:positionH>
                <wp:positionV relativeFrom="paragraph">
                  <wp:posOffset>-127375</wp:posOffset>
                </wp:positionV>
                <wp:extent cx="175680" cy="538920"/>
                <wp:effectExtent l="38100" t="19050" r="34290" b="33020"/>
                <wp:wrapNone/>
                <wp:docPr id="3370" name="Ink 33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41">
                      <w14:nvContentPartPr>
                        <w14:cNvContentPartPr/>
                      </w14:nvContentPartPr>
                      <w14:xfrm>
                        <a:off x="0" y="0"/>
                        <a:ext cx="175680" cy="538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70" o:spid="_x0000_s1026" type="#_x0000_t75" style="position:absolute;margin-left:296.2pt;margin-top:-10.55pt;width:15.1pt;height:43.55pt;z-index:253471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">
                <v:imagedata r:id="rId294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70720" behindDoc="0" locked="0" layoutInCell="1" allowOverlap="1">
                <wp:simplePos x="0" y="0"/>
                <wp:positionH relativeFrom="column">
                  <wp:posOffset>3566760</wp:posOffset>
                </wp:positionH>
                <wp:positionV relativeFrom="paragraph">
                  <wp:posOffset>-11095</wp:posOffset>
                </wp:positionV>
                <wp:extent cx="46800" cy="486000"/>
                <wp:effectExtent l="19050" t="19050" r="29845" b="28575"/>
                <wp:wrapNone/>
                <wp:docPr id="3369" name="Ink 33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43">
                      <w14:nvContentPartPr>
                        <w14:cNvContentPartPr/>
                      </w14:nvContentPartPr>
                      <w14:xfrm>
                        <a:off x="0" y="0"/>
                        <a:ext cx="46800" cy="486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69" o:spid="_x0000_s1026" type="#_x0000_t75" style="position:absolute;margin-left:280.3pt;margin-top:-1.35pt;width:4.8pt;height:39.25pt;z-index:253470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">
                <v:imagedata r:id="rId294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69696" behindDoc="0" locked="0" layoutInCell="1" allowOverlap="1">
                <wp:simplePos x="0" y="0"/>
                <wp:positionH relativeFrom="column">
                  <wp:posOffset>3731640</wp:posOffset>
                </wp:positionH>
                <wp:positionV relativeFrom="paragraph">
                  <wp:posOffset>172505</wp:posOffset>
                </wp:positionV>
                <wp:extent cx="32040" cy="234000"/>
                <wp:effectExtent l="38100" t="19050" r="25400" b="33020"/>
                <wp:wrapNone/>
                <wp:docPr id="3368" name="Ink 33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45">
                      <w14:nvContentPartPr>
                        <w14:cNvContentPartPr/>
                      </w14:nvContentPartPr>
                      <w14:xfrm>
                        <a:off x="0" y="0"/>
                        <a:ext cx="32040" cy="234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68" o:spid="_x0000_s1026" type="#_x0000_t75" style="position:absolute;margin-left:293.25pt;margin-top:13.2pt;width:3.7pt;height:19.45pt;z-index:253469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">
                <v:imagedata r:id="rId294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68672" behindDoc="0" locked="0" layoutInCell="1" allowOverlap="1">
                <wp:simplePos x="0" y="0"/>
                <wp:positionH relativeFrom="column">
                  <wp:posOffset>3633360</wp:posOffset>
                </wp:positionH>
                <wp:positionV relativeFrom="paragraph">
                  <wp:posOffset>-40255</wp:posOffset>
                </wp:positionV>
                <wp:extent cx="112320" cy="152280"/>
                <wp:effectExtent l="19050" t="38100" r="21590" b="19685"/>
                <wp:wrapNone/>
                <wp:docPr id="3367" name="Ink 33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47">
                      <w14:nvContentPartPr>
                        <w14:cNvContentPartPr/>
                      </w14:nvContentPartPr>
                      <w14:xfrm>
                        <a:off x="0" y="0"/>
                        <a:ext cx="112320" cy="152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67" o:spid="_x0000_s1026" type="#_x0000_t75" style="position:absolute;margin-left:285.65pt;margin-top:-3.75pt;width:9.9pt;height:13.2pt;z-index:253468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">
                <v:imagedata r:id="rId294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67648" behindDoc="0" locked="0" layoutInCell="1" allowOverlap="1">
                <wp:simplePos x="0" y="0"/>
                <wp:positionH relativeFrom="column">
                  <wp:posOffset>3428160</wp:posOffset>
                </wp:positionH>
                <wp:positionV relativeFrom="paragraph">
                  <wp:posOffset>261785</wp:posOffset>
                </wp:positionV>
                <wp:extent cx="80640" cy="44280"/>
                <wp:effectExtent l="19050" t="19050" r="34290" b="32385"/>
                <wp:wrapNone/>
                <wp:docPr id="3366" name="Ink 33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49">
                      <w14:nvContentPartPr>
                        <w14:cNvContentPartPr/>
                      </w14:nvContentPartPr>
                      <w14:xfrm>
                        <a:off x="0" y="0"/>
                        <a:ext cx="80640" cy="44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66" o:spid="_x0000_s1026" type="#_x0000_t75" style="position:absolute;margin-left:269.5pt;margin-top:20.25pt;width:7.25pt;height:4.35pt;z-index:253467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">
                <v:imagedata r:id="rId295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66624" behindDoc="0" locked="0" layoutInCell="1" allowOverlap="1">
                <wp:simplePos x="0" y="0"/>
                <wp:positionH relativeFrom="column">
                  <wp:posOffset>3390360</wp:posOffset>
                </wp:positionH>
                <wp:positionV relativeFrom="paragraph">
                  <wp:posOffset>203465</wp:posOffset>
                </wp:positionV>
                <wp:extent cx="130320" cy="58320"/>
                <wp:effectExtent l="19050" t="19050" r="22225" b="18415"/>
                <wp:wrapNone/>
                <wp:docPr id="3365" name="Ink 33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51">
                      <w14:nvContentPartPr>
                        <w14:cNvContentPartPr/>
                      </w14:nvContentPartPr>
                      <w14:xfrm>
                        <a:off x="0" y="0"/>
                        <a:ext cx="130320" cy="58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65" o:spid="_x0000_s1026" type="#_x0000_t75" style="position:absolute;margin-left:266.45pt;margin-top:15.5pt;width:11.25pt;height:5.65pt;z-index:253466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">
                <v:imagedata r:id="rId295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65600" behindDoc="0" locked="0" layoutInCell="1" allowOverlap="1">
                <wp:simplePos x="0" y="0"/>
                <wp:positionH relativeFrom="column">
                  <wp:posOffset>3174720</wp:posOffset>
                </wp:positionH>
                <wp:positionV relativeFrom="paragraph">
                  <wp:posOffset>197705</wp:posOffset>
                </wp:positionV>
                <wp:extent cx="182160" cy="171360"/>
                <wp:effectExtent l="38100" t="38100" r="27940" b="38735"/>
                <wp:wrapNone/>
                <wp:docPr id="3364" name="Ink 33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53">
                      <w14:nvContentPartPr>
                        <w14:cNvContentPartPr/>
                      </w14:nvContentPartPr>
                      <w14:xfrm>
                        <a:off x="0" y="0"/>
                        <a:ext cx="182160" cy="171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64" o:spid="_x0000_s1026" type="#_x0000_t75" style="position:absolute;margin-left:249.3pt;margin-top:14.85pt;width:15.65pt;height:14.8pt;z-index:253465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">
                <v:imagedata r:id="rId2954" o:title=""/>
              </v:shape>
            </w:pict>
          </mc:Fallback>
        </mc:AlternateContent>
      </w:r>
      <w:r w:rsidR="00C259A4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04128" behindDoc="0" locked="0" layoutInCell="1" allowOverlap="1">
                <wp:simplePos x="0" y="0"/>
                <wp:positionH relativeFrom="column">
                  <wp:posOffset>1425120</wp:posOffset>
                </wp:positionH>
                <wp:positionV relativeFrom="paragraph">
                  <wp:posOffset>360625</wp:posOffset>
                </wp:positionV>
                <wp:extent cx="132120" cy="25560"/>
                <wp:effectExtent l="38100" t="38100" r="39370" b="31750"/>
                <wp:wrapNone/>
                <wp:docPr id="2772" name="Ink 27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55">
                      <w14:nvContentPartPr>
                        <w14:cNvContentPartPr/>
                      </w14:nvContentPartPr>
                      <w14:xfrm>
                        <a:off x="0" y="0"/>
                        <a:ext cx="132120" cy="25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72" o:spid="_x0000_s1026" type="#_x0000_t75" style="position:absolute;margin-left:111.6pt;margin-top:27.75pt;width:11.7pt;height:3.25pt;z-index:253104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">
                <v:imagedata r:id="rId2956" o:title=""/>
              </v:shape>
            </w:pict>
          </mc:Fallback>
        </mc:AlternateContent>
      </w:r>
      <w:r w:rsidR="00C259A4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03104" behindDoc="0" locked="0" layoutInCell="1" allowOverlap="1">
                <wp:simplePos x="0" y="0"/>
                <wp:positionH relativeFrom="column">
                  <wp:posOffset>1473360</wp:posOffset>
                </wp:positionH>
                <wp:positionV relativeFrom="paragraph">
                  <wp:posOffset>357385</wp:posOffset>
                </wp:positionV>
                <wp:extent cx="360" cy="360"/>
                <wp:effectExtent l="0" t="0" r="0" b="0"/>
                <wp:wrapNone/>
                <wp:docPr id="2771" name="Ink 27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57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71" o:spid="_x0000_s1026" type="#_x0000_t75" style="position:absolute;margin-left:115pt;margin-top:27.15pt;width:2.05pt;height:2.05pt;z-index:253103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">
                <v:imagedata r:id="rId2958" o:title=""/>
              </v:shape>
            </w:pict>
          </mc:Fallback>
        </mc:AlternateContent>
      </w:r>
      <w:r w:rsidR="00C259A4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02080" behindDoc="0" locked="0" layoutInCell="1" allowOverlap="1">
                <wp:simplePos x="0" y="0"/>
                <wp:positionH relativeFrom="column">
                  <wp:posOffset>1055040</wp:posOffset>
                </wp:positionH>
                <wp:positionV relativeFrom="paragraph">
                  <wp:posOffset>376825</wp:posOffset>
                </wp:positionV>
                <wp:extent cx="216360" cy="33480"/>
                <wp:effectExtent l="38100" t="19050" r="31750" b="24130"/>
                <wp:wrapNone/>
                <wp:docPr id="2770" name="Ink 27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59">
                      <w14:nvContentPartPr>
                        <w14:cNvContentPartPr/>
                      </w14:nvContentPartPr>
                      <w14:xfrm>
                        <a:off x="0" y="0"/>
                        <a:ext cx="216360" cy="33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70" o:spid="_x0000_s1026" type="#_x0000_t75" style="position:absolute;margin-left:82.4pt;margin-top:29.05pt;width:18.35pt;height:3.65pt;z-index:253102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">
                <v:imagedata r:id="rId2960" o:title=""/>
              </v:shape>
            </w:pict>
          </mc:Fallback>
        </mc:AlternateContent>
      </w:r>
      <w:r w:rsidR="00C259A4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01056" behindDoc="0" locked="0" layoutInCell="1" allowOverlap="1">
                <wp:simplePos x="0" y="0"/>
                <wp:positionH relativeFrom="column">
                  <wp:posOffset>1190760</wp:posOffset>
                </wp:positionH>
                <wp:positionV relativeFrom="paragraph">
                  <wp:posOffset>396265</wp:posOffset>
                </wp:positionV>
                <wp:extent cx="19080" cy="23040"/>
                <wp:effectExtent l="19050" t="19050" r="19050" b="34290"/>
                <wp:wrapNone/>
                <wp:docPr id="2769" name="Ink 27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61">
                      <w14:nvContentPartPr>
                        <w14:cNvContentPartPr/>
                      </w14:nvContentPartPr>
                      <w14:xfrm>
                        <a:off x="0" y="0"/>
                        <a:ext cx="19080" cy="23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69" o:spid="_x0000_s1026" type="#_x0000_t75" style="position:absolute;margin-left:93.35pt;margin-top:30.8pt;width:2.3pt;height:2.6pt;z-index:253101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">
                <v:imagedata r:id="rId2962" o:title=""/>
              </v:shape>
            </w:pict>
          </mc:Fallback>
        </mc:AlternateContent>
      </w:r>
      <w:r w:rsidR="00C259A4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79552" behindDoc="0" locked="0" layoutInCell="1" allowOverlap="1">
                <wp:simplePos x="0" y="0"/>
                <wp:positionH relativeFrom="column">
                  <wp:posOffset>7134360</wp:posOffset>
                </wp:positionH>
                <wp:positionV relativeFrom="paragraph">
                  <wp:posOffset>251545</wp:posOffset>
                </wp:positionV>
                <wp:extent cx="69480" cy="50040"/>
                <wp:effectExtent l="38100" t="38100" r="45085" b="45720"/>
                <wp:wrapNone/>
                <wp:docPr id="2748" name="Ink 27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63">
                      <w14:nvContentPartPr>
                        <w14:cNvContentPartPr/>
                      </w14:nvContentPartPr>
                      <w14:xfrm>
                        <a:off x="0" y="0"/>
                        <a:ext cx="69480" cy="50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48" o:spid="_x0000_s1026" type="#_x0000_t75" style="position:absolute;margin-left:560.75pt;margin-top:18.8pt;width:7.45pt;height:6pt;z-index:253079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">
                <v:imagedata r:id="rId2964" o:title=""/>
              </v:shape>
            </w:pict>
          </mc:Fallback>
        </mc:AlternateContent>
      </w:r>
      <w:r w:rsidR="00CE164D">
        <w:rPr>
          <w:lang w:val="el-GR"/>
        </w:rPr>
        <w:t>π.χ.</w:t>
      </w:r>
      <w:r w:rsidR="001B2BFD">
        <w:rPr>
          <w:lang w:val="el-GR"/>
        </w:rPr>
        <w:t xml:space="preserve"> </w:t>
      </w:r>
      <w:r w:rsidR="001B2BFD" w:rsidRPr="009650D0">
        <w:rPr>
          <w:position w:val="-12"/>
          <w:highlight w:val="yellow"/>
          <w:lang w:val="el-GR"/>
        </w:rPr>
        <w:object w:dxaOrig="1240" w:dyaOrig="360">
          <v:shape id="_x0000_i1114" type="#_x0000_t75" style="width:62pt;height:18pt" o:ole="">
            <v:imagedata r:id="rId2965" o:title=""/>
          </v:shape>
          <o:OLEObject Type="Embed" ProgID="Equation.DSMT4" ShapeID="_x0000_i1114" DrawAspect="Content" ObjectID="_1665487018" r:id="rId2966"/>
        </w:object>
      </w:r>
      <w:r w:rsidR="001B2BFD">
        <w:rPr>
          <w:lang w:val="el-GR"/>
        </w:rPr>
        <w:t xml:space="preserve">, δηλ. </w:t>
      </w:r>
      <w:r w:rsidR="001B2BFD" w:rsidRPr="001B2BFD">
        <w:rPr>
          <w:position w:val="-30"/>
          <w:szCs w:val="28"/>
          <w:highlight w:val="yellow"/>
        </w:rPr>
        <w:object w:dxaOrig="820" w:dyaOrig="720">
          <v:shape id="_x0000_i1115" type="#_x0000_t75" style="width:40.8pt;height:36pt" o:ole="">
            <v:imagedata r:id="rId2967" o:title=""/>
          </v:shape>
          <o:OLEObject Type="Embed" ProgID="Equation.DSMT4" ShapeID="_x0000_i1115" DrawAspect="Content" ObjectID="_1665487019" r:id="rId2968"/>
        </w:object>
      </w:r>
      <w:r w:rsidR="001B2BFD">
        <w:rPr>
          <w:szCs w:val="28"/>
          <w:lang w:val="el-GR"/>
        </w:rPr>
        <w:t>.</w:t>
      </w:r>
    </w:p>
    <w:p w:rsidR="001B2BFD" w:rsidRPr="001B2BFD" w:rsidRDefault="007A25B1" w:rsidP="00CA6C80">
      <w:pPr>
        <w:pStyle w:val="ListParagraph"/>
        <w:numPr>
          <w:ilvl w:val="0"/>
          <w:numId w:val="45"/>
        </w:numPr>
        <w:spacing w:before="240"/>
        <w:ind w:left="714" w:hanging="357"/>
        <w:contextualSpacing w:val="0"/>
        <w:rPr>
          <w:lang w:val="el-GR"/>
        </w:rPr>
      </w:pPr>
      <w:r>
        <w:rPr>
          <w:i/>
          <w:noProof/>
          <w:szCs w:val="28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521920" behindDoc="0" locked="0" layoutInCell="1" allowOverlap="1">
                <wp:simplePos x="0" y="0"/>
                <wp:positionH relativeFrom="column">
                  <wp:posOffset>2671800</wp:posOffset>
                </wp:positionH>
                <wp:positionV relativeFrom="paragraph">
                  <wp:posOffset>1825385</wp:posOffset>
                </wp:positionV>
                <wp:extent cx="13320" cy="131040"/>
                <wp:effectExtent l="19050" t="19050" r="25400" b="21590"/>
                <wp:wrapNone/>
                <wp:docPr id="3419" name="Ink 34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69">
                      <w14:nvContentPartPr>
                        <w14:cNvContentPartPr/>
                      </w14:nvContentPartPr>
                      <w14:xfrm>
                        <a:off x="0" y="0"/>
                        <a:ext cx="13320" cy="131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19" o:spid="_x0000_s1026" type="#_x0000_t75" style="position:absolute;margin-left:209.9pt;margin-top:143.3pt;width:2.25pt;height:11.35pt;z-index:253521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">
                <v:imagedata r:id="rId2970" o:title=""/>
              </v:shape>
            </w:pict>
          </mc:Fallback>
        </mc:AlternateContent>
      </w:r>
      <w:r>
        <w:rPr>
          <w:i/>
          <w:noProof/>
          <w:szCs w:val="28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520896" behindDoc="0" locked="0" layoutInCell="1" allowOverlap="1">
                <wp:simplePos x="0" y="0"/>
                <wp:positionH relativeFrom="column">
                  <wp:posOffset>2646240</wp:posOffset>
                </wp:positionH>
                <wp:positionV relativeFrom="paragraph">
                  <wp:posOffset>1806665</wp:posOffset>
                </wp:positionV>
                <wp:extent cx="33480" cy="85320"/>
                <wp:effectExtent l="19050" t="19050" r="24130" b="29210"/>
                <wp:wrapNone/>
                <wp:docPr id="3418" name="Ink 34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71">
                      <w14:nvContentPartPr>
                        <w14:cNvContentPartPr/>
                      </w14:nvContentPartPr>
                      <w14:xfrm>
                        <a:off x="0" y="0"/>
                        <a:ext cx="33480" cy="85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18" o:spid="_x0000_s1026" type="#_x0000_t75" style="position:absolute;margin-left:207.8pt;margin-top:141.75pt;width:3.8pt;height:7.75pt;z-index:253520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">
                <v:imagedata r:id="rId2972" o:title=""/>
              </v:shape>
            </w:pict>
          </mc:Fallback>
        </mc:AlternateContent>
      </w:r>
      <w:r>
        <w:rPr>
          <w:i/>
          <w:noProof/>
          <w:szCs w:val="28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519872" behindDoc="0" locked="0" layoutInCell="1" allowOverlap="1">
                <wp:simplePos x="0" y="0"/>
                <wp:positionH relativeFrom="column">
                  <wp:posOffset>2566320</wp:posOffset>
                </wp:positionH>
                <wp:positionV relativeFrom="paragraph">
                  <wp:posOffset>1880825</wp:posOffset>
                </wp:positionV>
                <wp:extent cx="66600" cy="21240"/>
                <wp:effectExtent l="19050" t="19050" r="29210" b="36195"/>
                <wp:wrapNone/>
                <wp:docPr id="3417" name="Ink 34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73">
                      <w14:nvContentPartPr>
                        <w14:cNvContentPartPr/>
                      </w14:nvContentPartPr>
                      <w14:xfrm>
                        <a:off x="0" y="0"/>
                        <a:ext cx="66600" cy="2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17" o:spid="_x0000_s1026" type="#_x0000_t75" style="position:absolute;margin-left:201.65pt;margin-top:147.55pt;width:6.25pt;height:2.75pt;z-index:253519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">
                <v:imagedata r:id="rId2974" o:title=""/>
              </v:shape>
            </w:pict>
          </mc:Fallback>
        </mc:AlternateContent>
      </w:r>
      <w:r>
        <w:rPr>
          <w:i/>
          <w:noProof/>
          <w:szCs w:val="28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518848" behindDoc="0" locked="0" layoutInCell="1" allowOverlap="1">
                <wp:simplePos x="0" y="0"/>
                <wp:positionH relativeFrom="column">
                  <wp:posOffset>2535000</wp:posOffset>
                </wp:positionH>
                <wp:positionV relativeFrom="paragraph">
                  <wp:posOffset>1983065</wp:posOffset>
                </wp:positionV>
                <wp:extent cx="360" cy="360"/>
                <wp:effectExtent l="0" t="0" r="0" b="0"/>
                <wp:wrapNone/>
                <wp:docPr id="3416" name="Ink 34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75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16" o:spid="_x0000_s1026" type="#_x0000_t75" style="position:absolute;margin-left:198.6pt;margin-top:155.15pt;width:2.05pt;height:2.05pt;z-index:253518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">
                <v:imagedata r:id="rId2976" o:title=""/>
              </v:shape>
            </w:pict>
          </mc:Fallback>
        </mc:AlternateContent>
      </w:r>
      <w:r>
        <w:rPr>
          <w:i/>
          <w:noProof/>
          <w:szCs w:val="28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517824" behindDoc="0" locked="0" layoutInCell="1" allowOverlap="1">
                <wp:simplePos x="0" y="0"/>
                <wp:positionH relativeFrom="column">
                  <wp:posOffset>2533200</wp:posOffset>
                </wp:positionH>
                <wp:positionV relativeFrom="paragraph">
                  <wp:posOffset>1535225</wp:posOffset>
                </wp:positionV>
                <wp:extent cx="21240" cy="455040"/>
                <wp:effectExtent l="19050" t="19050" r="17145" b="21590"/>
                <wp:wrapNone/>
                <wp:docPr id="3415" name="Ink 34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77">
                      <w14:nvContentPartPr>
                        <w14:cNvContentPartPr/>
                      </w14:nvContentPartPr>
                      <w14:xfrm>
                        <a:off x="0" y="0"/>
                        <a:ext cx="21240" cy="45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15" o:spid="_x0000_s1026" type="#_x0000_t75" style="position:absolute;margin-left:198.9pt;margin-top:120.45pt;width:2.65pt;height:36.8pt;z-index:253517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">
                <v:imagedata r:id="rId2978" o:title=""/>
              </v:shape>
            </w:pict>
          </mc:Fallback>
        </mc:AlternateContent>
      </w:r>
      <w:r>
        <w:rPr>
          <w:i/>
          <w:noProof/>
          <w:szCs w:val="28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516800" behindDoc="0" locked="0" layoutInCell="1" allowOverlap="1">
                <wp:simplePos x="0" y="0"/>
                <wp:positionH relativeFrom="column">
                  <wp:posOffset>5535240</wp:posOffset>
                </wp:positionH>
                <wp:positionV relativeFrom="paragraph">
                  <wp:posOffset>782105</wp:posOffset>
                </wp:positionV>
                <wp:extent cx="85320" cy="76680"/>
                <wp:effectExtent l="38100" t="38100" r="29210" b="38100"/>
                <wp:wrapNone/>
                <wp:docPr id="3414" name="Ink 34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79">
                      <w14:nvContentPartPr>
                        <w14:cNvContentPartPr/>
                      </w14:nvContentPartPr>
                      <w14:xfrm>
                        <a:off x="0" y="0"/>
                        <a:ext cx="85320" cy="76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14" o:spid="_x0000_s1026" type="#_x0000_t75" style="position:absolute;margin-left:435.2pt;margin-top:60.9pt;width:8.15pt;height:7.45pt;z-index:253516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">
                <v:imagedata r:id="rId2980" o:title=""/>
              </v:shape>
            </w:pict>
          </mc:Fallback>
        </mc:AlternateContent>
      </w:r>
      <w:r>
        <w:rPr>
          <w:i/>
          <w:noProof/>
          <w:szCs w:val="28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515776" behindDoc="0" locked="0" layoutInCell="1" allowOverlap="1">
                <wp:simplePos x="0" y="0"/>
                <wp:positionH relativeFrom="column">
                  <wp:posOffset>5386560</wp:posOffset>
                </wp:positionH>
                <wp:positionV relativeFrom="paragraph">
                  <wp:posOffset>819905</wp:posOffset>
                </wp:positionV>
                <wp:extent cx="130680" cy="35280"/>
                <wp:effectExtent l="19050" t="19050" r="22225" b="22225"/>
                <wp:wrapNone/>
                <wp:docPr id="3413" name="Ink 34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81">
                      <w14:nvContentPartPr>
                        <w14:cNvContentPartPr/>
                      </w14:nvContentPartPr>
                      <w14:xfrm>
                        <a:off x="0" y="0"/>
                        <a:ext cx="130680" cy="35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13" o:spid="_x0000_s1026" type="#_x0000_t75" style="position:absolute;margin-left:423.7pt;margin-top:64.1pt;width:11.2pt;height:3.75pt;z-index:253515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">
                <v:imagedata r:id="rId2982" o:title=""/>
              </v:shape>
            </w:pict>
          </mc:Fallback>
        </mc:AlternateContent>
      </w:r>
      <w:r>
        <w:rPr>
          <w:i/>
          <w:noProof/>
          <w:szCs w:val="28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514752" behindDoc="0" locked="0" layoutInCell="1" allowOverlap="1">
                <wp:simplePos x="0" y="0"/>
                <wp:positionH relativeFrom="column">
                  <wp:posOffset>5392320</wp:posOffset>
                </wp:positionH>
                <wp:positionV relativeFrom="paragraph">
                  <wp:posOffset>774185</wp:posOffset>
                </wp:positionV>
                <wp:extent cx="104760" cy="7560"/>
                <wp:effectExtent l="19050" t="19050" r="29210" b="31115"/>
                <wp:wrapNone/>
                <wp:docPr id="3412" name="Ink 34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83">
                      <w14:nvContentPartPr>
                        <w14:cNvContentPartPr/>
                      </w14:nvContentPartPr>
                      <w14:xfrm>
                        <a:off x="0" y="0"/>
                        <a:ext cx="104760" cy="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12" o:spid="_x0000_s1026" type="#_x0000_t75" style="position:absolute;margin-left:424.2pt;margin-top:60.45pt;width:9.15pt;height:1.7pt;z-index:253514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">
                <v:imagedata r:id="rId2984" o:title=""/>
              </v:shape>
            </w:pict>
          </mc:Fallback>
        </mc:AlternateContent>
      </w:r>
      <w:r>
        <w:rPr>
          <w:i/>
          <w:noProof/>
          <w:szCs w:val="28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513728" behindDoc="0" locked="0" layoutInCell="1" allowOverlap="1">
                <wp:simplePos x="0" y="0"/>
                <wp:positionH relativeFrom="column">
                  <wp:posOffset>5231760</wp:posOffset>
                </wp:positionH>
                <wp:positionV relativeFrom="paragraph">
                  <wp:posOffset>761585</wp:posOffset>
                </wp:positionV>
                <wp:extent cx="83880" cy="112680"/>
                <wp:effectExtent l="19050" t="19050" r="30480" b="20955"/>
                <wp:wrapNone/>
                <wp:docPr id="3411" name="Ink 34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85">
                      <w14:nvContentPartPr>
                        <w14:cNvContentPartPr/>
                      </w14:nvContentPartPr>
                      <w14:xfrm>
                        <a:off x="0" y="0"/>
                        <a:ext cx="83880" cy="112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11" o:spid="_x0000_s1026" type="#_x0000_t75" style="position:absolute;margin-left:411.5pt;margin-top:59.5pt;width:7.65pt;height:9.85pt;z-index:253513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">
                <v:imagedata r:id="rId2986" o:title=""/>
              </v:shape>
            </w:pict>
          </mc:Fallback>
        </mc:AlternateContent>
      </w:r>
      <w:r>
        <w:rPr>
          <w:i/>
          <w:noProof/>
          <w:szCs w:val="28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512704" behindDoc="0" locked="0" layoutInCell="1" allowOverlap="1">
                <wp:simplePos x="0" y="0"/>
                <wp:positionH relativeFrom="column">
                  <wp:posOffset>5137800</wp:posOffset>
                </wp:positionH>
                <wp:positionV relativeFrom="paragraph">
                  <wp:posOffset>808385</wp:posOffset>
                </wp:positionV>
                <wp:extent cx="57240" cy="105840"/>
                <wp:effectExtent l="19050" t="19050" r="19050" b="27940"/>
                <wp:wrapNone/>
                <wp:docPr id="3410" name="Ink 34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87">
                      <w14:nvContentPartPr>
                        <w14:cNvContentPartPr/>
                      </w14:nvContentPartPr>
                      <w14:xfrm>
                        <a:off x="0" y="0"/>
                        <a:ext cx="57240" cy="10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10" o:spid="_x0000_s1026" type="#_x0000_t75" style="position:absolute;margin-left:404.05pt;margin-top:63.25pt;width:5.4pt;height:9.25pt;z-index:253512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">
                <v:imagedata r:id="rId2988" o:title=""/>
              </v:shape>
            </w:pict>
          </mc:Fallback>
        </mc:AlternateContent>
      </w:r>
      <w:r>
        <w:rPr>
          <w:i/>
          <w:noProof/>
          <w:szCs w:val="28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511680" behindDoc="0" locked="0" layoutInCell="1" allowOverlap="1">
                <wp:simplePos x="0" y="0"/>
                <wp:positionH relativeFrom="column">
                  <wp:posOffset>5094240</wp:posOffset>
                </wp:positionH>
                <wp:positionV relativeFrom="paragraph">
                  <wp:posOffset>786425</wp:posOffset>
                </wp:positionV>
                <wp:extent cx="137520" cy="121320"/>
                <wp:effectExtent l="19050" t="19050" r="34290" b="31115"/>
                <wp:wrapNone/>
                <wp:docPr id="3409" name="Ink 34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89">
                      <w14:nvContentPartPr>
                        <w14:cNvContentPartPr/>
                      </w14:nvContentPartPr>
                      <w14:xfrm>
                        <a:off x="0" y="0"/>
                        <a:ext cx="137520" cy="121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09" o:spid="_x0000_s1026" type="#_x0000_t75" style="position:absolute;margin-left:400.65pt;margin-top:61.45pt;width:11.85pt;height:10.6pt;z-index:253511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">
                <v:imagedata r:id="rId2990" o:title=""/>
              </v:shape>
            </w:pict>
          </mc:Fallback>
        </mc:AlternateContent>
      </w:r>
      <w:r>
        <w:rPr>
          <w:i/>
          <w:noProof/>
          <w:szCs w:val="28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510656" behindDoc="0" locked="0" layoutInCell="1" allowOverlap="1">
                <wp:simplePos x="0" y="0"/>
                <wp:positionH relativeFrom="column">
                  <wp:posOffset>5043840</wp:posOffset>
                </wp:positionH>
                <wp:positionV relativeFrom="paragraph">
                  <wp:posOffset>919625</wp:posOffset>
                </wp:positionV>
                <wp:extent cx="7920" cy="43920"/>
                <wp:effectExtent l="19050" t="19050" r="30480" b="32385"/>
                <wp:wrapNone/>
                <wp:docPr id="3408" name="Ink 34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91">
                      <w14:nvContentPartPr>
                        <w14:cNvContentPartPr/>
                      </w14:nvContentPartPr>
                      <w14:xfrm>
                        <a:off x="0" y="0"/>
                        <a:ext cx="7920" cy="43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08" o:spid="_x0000_s1026" type="#_x0000_t75" style="position:absolute;margin-left:396.8pt;margin-top:72.05pt;width:1.45pt;height:4.3pt;z-index:253510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">
                <v:imagedata r:id="rId2992" o:title=""/>
              </v:shape>
            </w:pict>
          </mc:Fallback>
        </mc:AlternateContent>
      </w:r>
      <w:r>
        <w:rPr>
          <w:i/>
          <w:noProof/>
          <w:szCs w:val="28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509632" behindDoc="0" locked="0" layoutInCell="1" allowOverlap="1">
                <wp:simplePos x="0" y="0"/>
                <wp:positionH relativeFrom="column">
                  <wp:posOffset>4850520</wp:posOffset>
                </wp:positionH>
                <wp:positionV relativeFrom="paragraph">
                  <wp:posOffset>830705</wp:posOffset>
                </wp:positionV>
                <wp:extent cx="151920" cy="102600"/>
                <wp:effectExtent l="19050" t="38100" r="38735" b="31115"/>
                <wp:wrapNone/>
                <wp:docPr id="3407" name="Ink 34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93">
                      <w14:nvContentPartPr>
                        <w14:cNvContentPartPr/>
                      </w14:nvContentPartPr>
                      <w14:xfrm>
                        <a:off x="0" y="0"/>
                        <a:ext cx="151920" cy="10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07" o:spid="_x0000_s1026" type="#_x0000_t75" style="position:absolute;margin-left:381.3pt;margin-top:64.7pt;width:13.1pt;height:9.35pt;z-index:253509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">
                <v:imagedata r:id="rId2994" o:title=""/>
              </v:shape>
            </w:pict>
          </mc:Fallback>
        </mc:AlternateContent>
      </w:r>
      <w:r>
        <w:rPr>
          <w:i/>
          <w:noProof/>
          <w:szCs w:val="28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508608" behindDoc="0" locked="0" layoutInCell="1" allowOverlap="1">
                <wp:simplePos x="0" y="0"/>
                <wp:positionH relativeFrom="column">
                  <wp:posOffset>4608600</wp:posOffset>
                </wp:positionH>
                <wp:positionV relativeFrom="paragraph">
                  <wp:posOffset>793625</wp:posOffset>
                </wp:positionV>
                <wp:extent cx="224280" cy="177840"/>
                <wp:effectExtent l="19050" t="19050" r="23495" b="31750"/>
                <wp:wrapNone/>
                <wp:docPr id="3406" name="Ink 34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95">
                      <w14:nvContentPartPr>
                        <w14:cNvContentPartPr/>
                      </w14:nvContentPartPr>
                      <w14:xfrm>
                        <a:off x="0" y="0"/>
                        <a:ext cx="224280" cy="177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06" o:spid="_x0000_s1026" type="#_x0000_t75" style="position:absolute;margin-left:362.35pt;margin-top:62.05pt;width:18.75pt;height:15pt;z-index:253508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">
                <v:imagedata r:id="rId2996" o:title=""/>
              </v:shape>
            </w:pict>
          </mc:Fallback>
        </mc:AlternateContent>
      </w:r>
      <w:r>
        <w:rPr>
          <w:i/>
          <w:noProof/>
          <w:szCs w:val="28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507584" behindDoc="0" locked="0" layoutInCell="1" allowOverlap="1">
                <wp:simplePos x="0" y="0"/>
                <wp:positionH relativeFrom="column">
                  <wp:posOffset>5665920</wp:posOffset>
                </wp:positionH>
                <wp:positionV relativeFrom="paragraph">
                  <wp:posOffset>492305</wp:posOffset>
                </wp:positionV>
                <wp:extent cx="219240" cy="187560"/>
                <wp:effectExtent l="38100" t="38100" r="28575" b="41275"/>
                <wp:wrapNone/>
                <wp:docPr id="3405" name="Ink 34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97">
                      <w14:nvContentPartPr>
                        <w14:cNvContentPartPr/>
                      </w14:nvContentPartPr>
                      <w14:xfrm>
                        <a:off x="0" y="0"/>
                        <a:ext cx="219240" cy="18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05" o:spid="_x0000_s1026" type="#_x0000_t75" style="position:absolute;margin-left:445.55pt;margin-top:38.05pt;width:18.6pt;height:16.15pt;z-index:253507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">
                <v:imagedata r:id="rId2998" o:title=""/>
              </v:shape>
            </w:pict>
          </mc:Fallback>
        </mc:AlternateContent>
      </w:r>
      <w:r>
        <w:rPr>
          <w:i/>
          <w:noProof/>
          <w:szCs w:val="28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506560" behindDoc="0" locked="0" layoutInCell="1" allowOverlap="1">
                <wp:simplePos x="0" y="0"/>
                <wp:positionH relativeFrom="column">
                  <wp:posOffset>5232840</wp:posOffset>
                </wp:positionH>
                <wp:positionV relativeFrom="paragraph">
                  <wp:posOffset>513185</wp:posOffset>
                </wp:positionV>
                <wp:extent cx="282240" cy="177480"/>
                <wp:effectExtent l="38100" t="38100" r="3810" b="32385"/>
                <wp:wrapNone/>
                <wp:docPr id="3404" name="Ink 34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99">
                      <w14:nvContentPartPr>
                        <w14:cNvContentPartPr/>
                      </w14:nvContentPartPr>
                      <w14:xfrm>
                        <a:off x="0" y="0"/>
                        <a:ext cx="282240" cy="177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04" o:spid="_x0000_s1026" type="#_x0000_t75" style="position:absolute;margin-left:411.35pt;margin-top:39.7pt;width:23.6pt;height:15.3pt;z-index:253506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">
                <v:imagedata r:id="rId3000" o:title=""/>
              </v:shape>
            </w:pict>
          </mc:Fallback>
        </mc:AlternateContent>
      </w:r>
      <w:r>
        <w:rPr>
          <w:i/>
          <w:noProof/>
          <w:szCs w:val="28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505536" behindDoc="0" locked="0" layoutInCell="1" allowOverlap="1">
                <wp:simplePos x="0" y="0"/>
                <wp:positionH relativeFrom="column">
                  <wp:posOffset>4981200</wp:posOffset>
                </wp:positionH>
                <wp:positionV relativeFrom="paragraph">
                  <wp:posOffset>367385</wp:posOffset>
                </wp:positionV>
                <wp:extent cx="176760" cy="325440"/>
                <wp:effectExtent l="38100" t="38100" r="33020" b="36830"/>
                <wp:wrapNone/>
                <wp:docPr id="3403" name="Ink 34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01">
                      <w14:nvContentPartPr>
                        <w14:cNvContentPartPr/>
                      </w14:nvContentPartPr>
                      <w14:xfrm>
                        <a:off x="0" y="0"/>
                        <a:ext cx="176760" cy="325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03" o:spid="_x0000_s1026" type="#_x0000_t75" style="position:absolute;margin-left:391.6pt;margin-top:28.4pt;width:15.2pt;height:26.9pt;z-index:253505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">
                <v:imagedata r:id="rId3002" o:title=""/>
              </v:shape>
            </w:pict>
          </mc:Fallback>
        </mc:AlternateContent>
      </w:r>
      <w:r>
        <w:rPr>
          <w:i/>
          <w:noProof/>
          <w:szCs w:val="28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504512" behindDoc="0" locked="0" layoutInCell="1" allowOverlap="1">
                <wp:simplePos x="0" y="0"/>
                <wp:positionH relativeFrom="column">
                  <wp:posOffset>4599600</wp:posOffset>
                </wp:positionH>
                <wp:positionV relativeFrom="paragraph">
                  <wp:posOffset>548105</wp:posOffset>
                </wp:positionV>
                <wp:extent cx="235800" cy="163800"/>
                <wp:effectExtent l="19050" t="38100" r="31115" b="27305"/>
                <wp:wrapNone/>
                <wp:docPr id="3402" name="Ink 34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03">
                      <w14:nvContentPartPr>
                        <w14:cNvContentPartPr/>
                      </w14:nvContentPartPr>
                      <w14:xfrm>
                        <a:off x="0" y="0"/>
                        <a:ext cx="235800" cy="163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02" o:spid="_x0000_s1026" type="#_x0000_t75" style="position:absolute;margin-left:361.75pt;margin-top:42.6pt;width:19.6pt;height:14.15pt;z-index:253504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">
                <v:imagedata r:id="rId3004" o:title=""/>
              </v:shape>
            </w:pict>
          </mc:Fallback>
        </mc:AlternateContent>
      </w:r>
      <w:r>
        <w:rPr>
          <w:i/>
          <w:noProof/>
          <w:szCs w:val="28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503488" behindDoc="0" locked="0" layoutInCell="1" allowOverlap="1">
                <wp:simplePos x="0" y="0"/>
                <wp:positionH relativeFrom="column">
                  <wp:posOffset>4552080</wp:posOffset>
                </wp:positionH>
                <wp:positionV relativeFrom="paragraph">
                  <wp:posOffset>504905</wp:posOffset>
                </wp:positionV>
                <wp:extent cx="6120" cy="5760"/>
                <wp:effectExtent l="19050" t="19050" r="32385" b="32385"/>
                <wp:wrapNone/>
                <wp:docPr id="3401" name="Ink 34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05">
                      <w14:nvContentPartPr>
                        <w14:cNvContentPartPr/>
                      </w14:nvContentPartPr>
                      <w14:xfrm>
                        <a:off x="0" y="0"/>
                        <a:ext cx="6120" cy="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01" o:spid="_x0000_s1026" type="#_x0000_t75" style="position:absolute;margin-left:358pt;margin-top:39.3pt;width:1.45pt;height:1.35pt;z-index:253503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">
                <v:imagedata r:id="rId3006" o:title=""/>
              </v:shape>
            </w:pict>
          </mc:Fallback>
        </mc:AlternateContent>
      </w:r>
      <w:r>
        <w:rPr>
          <w:i/>
          <w:noProof/>
          <w:szCs w:val="28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502464" behindDoc="0" locked="0" layoutInCell="1" allowOverlap="1">
                <wp:simplePos x="0" y="0"/>
                <wp:positionH relativeFrom="column">
                  <wp:posOffset>4432920</wp:posOffset>
                </wp:positionH>
                <wp:positionV relativeFrom="paragraph">
                  <wp:posOffset>579785</wp:posOffset>
                </wp:positionV>
                <wp:extent cx="125640" cy="102240"/>
                <wp:effectExtent l="19050" t="19050" r="27305" b="31115"/>
                <wp:wrapNone/>
                <wp:docPr id="3400" name="Ink 34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07">
                      <w14:nvContentPartPr>
                        <w14:cNvContentPartPr/>
                      </w14:nvContentPartPr>
                      <w14:xfrm>
                        <a:off x="0" y="0"/>
                        <a:ext cx="125640" cy="10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00" o:spid="_x0000_s1026" type="#_x0000_t75" style="position:absolute;margin-left:348.65pt;margin-top:45.15pt;width:10.9pt;height:9.1pt;z-index:253502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">
                <v:imagedata r:id="rId3008" o:title=""/>
              </v:shape>
            </w:pict>
          </mc:Fallback>
        </mc:AlternateContent>
      </w:r>
      <w:r>
        <w:rPr>
          <w:i/>
          <w:noProof/>
          <w:szCs w:val="28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501440" behindDoc="0" locked="0" layoutInCell="1" allowOverlap="1">
                <wp:simplePos x="0" y="0"/>
                <wp:positionH relativeFrom="column">
                  <wp:posOffset>4444080</wp:posOffset>
                </wp:positionH>
                <wp:positionV relativeFrom="paragraph">
                  <wp:posOffset>521465</wp:posOffset>
                </wp:positionV>
                <wp:extent cx="115560" cy="172080"/>
                <wp:effectExtent l="38100" t="38100" r="37465" b="38100"/>
                <wp:wrapNone/>
                <wp:docPr id="3399" name="Ink 33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09">
                      <w14:nvContentPartPr>
                        <w14:cNvContentPartPr/>
                      </w14:nvContentPartPr>
                      <w14:xfrm>
                        <a:off x="0" y="0"/>
                        <a:ext cx="115560" cy="172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99" o:spid="_x0000_s1026" type="#_x0000_t75" style="position:absolute;margin-left:349.3pt;margin-top:40.4pt;width:10.3pt;height:14.9pt;z-index:253501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">
                <v:imagedata r:id="rId3010" o:title=""/>
              </v:shape>
            </w:pict>
          </mc:Fallback>
        </mc:AlternateContent>
      </w:r>
      <w:r>
        <w:rPr>
          <w:i/>
          <w:noProof/>
          <w:szCs w:val="28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500416" behindDoc="0" locked="0" layoutInCell="1" allowOverlap="1">
                <wp:simplePos x="0" y="0"/>
                <wp:positionH relativeFrom="column">
                  <wp:posOffset>3121440</wp:posOffset>
                </wp:positionH>
                <wp:positionV relativeFrom="paragraph">
                  <wp:posOffset>404825</wp:posOffset>
                </wp:positionV>
                <wp:extent cx="1306800" cy="256680"/>
                <wp:effectExtent l="19050" t="19050" r="27305" b="29210"/>
                <wp:wrapNone/>
                <wp:docPr id="3398" name="Ink 33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11">
                      <w14:nvContentPartPr>
                        <w14:cNvContentPartPr/>
                      </w14:nvContentPartPr>
                      <w14:xfrm>
                        <a:off x="0" y="0"/>
                        <a:ext cx="1306800" cy="256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98" o:spid="_x0000_s1026" type="#_x0000_t75" style="position:absolute;margin-left:245.3pt;margin-top:31.45pt;width:103.8pt;height:21.1pt;z-index:253500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">
                <v:imagedata r:id="rId3012" o:title=""/>
              </v:shape>
            </w:pict>
          </mc:Fallback>
        </mc:AlternateContent>
      </w:r>
      <w:r>
        <w:rPr>
          <w:i/>
          <w:noProof/>
          <w:szCs w:val="28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499392" behindDoc="0" locked="0" layoutInCell="1" allowOverlap="1">
                <wp:simplePos x="0" y="0"/>
                <wp:positionH relativeFrom="column">
                  <wp:posOffset>1843440</wp:posOffset>
                </wp:positionH>
                <wp:positionV relativeFrom="paragraph">
                  <wp:posOffset>314825</wp:posOffset>
                </wp:positionV>
                <wp:extent cx="1185840" cy="86400"/>
                <wp:effectExtent l="38100" t="19050" r="33655" b="27940"/>
                <wp:wrapNone/>
                <wp:docPr id="3397" name="Ink 33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13">
                      <w14:nvContentPartPr>
                        <w14:cNvContentPartPr/>
                      </w14:nvContentPartPr>
                      <w14:xfrm>
                        <a:off x="0" y="0"/>
                        <a:ext cx="1185840" cy="86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97" o:spid="_x0000_s1026" type="#_x0000_t75" style="position:absolute;margin-left:144.65pt;margin-top:24.2pt;width:94.5pt;height:7.9pt;z-index:253499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">
                <v:imagedata r:id="rId3014" o:title=""/>
              </v:shape>
            </w:pict>
          </mc:Fallback>
        </mc:AlternateContent>
      </w:r>
      <w:r>
        <w:rPr>
          <w:i/>
          <w:noProof/>
          <w:szCs w:val="28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498368" behindDoc="0" locked="0" layoutInCell="1" allowOverlap="1">
                <wp:simplePos x="0" y="0"/>
                <wp:positionH relativeFrom="column">
                  <wp:posOffset>3250320</wp:posOffset>
                </wp:positionH>
                <wp:positionV relativeFrom="paragraph">
                  <wp:posOffset>1974065</wp:posOffset>
                </wp:positionV>
                <wp:extent cx="15480" cy="11880"/>
                <wp:effectExtent l="38100" t="38100" r="22860" b="26670"/>
                <wp:wrapNone/>
                <wp:docPr id="3396" name="Ink 33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15">
                      <w14:nvContentPartPr>
                        <w14:cNvContentPartPr/>
                      </w14:nvContentPartPr>
                      <w14:xfrm>
                        <a:off x="0" y="0"/>
                        <a:ext cx="15480" cy="1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96" o:spid="_x0000_s1026" type="#_x0000_t75" style="position:absolute;margin-left:255.3pt;margin-top:154.9pt;width:2.45pt;height:2.2pt;z-index:253498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">
                <v:imagedata r:id="rId3016" o:title=""/>
              </v:shape>
            </w:pict>
          </mc:Fallback>
        </mc:AlternateContent>
      </w:r>
      <w:r>
        <w:rPr>
          <w:i/>
          <w:noProof/>
          <w:szCs w:val="28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497344" behindDoc="0" locked="0" layoutInCell="1" allowOverlap="1">
                <wp:simplePos x="0" y="0"/>
                <wp:positionH relativeFrom="column">
                  <wp:posOffset>3010200</wp:posOffset>
                </wp:positionH>
                <wp:positionV relativeFrom="paragraph">
                  <wp:posOffset>1810625</wp:posOffset>
                </wp:positionV>
                <wp:extent cx="414720" cy="221760"/>
                <wp:effectExtent l="38100" t="38100" r="23495" b="26035"/>
                <wp:wrapNone/>
                <wp:docPr id="3395" name="Ink 33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17">
                      <w14:nvContentPartPr>
                        <w14:cNvContentPartPr/>
                      </w14:nvContentPartPr>
                      <w14:xfrm>
                        <a:off x="0" y="0"/>
                        <a:ext cx="414720" cy="221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95" o:spid="_x0000_s1026" type="#_x0000_t75" style="position:absolute;margin-left:236.45pt;margin-top:141.9pt;width:33.85pt;height:18.7pt;z-index:253497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">
                <v:imagedata r:id="rId3018" o:title=""/>
              </v:shape>
            </w:pict>
          </mc:Fallback>
        </mc:AlternateContent>
      </w:r>
      <w:r>
        <w:rPr>
          <w:i/>
          <w:noProof/>
          <w:szCs w:val="28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496320" behindDoc="0" locked="0" layoutInCell="1" allowOverlap="1">
                <wp:simplePos x="0" y="0"/>
                <wp:positionH relativeFrom="column">
                  <wp:posOffset>2517720</wp:posOffset>
                </wp:positionH>
                <wp:positionV relativeFrom="paragraph">
                  <wp:posOffset>964985</wp:posOffset>
                </wp:positionV>
                <wp:extent cx="62280" cy="140400"/>
                <wp:effectExtent l="38100" t="19050" r="13970" b="31115"/>
                <wp:wrapNone/>
                <wp:docPr id="3394" name="Ink 33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19">
                      <w14:nvContentPartPr>
                        <w14:cNvContentPartPr/>
                      </w14:nvContentPartPr>
                      <w14:xfrm>
                        <a:off x="0" y="0"/>
                        <a:ext cx="62280" cy="140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94" o:spid="_x0000_s1026" type="#_x0000_t75" style="position:absolute;margin-left:197.65pt;margin-top:75.55pt;width:6.2pt;height:12.1pt;z-index:253496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">
                <v:imagedata r:id="rId3020" o:title=""/>
              </v:shape>
            </w:pict>
          </mc:Fallback>
        </mc:AlternateContent>
      </w:r>
      <w:r>
        <w:rPr>
          <w:i/>
          <w:noProof/>
          <w:szCs w:val="28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495296" behindDoc="0" locked="0" layoutInCell="1" allowOverlap="1">
                <wp:simplePos x="0" y="0"/>
                <wp:positionH relativeFrom="column">
                  <wp:posOffset>2512680</wp:posOffset>
                </wp:positionH>
                <wp:positionV relativeFrom="paragraph">
                  <wp:posOffset>944825</wp:posOffset>
                </wp:positionV>
                <wp:extent cx="161280" cy="165240"/>
                <wp:effectExtent l="38100" t="38100" r="10795" b="44450"/>
                <wp:wrapNone/>
                <wp:docPr id="3393" name="Ink 33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21">
                      <w14:nvContentPartPr>
                        <w14:cNvContentPartPr/>
                      </w14:nvContentPartPr>
                      <w14:xfrm>
                        <a:off x="0" y="0"/>
                        <a:ext cx="161280" cy="165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93" o:spid="_x0000_s1026" type="#_x0000_t75" style="position:absolute;margin-left:197.1pt;margin-top:73.7pt;width:14.25pt;height:14.45pt;z-index:253495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">
                <v:imagedata r:id="rId3022" o:title=""/>
              </v:shape>
            </w:pict>
          </mc:Fallback>
        </mc:AlternateContent>
      </w:r>
      <w:r>
        <w:rPr>
          <w:i/>
          <w:noProof/>
          <w:szCs w:val="28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494272" behindDoc="0" locked="0" layoutInCell="1" allowOverlap="1">
                <wp:simplePos x="0" y="0"/>
                <wp:positionH relativeFrom="column">
                  <wp:posOffset>2509800</wp:posOffset>
                </wp:positionH>
                <wp:positionV relativeFrom="paragraph">
                  <wp:posOffset>917105</wp:posOffset>
                </wp:positionV>
                <wp:extent cx="631800" cy="1235520"/>
                <wp:effectExtent l="38100" t="38100" r="35560" b="22225"/>
                <wp:wrapNone/>
                <wp:docPr id="3392" name="Ink 33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23">
                      <w14:nvContentPartPr>
                        <w14:cNvContentPartPr/>
                      </w14:nvContentPartPr>
                      <w14:xfrm>
                        <a:off x="0" y="0"/>
                        <a:ext cx="631800" cy="1235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92" o:spid="_x0000_s1026" type="#_x0000_t75" style="position:absolute;margin-left:197.25pt;margin-top:71.85pt;width:50.95pt;height:98.5pt;z-index:253494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">
                <v:imagedata r:id="rId3024" o:title=""/>
              </v:shape>
            </w:pict>
          </mc:Fallback>
        </mc:AlternateContent>
      </w:r>
      <w:r>
        <w:rPr>
          <w:i/>
          <w:noProof/>
          <w:szCs w:val="28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493248" behindDoc="0" locked="0" layoutInCell="1" allowOverlap="1">
                <wp:simplePos x="0" y="0"/>
                <wp:positionH relativeFrom="column">
                  <wp:posOffset>2549040</wp:posOffset>
                </wp:positionH>
                <wp:positionV relativeFrom="paragraph">
                  <wp:posOffset>964265</wp:posOffset>
                </wp:positionV>
                <wp:extent cx="590760" cy="1213560"/>
                <wp:effectExtent l="38100" t="38100" r="38100" b="24765"/>
                <wp:wrapNone/>
                <wp:docPr id="3391" name="Ink 33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25">
                      <w14:nvContentPartPr>
                        <w14:cNvContentPartPr/>
                      </w14:nvContentPartPr>
                      <w14:xfrm>
                        <a:off x="0" y="0"/>
                        <a:ext cx="590760" cy="1213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91" o:spid="_x0000_s1026" type="#_x0000_t75" style="position:absolute;margin-left:200.1pt;margin-top:75.35pt;width:47.8pt;height:96.85pt;z-index:253493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">
                <v:imagedata r:id="rId3026" o:title=""/>
              </v:shape>
            </w:pict>
          </mc:Fallback>
        </mc:AlternateContent>
      </w:r>
      <w:r>
        <w:rPr>
          <w:i/>
          <w:noProof/>
          <w:szCs w:val="28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492224" behindDoc="0" locked="0" layoutInCell="1" allowOverlap="1">
                <wp:simplePos x="0" y="0"/>
                <wp:positionH relativeFrom="column">
                  <wp:posOffset>2514480</wp:posOffset>
                </wp:positionH>
                <wp:positionV relativeFrom="paragraph">
                  <wp:posOffset>949865</wp:posOffset>
                </wp:positionV>
                <wp:extent cx="84960" cy="126360"/>
                <wp:effectExtent l="38100" t="19050" r="10795" b="26670"/>
                <wp:wrapNone/>
                <wp:docPr id="3390" name="Ink 33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27">
                      <w14:nvContentPartPr>
                        <w14:cNvContentPartPr/>
                      </w14:nvContentPartPr>
                      <w14:xfrm>
                        <a:off x="0" y="0"/>
                        <a:ext cx="84960" cy="126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90" o:spid="_x0000_s1026" type="#_x0000_t75" style="position:absolute;margin-left:197.35pt;margin-top:74.35pt;width:8.05pt;height:11.05pt;z-index:253492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">
                <v:imagedata r:id="rId3028" o:title=""/>
              </v:shape>
            </w:pict>
          </mc:Fallback>
        </mc:AlternateContent>
      </w:r>
      <w:r>
        <w:rPr>
          <w:i/>
          <w:noProof/>
          <w:szCs w:val="28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491200" behindDoc="0" locked="0" layoutInCell="1" allowOverlap="1">
                <wp:simplePos x="0" y="0"/>
                <wp:positionH relativeFrom="column">
                  <wp:posOffset>2438160</wp:posOffset>
                </wp:positionH>
                <wp:positionV relativeFrom="paragraph">
                  <wp:posOffset>877145</wp:posOffset>
                </wp:positionV>
                <wp:extent cx="68400" cy="86040"/>
                <wp:effectExtent l="19050" t="38100" r="27305" b="28575"/>
                <wp:wrapNone/>
                <wp:docPr id="3389" name="Ink 33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29">
                      <w14:nvContentPartPr>
                        <w14:cNvContentPartPr/>
                      </w14:nvContentPartPr>
                      <w14:xfrm>
                        <a:off x="0" y="0"/>
                        <a:ext cx="68400" cy="86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89" o:spid="_x0000_s1026" type="#_x0000_t75" style="position:absolute;margin-left:191.3pt;margin-top:68.35pt;width:6.8pt;height:8.05pt;z-index:253491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">
                <v:imagedata r:id="rId3030" o:title=""/>
              </v:shape>
            </w:pict>
          </mc:Fallback>
        </mc:AlternateContent>
      </w:r>
      <w:r>
        <w:rPr>
          <w:i/>
          <w:noProof/>
          <w:szCs w:val="28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490176" behindDoc="0" locked="0" layoutInCell="1" allowOverlap="1">
                <wp:simplePos x="0" y="0"/>
                <wp:positionH relativeFrom="column">
                  <wp:posOffset>2782680</wp:posOffset>
                </wp:positionH>
                <wp:positionV relativeFrom="paragraph">
                  <wp:posOffset>571145</wp:posOffset>
                </wp:positionV>
                <wp:extent cx="60840" cy="558720"/>
                <wp:effectExtent l="38100" t="19050" r="34925" b="32385"/>
                <wp:wrapNone/>
                <wp:docPr id="3388" name="Ink 33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31">
                      <w14:nvContentPartPr>
                        <w14:cNvContentPartPr/>
                      </w14:nvContentPartPr>
                      <w14:xfrm>
                        <a:off x="0" y="0"/>
                        <a:ext cx="60840" cy="558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88" o:spid="_x0000_s1026" type="#_x0000_t75" style="position:absolute;margin-left:218.5pt;margin-top:44.6pt;width:6.1pt;height:45.1pt;z-index:253490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">
                <v:imagedata r:id="rId3032" o:title=""/>
              </v:shape>
            </w:pict>
          </mc:Fallback>
        </mc:AlternateContent>
      </w:r>
      <w:r>
        <w:rPr>
          <w:i/>
          <w:noProof/>
          <w:szCs w:val="28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489152" behindDoc="0" locked="0" layoutInCell="1" allowOverlap="1">
                <wp:simplePos x="0" y="0"/>
                <wp:positionH relativeFrom="column">
                  <wp:posOffset>2772960</wp:posOffset>
                </wp:positionH>
                <wp:positionV relativeFrom="paragraph">
                  <wp:posOffset>948425</wp:posOffset>
                </wp:positionV>
                <wp:extent cx="30600" cy="57240"/>
                <wp:effectExtent l="38100" t="38100" r="26670" b="38100"/>
                <wp:wrapNone/>
                <wp:docPr id="3387" name="Ink 33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33">
                      <w14:nvContentPartPr>
                        <w14:cNvContentPartPr/>
                      </w14:nvContentPartPr>
                      <w14:xfrm>
                        <a:off x="0" y="0"/>
                        <a:ext cx="30600" cy="57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87" o:spid="_x0000_s1026" type="#_x0000_t75" style="position:absolute;margin-left:217.75pt;margin-top:74.05pt;width:3.6pt;height:5.65pt;z-index:253489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">
                <v:imagedata r:id="rId3034" o:title=""/>
              </v:shape>
            </w:pict>
          </mc:Fallback>
        </mc:AlternateContent>
      </w:r>
      <w:r>
        <w:rPr>
          <w:i/>
          <w:noProof/>
          <w:szCs w:val="28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488128" behindDoc="0" locked="0" layoutInCell="1" allowOverlap="1">
                <wp:simplePos x="0" y="0"/>
                <wp:positionH relativeFrom="column">
                  <wp:posOffset>2717160</wp:posOffset>
                </wp:positionH>
                <wp:positionV relativeFrom="paragraph">
                  <wp:posOffset>935105</wp:posOffset>
                </wp:positionV>
                <wp:extent cx="48240" cy="77400"/>
                <wp:effectExtent l="19050" t="19050" r="28575" b="18415"/>
                <wp:wrapNone/>
                <wp:docPr id="3386" name="Ink 33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35">
                      <w14:nvContentPartPr>
                        <w14:cNvContentPartPr/>
                      </w14:nvContentPartPr>
                      <w14:xfrm>
                        <a:off x="0" y="0"/>
                        <a:ext cx="48240" cy="77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86" o:spid="_x0000_s1026" type="#_x0000_t75" style="position:absolute;margin-left:213.55pt;margin-top:73.15pt;width:4.75pt;height:7.15pt;z-index:253488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">
                <v:imagedata r:id="rId3036" o:title=""/>
              </v:shape>
            </w:pict>
          </mc:Fallback>
        </mc:AlternateContent>
      </w:r>
      <w:r>
        <w:rPr>
          <w:i/>
          <w:noProof/>
          <w:szCs w:val="28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487104" behindDoc="0" locked="0" layoutInCell="1" allowOverlap="1">
                <wp:simplePos x="0" y="0"/>
                <wp:positionH relativeFrom="column">
                  <wp:posOffset>2663520</wp:posOffset>
                </wp:positionH>
                <wp:positionV relativeFrom="paragraph">
                  <wp:posOffset>963905</wp:posOffset>
                </wp:positionV>
                <wp:extent cx="52560" cy="21960"/>
                <wp:effectExtent l="38100" t="19050" r="24130" b="16510"/>
                <wp:wrapNone/>
                <wp:docPr id="3385" name="Ink 33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37">
                      <w14:nvContentPartPr>
                        <w14:cNvContentPartPr/>
                      </w14:nvContentPartPr>
                      <w14:xfrm>
                        <a:off x="0" y="0"/>
                        <a:ext cx="52560" cy="2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85" o:spid="_x0000_s1026" type="#_x0000_t75" style="position:absolute;margin-left:209.2pt;margin-top:75.5pt;width:5.35pt;height:2.8pt;z-index:253487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">
                <v:imagedata r:id="rId3038" o:title=""/>
              </v:shape>
            </w:pict>
          </mc:Fallback>
        </mc:AlternateContent>
      </w:r>
      <w:r>
        <w:rPr>
          <w:i/>
          <w:noProof/>
          <w:szCs w:val="28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486080" behindDoc="0" locked="0" layoutInCell="1" allowOverlap="1">
                <wp:simplePos x="0" y="0"/>
                <wp:positionH relativeFrom="column">
                  <wp:posOffset>2701680</wp:posOffset>
                </wp:positionH>
                <wp:positionV relativeFrom="paragraph">
                  <wp:posOffset>701105</wp:posOffset>
                </wp:positionV>
                <wp:extent cx="91800" cy="50760"/>
                <wp:effectExtent l="19050" t="19050" r="22860" b="26035"/>
                <wp:wrapNone/>
                <wp:docPr id="3384" name="Ink 33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39">
                      <w14:nvContentPartPr>
                        <w14:cNvContentPartPr/>
                      </w14:nvContentPartPr>
                      <w14:xfrm>
                        <a:off x="0" y="0"/>
                        <a:ext cx="91800" cy="50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84" o:spid="_x0000_s1026" type="#_x0000_t75" style="position:absolute;margin-left:212.35pt;margin-top:54.6pt;width:8.25pt;height:5.05pt;z-index:253486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">
                <v:imagedata r:id="rId3040" o:title=""/>
              </v:shape>
            </w:pict>
          </mc:Fallback>
        </mc:AlternateContent>
      </w:r>
      <w:r>
        <w:rPr>
          <w:i/>
          <w:noProof/>
          <w:szCs w:val="28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485056" behindDoc="0" locked="0" layoutInCell="1" allowOverlap="1">
                <wp:simplePos x="0" y="0"/>
                <wp:positionH relativeFrom="column">
                  <wp:posOffset>2676480</wp:posOffset>
                </wp:positionH>
                <wp:positionV relativeFrom="paragraph">
                  <wp:posOffset>701465</wp:posOffset>
                </wp:positionV>
                <wp:extent cx="63720" cy="153000"/>
                <wp:effectExtent l="38100" t="38100" r="31750" b="38100"/>
                <wp:wrapNone/>
                <wp:docPr id="3383" name="Ink 33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41">
                      <w14:nvContentPartPr>
                        <w14:cNvContentPartPr/>
                      </w14:nvContentPartPr>
                      <w14:xfrm>
                        <a:off x="0" y="0"/>
                        <a:ext cx="63720" cy="153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83" o:spid="_x0000_s1026" type="#_x0000_t75" style="position:absolute;margin-left:210.05pt;margin-top:54.65pt;width:6.35pt;height:13.4pt;z-index:253485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">
                <v:imagedata r:id="rId3042" o:title=""/>
              </v:shape>
            </w:pict>
          </mc:Fallback>
        </mc:AlternateContent>
      </w:r>
      <w:r>
        <w:rPr>
          <w:i/>
          <w:noProof/>
          <w:szCs w:val="28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484032" behindDoc="0" locked="0" layoutInCell="1" allowOverlap="1">
                <wp:simplePos x="0" y="0"/>
                <wp:positionH relativeFrom="column">
                  <wp:posOffset>5587440</wp:posOffset>
                </wp:positionH>
                <wp:positionV relativeFrom="paragraph">
                  <wp:posOffset>1639625</wp:posOffset>
                </wp:positionV>
                <wp:extent cx="39960" cy="13680"/>
                <wp:effectExtent l="19050" t="19050" r="17780" b="24765"/>
                <wp:wrapNone/>
                <wp:docPr id="3382" name="Ink 33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43">
                      <w14:nvContentPartPr>
                        <w14:cNvContentPartPr/>
                      </w14:nvContentPartPr>
                      <w14:xfrm>
                        <a:off x="0" y="0"/>
                        <a:ext cx="39960" cy="1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82" o:spid="_x0000_s1026" type="#_x0000_t75" style="position:absolute;margin-left:439.55pt;margin-top:128.6pt;width:4.15pt;height:2.15pt;z-index:253484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">
                <v:imagedata r:id="rId3044" o:title=""/>
              </v:shape>
            </w:pict>
          </mc:Fallback>
        </mc:AlternateContent>
      </w:r>
      <w:r>
        <w:rPr>
          <w:i/>
          <w:noProof/>
          <w:szCs w:val="28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483008" behindDoc="0" locked="0" layoutInCell="1" allowOverlap="1">
                <wp:simplePos x="0" y="0"/>
                <wp:positionH relativeFrom="column">
                  <wp:posOffset>5538840</wp:posOffset>
                </wp:positionH>
                <wp:positionV relativeFrom="paragraph">
                  <wp:posOffset>1129505</wp:posOffset>
                </wp:positionV>
                <wp:extent cx="65520" cy="468360"/>
                <wp:effectExtent l="38100" t="38100" r="29845" b="27305"/>
                <wp:wrapNone/>
                <wp:docPr id="3381" name="Ink 33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45">
                      <w14:nvContentPartPr>
                        <w14:cNvContentPartPr/>
                      </w14:nvContentPartPr>
                      <w14:xfrm>
                        <a:off x="0" y="0"/>
                        <a:ext cx="65520" cy="468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81" o:spid="_x0000_s1026" type="#_x0000_t75" style="position:absolute;margin-left:435.55pt;margin-top:88.35pt;width:6.5pt;height:38.2pt;z-index:253483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">
                <v:imagedata r:id="rId3046" o:title=""/>
              </v:shape>
            </w:pict>
          </mc:Fallback>
        </mc:AlternateContent>
      </w:r>
      <w:r>
        <w:rPr>
          <w:i/>
          <w:noProof/>
          <w:szCs w:val="28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481984" behindDoc="0" locked="0" layoutInCell="1" allowOverlap="1">
                <wp:simplePos x="0" y="0"/>
                <wp:positionH relativeFrom="column">
                  <wp:posOffset>5307000</wp:posOffset>
                </wp:positionH>
                <wp:positionV relativeFrom="paragraph">
                  <wp:posOffset>1143185</wp:posOffset>
                </wp:positionV>
                <wp:extent cx="103320" cy="501480"/>
                <wp:effectExtent l="19050" t="19050" r="30480" b="32385"/>
                <wp:wrapNone/>
                <wp:docPr id="3380" name="Ink 33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47">
                      <w14:nvContentPartPr>
                        <w14:cNvContentPartPr/>
                      </w14:nvContentPartPr>
                      <w14:xfrm>
                        <a:off x="0" y="0"/>
                        <a:ext cx="103320" cy="501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80" o:spid="_x0000_s1026" type="#_x0000_t75" style="position:absolute;margin-left:417.5pt;margin-top:89.65pt;width:9.1pt;height:40.45pt;z-index:253481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">
                <v:imagedata r:id="rId3048" o:title=""/>
              </v:shape>
            </w:pict>
          </mc:Fallback>
        </mc:AlternateContent>
      </w:r>
      <w:r>
        <w:rPr>
          <w:i/>
          <w:noProof/>
          <w:szCs w:val="28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480960" behindDoc="0" locked="0" layoutInCell="1" allowOverlap="1">
                <wp:simplePos x="0" y="0"/>
                <wp:positionH relativeFrom="column">
                  <wp:posOffset>5444160</wp:posOffset>
                </wp:positionH>
                <wp:positionV relativeFrom="paragraph">
                  <wp:posOffset>1396625</wp:posOffset>
                </wp:positionV>
                <wp:extent cx="15120" cy="168840"/>
                <wp:effectExtent l="19050" t="19050" r="23495" b="22225"/>
                <wp:wrapNone/>
                <wp:docPr id="3379" name="Ink 33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49">
                      <w14:nvContentPartPr>
                        <w14:cNvContentPartPr/>
                      </w14:nvContentPartPr>
                      <w14:xfrm>
                        <a:off x="0" y="0"/>
                        <a:ext cx="15120" cy="168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79" o:spid="_x0000_s1026" type="#_x0000_t75" style="position:absolute;margin-left:428.05pt;margin-top:109.5pt;width:2.3pt;height:14.35pt;z-index:253480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">
                <v:imagedata r:id="rId3050" o:title=""/>
              </v:shape>
            </w:pict>
          </mc:Fallback>
        </mc:AlternateContent>
      </w:r>
      <w:r>
        <w:rPr>
          <w:i/>
          <w:noProof/>
          <w:szCs w:val="28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479936" behindDoc="0" locked="0" layoutInCell="1" allowOverlap="1">
                <wp:simplePos x="0" y="0"/>
                <wp:positionH relativeFrom="column">
                  <wp:posOffset>5366400</wp:posOffset>
                </wp:positionH>
                <wp:positionV relativeFrom="paragraph">
                  <wp:posOffset>1186745</wp:posOffset>
                </wp:positionV>
                <wp:extent cx="106200" cy="118440"/>
                <wp:effectExtent l="19050" t="38100" r="27305" b="34290"/>
                <wp:wrapNone/>
                <wp:docPr id="3378" name="Ink 33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51">
                      <w14:nvContentPartPr>
                        <w14:cNvContentPartPr/>
                      </w14:nvContentPartPr>
                      <w14:xfrm>
                        <a:off x="0" y="0"/>
                        <a:ext cx="106200" cy="118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78" o:spid="_x0000_s1026" type="#_x0000_t75" style="position:absolute;margin-left:422pt;margin-top:92.8pt;width:9.4pt;height:10.6pt;z-index:253479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">
                <v:imagedata r:id="rId3052" o:title=""/>
              </v:shape>
            </w:pict>
          </mc:Fallback>
        </mc:AlternateContent>
      </w:r>
      <w:r>
        <w:rPr>
          <w:i/>
          <w:noProof/>
          <w:szCs w:val="28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478912" behindDoc="0" locked="0" layoutInCell="1" allowOverlap="1">
                <wp:simplePos x="0" y="0"/>
                <wp:positionH relativeFrom="column">
                  <wp:posOffset>5188200</wp:posOffset>
                </wp:positionH>
                <wp:positionV relativeFrom="paragraph">
                  <wp:posOffset>1432985</wp:posOffset>
                </wp:positionV>
                <wp:extent cx="65520" cy="14760"/>
                <wp:effectExtent l="38100" t="38100" r="29845" b="23495"/>
                <wp:wrapNone/>
                <wp:docPr id="3377" name="Ink 33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53">
                      <w14:nvContentPartPr>
                        <w14:cNvContentPartPr/>
                      </w14:nvContentPartPr>
                      <w14:xfrm>
                        <a:off x="0" y="0"/>
                        <a:ext cx="65520" cy="1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77" o:spid="_x0000_s1026" type="#_x0000_t75" style="position:absolute;margin-left:407.85pt;margin-top:112.25pt;width:6.4pt;height:2.3pt;z-index:253478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">
                <v:imagedata r:id="rId3054" o:title=""/>
              </v:shape>
            </w:pict>
          </mc:Fallback>
        </mc:AlternateContent>
      </w:r>
      <w:r>
        <w:rPr>
          <w:i/>
          <w:noProof/>
          <w:szCs w:val="28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477888" behindDoc="0" locked="0" layoutInCell="1" allowOverlap="1">
                <wp:simplePos x="0" y="0"/>
                <wp:positionH relativeFrom="column">
                  <wp:posOffset>5359560</wp:posOffset>
                </wp:positionH>
                <wp:positionV relativeFrom="paragraph">
                  <wp:posOffset>1267745</wp:posOffset>
                </wp:positionV>
                <wp:extent cx="17280" cy="19080"/>
                <wp:effectExtent l="19050" t="19050" r="20955" b="19050"/>
                <wp:wrapNone/>
                <wp:docPr id="3376" name="Ink 33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55">
                      <w14:nvContentPartPr>
                        <w14:cNvContentPartPr/>
                      </w14:nvContentPartPr>
                      <w14:xfrm>
                        <a:off x="0" y="0"/>
                        <a:ext cx="17280" cy="1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76" o:spid="_x0000_s1026" type="#_x0000_t75" style="position:absolute;margin-left:421.5pt;margin-top:99.25pt;width:2.3pt;height:2.45pt;z-index:253477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">
                <v:imagedata r:id="rId3056" o:title=""/>
              </v:shape>
            </w:pict>
          </mc:Fallback>
        </mc:AlternateContent>
      </w:r>
      <w:r>
        <w:rPr>
          <w:i/>
          <w:noProof/>
          <w:szCs w:val="28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476864" behindDoc="0" locked="0" layoutInCell="1" allowOverlap="1">
                <wp:simplePos x="0" y="0"/>
                <wp:positionH relativeFrom="column">
                  <wp:posOffset>5143200</wp:posOffset>
                </wp:positionH>
                <wp:positionV relativeFrom="paragraph">
                  <wp:posOffset>1468625</wp:posOffset>
                </wp:positionV>
                <wp:extent cx="26640" cy="9360"/>
                <wp:effectExtent l="19050" t="19050" r="31115" b="29210"/>
                <wp:wrapNone/>
                <wp:docPr id="3375" name="Ink 33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57">
                      <w14:nvContentPartPr>
                        <w14:cNvContentPartPr/>
                      </w14:nvContentPartPr>
                      <w14:xfrm>
                        <a:off x="0" y="0"/>
                        <a:ext cx="26640" cy="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75" o:spid="_x0000_s1026" type="#_x0000_t75" style="position:absolute;margin-left:404.65pt;margin-top:115.25pt;width:2.9pt;height:1.55pt;z-index:253476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">
                <v:imagedata r:id="rId3058" o:title=""/>
              </v:shape>
            </w:pict>
          </mc:Fallback>
        </mc:AlternateContent>
      </w:r>
      <w:r>
        <w:rPr>
          <w:i/>
          <w:noProof/>
          <w:szCs w:val="28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475840" behindDoc="0" locked="0" layoutInCell="1" allowOverlap="1">
                <wp:simplePos x="0" y="0"/>
                <wp:positionH relativeFrom="column">
                  <wp:posOffset>5166240</wp:posOffset>
                </wp:positionH>
                <wp:positionV relativeFrom="paragraph">
                  <wp:posOffset>1389065</wp:posOffset>
                </wp:positionV>
                <wp:extent cx="106920" cy="30240"/>
                <wp:effectExtent l="19050" t="19050" r="26670" b="27305"/>
                <wp:wrapNone/>
                <wp:docPr id="3374" name="Ink 33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59">
                      <w14:nvContentPartPr>
                        <w14:cNvContentPartPr/>
                      </w14:nvContentPartPr>
                      <w14:xfrm>
                        <a:off x="0" y="0"/>
                        <a:ext cx="106920" cy="30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74" o:spid="_x0000_s1026" type="#_x0000_t75" style="position:absolute;margin-left:406.25pt;margin-top:108.9pt;width:9.4pt;height:3.5pt;z-index:253475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">
                <v:imagedata r:id="rId3060" o:title=""/>
              </v:shape>
            </w:pict>
          </mc:Fallback>
        </mc:AlternateContent>
      </w:r>
      <w:r>
        <w:rPr>
          <w:i/>
          <w:noProof/>
          <w:szCs w:val="28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474816" behindDoc="0" locked="0" layoutInCell="1" allowOverlap="1">
                <wp:simplePos x="0" y="0"/>
                <wp:positionH relativeFrom="column">
                  <wp:posOffset>4965360</wp:posOffset>
                </wp:positionH>
                <wp:positionV relativeFrom="paragraph">
                  <wp:posOffset>1368185</wp:posOffset>
                </wp:positionV>
                <wp:extent cx="92880" cy="144360"/>
                <wp:effectExtent l="38100" t="38100" r="21590" b="27305"/>
                <wp:wrapNone/>
                <wp:docPr id="3373" name="Ink 33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61">
                      <w14:nvContentPartPr>
                        <w14:cNvContentPartPr/>
                      </w14:nvContentPartPr>
                      <w14:xfrm>
                        <a:off x="0" y="0"/>
                        <a:ext cx="92880" cy="144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73" o:spid="_x0000_s1026" type="#_x0000_t75" style="position:absolute;margin-left:390.35pt;margin-top:107.05pt;width:8.55pt;height:12.65pt;z-index:253474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">
                <v:imagedata r:id="rId3062" o:title=""/>
              </v:shape>
            </w:pict>
          </mc:Fallback>
        </mc:AlternateContent>
      </w:r>
      <w:r w:rsidR="008729CC">
        <w:rPr>
          <w:i/>
          <w:noProof/>
          <w:szCs w:val="28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472768" behindDoc="0" locked="0" layoutInCell="1" allowOverlap="1">
                <wp:simplePos x="0" y="0"/>
                <wp:positionH relativeFrom="column">
                  <wp:posOffset>4172640</wp:posOffset>
                </wp:positionH>
                <wp:positionV relativeFrom="paragraph">
                  <wp:posOffset>574745</wp:posOffset>
                </wp:positionV>
                <wp:extent cx="360" cy="360"/>
                <wp:effectExtent l="0" t="0" r="0" b="0"/>
                <wp:wrapNone/>
                <wp:docPr id="3371" name="Ink 33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63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71" o:spid="_x0000_s1026" type="#_x0000_t75" style="position:absolute;margin-left:327.55pt;margin-top:44.25pt;width:2.05pt;height:2.05pt;z-index:253472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">
                <v:imagedata r:id="rId3064" o:title=""/>
              </v:shape>
            </w:pict>
          </mc:Fallback>
        </mc:AlternateContent>
      </w:r>
      <w:r w:rsidR="00142803">
        <w:rPr>
          <w:i/>
          <w:noProof/>
          <w:szCs w:val="28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207552" behindDoc="0" locked="0" layoutInCell="1" allowOverlap="1">
                <wp:simplePos x="0" y="0"/>
                <wp:positionH relativeFrom="column">
                  <wp:posOffset>5965440</wp:posOffset>
                </wp:positionH>
                <wp:positionV relativeFrom="paragraph">
                  <wp:posOffset>4287625</wp:posOffset>
                </wp:positionV>
                <wp:extent cx="68040" cy="14040"/>
                <wp:effectExtent l="19050" t="19050" r="27305" b="24130"/>
                <wp:wrapNone/>
                <wp:docPr id="2873" name="Ink 28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65">
                      <w14:nvContentPartPr>
                        <w14:cNvContentPartPr/>
                      </w14:nvContentPartPr>
                      <w14:xfrm>
                        <a:off x="0" y="0"/>
                        <a:ext cx="68040" cy="1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73" o:spid="_x0000_s1026" type="#_x0000_t75" style="position:absolute;margin-left:469.15pt;margin-top:337.15pt;width:6.35pt;height:2.15pt;z-index:253207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">
                <v:imagedata r:id="rId3066" o:title=""/>
              </v:shape>
            </w:pict>
          </mc:Fallback>
        </mc:AlternateContent>
      </w:r>
      <w:r w:rsidR="00142803">
        <w:rPr>
          <w:i/>
          <w:noProof/>
          <w:szCs w:val="28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205504" behindDoc="0" locked="0" layoutInCell="1" allowOverlap="1">
                <wp:simplePos x="0" y="0"/>
                <wp:positionH relativeFrom="column">
                  <wp:posOffset>5951400</wp:posOffset>
                </wp:positionH>
                <wp:positionV relativeFrom="paragraph">
                  <wp:posOffset>4280785</wp:posOffset>
                </wp:positionV>
                <wp:extent cx="21240" cy="21240"/>
                <wp:effectExtent l="38100" t="38100" r="36195" b="36195"/>
                <wp:wrapNone/>
                <wp:docPr id="2871" name="Ink 28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67">
                      <w14:nvContentPartPr>
                        <w14:cNvContentPartPr/>
                      </w14:nvContentPartPr>
                      <w14:xfrm>
                        <a:off x="0" y="0"/>
                        <a:ext cx="21240" cy="2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71" o:spid="_x0000_s1026" type="#_x0000_t75" style="position:absolute;margin-left:468pt;margin-top:336.45pt;width:2.9pt;height:2.9pt;z-index:253205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">
                <v:imagedata r:id="rId3068" o:title=""/>
              </v:shape>
            </w:pict>
          </mc:Fallback>
        </mc:AlternateContent>
      </w:r>
      <w:r w:rsidR="00142803">
        <w:rPr>
          <w:i/>
          <w:noProof/>
          <w:szCs w:val="28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203456" behindDoc="0" locked="0" layoutInCell="1" allowOverlap="1">
                <wp:simplePos x="0" y="0"/>
                <wp:positionH relativeFrom="column">
                  <wp:posOffset>5044200</wp:posOffset>
                </wp:positionH>
                <wp:positionV relativeFrom="paragraph">
                  <wp:posOffset>3844465</wp:posOffset>
                </wp:positionV>
                <wp:extent cx="1020960" cy="539280"/>
                <wp:effectExtent l="38100" t="38100" r="27305" b="32385"/>
                <wp:wrapNone/>
                <wp:docPr id="2869" name="Ink 28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69">
                      <w14:nvContentPartPr>
                        <w14:cNvContentPartPr/>
                      </w14:nvContentPartPr>
                      <w14:xfrm>
                        <a:off x="0" y="0"/>
                        <a:ext cx="1020960" cy="539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69" o:spid="_x0000_s1026" type="#_x0000_t75" style="position:absolute;margin-left:396.6pt;margin-top:302.05pt;width:81.7pt;height:43.75pt;z-index:253203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">
                <v:imagedata r:id="rId3070" o:title=""/>
              </v:shape>
            </w:pict>
          </mc:Fallback>
        </mc:AlternateContent>
      </w:r>
      <w:r w:rsidR="00142803">
        <w:rPr>
          <w:i/>
          <w:noProof/>
          <w:szCs w:val="28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202432" behindDoc="0" locked="0" layoutInCell="1" allowOverlap="1">
                <wp:simplePos x="0" y="0"/>
                <wp:positionH relativeFrom="column">
                  <wp:posOffset>5009280</wp:posOffset>
                </wp:positionH>
                <wp:positionV relativeFrom="paragraph">
                  <wp:posOffset>4017625</wp:posOffset>
                </wp:positionV>
                <wp:extent cx="1118880" cy="477720"/>
                <wp:effectExtent l="38100" t="38100" r="5080" b="36830"/>
                <wp:wrapNone/>
                <wp:docPr id="2868" name="Ink 28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71">
                      <w14:nvContentPartPr>
                        <w14:cNvContentPartPr/>
                      </w14:nvContentPartPr>
                      <w14:xfrm>
                        <a:off x="0" y="0"/>
                        <a:ext cx="1118880" cy="477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68" o:spid="_x0000_s1026" type="#_x0000_t75" style="position:absolute;margin-left:393.95pt;margin-top:315.8pt;width:89.25pt;height:38.75pt;z-index:253202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">
                <v:imagedata r:id="rId3072" o:title=""/>
              </v:shape>
            </w:pict>
          </mc:Fallback>
        </mc:AlternateContent>
      </w:r>
      <w:r w:rsidR="00142803">
        <w:rPr>
          <w:i/>
          <w:noProof/>
          <w:szCs w:val="28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201408" behindDoc="0" locked="0" layoutInCell="1" allowOverlap="1">
                <wp:simplePos x="0" y="0"/>
                <wp:positionH relativeFrom="column">
                  <wp:posOffset>5017200</wp:posOffset>
                </wp:positionH>
                <wp:positionV relativeFrom="paragraph">
                  <wp:posOffset>3833305</wp:posOffset>
                </wp:positionV>
                <wp:extent cx="1127880" cy="681480"/>
                <wp:effectExtent l="38100" t="38100" r="15240" b="23495"/>
                <wp:wrapNone/>
                <wp:docPr id="2867" name="Ink 28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73">
                      <w14:nvContentPartPr>
                        <w14:cNvContentPartPr/>
                      </w14:nvContentPartPr>
                      <w14:xfrm>
                        <a:off x="0" y="0"/>
                        <a:ext cx="1127880" cy="681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67" o:spid="_x0000_s1026" type="#_x0000_t75" style="position:absolute;margin-left:394.55pt;margin-top:301.25pt;width:89.95pt;height:54.9pt;z-index:253201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">
                <v:imagedata r:id="rId3074" o:title=""/>
              </v:shape>
            </w:pict>
          </mc:Fallback>
        </mc:AlternateContent>
      </w:r>
      <w:r w:rsidR="00142803">
        <w:rPr>
          <w:i/>
          <w:noProof/>
          <w:szCs w:val="28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200384" behindDoc="0" locked="0" layoutInCell="1" allowOverlap="1">
                <wp:simplePos x="0" y="0"/>
                <wp:positionH relativeFrom="column">
                  <wp:posOffset>5020440</wp:posOffset>
                </wp:positionH>
                <wp:positionV relativeFrom="paragraph">
                  <wp:posOffset>3953545</wp:posOffset>
                </wp:positionV>
                <wp:extent cx="977760" cy="482040"/>
                <wp:effectExtent l="38100" t="19050" r="13335" b="32385"/>
                <wp:wrapNone/>
                <wp:docPr id="2866" name="Ink 28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75">
                      <w14:nvContentPartPr>
                        <w14:cNvContentPartPr/>
                      </w14:nvContentPartPr>
                      <w14:xfrm>
                        <a:off x="0" y="0"/>
                        <a:ext cx="977760" cy="482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66" o:spid="_x0000_s1026" type="#_x0000_t75" style="position:absolute;margin-left:394.75pt;margin-top:310.8pt;width:78.25pt;height:39pt;z-index:253200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">
                <v:imagedata r:id="rId3076" o:title=""/>
              </v:shape>
            </w:pict>
          </mc:Fallback>
        </mc:AlternateContent>
      </w:r>
      <w:r w:rsidR="00142803">
        <w:rPr>
          <w:i/>
          <w:noProof/>
          <w:szCs w:val="28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199360" behindDoc="0" locked="0" layoutInCell="1" allowOverlap="1">
                <wp:simplePos x="0" y="0"/>
                <wp:positionH relativeFrom="column">
                  <wp:posOffset>5896320</wp:posOffset>
                </wp:positionH>
                <wp:positionV relativeFrom="paragraph">
                  <wp:posOffset>4125985</wp:posOffset>
                </wp:positionV>
                <wp:extent cx="106200" cy="123480"/>
                <wp:effectExtent l="38100" t="38100" r="27305" b="29210"/>
                <wp:wrapNone/>
                <wp:docPr id="2865" name="Ink 28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77">
                      <w14:nvContentPartPr>
                        <w14:cNvContentPartPr/>
                      </w14:nvContentPartPr>
                      <w14:xfrm>
                        <a:off x="0" y="0"/>
                        <a:ext cx="106200" cy="123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65" o:spid="_x0000_s1026" type="#_x0000_t75" style="position:absolute;margin-left:463.65pt;margin-top:324.3pt;width:9.6pt;height:11pt;z-index:253199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">
                <v:imagedata r:id="rId3078" o:title=""/>
              </v:shape>
            </w:pict>
          </mc:Fallback>
        </mc:AlternateContent>
      </w:r>
      <w:r w:rsidR="00142803">
        <w:rPr>
          <w:i/>
          <w:noProof/>
          <w:szCs w:val="28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198336" behindDoc="0" locked="0" layoutInCell="1" allowOverlap="1">
                <wp:simplePos x="0" y="0"/>
                <wp:positionH relativeFrom="column">
                  <wp:posOffset>5838000</wp:posOffset>
                </wp:positionH>
                <wp:positionV relativeFrom="paragraph">
                  <wp:posOffset>4035265</wp:posOffset>
                </wp:positionV>
                <wp:extent cx="63000" cy="128160"/>
                <wp:effectExtent l="19050" t="19050" r="32385" b="24765"/>
                <wp:wrapNone/>
                <wp:docPr id="2864" name="Ink 28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79">
                      <w14:nvContentPartPr>
                        <w14:cNvContentPartPr/>
                      </w14:nvContentPartPr>
                      <w14:xfrm>
                        <a:off x="0" y="0"/>
                        <a:ext cx="63000" cy="128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64" o:spid="_x0000_s1026" type="#_x0000_t75" style="position:absolute;margin-left:459.15pt;margin-top:317.35pt;width:5.9pt;height:11.1pt;z-index:253198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">
                <v:imagedata r:id="rId3080" o:title=""/>
              </v:shape>
            </w:pict>
          </mc:Fallback>
        </mc:AlternateContent>
      </w:r>
      <w:r w:rsidR="00142803">
        <w:rPr>
          <w:i/>
          <w:noProof/>
          <w:szCs w:val="28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197312" behindDoc="0" locked="0" layoutInCell="1" allowOverlap="1">
                <wp:simplePos x="0" y="0"/>
                <wp:positionH relativeFrom="column">
                  <wp:posOffset>5841960</wp:posOffset>
                </wp:positionH>
                <wp:positionV relativeFrom="paragraph">
                  <wp:posOffset>4039225</wp:posOffset>
                </wp:positionV>
                <wp:extent cx="83880" cy="134640"/>
                <wp:effectExtent l="38100" t="38100" r="30480" b="36830"/>
                <wp:wrapNone/>
                <wp:docPr id="2863" name="Ink 28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81">
                      <w14:nvContentPartPr>
                        <w14:cNvContentPartPr/>
                      </w14:nvContentPartPr>
                      <w14:xfrm>
                        <a:off x="0" y="0"/>
                        <a:ext cx="83880" cy="134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63" o:spid="_x0000_s1026" type="#_x0000_t75" style="position:absolute;margin-left:459.45pt;margin-top:317.5pt;width:7.75pt;height:11.75pt;z-index:253197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">
                <v:imagedata r:id="rId3082" o:title=""/>
              </v:shape>
            </w:pict>
          </mc:Fallback>
        </mc:AlternateContent>
      </w:r>
      <w:r w:rsidR="00142803">
        <w:rPr>
          <w:i/>
          <w:noProof/>
          <w:szCs w:val="28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196288" behindDoc="0" locked="0" layoutInCell="1" allowOverlap="1">
                <wp:simplePos x="0" y="0"/>
                <wp:positionH relativeFrom="column">
                  <wp:posOffset>5703720</wp:posOffset>
                </wp:positionH>
                <wp:positionV relativeFrom="paragraph">
                  <wp:posOffset>4230745</wp:posOffset>
                </wp:positionV>
                <wp:extent cx="40320" cy="55800"/>
                <wp:effectExtent l="19050" t="38100" r="17145" b="40005"/>
                <wp:wrapNone/>
                <wp:docPr id="2862" name="Ink 28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83">
                      <w14:nvContentPartPr>
                        <w14:cNvContentPartPr/>
                      </w14:nvContentPartPr>
                      <w14:xfrm>
                        <a:off x="0" y="0"/>
                        <a:ext cx="40320" cy="55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62" o:spid="_x0000_s1026" type="#_x0000_t75" style="position:absolute;margin-left:448.7pt;margin-top:332.5pt;width:4.2pt;height:5.7pt;z-index:253196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">
                <v:imagedata r:id="rId3084" o:title=""/>
              </v:shape>
            </w:pict>
          </mc:Fallback>
        </mc:AlternateContent>
      </w:r>
      <w:r w:rsidR="00142803">
        <w:rPr>
          <w:i/>
          <w:noProof/>
          <w:szCs w:val="28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195264" behindDoc="0" locked="0" layoutInCell="1" allowOverlap="1">
                <wp:simplePos x="0" y="0"/>
                <wp:positionH relativeFrom="column">
                  <wp:posOffset>5601840</wp:posOffset>
                </wp:positionH>
                <wp:positionV relativeFrom="paragraph">
                  <wp:posOffset>4196905</wp:posOffset>
                </wp:positionV>
                <wp:extent cx="99360" cy="92160"/>
                <wp:effectExtent l="19050" t="19050" r="34290" b="22225"/>
                <wp:wrapNone/>
                <wp:docPr id="2861" name="Ink 28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85">
                      <w14:nvContentPartPr>
                        <w14:cNvContentPartPr/>
                      </w14:nvContentPartPr>
                      <w14:xfrm>
                        <a:off x="0" y="0"/>
                        <a:ext cx="99360" cy="9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61" o:spid="_x0000_s1026" type="#_x0000_t75" style="position:absolute;margin-left:440.5pt;margin-top:329.95pt;width:8.8pt;height:8.3pt;z-index:253195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">
                <v:imagedata r:id="rId3086" o:title=""/>
              </v:shape>
            </w:pict>
          </mc:Fallback>
        </mc:AlternateContent>
      </w:r>
      <w:r w:rsidR="00142803">
        <w:rPr>
          <w:i/>
          <w:noProof/>
          <w:szCs w:val="28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194240" behindDoc="0" locked="0" layoutInCell="1" allowOverlap="1">
                <wp:simplePos x="0" y="0"/>
                <wp:positionH relativeFrom="column">
                  <wp:posOffset>5604000</wp:posOffset>
                </wp:positionH>
                <wp:positionV relativeFrom="paragraph">
                  <wp:posOffset>4123825</wp:posOffset>
                </wp:positionV>
                <wp:extent cx="138960" cy="21600"/>
                <wp:effectExtent l="19050" t="19050" r="33020" b="16510"/>
                <wp:wrapNone/>
                <wp:docPr id="2860" name="Ink 28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87">
                      <w14:nvContentPartPr>
                        <w14:cNvContentPartPr/>
                      </w14:nvContentPartPr>
                      <w14:xfrm>
                        <a:off x="0" y="0"/>
                        <a:ext cx="138960" cy="21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60" o:spid="_x0000_s1026" type="#_x0000_t75" style="position:absolute;margin-left:440.7pt;margin-top:324.3pt;width:11.95pt;height:2.65pt;z-index:253194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">
                <v:imagedata r:id="rId3088" o:title=""/>
              </v:shape>
            </w:pict>
          </mc:Fallback>
        </mc:AlternateContent>
      </w:r>
      <w:r w:rsidR="00142803">
        <w:rPr>
          <w:i/>
          <w:noProof/>
          <w:szCs w:val="28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193216" behindDoc="0" locked="0" layoutInCell="1" allowOverlap="1">
                <wp:simplePos x="0" y="0"/>
                <wp:positionH relativeFrom="column">
                  <wp:posOffset>5703360</wp:posOffset>
                </wp:positionH>
                <wp:positionV relativeFrom="paragraph">
                  <wp:posOffset>4035985</wp:posOffset>
                </wp:positionV>
                <wp:extent cx="85680" cy="69840"/>
                <wp:effectExtent l="19050" t="19050" r="29210" b="26035"/>
                <wp:wrapNone/>
                <wp:docPr id="2859" name="Ink 28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89">
                      <w14:nvContentPartPr>
                        <w14:cNvContentPartPr/>
                      </w14:nvContentPartPr>
                      <w14:xfrm>
                        <a:off x="0" y="0"/>
                        <a:ext cx="85680" cy="69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59" o:spid="_x0000_s1026" type="#_x0000_t75" style="position:absolute;margin-left:448.75pt;margin-top:317.3pt;width:7.7pt;height:6.65pt;z-index:253193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">
                <v:imagedata r:id="rId3090" o:title=""/>
              </v:shape>
            </w:pict>
          </mc:Fallback>
        </mc:AlternateContent>
      </w:r>
      <w:r w:rsidR="00142803">
        <w:rPr>
          <w:i/>
          <w:noProof/>
          <w:szCs w:val="28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192192" behindDoc="0" locked="0" layoutInCell="1" allowOverlap="1">
                <wp:simplePos x="0" y="0"/>
                <wp:positionH relativeFrom="column">
                  <wp:posOffset>5593200</wp:posOffset>
                </wp:positionH>
                <wp:positionV relativeFrom="paragraph">
                  <wp:posOffset>3958225</wp:posOffset>
                </wp:positionV>
                <wp:extent cx="114480" cy="94320"/>
                <wp:effectExtent l="19050" t="19050" r="19050" b="20320"/>
                <wp:wrapNone/>
                <wp:docPr id="2858" name="Ink 28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91">
                      <w14:nvContentPartPr>
                        <w14:cNvContentPartPr/>
                      </w14:nvContentPartPr>
                      <w14:xfrm>
                        <a:off x="0" y="0"/>
                        <a:ext cx="114480" cy="9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58" o:spid="_x0000_s1026" type="#_x0000_t75" style="position:absolute;margin-left:439.8pt;margin-top:311.15pt;width:10.05pt;height:8.55pt;z-index:253192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">
                <v:imagedata r:id="rId3092" o:title=""/>
              </v:shape>
            </w:pict>
          </mc:Fallback>
        </mc:AlternateContent>
      </w:r>
      <w:r w:rsidR="00142803">
        <w:rPr>
          <w:i/>
          <w:noProof/>
          <w:szCs w:val="28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191168" behindDoc="0" locked="0" layoutInCell="1" allowOverlap="1">
                <wp:simplePos x="0" y="0"/>
                <wp:positionH relativeFrom="column">
                  <wp:posOffset>5475480</wp:posOffset>
                </wp:positionH>
                <wp:positionV relativeFrom="paragraph">
                  <wp:posOffset>4091065</wp:posOffset>
                </wp:positionV>
                <wp:extent cx="88920" cy="11520"/>
                <wp:effectExtent l="19050" t="19050" r="25400" b="26670"/>
                <wp:wrapNone/>
                <wp:docPr id="2857" name="Ink 28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93">
                      <w14:nvContentPartPr>
                        <w14:cNvContentPartPr/>
                      </w14:nvContentPartPr>
                      <w14:xfrm>
                        <a:off x="0" y="0"/>
                        <a:ext cx="88920" cy="1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57" o:spid="_x0000_s1026" type="#_x0000_t75" style="position:absolute;margin-left:430.6pt;margin-top:321.6pt;width:8.1pt;height:2pt;z-index:253191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">
                <v:imagedata r:id="rId3094" o:title=""/>
              </v:shape>
            </w:pict>
          </mc:Fallback>
        </mc:AlternateContent>
      </w:r>
      <w:r w:rsidR="00142803">
        <w:rPr>
          <w:i/>
          <w:noProof/>
          <w:szCs w:val="28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190144" behindDoc="0" locked="0" layoutInCell="1" allowOverlap="1">
                <wp:simplePos x="0" y="0"/>
                <wp:positionH relativeFrom="column">
                  <wp:posOffset>5334360</wp:posOffset>
                </wp:positionH>
                <wp:positionV relativeFrom="paragraph">
                  <wp:posOffset>4133185</wp:posOffset>
                </wp:positionV>
                <wp:extent cx="48240" cy="5040"/>
                <wp:effectExtent l="19050" t="19050" r="28575" b="33655"/>
                <wp:wrapNone/>
                <wp:docPr id="2856" name="Ink 28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95">
                      <w14:nvContentPartPr>
                        <w14:cNvContentPartPr/>
                      </w14:nvContentPartPr>
                      <w14:xfrm>
                        <a:off x="0" y="0"/>
                        <a:ext cx="48240" cy="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56" o:spid="_x0000_s1026" type="#_x0000_t75" style="position:absolute;margin-left:419.55pt;margin-top:324.9pt;width:4.8pt;height:1.55pt;z-index:253190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">
                <v:imagedata r:id="rId3096" o:title=""/>
              </v:shape>
            </w:pict>
          </mc:Fallback>
        </mc:AlternateContent>
      </w:r>
      <w:r w:rsidR="00142803">
        <w:rPr>
          <w:i/>
          <w:noProof/>
          <w:szCs w:val="28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189120" behindDoc="0" locked="0" layoutInCell="1" allowOverlap="1">
                <wp:simplePos x="0" y="0"/>
                <wp:positionH relativeFrom="column">
                  <wp:posOffset>5321040</wp:posOffset>
                </wp:positionH>
                <wp:positionV relativeFrom="paragraph">
                  <wp:posOffset>4097905</wp:posOffset>
                </wp:positionV>
                <wp:extent cx="84240" cy="23760"/>
                <wp:effectExtent l="19050" t="19050" r="30480" b="33655"/>
                <wp:wrapNone/>
                <wp:docPr id="2855" name="Ink 28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97">
                      <w14:nvContentPartPr>
                        <w14:cNvContentPartPr/>
                      </w14:nvContentPartPr>
                      <w14:xfrm>
                        <a:off x="0" y="0"/>
                        <a:ext cx="84240" cy="23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55" o:spid="_x0000_s1026" type="#_x0000_t75" style="position:absolute;margin-left:418.45pt;margin-top:322.1pt;width:7.8pt;height:2.9pt;z-index:253189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">
                <v:imagedata r:id="rId3098" o:title=""/>
              </v:shape>
            </w:pict>
          </mc:Fallback>
        </mc:AlternateContent>
      </w:r>
      <w:r w:rsidR="00142803">
        <w:rPr>
          <w:i/>
          <w:noProof/>
          <w:szCs w:val="28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188096" behindDoc="0" locked="0" layoutInCell="1" allowOverlap="1">
                <wp:simplePos x="0" y="0"/>
                <wp:positionH relativeFrom="column">
                  <wp:posOffset>5196120</wp:posOffset>
                </wp:positionH>
                <wp:positionV relativeFrom="paragraph">
                  <wp:posOffset>4120225</wp:posOffset>
                </wp:positionV>
                <wp:extent cx="87120" cy="128520"/>
                <wp:effectExtent l="38100" t="38100" r="27305" b="24130"/>
                <wp:wrapNone/>
                <wp:docPr id="2854" name="Ink 28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99">
                      <w14:nvContentPartPr>
                        <w14:cNvContentPartPr/>
                      </w14:nvContentPartPr>
                      <w14:xfrm>
                        <a:off x="0" y="0"/>
                        <a:ext cx="87120" cy="128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54" o:spid="_x0000_s1026" type="#_x0000_t75" style="position:absolute;margin-left:408.5pt;margin-top:323.85pt;width:8.05pt;height:11.4pt;z-index:253188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">
                <v:imagedata r:id="rId3100" o:title=""/>
              </v:shape>
            </w:pict>
          </mc:Fallback>
        </mc:AlternateContent>
      </w:r>
      <w:r w:rsidR="00142803">
        <w:rPr>
          <w:i/>
          <w:noProof/>
          <w:szCs w:val="28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187072" behindDoc="0" locked="0" layoutInCell="1" allowOverlap="1">
                <wp:simplePos x="0" y="0"/>
                <wp:positionH relativeFrom="column">
                  <wp:posOffset>5130240</wp:posOffset>
                </wp:positionH>
                <wp:positionV relativeFrom="paragraph">
                  <wp:posOffset>4078465</wp:posOffset>
                </wp:positionV>
                <wp:extent cx="51840" cy="121320"/>
                <wp:effectExtent l="19050" t="19050" r="24765" b="31115"/>
                <wp:wrapNone/>
                <wp:docPr id="2853" name="Ink 28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01">
                      <w14:nvContentPartPr>
                        <w14:cNvContentPartPr/>
                      </w14:nvContentPartPr>
                      <w14:xfrm>
                        <a:off x="0" y="0"/>
                        <a:ext cx="51840" cy="121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53" o:spid="_x0000_s1026" type="#_x0000_t75" style="position:absolute;margin-left:403.4pt;margin-top:320.65pt;width:5.2pt;height:10.55pt;z-index:253187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">
                <v:imagedata r:id="rId3102" o:title=""/>
              </v:shape>
            </w:pict>
          </mc:Fallback>
        </mc:AlternateContent>
      </w:r>
      <w:r w:rsidR="00142803">
        <w:rPr>
          <w:i/>
          <w:noProof/>
          <w:szCs w:val="28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186048" behindDoc="0" locked="0" layoutInCell="1" allowOverlap="1">
                <wp:simplePos x="0" y="0"/>
                <wp:positionH relativeFrom="column">
                  <wp:posOffset>5120520</wp:posOffset>
                </wp:positionH>
                <wp:positionV relativeFrom="paragraph">
                  <wp:posOffset>4088905</wp:posOffset>
                </wp:positionV>
                <wp:extent cx="79920" cy="97560"/>
                <wp:effectExtent l="38100" t="38100" r="34925" b="36195"/>
                <wp:wrapNone/>
                <wp:docPr id="2852" name="Ink 28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03">
                      <w14:nvContentPartPr>
                        <w14:cNvContentPartPr/>
                      </w14:nvContentPartPr>
                      <w14:xfrm>
                        <a:off x="0" y="0"/>
                        <a:ext cx="79920" cy="9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52" o:spid="_x0000_s1026" type="#_x0000_t75" style="position:absolute;margin-left:402.5pt;margin-top:321.25pt;width:7.7pt;height:9.05pt;z-index:253186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">
                <v:imagedata r:id="rId3104" o:title=""/>
              </v:shape>
            </w:pict>
          </mc:Fallback>
        </mc:AlternateContent>
      </w:r>
      <w:r w:rsidR="00142803">
        <w:rPr>
          <w:i/>
          <w:noProof/>
          <w:szCs w:val="28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185024" behindDoc="0" locked="0" layoutInCell="1" allowOverlap="1">
                <wp:simplePos x="0" y="0"/>
                <wp:positionH relativeFrom="column">
                  <wp:posOffset>4732080</wp:posOffset>
                </wp:positionH>
                <wp:positionV relativeFrom="paragraph">
                  <wp:posOffset>3956425</wp:posOffset>
                </wp:positionV>
                <wp:extent cx="101520" cy="45000"/>
                <wp:effectExtent l="19050" t="19050" r="32385" b="31750"/>
                <wp:wrapNone/>
                <wp:docPr id="2851" name="Ink 28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05">
                      <w14:nvContentPartPr>
                        <w14:cNvContentPartPr/>
                      </w14:nvContentPartPr>
                      <w14:xfrm>
                        <a:off x="0" y="0"/>
                        <a:ext cx="101520" cy="45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51" o:spid="_x0000_s1026" type="#_x0000_t75" style="position:absolute;margin-left:372.15pt;margin-top:311pt;width:9.05pt;height:4.7pt;z-index:253185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">
                <v:imagedata r:id="rId3106" o:title=""/>
              </v:shape>
            </w:pict>
          </mc:Fallback>
        </mc:AlternateContent>
      </w:r>
      <w:r w:rsidR="00142803">
        <w:rPr>
          <w:i/>
          <w:noProof/>
          <w:szCs w:val="28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184000" behindDoc="0" locked="0" layoutInCell="1" allowOverlap="1">
                <wp:simplePos x="0" y="0"/>
                <wp:positionH relativeFrom="column">
                  <wp:posOffset>4756560</wp:posOffset>
                </wp:positionH>
                <wp:positionV relativeFrom="paragraph">
                  <wp:posOffset>3909985</wp:posOffset>
                </wp:positionV>
                <wp:extent cx="20880" cy="66240"/>
                <wp:effectExtent l="19050" t="19050" r="17780" b="29210"/>
                <wp:wrapNone/>
                <wp:docPr id="2850" name="Ink 28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07">
                      <w14:nvContentPartPr>
                        <w14:cNvContentPartPr/>
                      </w14:nvContentPartPr>
                      <w14:xfrm>
                        <a:off x="0" y="0"/>
                        <a:ext cx="20880" cy="66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50" o:spid="_x0000_s1026" type="#_x0000_t75" style="position:absolute;margin-left:374.1pt;margin-top:307.5pt;width:2.65pt;height:6.05pt;z-index:253184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">
                <v:imagedata r:id="rId3108" o:title=""/>
              </v:shape>
            </w:pict>
          </mc:Fallback>
        </mc:AlternateContent>
      </w:r>
      <w:r w:rsidR="00142803">
        <w:rPr>
          <w:i/>
          <w:noProof/>
          <w:szCs w:val="28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182976" behindDoc="0" locked="0" layoutInCell="1" allowOverlap="1">
                <wp:simplePos x="0" y="0"/>
                <wp:positionH relativeFrom="column">
                  <wp:posOffset>3647760</wp:posOffset>
                </wp:positionH>
                <wp:positionV relativeFrom="paragraph">
                  <wp:posOffset>4139305</wp:posOffset>
                </wp:positionV>
                <wp:extent cx="78840" cy="99000"/>
                <wp:effectExtent l="38100" t="38100" r="35560" b="34925"/>
                <wp:wrapNone/>
                <wp:docPr id="2849" name="Ink 28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09">
                      <w14:nvContentPartPr>
                        <w14:cNvContentPartPr/>
                      </w14:nvContentPartPr>
                      <w14:xfrm>
                        <a:off x="0" y="0"/>
                        <a:ext cx="78840" cy="9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49" o:spid="_x0000_s1026" type="#_x0000_t75" style="position:absolute;margin-left:286.75pt;margin-top:325.3pt;width:7.35pt;height:9.1pt;z-index:253182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">
                <v:imagedata r:id="rId3110" o:title=""/>
              </v:shape>
            </w:pict>
          </mc:Fallback>
        </mc:AlternateContent>
      </w:r>
      <w:r w:rsidR="00142803">
        <w:rPr>
          <w:i/>
          <w:noProof/>
          <w:szCs w:val="28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181952" behindDoc="0" locked="0" layoutInCell="1" allowOverlap="1">
                <wp:simplePos x="0" y="0"/>
                <wp:positionH relativeFrom="column">
                  <wp:posOffset>3501600</wp:posOffset>
                </wp:positionH>
                <wp:positionV relativeFrom="paragraph">
                  <wp:posOffset>4107625</wp:posOffset>
                </wp:positionV>
                <wp:extent cx="147600" cy="142560"/>
                <wp:effectExtent l="19050" t="38100" r="24130" b="29210"/>
                <wp:wrapNone/>
                <wp:docPr id="30" name="Ink 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11">
                      <w14:nvContentPartPr>
                        <w14:cNvContentPartPr/>
                      </w14:nvContentPartPr>
                      <w14:xfrm>
                        <a:off x="0" y="0"/>
                        <a:ext cx="147600" cy="142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48" o:spid="_x0000_s1026" type="#_x0000_t75" style="position:absolute;margin-left:275.05pt;margin-top:322.9pt;width:12.7pt;height:12.45pt;z-index:253181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">
                <v:imagedata r:id="rId3112" o:title=""/>
              </v:shape>
            </w:pict>
          </mc:Fallback>
        </mc:AlternateContent>
      </w:r>
      <w:r w:rsidR="00142803">
        <w:rPr>
          <w:i/>
          <w:noProof/>
          <w:szCs w:val="28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180928" behindDoc="0" locked="0" layoutInCell="1" allowOverlap="1">
                <wp:simplePos x="0" y="0"/>
                <wp:positionH relativeFrom="column">
                  <wp:posOffset>4907760</wp:posOffset>
                </wp:positionH>
                <wp:positionV relativeFrom="paragraph">
                  <wp:posOffset>4052905</wp:posOffset>
                </wp:positionV>
                <wp:extent cx="90720" cy="88920"/>
                <wp:effectExtent l="38100" t="19050" r="24130" b="25400"/>
                <wp:wrapNone/>
                <wp:docPr id="31" name="Ink 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13">
                      <w14:nvContentPartPr>
                        <w14:cNvContentPartPr/>
                      </w14:nvContentPartPr>
                      <w14:xfrm>
                        <a:off x="0" y="0"/>
                        <a:ext cx="90720" cy="88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47" o:spid="_x0000_s1026" type="#_x0000_t75" style="position:absolute;margin-left:385.9pt;margin-top:318.65pt;width:8.4pt;height:8.1pt;z-index:253180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">
                <v:imagedata r:id="rId3114" o:title=""/>
              </v:shape>
            </w:pict>
          </mc:Fallback>
        </mc:AlternateContent>
      </w:r>
      <w:r w:rsidR="00142803">
        <w:rPr>
          <w:i/>
          <w:noProof/>
          <w:szCs w:val="28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179904" behindDoc="0" locked="0" layoutInCell="1" allowOverlap="1">
                <wp:simplePos x="0" y="0"/>
                <wp:positionH relativeFrom="column">
                  <wp:posOffset>4659000</wp:posOffset>
                </wp:positionH>
                <wp:positionV relativeFrom="paragraph">
                  <wp:posOffset>4049305</wp:posOffset>
                </wp:positionV>
                <wp:extent cx="198360" cy="180000"/>
                <wp:effectExtent l="19050" t="38100" r="30480" b="29845"/>
                <wp:wrapNone/>
                <wp:docPr id="2360" name="Ink 23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15">
                      <w14:nvContentPartPr>
                        <w14:cNvContentPartPr/>
                      </w14:nvContentPartPr>
                      <w14:xfrm>
                        <a:off x="0" y="0"/>
                        <a:ext cx="198360" cy="180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46" o:spid="_x0000_s1026" type="#_x0000_t75" style="position:absolute;margin-left:366.25pt;margin-top:318.25pt;width:16.7pt;height:15.3pt;z-index:253179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">
                <v:imagedata r:id="rId3116" o:title=""/>
              </v:shape>
            </w:pict>
          </mc:Fallback>
        </mc:AlternateContent>
      </w:r>
      <w:r w:rsidR="00142803">
        <w:rPr>
          <w:i/>
          <w:noProof/>
          <w:szCs w:val="28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178880" behindDoc="0" locked="0" layoutInCell="1" allowOverlap="1">
                <wp:simplePos x="0" y="0"/>
                <wp:positionH relativeFrom="column">
                  <wp:posOffset>4739280</wp:posOffset>
                </wp:positionH>
                <wp:positionV relativeFrom="paragraph">
                  <wp:posOffset>4128865</wp:posOffset>
                </wp:positionV>
                <wp:extent cx="215640" cy="40680"/>
                <wp:effectExtent l="19050" t="38100" r="32385" b="35560"/>
                <wp:wrapNone/>
                <wp:docPr id="2361" name="Ink 23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17">
                      <w14:nvContentPartPr>
                        <w14:cNvContentPartPr/>
                      </w14:nvContentPartPr>
                      <w14:xfrm>
                        <a:off x="0" y="0"/>
                        <a:ext cx="215640" cy="40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45" o:spid="_x0000_s1026" type="#_x0000_t75" style="position:absolute;margin-left:372.65pt;margin-top:324.55pt;width:18.1pt;height:4.35pt;z-index:253178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">
                <v:imagedata r:id="rId3118" o:title=""/>
              </v:shape>
            </w:pict>
          </mc:Fallback>
        </mc:AlternateContent>
      </w:r>
      <w:r w:rsidR="00142803">
        <w:rPr>
          <w:i/>
          <w:noProof/>
          <w:szCs w:val="28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177856" behindDoc="0" locked="0" layoutInCell="1" allowOverlap="1">
                <wp:simplePos x="0" y="0"/>
                <wp:positionH relativeFrom="column">
                  <wp:posOffset>4762320</wp:posOffset>
                </wp:positionH>
                <wp:positionV relativeFrom="paragraph">
                  <wp:posOffset>4083145</wp:posOffset>
                </wp:positionV>
                <wp:extent cx="202680" cy="20520"/>
                <wp:effectExtent l="38100" t="38100" r="26035" b="36830"/>
                <wp:wrapNone/>
                <wp:docPr id="2363" name="Ink 23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19">
                      <w14:nvContentPartPr>
                        <w14:cNvContentPartPr/>
                      </w14:nvContentPartPr>
                      <w14:xfrm>
                        <a:off x="0" y="0"/>
                        <a:ext cx="202680" cy="2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44" o:spid="_x0000_s1026" type="#_x0000_t75" style="position:absolute;margin-left:374.45pt;margin-top:320.9pt;width:17.15pt;height:2.85pt;z-index:253177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">
                <v:imagedata r:id="rId3120" o:title=""/>
              </v:shape>
            </w:pict>
          </mc:Fallback>
        </mc:AlternateContent>
      </w:r>
      <w:r w:rsidR="00C259A4">
        <w:rPr>
          <w:i/>
          <w:noProof/>
          <w:szCs w:val="28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176832" behindDoc="0" locked="0" layoutInCell="1" allowOverlap="1">
                <wp:simplePos x="0" y="0"/>
                <wp:positionH relativeFrom="column">
                  <wp:posOffset>4323120</wp:posOffset>
                </wp:positionH>
                <wp:positionV relativeFrom="paragraph">
                  <wp:posOffset>4084585</wp:posOffset>
                </wp:positionV>
                <wp:extent cx="61560" cy="126000"/>
                <wp:effectExtent l="19050" t="38100" r="34290" b="26670"/>
                <wp:wrapNone/>
                <wp:docPr id="2364" name="Ink 23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21">
                      <w14:nvContentPartPr>
                        <w14:cNvContentPartPr/>
                      </w14:nvContentPartPr>
                      <w14:xfrm>
                        <a:off x="0" y="0"/>
                        <a:ext cx="61560" cy="126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43" o:spid="_x0000_s1026" type="#_x0000_t75" style="position:absolute;margin-left:339.85pt;margin-top:320.95pt;width:6.15pt;height:11.1pt;z-index:253176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">
                <v:imagedata r:id="rId3122" o:title=""/>
              </v:shape>
            </w:pict>
          </mc:Fallback>
        </mc:AlternateContent>
      </w:r>
      <w:r w:rsidR="00C259A4">
        <w:rPr>
          <w:i/>
          <w:noProof/>
          <w:szCs w:val="28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175808" behindDoc="0" locked="0" layoutInCell="1" allowOverlap="1">
                <wp:simplePos x="0" y="0"/>
                <wp:positionH relativeFrom="column">
                  <wp:posOffset>4227000</wp:posOffset>
                </wp:positionH>
                <wp:positionV relativeFrom="paragraph">
                  <wp:posOffset>4070545</wp:posOffset>
                </wp:positionV>
                <wp:extent cx="8280" cy="155160"/>
                <wp:effectExtent l="19050" t="19050" r="29845" b="16510"/>
                <wp:wrapNone/>
                <wp:docPr id="2366" name="Ink 23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23">
                      <w14:nvContentPartPr>
                        <w14:cNvContentPartPr/>
                      </w14:nvContentPartPr>
                      <w14:xfrm>
                        <a:off x="0" y="0"/>
                        <a:ext cx="8280" cy="155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42" o:spid="_x0000_s1026" type="#_x0000_t75" style="position:absolute;margin-left:332.3pt;margin-top:320pt;width:1.7pt;height:13.2pt;z-index:253175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">
                <v:imagedata r:id="rId3124" o:title=""/>
              </v:shape>
            </w:pict>
          </mc:Fallback>
        </mc:AlternateContent>
      </w:r>
      <w:r w:rsidR="00C259A4">
        <w:rPr>
          <w:i/>
          <w:noProof/>
          <w:szCs w:val="28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174784" behindDoc="0" locked="0" layoutInCell="1" allowOverlap="1">
                <wp:simplePos x="0" y="0"/>
                <wp:positionH relativeFrom="column">
                  <wp:posOffset>4174800</wp:posOffset>
                </wp:positionH>
                <wp:positionV relativeFrom="paragraph">
                  <wp:posOffset>4138225</wp:posOffset>
                </wp:positionV>
                <wp:extent cx="110520" cy="37440"/>
                <wp:effectExtent l="19050" t="19050" r="22860" b="20320"/>
                <wp:wrapNone/>
                <wp:docPr id="2367" name="Ink 23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25">
                      <w14:nvContentPartPr>
                        <w14:cNvContentPartPr/>
                      </w14:nvContentPartPr>
                      <w14:xfrm>
                        <a:off x="0" y="0"/>
                        <a:ext cx="110520" cy="37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41" o:spid="_x0000_s1026" type="#_x0000_t75" style="position:absolute;margin-left:328.15pt;margin-top:325.35pt;width:9.8pt;height:4pt;z-index:253174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">
                <v:imagedata r:id="rId3126" o:title=""/>
              </v:shape>
            </w:pict>
          </mc:Fallback>
        </mc:AlternateContent>
      </w:r>
      <w:r w:rsidR="00C259A4">
        <w:rPr>
          <w:i/>
          <w:noProof/>
          <w:szCs w:val="28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173760" behindDoc="0" locked="0" layoutInCell="1" allowOverlap="1">
                <wp:simplePos x="0" y="0"/>
                <wp:positionH relativeFrom="column">
                  <wp:posOffset>4166880</wp:posOffset>
                </wp:positionH>
                <wp:positionV relativeFrom="paragraph">
                  <wp:posOffset>4123465</wp:posOffset>
                </wp:positionV>
                <wp:extent cx="99000" cy="26280"/>
                <wp:effectExtent l="38100" t="19050" r="34925" b="31115"/>
                <wp:wrapNone/>
                <wp:docPr id="2368" name="Ink 23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27">
                      <w14:nvContentPartPr>
                        <w14:cNvContentPartPr/>
                      </w14:nvContentPartPr>
                      <w14:xfrm>
                        <a:off x="0" y="0"/>
                        <a:ext cx="99000" cy="26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40" o:spid="_x0000_s1026" type="#_x0000_t75" style="position:absolute;margin-left:327.5pt;margin-top:324.15pt;width:9pt;height:3.05pt;z-index:253173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">
                <v:imagedata r:id="rId3128" o:title=""/>
              </v:shape>
            </w:pict>
          </mc:Fallback>
        </mc:AlternateContent>
      </w:r>
      <w:r w:rsidR="00C259A4">
        <w:rPr>
          <w:i/>
          <w:noProof/>
          <w:szCs w:val="28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172736" behindDoc="0" locked="0" layoutInCell="1" allowOverlap="1">
                <wp:simplePos x="0" y="0"/>
                <wp:positionH relativeFrom="column">
                  <wp:posOffset>4063200</wp:posOffset>
                </wp:positionH>
                <wp:positionV relativeFrom="paragraph">
                  <wp:posOffset>4172065</wp:posOffset>
                </wp:positionV>
                <wp:extent cx="102240" cy="104400"/>
                <wp:effectExtent l="38100" t="38100" r="31115" b="29210"/>
                <wp:wrapNone/>
                <wp:docPr id="2369" name="Ink 23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29">
                      <w14:nvContentPartPr>
                        <w14:cNvContentPartPr/>
                      </w14:nvContentPartPr>
                      <w14:xfrm>
                        <a:off x="0" y="0"/>
                        <a:ext cx="102240" cy="10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39" o:spid="_x0000_s1026" type="#_x0000_t75" style="position:absolute;margin-left:319.3pt;margin-top:327.9pt;width:9.3pt;height:9.5pt;z-index:253172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">
                <v:imagedata r:id="rId3130" o:title=""/>
              </v:shape>
            </w:pict>
          </mc:Fallback>
        </mc:AlternateContent>
      </w:r>
      <w:r w:rsidR="00C259A4">
        <w:rPr>
          <w:i/>
          <w:noProof/>
          <w:szCs w:val="28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171712" behindDoc="0" locked="0" layoutInCell="1" allowOverlap="1">
                <wp:simplePos x="0" y="0"/>
                <wp:positionH relativeFrom="column">
                  <wp:posOffset>3938280</wp:posOffset>
                </wp:positionH>
                <wp:positionV relativeFrom="paragraph">
                  <wp:posOffset>4058665</wp:posOffset>
                </wp:positionV>
                <wp:extent cx="138960" cy="150480"/>
                <wp:effectExtent l="38100" t="38100" r="33020" b="40640"/>
                <wp:wrapNone/>
                <wp:docPr id="2838" name="Ink 28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31">
                      <w14:nvContentPartPr>
                        <w14:cNvContentPartPr/>
                      </w14:nvContentPartPr>
                      <w14:xfrm>
                        <a:off x="0" y="0"/>
                        <a:ext cx="138960" cy="150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38" o:spid="_x0000_s1026" type="#_x0000_t75" style="position:absolute;margin-left:309.45pt;margin-top:318.95pt;width:12.2pt;height:13.2pt;z-index:253171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">
                <v:imagedata r:id="rId3132" o:title=""/>
              </v:shape>
            </w:pict>
          </mc:Fallback>
        </mc:AlternateContent>
      </w:r>
      <w:r w:rsidR="00C259A4">
        <w:rPr>
          <w:i/>
          <w:noProof/>
          <w:szCs w:val="28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170688" behindDoc="0" locked="0" layoutInCell="1" allowOverlap="1">
                <wp:simplePos x="0" y="0"/>
                <wp:positionH relativeFrom="column">
                  <wp:posOffset>5319240</wp:posOffset>
                </wp:positionH>
                <wp:positionV relativeFrom="paragraph">
                  <wp:posOffset>3647185</wp:posOffset>
                </wp:positionV>
                <wp:extent cx="131040" cy="163800"/>
                <wp:effectExtent l="38100" t="38100" r="40640" b="27305"/>
                <wp:wrapNone/>
                <wp:docPr id="2837" name="Ink 28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33">
                      <w14:nvContentPartPr>
                        <w14:cNvContentPartPr/>
                      </w14:nvContentPartPr>
                      <w14:xfrm>
                        <a:off x="0" y="0"/>
                        <a:ext cx="131040" cy="163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37" o:spid="_x0000_s1026" type="#_x0000_t75" style="position:absolute;margin-left:418.2pt;margin-top:286.5pt;width:11.65pt;height:14.3pt;z-index:253170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">
                <v:imagedata r:id="rId3134" o:title=""/>
              </v:shape>
            </w:pict>
          </mc:Fallback>
        </mc:AlternateContent>
      </w:r>
      <w:r w:rsidR="00C259A4">
        <w:rPr>
          <w:i/>
          <w:noProof/>
          <w:szCs w:val="28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169664" behindDoc="0" locked="0" layoutInCell="1" allowOverlap="1">
                <wp:simplePos x="0" y="0"/>
                <wp:positionH relativeFrom="column">
                  <wp:posOffset>5189280</wp:posOffset>
                </wp:positionH>
                <wp:positionV relativeFrom="paragraph">
                  <wp:posOffset>3712705</wp:posOffset>
                </wp:positionV>
                <wp:extent cx="86040" cy="20520"/>
                <wp:effectExtent l="19050" t="19050" r="28575" b="17780"/>
                <wp:wrapNone/>
                <wp:docPr id="2836" name="Ink 28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35">
                      <w14:nvContentPartPr>
                        <w14:cNvContentPartPr/>
                      </w14:nvContentPartPr>
                      <w14:xfrm>
                        <a:off x="0" y="0"/>
                        <a:ext cx="86040" cy="2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36" o:spid="_x0000_s1026" type="#_x0000_t75" style="position:absolute;margin-left:408pt;margin-top:291.9pt;width:7.8pt;height:2.65pt;z-index:253169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">
                <v:imagedata r:id="rId3136" o:title=""/>
              </v:shape>
            </w:pict>
          </mc:Fallback>
        </mc:AlternateContent>
      </w:r>
      <w:r w:rsidR="00C259A4">
        <w:rPr>
          <w:i/>
          <w:noProof/>
          <w:szCs w:val="28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168640" behindDoc="0" locked="0" layoutInCell="1" allowOverlap="1">
                <wp:simplePos x="0" y="0"/>
                <wp:positionH relativeFrom="column">
                  <wp:posOffset>5175960</wp:posOffset>
                </wp:positionH>
                <wp:positionV relativeFrom="paragraph">
                  <wp:posOffset>3668425</wp:posOffset>
                </wp:positionV>
                <wp:extent cx="110160" cy="15840"/>
                <wp:effectExtent l="19050" t="19050" r="23495" b="22860"/>
                <wp:wrapNone/>
                <wp:docPr id="2835" name="Ink 28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37">
                      <w14:nvContentPartPr>
                        <w14:cNvContentPartPr/>
                      </w14:nvContentPartPr>
                      <w14:xfrm>
                        <a:off x="0" y="0"/>
                        <a:ext cx="110160" cy="1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35" o:spid="_x0000_s1026" type="#_x0000_t75" style="position:absolute;margin-left:406.95pt;margin-top:288.35pt;width:9.8pt;height:2.45pt;z-index:253168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">
                <v:imagedata r:id="rId3138" o:title=""/>
              </v:shape>
            </w:pict>
          </mc:Fallback>
        </mc:AlternateContent>
      </w:r>
      <w:r w:rsidR="00C259A4">
        <w:rPr>
          <w:i/>
          <w:noProof/>
          <w:szCs w:val="28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167616" behindDoc="0" locked="0" layoutInCell="1" allowOverlap="1">
                <wp:simplePos x="0" y="0"/>
                <wp:positionH relativeFrom="column">
                  <wp:posOffset>5069040</wp:posOffset>
                </wp:positionH>
                <wp:positionV relativeFrom="paragraph">
                  <wp:posOffset>3749425</wp:posOffset>
                </wp:positionV>
                <wp:extent cx="54720" cy="100440"/>
                <wp:effectExtent l="19050" t="38100" r="21590" b="33020"/>
                <wp:wrapNone/>
                <wp:docPr id="2834" name="Ink 28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39">
                      <w14:nvContentPartPr>
                        <w14:cNvContentPartPr/>
                      </w14:nvContentPartPr>
                      <w14:xfrm>
                        <a:off x="0" y="0"/>
                        <a:ext cx="54720" cy="10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34" o:spid="_x0000_s1026" type="#_x0000_t75" style="position:absolute;margin-left:398.65pt;margin-top:294.65pt;width:5.35pt;height:9.2pt;z-index:253167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">
                <v:imagedata r:id="rId3140" o:title=""/>
              </v:shape>
            </w:pict>
          </mc:Fallback>
        </mc:AlternateContent>
      </w:r>
      <w:r w:rsidR="00C259A4">
        <w:rPr>
          <w:i/>
          <w:noProof/>
          <w:szCs w:val="28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166592" behindDoc="0" locked="0" layoutInCell="1" allowOverlap="1">
                <wp:simplePos x="0" y="0"/>
                <wp:positionH relativeFrom="column">
                  <wp:posOffset>4907760</wp:posOffset>
                </wp:positionH>
                <wp:positionV relativeFrom="paragraph">
                  <wp:posOffset>3656185</wp:posOffset>
                </wp:positionV>
                <wp:extent cx="77760" cy="168120"/>
                <wp:effectExtent l="19050" t="19050" r="17780" b="22860"/>
                <wp:wrapNone/>
                <wp:docPr id="2833" name="Ink 28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41">
                      <w14:nvContentPartPr>
                        <w14:cNvContentPartPr/>
                      </w14:nvContentPartPr>
                      <w14:xfrm>
                        <a:off x="0" y="0"/>
                        <a:ext cx="77760" cy="168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33" o:spid="_x0000_s1026" type="#_x0000_t75" style="position:absolute;margin-left:385.9pt;margin-top:287.4pt;width:7.1pt;height:14.35pt;z-index:253166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">
                <v:imagedata r:id="rId3142" o:title=""/>
              </v:shape>
            </w:pict>
          </mc:Fallback>
        </mc:AlternateContent>
      </w:r>
      <w:r w:rsidR="00C259A4">
        <w:rPr>
          <w:i/>
          <w:noProof/>
          <w:szCs w:val="28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165568" behindDoc="0" locked="0" layoutInCell="1" allowOverlap="1">
                <wp:simplePos x="0" y="0"/>
                <wp:positionH relativeFrom="column">
                  <wp:posOffset>4911360</wp:posOffset>
                </wp:positionH>
                <wp:positionV relativeFrom="paragraph">
                  <wp:posOffset>3657265</wp:posOffset>
                </wp:positionV>
                <wp:extent cx="86040" cy="164880"/>
                <wp:effectExtent l="19050" t="19050" r="28575" b="26035"/>
                <wp:wrapNone/>
                <wp:docPr id="2832" name="Ink 28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43">
                      <w14:nvContentPartPr>
                        <w14:cNvContentPartPr/>
                      </w14:nvContentPartPr>
                      <w14:xfrm>
                        <a:off x="0" y="0"/>
                        <a:ext cx="86040" cy="164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32" o:spid="_x0000_s1026" type="#_x0000_t75" style="position:absolute;margin-left:386.2pt;margin-top:287.45pt;width:7.85pt;height:14.1pt;z-index:253165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">
                <v:imagedata r:id="rId3144" o:title=""/>
              </v:shape>
            </w:pict>
          </mc:Fallback>
        </mc:AlternateContent>
      </w:r>
      <w:r w:rsidR="00C259A4">
        <w:rPr>
          <w:i/>
          <w:noProof/>
          <w:szCs w:val="28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164544" behindDoc="0" locked="0" layoutInCell="1" allowOverlap="1">
                <wp:simplePos x="0" y="0"/>
                <wp:positionH relativeFrom="column">
                  <wp:posOffset>4796520</wp:posOffset>
                </wp:positionH>
                <wp:positionV relativeFrom="paragraph">
                  <wp:posOffset>3792985</wp:posOffset>
                </wp:positionV>
                <wp:extent cx="61560" cy="95400"/>
                <wp:effectExtent l="19050" t="19050" r="34290" b="19050"/>
                <wp:wrapNone/>
                <wp:docPr id="2831" name="Ink 28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45">
                      <w14:nvContentPartPr>
                        <w14:cNvContentPartPr/>
                      </w14:nvContentPartPr>
                      <w14:xfrm>
                        <a:off x="0" y="0"/>
                        <a:ext cx="61560" cy="9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31" o:spid="_x0000_s1026" type="#_x0000_t75" style="position:absolute;margin-left:377.2pt;margin-top:298.1pt;width:5.95pt;height:8.6pt;z-index:253164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">
                <v:imagedata r:id="rId3146" o:title=""/>
              </v:shape>
            </w:pict>
          </mc:Fallback>
        </mc:AlternateContent>
      </w:r>
      <w:r w:rsidR="00C259A4">
        <w:rPr>
          <w:i/>
          <w:noProof/>
          <w:szCs w:val="28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163520" behindDoc="0" locked="0" layoutInCell="1" allowOverlap="1">
                <wp:simplePos x="0" y="0"/>
                <wp:positionH relativeFrom="column">
                  <wp:posOffset>4531920</wp:posOffset>
                </wp:positionH>
                <wp:positionV relativeFrom="paragraph">
                  <wp:posOffset>3659425</wp:posOffset>
                </wp:positionV>
                <wp:extent cx="226800" cy="157680"/>
                <wp:effectExtent l="38100" t="38100" r="20955" b="33020"/>
                <wp:wrapNone/>
                <wp:docPr id="2830" name="Ink 28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47">
                      <w14:nvContentPartPr>
                        <w14:cNvContentPartPr/>
                      </w14:nvContentPartPr>
                      <w14:xfrm>
                        <a:off x="0" y="0"/>
                        <a:ext cx="226800" cy="157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30" o:spid="_x0000_s1026" type="#_x0000_t75" style="position:absolute;margin-left:356.35pt;margin-top:287.45pt;width:19pt;height:13.75pt;z-index:253163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">
                <v:imagedata r:id="rId3148" o:title=""/>
              </v:shape>
            </w:pict>
          </mc:Fallback>
        </mc:AlternateContent>
      </w:r>
      <w:r w:rsidR="00C259A4">
        <w:rPr>
          <w:i/>
          <w:noProof/>
          <w:szCs w:val="28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162496" behindDoc="0" locked="0" layoutInCell="1" allowOverlap="1">
                <wp:simplePos x="0" y="0"/>
                <wp:positionH relativeFrom="column">
                  <wp:posOffset>4594920</wp:posOffset>
                </wp:positionH>
                <wp:positionV relativeFrom="paragraph">
                  <wp:posOffset>3690025</wp:posOffset>
                </wp:positionV>
                <wp:extent cx="5040" cy="134640"/>
                <wp:effectExtent l="19050" t="19050" r="33655" b="17780"/>
                <wp:wrapNone/>
                <wp:docPr id="2829" name="Ink 28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49">
                      <w14:nvContentPartPr>
                        <w14:cNvContentPartPr/>
                      </w14:nvContentPartPr>
                      <w14:xfrm>
                        <a:off x="0" y="0"/>
                        <a:ext cx="5040" cy="134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29" o:spid="_x0000_s1026" type="#_x0000_t75" style="position:absolute;margin-left:361.25pt;margin-top:290.15pt;width:1.5pt;height:11.35pt;z-index:253162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">
                <v:imagedata r:id="rId3150" o:title=""/>
              </v:shape>
            </w:pict>
          </mc:Fallback>
        </mc:AlternateContent>
      </w:r>
      <w:r w:rsidR="00C259A4">
        <w:rPr>
          <w:i/>
          <w:noProof/>
          <w:szCs w:val="28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161472" behindDoc="0" locked="0" layoutInCell="1" allowOverlap="1">
                <wp:simplePos x="0" y="0"/>
                <wp:positionH relativeFrom="column">
                  <wp:posOffset>4497000</wp:posOffset>
                </wp:positionH>
                <wp:positionV relativeFrom="paragraph">
                  <wp:posOffset>3768865</wp:posOffset>
                </wp:positionV>
                <wp:extent cx="18360" cy="88560"/>
                <wp:effectExtent l="38100" t="38100" r="39370" b="26035"/>
                <wp:wrapNone/>
                <wp:docPr id="2828" name="Ink 28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51">
                      <w14:nvContentPartPr>
                        <w14:cNvContentPartPr/>
                      </w14:nvContentPartPr>
                      <w14:xfrm>
                        <a:off x="0" y="0"/>
                        <a:ext cx="18360" cy="88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28" o:spid="_x0000_s1026" type="#_x0000_t75" style="position:absolute;margin-left:353.4pt;margin-top:296.1pt;width:2.85pt;height:8.25pt;z-index:253161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">
                <v:imagedata r:id="rId3152" o:title=""/>
              </v:shape>
            </w:pict>
          </mc:Fallback>
        </mc:AlternateContent>
      </w:r>
      <w:r w:rsidR="00C259A4">
        <w:rPr>
          <w:i/>
          <w:noProof/>
          <w:szCs w:val="28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160448" behindDoc="0" locked="0" layoutInCell="1" allowOverlap="1">
                <wp:simplePos x="0" y="0"/>
                <wp:positionH relativeFrom="column">
                  <wp:posOffset>4372800</wp:posOffset>
                </wp:positionH>
                <wp:positionV relativeFrom="paragraph">
                  <wp:posOffset>3670225</wp:posOffset>
                </wp:positionV>
                <wp:extent cx="96480" cy="177120"/>
                <wp:effectExtent l="19050" t="19050" r="18415" b="33020"/>
                <wp:wrapNone/>
                <wp:docPr id="2827" name="Ink 28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53">
                      <w14:nvContentPartPr>
                        <w14:cNvContentPartPr/>
                      </w14:nvContentPartPr>
                      <w14:xfrm>
                        <a:off x="0" y="0"/>
                        <a:ext cx="96480" cy="177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27" o:spid="_x0000_s1026" type="#_x0000_t75" style="position:absolute;margin-left:343.75pt;margin-top:288.5pt;width:8.6pt;height:15pt;z-index:253160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">
                <v:imagedata r:id="rId3154" o:title=""/>
              </v:shape>
            </w:pict>
          </mc:Fallback>
        </mc:AlternateContent>
      </w:r>
      <w:r w:rsidR="00C259A4">
        <w:rPr>
          <w:i/>
          <w:noProof/>
          <w:szCs w:val="28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159424" behindDoc="0" locked="0" layoutInCell="1" allowOverlap="1">
                <wp:simplePos x="0" y="0"/>
                <wp:positionH relativeFrom="column">
                  <wp:posOffset>4365960</wp:posOffset>
                </wp:positionH>
                <wp:positionV relativeFrom="paragraph">
                  <wp:posOffset>3678865</wp:posOffset>
                </wp:positionV>
                <wp:extent cx="82080" cy="142920"/>
                <wp:effectExtent l="19050" t="19050" r="32385" b="28575"/>
                <wp:wrapNone/>
                <wp:docPr id="2826" name="Ink 28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55">
                      <w14:nvContentPartPr>
                        <w14:cNvContentPartPr/>
                      </w14:nvContentPartPr>
                      <w14:xfrm>
                        <a:off x="0" y="0"/>
                        <a:ext cx="82080" cy="142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26" o:spid="_x0000_s1026" type="#_x0000_t75" style="position:absolute;margin-left:343.3pt;margin-top:289.25pt;width:7.45pt;height:12.15pt;z-index:253159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">
                <v:imagedata r:id="rId3156" o:title=""/>
              </v:shape>
            </w:pict>
          </mc:Fallback>
        </mc:AlternateContent>
      </w:r>
      <w:r w:rsidR="00C259A4">
        <w:rPr>
          <w:i/>
          <w:noProof/>
          <w:szCs w:val="28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158400" behindDoc="0" locked="0" layoutInCell="1" allowOverlap="1">
                <wp:simplePos x="0" y="0"/>
                <wp:positionH relativeFrom="column">
                  <wp:posOffset>4315920</wp:posOffset>
                </wp:positionH>
                <wp:positionV relativeFrom="paragraph">
                  <wp:posOffset>3775345</wp:posOffset>
                </wp:positionV>
                <wp:extent cx="42120" cy="79920"/>
                <wp:effectExtent l="38100" t="38100" r="34290" b="34925"/>
                <wp:wrapNone/>
                <wp:docPr id="2825" name="Ink 28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57">
                      <w14:nvContentPartPr>
                        <w14:cNvContentPartPr/>
                      </w14:nvContentPartPr>
                      <w14:xfrm>
                        <a:off x="0" y="0"/>
                        <a:ext cx="42120" cy="79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25" o:spid="_x0000_s1026" type="#_x0000_t75" style="position:absolute;margin-left:339.2pt;margin-top:296.6pt;width:4.5pt;height:7.55pt;z-index:253158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">
                <v:imagedata r:id="rId3158" o:title=""/>
              </v:shape>
            </w:pict>
          </mc:Fallback>
        </mc:AlternateContent>
      </w:r>
      <w:r w:rsidR="00C259A4">
        <w:rPr>
          <w:i/>
          <w:noProof/>
          <w:szCs w:val="28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157376" behindDoc="0" locked="0" layoutInCell="1" allowOverlap="1">
                <wp:simplePos x="0" y="0"/>
                <wp:positionH relativeFrom="column">
                  <wp:posOffset>4161840</wp:posOffset>
                </wp:positionH>
                <wp:positionV relativeFrom="paragraph">
                  <wp:posOffset>3641065</wp:posOffset>
                </wp:positionV>
                <wp:extent cx="160560" cy="203400"/>
                <wp:effectExtent l="19050" t="19050" r="30480" b="25400"/>
                <wp:wrapNone/>
                <wp:docPr id="2824" name="Ink 28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59">
                      <w14:nvContentPartPr>
                        <w14:cNvContentPartPr/>
                      </w14:nvContentPartPr>
                      <w14:xfrm>
                        <a:off x="0" y="0"/>
                        <a:ext cx="160560" cy="203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24" o:spid="_x0000_s1026" type="#_x0000_t75" style="position:absolute;margin-left:327.15pt;margin-top:286.05pt;width:13.65pt;height:17.1pt;z-index:253157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">
                <v:imagedata r:id="rId3160" o:title=""/>
              </v:shape>
            </w:pict>
          </mc:Fallback>
        </mc:AlternateContent>
      </w:r>
      <w:r w:rsidR="00C259A4">
        <w:rPr>
          <w:i/>
          <w:noProof/>
          <w:szCs w:val="28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155328" behindDoc="0" locked="0" layoutInCell="1" allowOverlap="1">
                <wp:simplePos x="0" y="0"/>
                <wp:positionH relativeFrom="column">
                  <wp:posOffset>3329520</wp:posOffset>
                </wp:positionH>
                <wp:positionV relativeFrom="paragraph">
                  <wp:posOffset>2391865</wp:posOffset>
                </wp:positionV>
                <wp:extent cx="32760" cy="69480"/>
                <wp:effectExtent l="19050" t="19050" r="24765" b="26035"/>
                <wp:wrapNone/>
                <wp:docPr id="2822" name="Ink 28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61">
                      <w14:nvContentPartPr>
                        <w14:cNvContentPartPr/>
                      </w14:nvContentPartPr>
                      <w14:xfrm>
                        <a:off x="0" y="0"/>
                        <a:ext cx="32760" cy="69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22" o:spid="_x0000_s1026" type="#_x0000_t75" style="position:absolute;margin-left:261.8pt;margin-top:188pt;width:3.45pt;height:6.3pt;z-index:253155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">
                <v:imagedata r:id="rId3162" o:title=""/>
              </v:shape>
            </w:pict>
          </mc:Fallback>
        </mc:AlternateContent>
      </w:r>
      <w:r w:rsidR="00C259A4">
        <w:rPr>
          <w:i/>
          <w:noProof/>
          <w:szCs w:val="28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154304" behindDoc="0" locked="0" layoutInCell="1" allowOverlap="1">
                <wp:simplePos x="0" y="0"/>
                <wp:positionH relativeFrom="column">
                  <wp:posOffset>4616160</wp:posOffset>
                </wp:positionH>
                <wp:positionV relativeFrom="paragraph">
                  <wp:posOffset>1454425</wp:posOffset>
                </wp:positionV>
                <wp:extent cx="164160" cy="108360"/>
                <wp:effectExtent l="19050" t="19050" r="26670" b="25400"/>
                <wp:wrapNone/>
                <wp:docPr id="2821" name="Ink 28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63">
                      <w14:nvContentPartPr>
                        <w14:cNvContentPartPr/>
                      </w14:nvContentPartPr>
                      <w14:xfrm>
                        <a:off x="0" y="0"/>
                        <a:ext cx="164160" cy="108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21" o:spid="_x0000_s1026" type="#_x0000_t75" style="position:absolute;margin-left:363pt;margin-top:114.05pt;width:13.95pt;height:9.5pt;z-index:253154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">
                <v:imagedata r:id="rId3164" o:title=""/>
              </v:shape>
            </w:pict>
          </mc:Fallback>
        </mc:AlternateContent>
      </w:r>
      <w:r w:rsidR="00C259A4">
        <w:rPr>
          <w:i/>
          <w:noProof/>
          <w:szCs w:val="28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153280" behindDoc="0" locked="0" layoutInCell="1" allowOverlap="1">
                <wp:simplePos x="0" y="0"/>
                <wp:positionH relativeFrom="column">
                  <wp:posOffset>4734960</wp:posOffset>
                </wp:positionH>
                <wp:positionV relativeFrom="paragraph">
                  <wp:posOffset>1540465</wp:posOffset>
                </wp:positionV>
                <wp:extent cx="9360" cy="10800"/>
                <wp:effectExtent l="19050" t="19050" r="29210" b="27305"/>
                <wp:wrapNone/>
                <wp:docPr id="2820" name="Ink 28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65">
                      <w14:nvContentPartPr>
                        <w14:cNvContentPartPr/>
                      </w14:nvContentPartPr>
                      <w14:xfrm>
                        <a:off x="0" y="0"/>
                        <a:ext cx="9360" cy="1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20" o:spid="_x0000_s1026" type="#_x0000_t75" style="position:absolute;margin-left:372.6pt;margin-top:120.95pt;width:1.4pt;height:1.45pt;z-index:253153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">
                <v:imagedata r:id="rId3166" o:title=""/>
              </v:shape>
            </w:pict>
          </mc:Fallback>
        </mc:AlternateContent>
      </w:r>
      <w:r w:rsidR="00C259A4">
        <w:rPr>
          <w:i/>
          <w:noProof/>
          <w:szCs w:val="28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131776" behindDoc="0" locked="0" layoutInCell="1" allowOverlap="1">
                <wp:simplePos x="0" y="0"/>
                <wp:positionH relativeFrom="column">
                  <wp:posOffset>2957280</wp:posOffset>
                </wp:positionH>
                <wp:positionV relativeFrom="paragraph">
                  <wp:posOffset>848905</wp:posOffset>
                </wp:positionV>
                <wp:extent cx="91440" cy="128160"/>
                <wp:effectExtent l="19050" t="19050" r="22860" b="24765"/>
                <wp:wrapNone/>
                <wp:docPr id="2799" name="Ink 27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67">
                      <w14:nvContentPartPr>
                        <w14:cNvContentPartPr/>
                      </w14:nvContentPartPr>
                      <w14:xfrm>
                        <a:off x="0" y="0"/>
                        <a:ext cx="91440" cy="128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99" o:spid="_x0000_s1026" type="#_x0000_t75" style="position:absolute;margin-left:232.35pt;margin-top:66.35pt;width:8.2pt;height:11.15pt;z-index:253131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">
                <v:imagedata r:id="rId3168" o:title=""/>
              </v:shape>
            </w:pict>
          </mc:Fallback>
        </mc:AlternateContent>
      </w:r>
      <w:r w:rsidR="00C259A4">
        <w:rPr>
          <w:i/>
          <w:noProof/>
          <w:szCs w:val="28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130752" behindDoc="0" locked="0" layoutInCell="1" allowOverlap="1">
                <wp:simplePos x="0" y="0"/>
                <wp:positionH relativeFrom="column">
                  <wp:posOffset>2963400</wp:posOffset>
                </wp:positionH>
                <wp:positionV relativeFrom="paragraph">
                  <wp:posOffset>829825</wp:posOffset>
                </wp:positionV>
                <wp:extent cx="79200" cy="102960"/>
                <wp:effectExtent l="38100" t="38100" r="35560" b="30480"/>
                <wp:wrapNone/>
                <wp:docPr id="2798" name="Ink 27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69">
                      <w14:nvContentPartPr>
                        <w14:cNvContentPartPr/>
                      </w14:nvContentPartPr>
                      <w14:xfrm>
                        <a:off x="0" y="0"/>
                        <a:ext cx="79200" cy="10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98" o:spid="_x0000_s1026" type="#_x0000_t75" style="position:absolute;margin-left:232.7pt;margin-top:64.75pt;width:7.5pt;height:9.25pt;z-index:253130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">
                <v:imagedata r:id="rId3170" o:title=""/>
              </v:shape>
            </w:pict>
          </mc:Fallback>
        </mc:AlternateContent>
      </w:r>
      <w:r w:rsidR="00C259A4">
        <w:rPr>
          <w:i/>
          <w:noProof/>
          <w:szCs w:val="28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129728" behindDoc="0" locked="0" layoutInCell="1" allowOverlap="1">
                <wp:simplePos x="0" y="0"/>
                <wp:positionH relativeFrom="column">
                  <wp:posOffset>2880600</wp:posOffset>
                </wp:positionH>
                <wp:positionV relativeFrom="paragraph">
                  <wp:posOffset>896785</wp:posOffset>
                </wp:positionV>
                <wp:extent cx="67680" cy="27720"/>
                <wp:effectExtent l="19050" t="19050" r="27940" b="29845"/>
                <wp:wrapNone/>
                <wp:docPr id="2797" name="Ink 27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71">
                      <w14:nvContentPartPr>
                        <w14:cNvContentPartPr/>
                      </w14:nvContentPartPr>
                      <w14:xfrm>
                        <a:off x="0" y="0"/>
                        <a:ext cx="67680" cy="27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97" o:spid="_x0000_s1026" type="#_x0000_t75" style="position:absolute;margin-left:226.3pt;margin-top:70.15pt;width:6.3pt;height:3.25pt;z-index:253129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">
                <v:imagedata r:id="rId3172" o:title=""/>
              </v:shape>
            </w:pict>
          </mc:Fallback>
        </mc:AlternateContent>
      </w:r>
      <w:r w:rsidR="00C259A4">
        <w:rPr>
          <w:i/>
          <w:noProof/>
          <w:szCs w:val="28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128704" behindDoc="0" locked="0" layoutInCell="1" allowOverlap="1">
                <wp:simplePos x="0" y="0"/>
                <wp:positionH relativeFrom="column">
                  <wp:posOffset>2859000</wp:posOffset>
                </wp:positionH>
                <wp:positionV relativeFrom="paragraph">
                  <wp:posOffset>853225</wp:posOffset>
                </wp:positionV>
                <wp:extent cx="108000" cy="35280"/>
                <wp:effectExtent l="19050" t="19050" r="25400" b="22225"/>
                <wp:wrapNone/>
                <wp:docPr id="2796" name="Ink 27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73">
                      <w14:nvContentPartPr>
                        <w14:cNvContentPartPr/>
                      </w14:nvContentPartPr>
                      <w14:xfrm>
                        <a:off x="0" y="0"/>
                        <a:ext cx="108000" cy="35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96" o:spid="_x0000_s1026" type="#_x0000_t75" style="position:absolute;margin-left:224.75pt;margin-top:66.8pt;width:9.25pt;height:3.6pt;z-index:253128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">
                <v:imagedata r:id="rId3174" o:title=""/>
              </v:shape>
            </w:pict>
          </mc:Fallback>
        </mc:AlternateContent>
      </w:r>
      <w:r w:rsidR="00C259A4">
        <w:rPr>
          <w:i/>
          <w:noProof/>
          <w:szCs w:val="28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127680" behindDoc="0" locked="0" layoutInCell="1" allowOverlap="1">
                <wp:simplePos x="0" y="0"/>
                <wp:positionH relativeFrom="column">
                  <wp:posOffset>2385960</wp:posOffset>
                </wp:positionH>
                <wp:positionV relativeFrom="paragraph">
                  <wp:posOffset>1790665</wp:posOffset>
                </wp:positionV>
                <wp:extent cx="40680" cy="13680"/>
                <wp:effectExtent l="19050" t="19050" r="35560" b="24765"/>
                <wp:wrapNone/>
                <wp:docPr id="2795" name="Ink 27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75">
                      <w14:nvContentPartPr>
                        <w14:cNvContentPartPr/>
                      </w14:nvContentPartPr>
                      <w14:xfrm>
                        <a:off x="0" y="0"/>
                        <a:ext cx="40680" cy="1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95" o:spid="_x0000_s1026" type="#_x0000_t75" style="position:absolute;margin-left:187.25pt;margin-top:140.5pt;width:4.3pt;height:2.2pt;z-index:253127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">
                <v:imagedata r:id="rId3176" o:title=""/>
              </v:shape>
            </w:pict>
          </mc:Fallback>
        </mc:AlternateContent>
      </w:r>
      <w:r w:rsidR="00C259A4">
        <w:rPr>
          <w:i/>
          <w:noProof/>
          <w:szCs w:val="28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126656" behindDoc="0" locked="0" layoutInCell="1" allowOverlap="1">
                <wp:simplePos x="0" y="0"/>
                <wp:positionH relativeFrom="column">
                  <wp:posOffset>2347080</wp:posOffset>
                </wp:positionH>
                <wp:positionV relativeFrom="paragraph">
                  <wp:posOffset>1760425</wp:posOffset>
                </wp:positionV>
                <wp:extent cx="90000" cy="26280"/>
                <wp:effectExtent l="38100" t="19050" r="24765" b="31115"/>
                <wp:wrapNone/>
                <wp:docPr id="2794" name="Ink 27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77">
                      <w14:nvContentPartPr>
                        <w14:cNvContentPartPr/>
                      </w14:nvContentPartPr>
                      <w14:xfrm>
                        <a:off x="0" y="0"/>
                        <a:ext cx="90000" cy="26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94" o:spid="_x0000_s1026" type="#_x0000_t75" style="position:absolute;margin-left:184.2pt;margin-top:138pt;width:8.3pt;height:3.15pt;z-index:253126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">
                <v:imagedata r:id="rId3178" o:title=""/>
              </v:shape>
            </w:pict>
          </mc:Fallback>
        </mc:AlternateContent>
      </w:r>
      <w:r w:rsidR="00C259A4">
        <w:rPr>
          <w:i/>
          <w:noProof/>
          <w:szCs w:val="28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125632" behindDoc="0" locked="0" layoutInCell="1" allowOverlap="1">
                <wp:simplePos x="0" y="0"/>
                <wp:positionH relativeFrom="column">
                  <wp:posOffset>2202000</wp:posOffset>
                </wp:positionH>
                <wp:positionV relativeFrom="paragraph">
                  <wp:posOffset>1709665</wp:posOffset>
                </wp:positionV>
                <wp:extent cx="123840" cy="192960"/>
                <wp:effectExtent l="19050" t="19050" r="28575" b="17145"/>
                <wp:wrapNone/>
                <wp:docPr id="2793" name="Ink 27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79">
                      <w14:nvContentPartPr>
                        <w14:cNvContentPartPr/>
                      </w14:nvContentPartPr>
                      <w14:xfrm>
                        <a:off x="0" y="0"/>
                        <a:ext cx="123840" cy="19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93" o:spid="_x0000_s1026" type="#_x0000_t75" style="position:absolute;margin-left:172.85pt;margin-top:134.15pt;width:10.75pt;height:16.25pt;z-index:253125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">
                <v:imagedata r:id="rId3180" o:title=""/>
              </v:shape>
            </w:pict>
          </mc:Fallback>
        </mc:AlternateContent>
      </w:r>
      <w:r w:rsidR="00C259A4">
        <w:rPr>
          <w:i/>
          <w:noProof/>
          <w:szCs w:val="28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124608" behindDoc="0" locked="0" layoutInCell="1" allowOverlap="1">
                <wp:simplePos x="0" y="0"/>
                <wp:positionH relativeFrom="column">
                  <wp:posOffset>2207400</wp:posOffset>
                </wp:positionH>
                <wp:positionV relativeFrom="paragraph">
                  <wp:posOffset>1717225</wp:posOffset>
                </wp:positionV>
                <wp:extent cx="114120" cy="151560"/>
                <wp:effectExtent l="38100" t="38100" r="38735" b="39370"/>
                <wp:wrapNone/>
                <wp:docPr id="2792" name="Ink 27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81">
                      <w14:nvContentPartPr>
                        <w14:cNvContentPartPr/>
                      </w14:nvContentPartPr>
                      <w14:xfrm>
                        <a:off x="0" y="0"/>
                        <a:ext cx="114120" cy="151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92" o:spid="_x0000_s1026" type="#_x0000_t75" style="position:absolute;margin-left:173.3pt;margin-top:134.6pt;width:10.2pt;height:13.25pt;z-index:253124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">
                <v:imagedata r:id="rId3182" o:title=""/>
              </v:shape>
            </w:pict>
          </mc:Fallback>
        </mc:AlternateContent>
      </w:r>
      <w:r w:rsidR="00C259A4">
        <w:rPr>
          <w:i/>
          <w:noProof/>
          <w:szCs w:val="28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123584" behindDoc="0" locked="0" layoutInCell="1" allowOverlap="1">
                <wp:simplePos x="0" y="0"/>
                <wp:positionH relativeFrom="column">
                  <wp:posOffset>2317560</wp:posOffset>
                </wp:positionH>
                <wp:positionV relativeFrom="paragraph">
                  <wp:posOffset>646585</wp:posOffset>
                </wp:positionV>
                <wp:extent cx="4320" cy="720"/>
                <wp:effectExtent l="38100" t="38100" r="34290" b="37465"/>
                <wp:wrapNone/>
                <wp:docPr id="2791" name="Ink 27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83">
                      <w14:nvContentPartPr>
                        <w14:cNvContentPartPr/>
                      </w14:nvContentPartPr>
                      <w14:xfrm>
                        <a:off x="0" y="0"/>
                        <a:ext cx="4320" cy="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91" o:spid="_x0000_s1026" type="#_x0000_t75" style="position:absolute;margin-left:181.55pt;margin-top:50.05pt;width:2pt;height:1.75pt;z-index:253123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">
                <v:imagedata r:id="rId3184" o:title=""/>
              </v:shape>
            </w:pict>
          </mc:Fallback>
        </mc:AlternateContent>
      </w:r>
      <w:r w:rsidR="00C259A4">
        <w:rPr>
          <w:i/>
          <w:noProof/>
          <w:szCs w:val="28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122560" behindDoc="0" locked="0" layoutInCell="1" allowOverlap="1">
                <wp:simplePos x="0" y="0"/>
                <wp:positionH relativeFrom="column">
                  <wp:posOffset>2983200</wp:posOffset>
                </wp:positionH>
                <wp:positionV relativeFrom="paragraph">
                  <wp:posOffset>1854745</wp:posOffset>
                </wp:positionV>
                <wp:extent cx="1080" cy="1080"/>
                <wp:effectExtent l="0" t="0" r="0" b="0"/>
                <wp:wrapNone/>
                <wp:docPr id="2790" name="Ink 27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85">
                      <w14:nvContentPartPr>
                        <w14:cNvContentPartPr/>
                      </w14:nvContentPartPr>
                      <w14:xfrm>
                        <a:off x="0" y="0"/>
                        <a:ext cx="1080" cy="1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90" o:spid="_x0000_s1026" type="#_x0000_t75" style="position:absolute;margin-left:232.35pt;margin-top:143.65pt;width:5.05pt;height:5.05pt;z-index:253122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">
                <v:imagedata r:id="rId3186" o:title=""/>
              </v:shape>
            </w:pict>
          </mc:Fallback>
        </mc:AlternateContent>
      </w:r>
      <w:r w:rsidR="00C259A4">
        <w:rPr>
          <w:i/>
          <w:noProof/>
          <w:szCs w:val="28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121536" behindDoc="0" locked="0" layoutInCell="1" allowOverlap="1">
                <wp:simplePos x="0" y="0"/>
                <wp:positionH relativeFrom="column">
                  <wp:posOffset>2678280</wp:posOffset>
                </wp:positionH>
                <wp:positionV relativeFrom="paragraph">
                  <wp:posOffset>1314745</wp:posOffset>
                </wp:positionV>
                <wp:extent cx="1080" cy="4680"/>
                <wp:effectExtent l="38100" t="38100" r="37465" b="33655"/>
                <wp:wrapNone/>
                <wp:docPr id="2789" name="Ink 27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87">
                      <w14:nvContentPartPr>
                        <w14:cNvContentPartPr/>
                      </w14:nvContentPartPr>
                      <w14:xfrm>
                        <a:off x="0" y="0"/>
                        <a:ext cx="1080" cy="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89" o:spid="_x0000_s1026" type="#_x0000_t75" style="position:absolute;margin-left:209.7pt;margin-top:102.75pt;width:2.45pt;height:1.9pt;z-index:253121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">
                <v:imagedata r:id="rId3188" o:title=""/>
              </v:shape>
            </w:pict>
          </mc:Fallback>
        </mc:AlternateContent>
      </w:r>
      <w:r w:rsidR="00C259A4">
        <w:rPr>
          <w:i/>
          <w:noProof/>
          <w:szCs w:val="28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120512" behindDoc="0" locked="0" layoutInCell="1" allowOverlap="1">
                <wp:simplePos x="0" y="0"/>
                <wp:positionH relativeFrom="column">
                  <wp:posOffset>2661360</wp:posOffset>
                </wp:positionH>
                <wp:positionV relativeFrom="paragraph">
                  <wp:posOffset>1474585</wp:posOffset>
                </wp:positionV>
                <wp:extent cx="77760" cy="552240"/>
                <wp:effectExtent l="38100" t="38100" r="36830" b="38735"/>
                <wp:wrapNone/>
                <wp:docPr id="2788" name="Ink 27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89">
                      <w14:nvContentPartPr>
                        <w14:cNvContentPartPr/>
                      </w14:nvContentPartPr>
                      <w14:xfrm>
                        <a:off x="0" y="0"/>
                        <a:ext cx="77760" cy="55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88" o:spid="_x0000_s1026" type="#_x0000_t75" style="position:absolute;margin-left:208.95pt;margin-top:115.5pt;width:7.4pt;height:44.8pt;z-index:253120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">
                <v:imagedata r:id="rId3190" o:title=""/>
              </v:shape>
            </w:pict>
          </mc:Fallback>
        </mc:AlternateContent>
      </w:r>
      <w:r w:rsidR="00C259A4">
        <w:rPr>
          <w:i/>
          <w:noProof/>
          <w:szCs w:val="28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116416" behindDoc="0" locked="0" layoutInCell="1" allowOverlap="1">
                <wp:simplePos x="0" y="0"/>
                <wp:positionH relativeFrom="column">
                  <wp:posOffset>2576400</wp:posOffset>
                </wp:positionH>
                <wp:positionV relativeFrom="paragraph">
                  <wp:posOffset>1585465</wp:posOffset>
                </wp:positionV>
                <wp:extent cx="72000" cy="107280"/>
                <wp:effectExtent l="38100" t="38100" r="23495" b="26670"/>
                <wp:wrapNone/>
                <wp:docPr id="2784" name="Ink 27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91">
                      <w14:nvContentPartPr>
                        <w14:cNvContentPartPr/>
                      </w14:nvContentPartPr>
                      <w14:xfrm>
                        <a:off x="0" y="0"/>
                        <a:ext cx="72000" cy="10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84" o:spid="_x0000_s1026" type="#_x0000_t75" style="position:absolute;margin-left:202.2pt;margin-top:124.2pt;width:6.85pt;height:9.75pt;z-index:253116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">
                <v:imagedata r:id="rId3192" o:title=""/>
              </v:shape>
            </w:pict>
          </mc:Fallback>
        </mc:AlternateContent>
      </w:r>
      <w:r w:rsidR="00C259A4">
        <w:rPr>
          <w:i/>
          <w:noProof/>
          <w:szCs w:val="28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115392" behindDoc="0" locked="0" layoutInCell="1" allowOverlap="1">
                <wp:simplePos x="0" y="0"/>
                <wp:positionH relativeFrom="column">
                  <wp:posOffset>2818680</wp:posOffset>
                </wp:positionH>
                <wp:positionV relativeFrom="paragraph">
                  <wp:posOffset>1634425</wp:posOffset>
                </wp:positionV>
                <wp:extent cx="81360" cy="66960"/>
                <wp:effectExtent l="19050" t="38100" r="33020" b="28575"/>
                <wp:wrapNone/>
                <wp:docPr id="2783" name="Ink 27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93">
                      <w14:nvContentPartPr>
                        <w14:cNvContentPartPr/>
                      </w14:nvContentPartPr>
                      <w14:xfrm>
                        <a:off x="0" y="0"/>
                        <a:ext cx="81360" cy="66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83" o:spid="_x0000_s1026" type="#_x0000_t75" style="position:absolute;margin-left:221.25pt;margin-top:128.15pt;width:7.8pt;height:6.5pt;z-index:253115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">
                <v:imagedata r:id="rId3194" o:title=""/>
              </v:shape>
            </w:pict>
          </mc:Fallback>
        </mc:AlternateContent>
      </w:r>
      <w:r w:rsidR="00C259A4">
        <w:rPr>
          <w:i/>
          <w:noProof/>
          <w:szCs w:val="28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113344" behindDoc="0" locked="0" layoutInCell="1" allowOverlap="1">
                <wp:simplePos x="0" y="0"/>
                <wp:positionH relativeFrom="column">
                  <wp:posOffset>2598360</wp:posOffset>
                </wp:positionH>
                <wp:positionV relativeFrom="paragraph">
                  <wp:posOffset>672505</wp:posOffset>
                </wp:positionV>
                <wp:extent cx="59400" cy="435960"/>
                <wp:effectExtent l="19050" t="19050" r="17145" b="21590"/>
                <wp:wrapNone/>
                <wp:docPr id="2781" name="Ink 27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95">
                      <w14:nvContentPartPr>
                        <w14:cNvContentPartPr/>
                      </w14:nvContentPartPr>
                      <w14:xfrm>
                        <a:off x="0" y="0"/>
                        <a:ext cx="59400" cy="435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81" o:spid="_x0000_s1026" type="#_x0000_t75" style="position:absolute;margin-left:204.1pt;margin-top:52.6pt;width:5.7pt;height:35.2pt;z-index:253113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">
                <v:imagedata r:id="rId3196" o:title=""/>
              </v:shape>
            </w:pict>
          </mc:Fallback>
        </mc:AlternateContent>
      </w:r>
      <w:r w:rsidR="00C259A4">
        <w:rPr>
          <w:i/>
          <w:noProof/>
          <w:szCs w:val="28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108224" behindDoc="0" locked="0" layoutInCell="1" allowOverlap="1">
                <wp:simplePos x="0" y="0"/>
                <wp:positionH relativeFrom="column">
                  <wp:posOffset>2430240</wp:posOffset>
                </wp:positionH>
                <wp:positionV relativeFrom="paragraph">
                  <wp:posOffset>830185</wp:posOffset>
                </wp:positionV>
                <wp:extent cx="101160" cy="119520"/>
                <wp:effectExtent l="19050" t="38100" r="32385" b="33020"/>
                <wp:wrapNone/>
                <wp:docPr id="2776" name="Ink 27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97">
                      <w14:nvContentPartPr>
                        <w14:cNvContentPartPr/>
                      </w14:nvContentPartPr>
                      <w14:xfrm>
                        <a:off x="0" y="0"/>
                        <a:ext cx="101160" cy="119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76" o:spid="_x0000_s1026" type="#_x0000_t75" style="position:absolute;margin-left:190.65pt;margin-top:64.65pt;width:9.3pt;height:10.75pt;z-index:253108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">
                <v:imagedata r:id="rId3198" o:title=""/>
              </v:shape>
            </w:pict>
          </mc:Fallback>
        </mc:AlternateContent>
      </w:r>
      <w:r w:rsidR="00CA6C80" w:rsidRPr="00AA1312">
        <w:rPr>
          <w:i/>
          <w:noProof/>
          <w:szCs w:val="28"/>
          <w:u w:val="single"/>
          <w:lang w:val="en-US" w:eastAsia="en-US"/>
        </w:rPr>
        <mc:AlternateContent>
          <mc:Choice Requires="wpc">
            <w:drawing>
              <wp:anchor distT="0" distB="0" distL="114300" distR="114300" simplePos="0" relativeHeight="251672576" behindDoc="0" locked="0" layoutInCell="1" allowOverlap="1" wp14:anchorId="7942A8DC" wp14:editId="0D54FDBB">
                <wp:simplePos x="0" y="0"/>
                <wp:positionH relativeFrom="column">
                  <wp:posOffset>431800</wp:posOffset>
                </wp:positionH>
                <wp:positionV relativeFrom="paragraph">
                  <wp:posOffset>403225</wp:posOffset>
                </wp:positionV>
                <wp:extent cx="5273040" cy="3360420"/>
                <wp:effectExtent l="0" t="0" r="22860" b="0"/>
                <wp:wrapTopAndBottom/>
                <wp:docPr id="247" name="Canvas 24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3054" name="Group 5"/>
                        <wpg:cNvGrpSpPr/>
                        <wpg:grpSpPr>
                          <a:xfrm>
                            <a:off x="152400" y="141900"/>
                            <a:ext cx="5073685" cy="3079130"/>
                            <a:chOff x="0" y="0"/>
                            <a:chExt cx="5076825" cy="3081035"/>
                          </a:xfrm>
                        </wpg:grpSpPr>
                        <wps:wsp>
                          <wps:cNvPr id="3055" name="Straight Arrow Connector 6"/>
                          <wps:cNvCnPr/>
                          <wps:spPr>
                            <a:xfrm>
                              <a:off x="0" y="1586880"/>
                              <a:ext cx="5076825" cy="0"/>
                            </a:xfrm>
                            <a:prstGeom prst="straightConnector1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headEnd type="arrow"/>
                              <a:tailEnd type="arrow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056" name="Straight Arrow Connector 7"/>
                          <wps:cNvCnPr/>
                          <wps:spPr>
                            <a:xfrm>
                              <a:off x="2538730" y="0"/>
                              <a:ext cx="1270" cy="3081035"/>
                            </a:xfrm>
                            <a:prstGeom prst="straightConnector1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headEnd type="arrow"/>
                              <a:tailEnd type="arrow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057" name="Straight Connector 8"/>
                          <wps:cNvCnPr/>
                          <wps:spPr>
                            <a:xfrm>
                              <a:off x="2998471" y="1586880"/>
                              <a:ext cx="0" cy="11493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058" name="Straight Connector 9"/>
                          <wps:cNvCnPr/>
                          <wps:spPr>
                            <a:xfrm>
                              <a:off x="3228341" y="1586880"/>
                              <a:ext cx="0" cy="11493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059" name="Straight Connector 10"/>
                          <wps:cNvCnPr/>
                          <wps:spPr>
                            <a:xfrm>
                              <a:off x="3458210" y="1586880"/>
                              <a:ext cx="0" cy="11493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060" name="Straight Connector 11"/>
                          <wps:cNvCnPr/>
                          <wps:spPr>
                            <a:xfrm>
                              <a:off x="3688080" y="1586880"/>
                              <a:ext cx="0" cy="11493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061" name="Straight Connector 12"/>
                          <wps:cNvCnPr/>
                          <wps:spPr>
                            <a:xfrm>
                              <a:off x="3917950" y="1586880"/>
                              <a:ext cx="0" cy="11493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062" name="Straight Connector 13"/>
                          <wps:cNvCnPr/>
                          <wps:spPr>
                            <a:xfrm>
                              <a:off x="4147820" y="1586880"/>
                              <a:ext cx="0" cy="11493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063" name="Straight Connector 14"/>
                          <wps:cNvCnPr/>
                          <wps:spPr>
                            <a:xfrm>
                              <a:off x="4377691" y="1586880"/>
                              <a:ext cx="0" cy="11493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064" name="Straight Connector 15"/>
                          <wps:cNvCnPr/>
                          <wps:spPr>
                            <a:xfrm>
                              <a:off x="4607561" y="1586880"/>
                              <a:ext cx="0" cy="11493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065" name="Straight Connector 16"/>
                          <wps:cNvCnPr/>
                          <wps:spPr>
                            <a:xfrm>
                              <a:off x="4837430" y="1586880"/>
                              <a:ext cx="0" cy="11493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066" name="Straight Connector 17"/>
                          <wps:cNvCnPr/>
                          <wps:spPr>
                            <a:xfrm>
                              <a:off x="240030" y="1586880"/>
                              <a:ext cx="0" cy="11493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067" name="Straight Connector 18"/>
                          <wps:cNvCnPr/>
                          <wps:spPr>
                            <a:xfrm>
                              <a:off x="469900" y="1586880"/>
                              <a:ext cx="0" cy="11493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068" name="Straight Connector 19"/>
                          <wps:cNvCnPr/>
                          <wps:spPr>
                            <a:xfrm>
                              <a:off x="699770" y="1586880"/>
                              <a:ext cx="0" cy="11493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069" name="Straight Connector 20"/>
                          <wps:cNvCnPr/>
                          <wps:spPr>
                            <a:xfrm>
                              <a:off x="929640" y="1586880"/>
                              <a:ext cx="0" cy="11493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070" name="Straight Connector 21"/>
                          <wps:cNvCnPr/>
                          <wps:spPr>
                            <a:xfrm>
                              <a:off x="1159510" y="1586880"/>
                              <a:ext cx="0" cy="11493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071" name="Straight Connector 22"/>
                          <wps:cNvCnPr/>
                          <wps:spPr>
                            <a:xfrm>
                              <a:off x="1389380" y="1586880"/>
                              <a:ext cx="0" cy="11493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072" name="Straight Connector 23"/>
                          <wps:cNvCnPr/>
                          <wps:spPr>
                            <a:xfrm>
                              <a:off x="1619251" y="1586880"/>
                              <a:ext cx="0" cy="11493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073" name="Straight Connector 24"/>
                          <wps:cNvCnPr/>
                          <wps:spPr>
                            <a:xfrm>
                              <a:off x="1849120" y="1586880"/>
                              <a:ext cx="0" cy="11493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074" name="Straight Connector 227"/>
                          <wps:cNvCnPr/>
                          <wps:spPr>
                            <a:xfrm>
                              <a:off x="2078990" y="1586880"/>
                              <a:ext cx="0" cy="11493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075" name="Straight Connector 228"/>
                          <wps:cNvCnPr/>
                          <wps:spPr>
                            <a:xfrm>
                              <a:off x="2308860" y="1586880"/>
                              <a:ext cx="0" cy="11493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076" name="Straight Connector 229"/>
                          <wps:cNvCnPr/>
                          <wps:spPr>
                            <a:xfrm>
                              <a:off x="2768600" y="1586880"/>
                              <a:ext cx="0" cy="11493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077" name="Straight Connector 230"/>
                          <wps:cNvCnPr/>
                          <wps:spPr>
                            <a:xfrm>
                              <a:off x="2538390" y="1127140"/>
                              <a:ext cx="109560" cy="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078" name="Straight Connector 231"/>
                          <wps:cNvCnPr/>
                          <wps:spPr>
                            <a:xfrm>
                              <a:off x="2538730" y="1357010"/>
                              <a:ext cx="109220" cy="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079" name="Straight Connector 232"/>
                          <wps:cNvCnPr/>
                          <wps:spPr>
                            <a:xfrm>
                              <a:off x="2538730" y="667400"/>
                              <a:ext cx="109220" cy="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080" name="Straight Connector 233"/>
                          <wps:cNvCnPr/>
                          <wps:spPr>
                            <a:xfrm>
                              <a:off x="2539366" y="897270"/>
                              <a:ext cx="109220" cy="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081" name="Straight Connector 234"/>
                          <wps:cNvCnPr/>
                          <wps:spPr>
                            <a:xfrm>
                              <a:off x="2539366" y="202240"/>
                              <a:ext cx="109220" cy="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082" name="Straight Connector 235"/>
                          <wps:cNvCnPr/>
                          <wps:spPr>
                            <a:xfrm>
                              <a:off x="2540000" y="432110"/>
                              <a:ext cx="109221" cy="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083" name="Straight Connector 236"/>
                          <wps:cNvCnPr/>
                          <wps:spPr>
                            <a:xfrm>
                              <a:off x="2537756" y="2736230"/>
                              <a:ext cx="109220" cy="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084" name="Straight Connector 237"/>
                          <wps:cNvCnPr/>
                          <wps:spPr>
                            <a:xfrm>
                              <a:off x="2538390" y="2966100"/>
                              <a:ext cx="109221" cy="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085" name="Straight Connector 238"/>
                          <wps:cNvCnPr/>
                          <wps:spPr>
                            <a:xfrm>
                              <a:off x="2538390" y="2276490"/>
                              <a:ext cx="109221" cy="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086" name="Straight Connector 239"/>
                          <wps:cNvCnPr/>
                          <wps:spPr>
                            <a:xfrm>
                              <a:off x="2539025" y="2506360"/>
                              <a:ext cx="109220" cy="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087" name="Straight Connector 240"/>
                          <wps:cNvCnPr/>
                          <wps:spPr>
                            <a:xfrm>
                              <a:off x="2539025" y="1811035"/>
                              <a:ext cx="109220" cy="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088" name="Straight Connector 241"/>
                          <wps:cNvCnPr/>
                          <wps:spPr>
                            <a:xfrm>
                              <a:off x="2539660" y="2040905"/>
                              <a:ext cx="109221" cy="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wgp>
                      <wps:wsp>
                        <wps:cNvPr id="3089" name="Straight Arrow Connector 242"/>
                        <wps:cNvCnPr/>
                        <wps:spPr>
                          <a:xfrm flipV="1">
                            <a:off x="2688586" y="1049115"/>
                            <a:ext cx="1607820" cy="688975"/>
                          </a:xfrm>
                          <a:prstGeom prst="straightConnector1">
                            <a:avLst/>
                          </a:prstGeom>
                          <a:ln w="12700">
                            <a:tailEnd type="arrow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090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3608471" y="647498"/>
                            <a:ext cx="396239" cy="411479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8729CC" w:rsidRDefault="008729CC" w:rsidP="007838E6">
                              <w:pPr>
                                <w:pStyle w:val="NormalWeb"/>
                                <w:tabs>
                                  <w:tab w:val="left" w:pos="1185"/>
                                </w:tabs>
                                <w:spacing w:before="120" w:beforeAutospacing="0" w:after="120" w:afterAutospacing="0" w:line="360" w:lineRule="exact"/>
                                <w:jc w:val="both"/>
                              </w:pPr>
                              <w:r w:rsidRPr="007838E6">
                                <w:rPr>
                                  <w:position w:val="-6"/>
                                </w:rPr>
                                <w:object w:dxaOrig="200" w:dyaOrig="220">
                                  <v:shape id="_x0000_i1168" type="#_x0000_t75" style="width:10.4pt;height:10.8pt" o:ole="">
                                    <v:imagedata r:id="rId3199" o:title=""/>
                                  </v:shape>
                                  <o:OLEObject Type="Embed" ProgID="Equation.DSMT4" ShapeID="_x0000_i1168" DrawAspect="Content" ObjectID="_1665487072" r:id="rId3200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3091" name="Oval 244"/>
                        <wps:cNvSpPr/>
                        <wps:spPr>
                          <a:xfrm>
                            <a:off x="4273521" y="1026053"/>
                            <a:ext cx="45719" cy="45719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092" name="Straight Connector 1"/>
                        <wps:cNvCnPr/>
                        <wps:spPr>
                          <a:xfrm>
                            <a:off x="1813560" y="0"/>
                            <a:ext cx="1661160" cy="3291840"/>
                          </a:xfrm>
                          <a:prstGeom prst="line">
                            <a:avLst/>
                          </a:prstGeom>
                          <a:ln w="19050">
                            <a:solidFill>
                              <a:srgbClr val="FF0000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093" name="Straight Arrow Connector 352"/>
                        <wps:cNvCnPr/>
                        <wps:spPr>
                          <a:xfrm flipH="1" flipV="1">
                            <a:off x="2072640" y="487680"/>
                            <a:ext cx="617216" cy="1240119"/>
                          </a:xfrm>
                          <a:prstGeom prst="straightConnector1">
                            <a:avLst/>
                          </a:prstGeom>
                          <a:ln w="12700">
                            <a:solidFill>
                              <a:srgbClr val="FFC000"/>
                            </a:solidFill>
                            <a:tailEnd type="arrow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094" name="Oval 353"/>
                        <wps:cNvSpPr/>
                        <wps:spPr>
                          <a:xfrm>
                            <a:off x="2030857" y="449580"/>
                            <a:ext cx="45719" cy="45719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1">
                            <a:schemeClr val="accent2"/>
                          </a:lnRef>
                          <a:fillRef idx="3">
                            <a:schemeClr val="accent2"/>
                          </a:fillRef>
                          <a:effectRef idx="2">
                            <a:schemeClr val="accent2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095" name="Oval 354"/>
                        <wps:cNvSpPr/>
                        <wps:spPr>
                          <a:xfrm>
                            <a:off x="1817665" y="86315"/>
                            <a:ext cx="45085" cy="45085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1">
                            <a:schemeClr val="accent2"/>
                          </a:lnRef>
                          <a:fillRef idx="3">
                            <a:schemeClr val="accent2"/>
                          </a:fillRef>
                          <a:effectRef idx="2">
                            <a:schemeClr val="accent2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096" name="Oval 355"/>
                        <wps:cNvSpPr/>
                        <wps:spPr>
                          <a:xfrm>
                            <a:off x="3029880" y="2371897"/>
                            <a:ext cx="45085" cy="45085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1">
                            <a:schemeClr val="accent2"/>
                          </a:lnRef>
                          <a:fillRef idx="3">
                            <a:schemeClr val="accent2"/>
                          </a:fillRef>
                          <a:effectRef idx="2">
                            <a:schemeClr val="accent2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097" name="Oval 356"/>
                        <wps:cNvSpPr/>
                        <wps:spPr>
                          <a:xfrm>
                            <a:off x="2414747" y="1223258"/>
                            <a:ext cx="45085" cy="45085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1">
                            <a:schemeClr val="accent2"/>
                          </a:lnRef>
                          <a:fillRef idx="3">
                            <a:schemeClr val="accent2"/>
                          </a:fillRef>
                          <a:effectRef idx="2">
                            <a:schemeClr val="accent2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Canvas 247" o:spid="_x0000_s1117" editas="canvas" style="position:absolute;left:0;text-align:left;margin-left:34pt;margin-top:31.75pt;width:415.2pt;height:264.6pt;z-index:251672576" coordsize="52730,3360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">
                <v:shape id="_x0000_s1118" type="#_x0000_t75" style="position:absolute;width:52730;height:33604;visibility:visible;mso-wrap-style:square">
                  <v:fill o:detectmouseclick="t"/>
                  <v:path o:connecttype="none"/>
                </v:shape>
                <v:group id="Group 5" o:spid="_x0000_s1119" style="position:absolute;left:1524;top:1419;width:50736;height:30791" coordsize="50768,3081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PdmDKMQAAADaAAAA&#10;DwAAAAAAAAAAAAAAAACqAgAAZHJzL2Rvd25yZXYueG1sUEsFBgAAAAAEAAQA+gAAAJsDAAAAAA==&#10;">
                  <v:shape id="Straight Arrow Connector 6" o:spid="_x0000_s1120" type="#_x0000_t32" style="position:absolute;top:15868;width:50768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8tDf8EAAADaAAAADwAAAGRycy9kb3ducmV2LnhtbESPS4sCMRCE74L/IbTgTTN60GU0Iz7B&#10;w15WPXhsJu08nHSGSdT4783Cwh6LqvqKWq6CacSTOldZVjAZJyCIc6srLhRczofRFwjnkTU2lknB&#10;mxyssn5viam2L/6h58kXIkLYpaig9L5NpXR5SQbd2LbE0bvZzqCPsiuk7vAV4aaR0ySZSYMVx4US&#10;W9qWlN9PD6MgzNfue1Own+/P10cS9G5T61qp4SCsFyA8Bf8f/msftYIZ/F6JN0BmH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by0N/wQAAANoAAAAPAAAAAAAAAAAAAAAA&#10;AKECAABkcnMvZG93bnJldi54bWxQSwUGAAAAAAQABAD5AAAAjwMAAAAA&#10;" strokecolor="black [3213]" strokeweight="1pt">
                    <v:stroke startarrow="open" endarrow="open"/>
                  </v:shape>
                  <v:shape id="Straight Arrow Connector 7" o:spid="_x0000_s1121" type="#_x0000_t32" style="position:absolute;left:25387;width:13;height:3081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Ifm5MMAAADaAAAADwAAAGRycy9kb3ducmV2LnhtbESPMW/CMBSE90r8B+shdWscOpAqxUTQ&#10;FomhSwkD41P8GifEz1FswP33uFKljqe7+063qqIdxJUm3zlWsMhyEMSN0x23Co717ukFhA/IGgfH&#10;pOCHPFTr2cMKS+1u/EXXQ2hFgrAvUYEJYSyl9I0hiz5zI3Hyvt1kMSQ5tVJPeEtwO8jnPF9Kix2n&#10;BYMjvRlqzoeLVRCLjf/cthyKj/p0yaN+3/a6V+pxHjevIALF8B/+a++1ggJ+r6QbINd3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SH5uTDAAAA2gAAAA8AAAAAAAAAAAAA&#10;AAAAoQIAAGRycy9kb3ducmV2LnhtbFBLBQYAAAAABAAEAPkAAACRAwAAAAA=&#10;" strokecolor="black [3213]" strokeweight="1pt">
                    <v:stroke startarrow="open" endarrow="open"/>
                  </v:shape>
                  <v:line id="Straight Connector 8" o:spid="_x0000_s1122" style="position:absolute;visibility:visible;mso-wrap-style:square" from="29984,15868" to="29984,170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ZLzdsIAAADaAAAADwAAAGRycy9kb3ducmV2LnhtbERPTWvCQBC9F/oflin0IrpRMW1SVykV&#10;oZcgpjnY25CdJqHZ2ZBdk/jv3UOhx8f73u4n04qBetdYVrBcRCCIS6sbrhQUX8f5KwjnkTW2lknB&#10;jRzsd48PW0y1HflMQ+4rEULYpaig9r5LpXRlTQbdwnbEgfuxvUEfYF9J3eMYwk0rV1EUS4MNh4Ya&#10;O/qoqfzNr0bBoYjHPKk2L7PlOpsSPq0u35lR6vlpen8D4Wny/+I/96dWELaGK+EGyN0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CZLzdsIAAADaAAAADwAAAAAAAAAAAAAA&#10;AAChAgAAZHJzL2Rvd25yZXYueG1sUEsFBgAAAAAEAAQA+QAAAJADAAAAAA==&#10;" strokecolor="black [3213]" strokeweight="1pt"/>
                  <v:line id="Straight Connector 9" o:spid="_x0000_s1123" style="position:absolute;visibility:visible;mso-wrap-style:square" from="32283,15868" to="32283,170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t5W7cUAAADaAAAADwAAAGRycy9kb3ducmV2LnhtbESPQWvCQBSE74L/YXlCL6VutGhNzEbE&#10;UuhFxOjB3h7Z1ySYfRuyW5P++65Q8DjMzDdMuhlMI27Uudqygtk0AkFcWF1zqeB8+nhZgXAeWWNj&#10;mRT8koNNNh6lmGjb85FuuS9FgLBLUEHlfZtI6YqKDLqpbYmD9207gz7IrpS6wz7ATSPnUbSUBmsO&#10;CxW2tKuouOY/RsH7ednncbl4e5697oeYD/PL194o9TQZtmsQngb/CP+3P7WCGO5Xwg2Q2R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t5W7cUAAADaAAAADwAAAAAAAAAA&#10;AAAAAAChAgAAZHJzL2Rvd25yZXYueG1sUEsFBgAAAAAEAAQA+QAAAJMDAAAAAA==&#10;" strokecolor="black [3213]" strokeweight="1pt"/>
                  <v:line id="Straight Connector 10" o:spid="_x0000_s1124" style="position:absolute;visibility:visible;mso-wrap-style:square" from="34582,15868" to="34582,170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dkEfMYAAADbAAAADwAAAGRycy9kb3ducmV2LnhtbESPQWvCQBCF7wX/wzIFL0U3Wqo1dRVR&#10;Cl6kNHqwtyE7TUKzsyG7mvjvnYPQ2wzvzXvfLNe9q9WV2lB5NjAZJ6CIc28rLgycjp+jd1AhIlus&#10;PZOBGwVYrwZPS0yt7/ibrlkslIRwSNFAGWOTah3ykhyGsW+IRfv1rcMoa1to22In4a7W0ySZaYcV&#10;S0OJDW1Lyv+yizOwO826bFG8zV8mr4d+wV/T88/BGTN87jcfoCL18d/8uN5bwRd6+UUG0Ks7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3ZBHzGAAAA2wAAAA8AAAAAAAAA&#10;AAAAAAAAoQIAAGRycy9kb3ducmV2LnhtbFBLBQYAAAAABAAEAPkAAACUAwAAAAA=&#10;" strokecolor="black [3213]" strokeweight="1pt"/>
                  <v:line id="Straight Connector 11" o:spid="_x0000_s1125" style="position:absolute;visibility:visible;mso-wrap-style:square" from="36880,15868" to="36880,170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pWh58MAAADbAAAADwAAAGRycy9kb3ducmV2LnhtbERPS2vCQBC+F/wPywheim6i1Ed0lVIR&#10;vIg09aC3ITsmwexsyK4m/nu3UOhtPr7nrDadqcSDGldaVhCPIhDEmdUl5wpOP7vhHITzyBory6Tg&#10;SQ42697bChNtW/6mR+pzEULYJaig8L5OpHRZQQbdyNbEgbvaxqAPsMmlbrAN4aaS4yiaSoMlh4YC&#10;a/oqKLuld6Nge5q26SL/mL3Hk0O34OP4fDkYpQb97nMJwlPn/8V/7r0O82P4/SUcINc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KVoefDAAAA2wAAAA8AAAAAAAAAAAAA&#10;AAAAoQIAAGRycy9kb3ducmV2LnhtbFBLBQYAAAAABAAEAPkAAACRAwAAAAA=&#10;" strokecolor="black [3213]" strokeweight="1pt"/>
                  <v:line id="Straight Connector 12" o:spid="_x0000_s1126" style="position:absolute;visibility:visible;mso-wrap-style:square" from="39179,15868" to="39179,170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kc/kMMAAADbAAAADwAAAGRycy9kb3ducmV2LnhtbERPTWvCQBC9C/0PyxR6Ed0YMWrqKqWl&#10;4EWkqQe9DdkxCc3OhuzWxH/vCoK3ebzPWW16U4sLta6yrGAyjkAQ51ZXXCg4/H6PFiCcR9ZYWyYF&#10;V3KwWb8MVphq2/EPXTJfiBDCLkUFpfdNKqXLSzLoxrYhDtzZtgZ9gG0hdYtdCDe1jKMokQYrDg0l&#10;NvRZUv6X/RsFX4eky5bFbD6cTHf9kvfx8bQzSr299h/vIDz1/il+uLc6zI/h/ks4QK5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JHP5DDAAAA2wAAAA8AAAAAAAAAAAAA&#10;AAAAoQIAAGRycy9kb3ducmV2LnhtbFBLBQYAAAAABAAEAPkAAACRAwAAAAA=&#10;" strokecolor="black [3213]" strokeweight="1pt"/>
                  <v:line id="Straight Connector 13" o:spid="_x0000_s1127" style="position:absolute;visibility:visible;mso-wrap-style:square" from="41478,15868" to="41478,170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QuaC8QAAADbAAAADwAAAGRycy9kb3ducmV2LnhtbERPTWvCQBC9F/wPyxS8lLoxQVtTVxFF&#10;8BJKUw/tbchOk9DsbMiuSfz3rlDobR7vc9bb0TSip87VlhXMZxEI4sLqmksF58/j8ysI55E1NpZJ&#10;wZUcbDeThzWm2g78QX3uSxFC2KWooPK+TaV0RUUG3cy2xIH7sZ1BH2BXSt3hEMJNI+MoWkqDNYeG&#10;ClvaV1T85hej4HBeDvmqXLw8zZNsXPF7/PWdGaWmj+PuDYSn0f+L/9wnHeYncP8lHCA3N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dC5oLxAAAANsAAAAPAAAAAAAAAAAA&#10;AAAAAKECAABkcnMvZG93bnJldi54bWxQSwUGAAAAAAQABAD5AAAAkgMAAAAA&#10;" strokecolor="black [3213]" strokeweight="1pt"/>
                  <v:line id="Straight Connector 14" o:spid="_x0000_s1128" style="position:absolute;visibility:visible;mso-wrap-style:square" from="43776,15868" to="43776,170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uICf8MAAADbAAAADwAAAGRycy9kb3ducmV2LnhtbERPS2vCQBC+C/0PyxR6Ed34qI/UVUQR&#10;vEhp9KC3ITtNgtnZkN2a+O9doeBtPr7nLFatKcWNaldYVjDoRyCIU6sLzhScjrveDITzyBpLy6Tg&#10;Tg5Wy7fOAmNtG/6hW+IzEULYxagg976KpXRpTgZd31bEgfu1tUEfYJ1JXWMTwk0ph1E0kQYLDg05&#10;VrTJKb0mf0bB9jRpknn2Oe0ORod2zt/D8+VglPp4b9dfIDy1/iX+d+91mD+G5y/hALl8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LiAn/DAAAA2wAAAA8AAAAAAAAAAAAA&#10;AAAAoQIAAGRycy9kb3ducmV2LnhtbFBLBQYAAAAABAAEAPkAAACRAwAAAAA=&#10;" strokecolor="black [3213]" strokeweight="1pt"/>
                  <v:line id="Straight Connector 15" o:spid="_x0000_s1129" style="position:absolute;visibility:visible;mso-wrap-style:square" from="46075,15868" to="46075,170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a6n5MIAAADbAAAADwAAAGRycy9kb3ducmV2LnhtbERPTYvCMBC9C/6HMIKXZU1V1LUaRRTB&#10;iyxbPezehmZsi82kNNHWf2+EBW/zeJ+zXLemFHeqXWFZwXAQgSBOrS44U3A+7T+/QDiPrLG0TAoe&#10;5GC96naWGGvb8A/dE5+JEMIuRgW591UspUtzMugGtiIO3MXWBn2AdSZ1jU0IN6UcRdFUGiw4NORY&#10;0Tan9JrcjILdedok82wy+xiOj+2cv0e/f0ejVL/XbhYgPLX+Lf53H3SYP4HXL+EAuXoC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fa6n5MIAAADbAAAADwAAAAAAAAAAAAAA&#10;AAChAgAAZHJzL2Rvd25yZXYueG1sUEsFBgAAAAAEAAQA+QAAAJADAAAAAA==&#10;" strokecolor="black [3213]" strokeweight="1pt"/>
                  <v:line id="Straight Connector 16" o:spid="_x0000_s1130" style="position:absolute;visibility:visible;mso-wrap-style:square" from="48374,15868" to="48374,170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Xw5k8MAAADbAAAADwAAAGRycy9kb3ducmV2LnhtbERPTWvCQBC9F/oflil4Ed2oNGrqKqUi&#10;eBFpmoPehuyYhGZnQ3Y18d+7BaG3ebzPWW16U4sbta6yrGAyjkAQ51ZXXCjIfnajBQjnkTXWlknB&#10;nRxs1q8vK0y07fibbqkvRAhhl6CC0vsmkdLlJRl0Y9sQB+5iW4M+wLaQusUuhJtaTqMolgYrDg0l&#10;NvRVUv6bXo2CbRZ36bJ4nw8ns0O/5OP0dD4YpQZv/ecHCE+9/xc/3Xsd5sfw90s4QK4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18OZPDAAAA2wAAAA8AAAAAAAAAAAAA&#10;AAAAoQIAAGRycy9kb3ducmV2LnhtbFBLBQYAAAAABAAEAPkAAACRAwAAAAA=&#10;" strokecolor="black [3213]" strokeweight="1pt"/>
                  <v:line id="Straight Connector 17" o:spid="_x0000_s1131" style="position:absolute;visibility:visible;mso-wrap-style:square" from="2400,15868" to="2400,170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jCcCMIAAADbAAAADwAAAGRycy9kb3ducmV2LnhtbERPS4vCMBC+C/6HMMJeZE1VfHWNIi4L&#10;XkTsetDb0Ixt2WZSmqyt/94Igrf5+J6zXLemFDeqXWFZwXAQgSBOrS44U3D6/fmcg3AeWWNpmRTc&#10;ycF61e0sMda24SPdEp+JEMIuRgW591UspUtzMugGtiIO3NXWBn2AdSZ1jU0IN6UcRdFUGiw4NORY&#10;0Tan9C/5Nwq+T9MmWWSTWX843rcLPozOl71R6qPXbr5AeGr9W/xy73SYP4PnL+EAuXo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4jCcCMIAAADbAAAADwAAAAAAAAAAAAAA&#10;AAChAgAAZHJzL2Rvd25yZXYueG1sUEsFBgAAAAAEAAQA+QAAAJADAAAAAA==&#10;" strokecolor="black [3213]" strokeweight="1pt"/>
                  <v:line id="Straight Connector 18" o:spid="_x0000_s1132" style="position:absolute;visibility:visible;mso-wrap-style:square" from="4699,15868" to="4699,170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68IesYAAADbAAAADwAAAGRycy9kb3ducmV2LnhtbESPQWvCQBCF7wX/wzIFL0U3Wqo1dRVR&#10;Cl6kNHqwtyE7TUKzsyG7mvjvnYPQ2wzvzXvfLNe9q9WV2lB5NjAZJ6CIc28rLgycjp+jd1AhIlus&#10;PZOBGwVYrwZPS0yt7/ibrlkslIRwSNFAGWOTah3ykhyGsW+IRfv1rcMoa1to22In4a7W0ySZaYcV&#10;S0OJDW1Lyv+yizOwO826bFG8zV8mr4d+wV/T88/BGTN87jcfoCL18d/8uN5bwRdY+UUG0Ks7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OvCHrGAAAA2wAAAA8AAAAAAAAA&#10;AAAAAAAAoQIAAGRycy9kb3ducmV2LnhtbFBLBQYAAAAABAAEAPkAAACUAwAAAAA=&#10;" strokecolor="black [3213]" strokeweight="1pt"/>
                  <v:line id="Straight Connector 19" o:spid="_x0000_s1133" style="position:absolute;visibility:visible;mso-wrap-style:square" from="6997,15868" to="6997,170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OOt4cMAAADbAAAADwAAAGRycy9kb3ducmV2LnhtbERPTWvCQBC9C/6HZYReSt1o0ZqYjYil&#10;0IuI0YO9DdlpEszOhuzWpP++KxS8zeN9TroZTCNu1LnasoLZNAJBXFhdc6ngfPp4WYFwHlljY5kU&#10;/JKDTTYepZho2/ORbrkvRQhhl6CCyvs2kdIVFRl0U9sSB+7bdgZ9gF0pdYd9CDeNnEfRUhqsOTRU&#10;2NKuouKa/xgF7+dln8fl4u159rofYj7ML197o9TTZNiuQXga/EP87/7UYX4M91/CATL7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zjreHDAAAA2wAAAA8AAAAAAAAAAAAA&#10;AAAAoQIAAGRycy9kb3ducmV2LnhtbFBLBQYAAAAABAAEAPkAAACRAwAAAAA=&#10;" strokecolor="black [3213]" strokeweight="1pt"/>
                  <v:line id="Straight Connector 20" o:spid="_x0000_s1134" style="position:absolute;visibility:visible;mso-wrap-style:square" from="9296,15868" to="9296,170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7XOwcMAAADbAAAADwAAAGRycy9kb3ducmV2LnhtbERPTWvCQBC9F/oflil4kbpJRK3RNRSL&#10;0EsQo4f2NmTHJDQ7G7LbJP333UOhx8f73meTacVAvWssK4gXEQji0uqGKwW36+n5BYTzyBpby6Tg&#10;hxxkh8eHPabajnyhofCVCCHsUlRQe9+lUrqyJoNuYTviwN1tb9AH2FdS9ziGcNPKJIrW0mDDoaHG&#10;jo41lV/Ft1HwdluPxbZabebxMp+2fE4+PnOj1Oxpet2B8DT5f/Gf+10rSML68CX8AHn4B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O1zsHDAAAA2wAAAA8AAAAAAAAAAAAA&#10;AAAAoQIAAGRycy9kb3ducmV2LnhtbFBLBQYAAAAABAAEAPkAAACRAwAAAAA=&#10;" strokecolor="black [3213]" strokeweight="1pt"/>
                  <v:line id="Straight Connector 21" o:spid="_x0000_s1135" style="position:absolute;visibility:visible;mso-wrap-style:square" from="11595,15868" to="11595,170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PlrWsUAAADbAAAADwAAAGRycy9kb3ducmV2LnhtbESPT2vCQBTE70K/w/IKXkQ3ifgvdZXS&#10;UuhFxOjB3h7Z1yQ0+zZkVxO/fVcQPA4z8xtmve1NLa7UusqygngSgSDOra64UHA6fo2XIJxH1lhb&#10;JgU3crDdvAzWmGrb8YGumS9EgLBLUUHpfZNK6fKSDLqJbYiD92tbgz7ItpC6xS7ATS2TKJpLgxWH&#10;hRIb+igp/8suRsHnad5lq2K2GMXTXb/ifXL+2Rmlhq/9+xsIT71/hh/tb60gieH+JfwAufk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PlrWsUAAADbAAAADwAAAAAAAAAA&#10;AAAAAAChAgAAZHJzL2Rvd25yZXYueG1sUEsFBgAAAAAEAAQA+QAAAJMDAAAAAA==&#10;" strokecolor="black [3213]" strokeweight="1pt"/>
                  <v:line id="Straight Connector 22" o:spid="_x0000_s1136" style="position:absolute;visibility:visible;mso-wrap-style:square" from="13893,15868" to="13893,170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Cv1LcUAAADbAAAADwAAAGRycy9kb3ducmV2LnhtbESPT2vCQBTE74V+h+UVvBTdGKl/UlcR&#10;RfAiYvSgt0f2mYRm34bsauK3dwuFHoeZ+Q0zX3amEg9qXGlZwXAQgSDOrC45V3A+bftTEM4ja6ws&#10;k4InOVgu3t/mmGjb8pEeqc9FgLBLUEHhfZ1I6bKCDLqBrYmDd7ONQR9kk0vdYBvgppJxFI2lwZLD&#10;QoE1rQvKftK7UbA5j9t0ln9NPoejfTfjQ3y57o1SvY9u9Q3CU+f/w3/tnVYQx/D7JfwAuXg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Cv1LcUAAADbAAAADwAAAAAAAAAA&#10;AAAAAAChAgAAZHJzL2Rvd25yZXYueG1sUEsFBgAAAAAEAAQA+QAAAJMDAAAAAA==&#10;" strokecolor="black [3213]" strokeweight="1pt"/>
                  <v:line id="Straight Connector 23" o:spid="_x0000_s1137" style="position:absolute;visibility:visible;mso-wrap-style:square" from="16192,15868" to="16192,170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2dQtsUAAADbAAAADwAAAGRycy9kb3ducmV2LnhtbESPQWvCQBSE74L/YXmFXsRsjKg1zSpS&#10;KfQipdGDvT2yr0lo9m3Irib9911B8DjMzDdMth1MI67UudqyglkUgyAurK65VHA6vk9fQDiPrLGx&#10;TAr+yMF2Mx5lmGrb8xddc1+KAGGXooLK+zaV0hUVGXSRbYmD92M7gz7IrpS6wz7ATSOTOF5KgzWH&#10;hQpbequo+M0vRsH+tOzzdblYTWbzw7Dmz+T8fTBKPT8Nu1cQngb/CN/bH1pBMofbl/AD5OY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U2dQtsUAAADbAAAADwAAAAAAAAAA&#10;AAAAAAChAgAAZHJzL2Rvd25yZXYueG1sUEsFBgAAAAAEAAQA+QAAAJMDAAAAAA==&#10;" strokecolor="black [3213]" strokeweight="1pt"/>
                  <v:line id="Straight Connector 24" o:spid="_x0000_s1138" style="position:absolute;visibility:visible;mso-wrap-style:square" from="18491,15868" to="18491,170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I7IwsYAAADbAAAADwAAAGRycy9kb3ducmV2LnhtbESPQWvCQBSE70L/w/IKvUizMVptUlcp&#10;LYIXkaYe7O2RfU1Cs29Ddmviv3cFweMwM98wy/VgGnGiztWWFUyiGARxYXXNpYLD9+b5FYTzyBob&#10;y6TgTA7Wq4fREjNte/6iU+5LESDsMlRQed9mUrqiIoMusi1x8H5tZ9AH2ZVSd9gHuGlkEsdzabDm&#10;sFBhSx8VFX/5v1HweZj3eVq+LMaT6W5IeZ8cf3ZGqafH4f0NhKfB38O39lYrSGZw/RJ+gFxd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yOyMLGAAAA2wAAAA8AAAAAAAAA&#10;AAAAAAAAoQIAAGRycy9kb3ducmV2LnhtbFBLBQYAAAAABAAEAPkAAACUAwAAAAA=&#10;" strokecolor="black [3213]" strokeweight="1pt"/>
                  <v:line id="Straight Connector 227" o:spid="_x0000_s1139" style="position:absolute;visibility:visible;mso-wrap-style:square" from="20789,15868" to="20789,170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Pjh2cYAAADcAAAADwAAAGRycy9kb3ducmV2LnhtbESPT2vCQBTE70K/w/IKXqRujPgvuopY&#10;Cr1IaepBb4/sMwlm34bsauK37wqCx2FmfsOsNp2pxI0aV1pWMBpGIIgzq0vOFRz+vj7mIJxH1lhZ&#10;JgV3crBZv/VWmGjb8i/dUp+LAGGXoILC+zqR0mUFGXRDWxMH72wbgz7IJpe6wTbATSXjKJpKgyWH&#10;hQJr2hWUXdKrUfB5mLbpIp/MBqPxvlvwT3w87Y1S/fduuwThqfOv8LP9rRXE8QweZ8IRkOt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D44dnGAAAA3AAAAA8AAAAAAAAA&#10;AAAAAAAAoQIAAGRycy9kb3ducmV2LnhtbFBLBQYAAAAABAAEAPkAAACUAwAAAAA=&#10;" strokecolor="black [3213]" strokeweight="1pt"/>
                  <v:line id="Straight Connector 228" o:spid="_x0000_s1140" style="position:absolute;visibility:visible;mso-wrap-style:square" from="23088,15868" to="23088,170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Wd1q8IAAADcAAAADwAAAGRycy9kb3ducmV2LnhtbERPy4rCMBTdD8w/hDvgRjS14qsaZXAQ&#10;3IhYXeju0lzbMs1NaTK2/r1ZCLM8nPdq05lKPKhxpWUFo2EEgjizuuRcweW8G8xBOI+ssbJMCp7k&#10;YLP+/Fhhom3LJ3qkPhchhF2CCgrv60RKlxVk0A1tTRy4u20M+gCbXOoG2xBuKhlH0VQaLDk0FFjT&#10;tqDsN/0zCn4u0zZd5JNZfzQ+dAs+xtfbwSjV++q+lyA8df5f/HbvtYI4DmvDmXAE5PoF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4Wd1q8IAAADcAAAADwAAAAAAAAAAAAAA&#10;AAChAgAAZHJzL2Rvd25yZXYueG1sUEsFBgAAAAAEAAQA+QAAAJADAAAAAA==&#10;" strokecolor="black [3213]" strokeweight="1pt"/>
                  <v:line id="Straight Connector 229" o:spid="_x0000_s1141" style="position:absolute;visibility:visible;mso-wrap-style:square" from="27686,15868" to="27686,170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ivQMMYAAADcAAAADwAAAGRycy9kb3ducmV2LnhtbESPT2vCQBTE70K/w/IKXkQ3RvyT1FVK&#10;S6EXEaMHe3tkX5PQ7NuQXU389l1B8DjMzG+Y9bY3tbhS6yrLCqaTCARxbnXFhYLT8Wu8AuE8ssba&#10;Mim4kYPt5mWwxlTbjg90zXwhAoRdigpK75tUSpeXZNBNbEMcvF/bGvRBtoXULXYBbmoZR9FCGqw4&#10;LJTY0EdJ+V92MQo+T4suS4r5cjSd7fqE9/H5Z2eUGr72728gPPX+GX60v7WCOE7gfiYcAbn5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4r0DDGAAAA3AAAAA8AAAAAAAAA&#10;AAAAAAAAoQIAAGRycy9kb3ducmV2LnhtbFBLBQYAAAAABAAEAPkAAACUAwAAAAA=&#10;" strokecolor="black [3213]" strokeweight="1pt"/>
                  <v:line id="Straight Connector 230" o:spid="_x0000_s1142" style="position:absolute;visibility:visible;mso-wrap-style:square" from="25383,11271" to="26479,112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sjvcMQAAADcAAAADwAAAGRycy9kb3ducmV2LnhtbERPy2rCQBTdF/yH4QrdlDp5UKvRMYil&#10;4EakqQu7u2Ruk2DmTshMk/TvOwuhy8N5b/PJtGKg3jWWFcSLCARxaXXDlYLL5/vzCoTzyBpby6Tg&#10;lxzku9nDFjNtR/6gofCVCCHsMlRQe99lUrqyJoNuYTviwH3b3qAPsK+k7nEM4aaVSRQtpcGGQ0ON&#10;HR1qKm/Fj1HwdlmOxbp6eX2K09O05nNy/ToZpR7n034DwtPk/8V391ErSNIwP5wJR0Du/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ayO9wxAAAANwAAAAPAAAAAAAAAAAA&#10;AAAAAKECAABkcnMvZG93bnJldi54bWxQSwUGAAAAAAQABAD5AAAAkgMAAAAA&#10;" strokecolor="black [3213]" strokeweight="1pt"/>
                  <v:line id="Straight Connector 231" o:spid="_x0000_s1143" style="position:absolute;visibility:visible;mso-wrap-style:square" from="25387,13570" to="26479,135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YRK68YAAADcAAAADwAAAGRycy9kb3ducmV2LnhtbESPQWvCQBSE7wX/w/IKXkrdJKLW6Cqi&#10;CF6kNHpob4/sMwnNvg3Z1cR/7wqFHoeZ+YZZrntTixu1rrKsIB5FIIhzqysuFJxP+/cPEM4ja6wt&#10;k4I7OVivBi9LTLXt+ItumS9EgLBLUUHpfZNK6fKSDLqRbYiDd7GtQR9kW0jdYhfgppZJFE2lwYrD&#10;QokNbUvKf7OrUbA7T7tsXkxmb/H42M/5M/n+ORqlhq/9ZgHCU+//w3/tg1aQjGN4nglHQK4e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WESuvGAAAA3AAAAA8AAAAAAAAA&#10;AAAAAAAAoQIAAGRycy9kb3ducmV2LnhtbFBLBQYAAAAABAAEAPkAAACUAwAAAAA=&#10;" strokecolor="black [3213]" strokeweight="1pt"/>
                  <v:line id="Straight Connector 232" o:spid="_x0000_s1144" style="position:absolute;visibility:visible;mso-wrap-style:square" from="25387,6674" to="26479,66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VbUnMYAAADcAAAADwAAAGRycy9kb3ducmV2LnhtbESPQWvCQBSE74L/YXmFXsRsjKg1zSpS&#10;KfQipdGDvT2yr0lo9m3Irib9911B8DjMzDdMth1MI67UudqyglkUgyAurK65VHA6vk9fQDiPrLGx&#10;TAr+yMF2Mx5lmGrb8xddc1+KAGGXooLK+zaV0hUVGXSRbYmD92M7gz7IrpS6wz7ATSOTOF5KgzWH&#10;hQpbequo+M0vRsH+tOzzdblYTWbzw7Dmz+T8fTBKPT8Nu1cQngb/CN/bH1pBMk/gdiYcAbn5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VW1JzGAAAA3AAAAA8AAAAAAAAA&#10;AAAAAAAAoQIAAGRycy9kb3ducmV2LnhtbFBLBQYAAAAABAAEAPkAAACUAwAAAAA=&#10;" strokecolor="black [3213]" strokeweight="1pt"/>
                  <v:line id="Straight Connector 233" o:spid="_x0000_s1145" style="position:absolute;visibility:visible;mso-wrap-style:square" from="25393,8972" to="26485,89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hpxB8YAAADcAAAADwAAAGRycy9kb3ducmV2LnhtbESPT2vCQBTE7wW/w/KEXopuTKh/oqtI&#10;i9CLiNGD3h7ZZxLMvg3ZrYnfvlso9DjMzG+Y1aY3tXhQ6yrLCibjCARxbnXFhYLzaTeag3AeWWNt&#10;mRQ8ycFmPXhZYaptx0d6ZL4QAcIuRQWl900qpctLMujGtiEO3s22Bn2QbSF1i12Am1rGUTSVBisO&#10;CyU29FFSfs++jYLP87TLFsX77G2S7PsFH+LLdW+Ueh322yUIT73/D/+1v7SCOEng90w4AnL9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oacQfGAAAA3AAAAA8AAAAAAAAA&#10;AAAAAAAAoQIAAGRycy9kb3ducmV2LnhtbFBLBQYAAAAABAAEAPkAAACUAwAAAAA=&#10;" strokecolor="black [3213]" strokeweight="1pt"/>
                  <v:line id="Straight Connector 234" o:spid="_x0000_s1146" style="position:absolute;visibility:visible;mso-wrap-style:square" from="25393,2022" to="26485,20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fPpc8cAAADcAAAADwAAAGRycy9kb3ducmV2LnhtbESPQWvCQBSE70L/w/IKvUizMVptUlcp&#10;FaEXKY0e9PbIviah2bchuzXx37sFweMwM98wy/VgGnGmztWWFUyiGARxYXXNpYLDfvv8CsJ5ZI2N&#10;ZVJwIQfr1cNoiZm2PX/TOfelCBB2GSqovG8zKV1RkUEX2ZY4eD+2M+iD7EqpO+wD3DQyieO5NFhz&#10;WKiwpY+Kit/8zyjYHOZ9npYvi/FkuhtS/kqOp51R6ulxeH8D4Wnw9/Ct/akVJNMZ/J8JR0Cur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l8+lzxwAAANwAAAAPAAAAAAAA&#10;AAAAAAAAAKECAABkcnMvZG93bnJldi54bWxQSwUGAAAAAAQABAD5AAAAlQMAAAAA&#10;" strokecolor="black [3213]" strokeweight="1pt"/>
                  <v:line id="Straight Connector 235" o:spid="_x0000_s1147" style="position:absolute;visibility:visible;mso-wrap-style:square" from="25400,4321" to="26492,43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r9M6McAAADcAAAADwAAAGRycy9kb3ducmV2LnhtbESPQWvCQBSE7wX/w/KEXqTZGDGtMauU&#10;loIXkaYe6u2RfSbB7NuQ3Zr033cFocdhZr5h8u1oWnGl3jWWFcyjGARxaXXDlYLj18fTCwjnkTW2&#10;lknBLznYbiYPOWbaDvxJ18JXIkDYZaig9r7LpHRlTQZdZDvi4J1tb9AH2VdS9zgEuGllEsepNNhw&#10;WKixo7eaykvxYxS8H9OhWFXL59l8sR9XfEi+T3uj1ON0fF2D8DT6//C9vdMKksUSbmfCEZCbP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Kv0zoxwAAANwAAAAPAAAAAAAA&#10;AAAAAAAAAKECAABkcnMvZG93bnJldi54bWxQSwUGAAAAAAQABAD5AAAAlQMAAAAA&#10;" strokecolor="black [3213]" strokeweight="1pt"/>
                  <v:line id="Straight Connector 236" o:spid="_x0000_s1148" style="position:absolute;visibility:visible;mso-wrap-style:square" from="25377,27362" to="26469,273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m3Sn8YAAADcAAAADwAAAGRycy9kb3ducmV2LnhtbESPQWvCQBSE7wX/w/IKXkrdGDHW6Cqi&#10;CF6kNHpob4/sMwnNvg3Z1cR/7wqFHoeZ+YZZrntTixu1rrKsYDyKQBDnVldcKDif9u8fIJxH1lhb&#10;JgV3crBeDV6WmGrb8RfdMl+IAGGXooLS+yaV0uUlGXQj2xAH72Jbgz7ItpC6xS7ATS3jKEqkwYrD&#10;QokNbUvKf7OrUbA7J102L6azt/Hk2M/5M/7+ORqlhq/9ZgHCU+//w3/tg1YQTxJ4nglHQK4e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pt0p/GAAAA3AAAAA8AAAAAAAAA&#10;AAAAAAAAoQIAAGRycy9kb3ducmV2LnhtbFBLBQYAAAAABAAEAPkAAACUAwAAAAA=&#10;" strokecolor="black [3213]" strokeweight="1pt"/>
                  <v:line id="Straight Connector 237" o:spid="_x0000_s1149" style="position:absolute;visibility:visible;mso-wrap-style:square" from="25383,29661" to="26476,2966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SF3BMYAAADcAAAADwAAAGRycy9kb3ducmV2LnhtbESPQWvCQBSE7wX/w/KEXorZGKma6CrS&#10;UvAi0tSD3h7ZZxLMvg3ZrUn/vVso9DjMzDfMejuYRtypc7VlBdMoBkFcWF1zqeD09TFZgnAeWWNj&#10;mRT8kIPtZvS0xkzbnj/pnvtSBAi7DBVU3reZlK6oyKCLbEscvKvtDPogu1LqDvsAN41M4nguDdYc&#10;Fips6a2i4pZ/GwXvp3mfp+Xr4mU6OwwpH5Pz5WCUeh4PuxUIT4P/D/+191pBMlvA75lwBOTm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UhdwTGAAAA3AAAAA8AAAAAAAAA&#10;AAAAAAAAoQIAAGRycy9kb3ducmV2LnhtbFBLBQYAAAAABAAEAPkAAACUAwAAAAA=&#10;" strokecolor="black [3213]" strokeweight="1pt"/>
                  <v:line id="Straight Connector 238" o:spid="_x0000_s1150" style="position:absolute;visibility:visible;mso-wrap-style:square" from="25383,22764" to="26476,227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L7jdsQAAADcAAAADwAAAGRycy9kb3ducmV2LnhtbERPy2rCQBTdF/yH4QrdlDp5UKvRMYil&#10;4EakqQu7u2Ruk2DmTshMk/TvOwuhy8N5b/PJtGKg3jWWFcSLCARxaXXDlYLL5/vzCoTzyBpby6Tg&#10;lxzku9nDFjNtR/6gofCVCCHsMlRQe99lUrqyJoNuYTviwH3b3qAPsK+k7nEM4aaVSRQtpcGGQ0ON&#10;HR1qKm/Fj1HwdlmOxbp6eX2K09O05nNy/ToZpR7n034DwtPk/8V391ErSNKwNpwJR0Du/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kvuN2xAAAANwAAAAPAAAAAAAAAAAA&#10;AAAAAKECAABkcnMvZG93bnJldi54bWxQSwUGAAAAAAQABAD5AAAAkgMAAAAA&#10;" strokecolor="black [3213]" strokeweight="1pt"/>
                  <v:line id="Straight Connector 239" o:spid="_x0000_s1151" style="position:absolute;visibility:visible;mso-wrap-style:square" from="25390,25063" to="26482,250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/JG7cYAAADcAAAADwAAAGRycy9kb3ducmV2LnhtbESPQWvCQBSE7wX/w/IKXkrdGFGb6Cqi&#10;CF6kNHpob4/sMwnNvg3Z1cR/7wqFHoeZ+YZZrntTixu1rrKsYDyKQBDnVldcKDif9u8fIJxH1lhb&#10;JgV3crBeDV6WmGrb8RfdMl+IAGGXooLS+yaV0uUlGXQj2xAH72Jbgz7ItpC6xS7ATS3jKJpJgxWH&#10;hRIb2paU/2ZXo2B3nnVZUkznb+PJsU/4M/7+ORqlhq/9ZgHCU+//w3/tg1YQTxJ4nglHQK4e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vyRu3GAAAA3AAAAA8AAAAAAAAA&#10;AAAAAAAAoQIAAGRycy9kb3ducmV2LnhtbFBLBQYAAAAABAAEAPkAAACUAwAAAAA=&#10;" strokecolor="black [3213]" strokeweight="1pt"/>
                  <v:line id="Straight Connector 240" o:spid="_x0000_s1152" style="position:absolute;visibility:visible;mso-wrap-style:square" from="25390,18110" to="26482,181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s6cDcMAAADcAAAADwAAAGRycy9kb3ducmV2LnhtbERPTWvCQBC9C/6HZQq9iG5Mq9bUVYpF&#10;8CJi9KC3ITtNgtnZkF1N/PfuoeDx8b4Xq85U4k6NKy0rGI8iEMSZ1SXnCk7HzfALhPPIGivLpOBB&#10;DlbLfm+BibYtH+ie+lyEEHYJKii8rxMpXVaQQTeyNXHg/mxj0AfY5FI32IZwU8k4iqbSYMmhocCa&#10;1gVl1/RmFPyepm06zyezwfhj1815H58vO6PU+1v38w3CU+df4n/3ViuIP8P8cCYcAbl8A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LOnA3DAAAA3AAAAA8AAAAAAAAAAAAA&#10;AAAAoQIAAGRycy9kb3ducmV2LnhtbFBLBQYAAAAABAAEAPkAAACRAwAAAAA=&#10;" strokecolor="black [3213]" strokeweight="1pt"/>
                  <v:line id="Straight Connector 241" o:spid="_x0000_s1153" style="position:absolute;visibility:visible;mso-wrap-style:square" from="25396,20409" to="26488,204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YI5lscAAADcAAAADwAAAGRycy9kb3ducmV2LnhtbESPQWvCQBSE70L/w/IKXqRuEm1aU1cp&#10;LYIXkaYe2tsj+5qEZt+G7Griv3cFweMwM98wy/VgGnGiztWWFcTTCARxYXXNpYLD9+bpFYTzyBob&#10;y6TgTA7Wq4fREjNte/6iU+5LESDsMlRQed9mUrqiIoNualvi4P3ZzqAPsiul7rAPcNPIJIpSabDm&#10;sFBhSx8VFf/50Sj4PKR9viifXybxbDcseJ/8/O6MUuPH4f0NhKfB38O39lYrSOYxXM+EIyBXF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tgjmWxwAAANwAAAAPAAAAAAAA&#10;AAAAAAAAAKECAABkcnMvZG93bnJldi54bWxQSwUGAAAAAAQABAD5AAAAlQMAAAAA&#10;" strokecolor="black [3213]" strokeweight="1pt"/>
                </v:group>
                <v:shape id="Straight Arrow Connector 242" o:spid="_x0000_s1154" type="#_x0000_t32" style="position:absolute;left:26885;top:10491;width:16079;height:6889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TbKU8MAAADcAAAADwAAAGRycy9kb3ducmV2LnhtbESP0YrCMBRE34X9h3AFX2RNt8oiXaMs&#10;C4L4INjtB1yaa1tsbkoT2/j3RhB8HGbmDLPZBdOKgXrXWFbwtUhAEJdWN1wpKP73n2sQziNrbC2T&#10;gjs52G0/JhvMtB35TEPuKxEh7DJUUHvfZVK6siaDbmE74uhdbG/QR9lXUvc4RrhpZZok39Jgw3Gh&#10;xo7+aiqv+c0owOEQkiI/7ZeXkZfH9eoU3G2u1Gwafn9AeAr+HX61D1pBukrheSYeAbl9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02ylPDAAAA3AAAAA8AAAAAAAAAAAAA&#10;AAAAoQIAAGRycy9kb3ducmV2LnhtbFBLBQYAAAAABAAEAPkAAACRAwAAAAA=&#10;" strokecolor="#4579b8 [3044]" strokeweight="1pt">
                  <v:stroke endarrow="open"/>
                </v:shape>
                <v:shape id="Text Box 2" o:spid="_x0000_s1155" type="#_x0000_t202" style="position:absolute;left:36084;top:6474;width:3963;height:411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gEJ2sMA&#10;AADcAAAADwAAAGRycy9kb3ducmV2LnhtbESP26rCMBRE3wX/IWzBF9HUy/FSjeI5oPjq5QO2zbYt&#10;Njulibb+vRGE8zjMzBpmtWlMIZ5UudyyguEgAkGcWJ1zquBy3vXnIJxH1lhYJgUvcrBZt1srjLWt&#10;+UjPk09FgLCLUUHmfRlL6ZKMDLqBLYmDd7OVQR9klUpdYR3gppCjKJpKgzmHhQxL+ssouZ8eRsHt&#10;UPd+FvV17y+z42T6i/nsal9KdTvNdgnCU+P/w9/2QSsYTcbwOROOgFy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8gEJ2sMAAADcAAAADwAAAAAAAAAAAAAAAACYAgAAZHJzL2Rv&#10;d25yZXYueG1sUEsFBgAAAAAEAAQA9QAAAIgDAAAAAA==&#10;" stroked="f">
                  <v:textbox>
                    <w:txbxContent>
                      <w:p w:rsidR="001E3AC4" w:rsidRDefault="007838E6" w:rsidP="007838E6">
                        <w:pPr>
                          <w:pStyle w:val="NormalWeb"/>
                          <w:tabs>
                            <w:tab w:val="left" w:pos="1185"/>
                          </w:tabs>
                          <w:spacing w:before="120" w:beforeAutospacing="0" w:after="120" w:afterAutospacing="0" w:line="360" w:lineRule="exact"/>
                          <w:jc w:val="both"/>
                        </w:pPr>
                        <w:r w:rsidRPr="007838E6">
                          <w:rPr>
                            <w:position w:val="-6"/>
                          </w:rPr>
                          <w:object w:dxaOrig="200" w:dyaOrig="220">
                            <v:shape id="_x0000_i1168" type="#_x0000_t75" style="width:10.2pt;height:10.8pt" o:ole="">
                              <v:imagedata r:id="rId3201" o:title=""/>
                            </v:shape>
                            <o:OLEObject Type="Embed" ProgID="Equation.DSMT4" ShapeID="_x0000_i1168" DrawAspect="Content" ObjectID="_1662287445" r:id="rId3202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oval id="Oval 244" o:spid="_x0000_s1156" style="position:absolute;left:42735;top:10260;width:457;height:45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p6dGMcA&#10;AADcAAAADwAAAGRycy9kb3ducmV2LnhtbESPT2vCQBTE7wW/w/IEL6VuFAkldRUtKIIe6p9SvT2y&#10;zyQ0+zZmV41+elco9DjMzG+Y4bgxpbhQ7QrLCnrdCARxanXBmYLddvb2DsJ5ZI2lZVJwIwfjUetl&#10;iIm2V17TZeMzESDsElSQe18lUro0J4Ouayvi4B1tbdAHWWdS13gNcFPKfhTF0mDBYSHHij5zSn83&#10;Z6PgEM+mHH8tX3lVuXT6Pcf7/uekVKfdTD5AeGr8f/ivvdAK+oMBPM+EIyBHD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LaenRjHAAAA3AAAAA8AAAAAAAAAAAAAAAAAmAIAAGRy&#10;cy9kb3ducmV2LnhtbFBLBQYAAAAABAAEAPUAAACMAwAAAAA=&#10;" fillcolor="#4f81bd [3204]" strokecolor="#243f60 [1604]" strokeweight="2pt"/>
                <v:line id="Straight Connector 1" o:spid="_x0000_s1157" style="position:absolute;visibility:visible;mso-wrap-style:square" from="18135,0" to="34747,329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4VBicIAAADaAAAADwAAAGRycy9kb3ducmV2LnhtbERP22rCQBB9F/yHZYS+iNkkD0FSV7Et&#10;pUWwResHDNnJxWZnQ3ZrUr/eFQp9Gg7nOqvNaFpxod41lhUkUQyCuLC64UrB6et1sQThPLLG1jIp&#10;+CUHm/V0ssJc24EPdDn6SoQQdjkqqL3vcildUZNBF9mOOHCl7Q36APtK6h6HEG5amcZxJg02HBpq&#10;7Oi5puL7+GMU7PFTHs7zeVJkT2/bnf94ScvzVamH2bh9BOFp9P/iP/e7DvPh/sr9yvUN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54VBicIAAADaAAAADwAAAAAAAAAAAAAA&#10;AAChAgAAZHJzL2Rvd25yZXYueG1sUEsFBgAAAAAEAAQA+QAAAJADAAAAAA==&#10;" strokecolor="red" strokeweight="1.5pt"/>
                <v:shape id="Straight Arrow Connector 352" o:spid="_x0000_s1158" type="#_x0000_t32" style="position:absolute;left:20726;top:4876;width:6172;height:12401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x3AasMAAADcAAAADwAAAGRycy9kb3ducmV2LnhtbESP0WoCMRRE3wv+Q7iCbzWrYpHVKLpF&#10;Ed9q+wHXzXU3uLlZk1TXvzdCoY/DzJxhFqvONuJGPhjHCkbDDARx6bThSsHP9/Z9BiJEZI2NY1Lw&#10;oACrZe9tgbl2d/6i2zFWIkE45KigjrHNpQxlTRbD0LXEyTs7bzEm6SupPd4T3DZynGUf0qLhtFBj&#10;S0VN5eX4axXsrvHTm/15U3m5nZyu02JmDoVSg363noOI1MX/8F97rxVMpmN4nUlHQC6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8dwGrDAAAA3AAAAA8AAAAAAAAAAAAA&#10;AAAAoQIAAGRycy9kb3ducmV2LnhtbFBLBQYAAAAABAAEAPkAAACRAwAAAAA=&#10;" strokecolor="#ffc000" strokeweight="1pt">
                  <v:stroke endarrow="open"/>
                </v:shape>
                <v:oval id="Oval 353" o:spid="_x0000_s1159" style="position:absolute;left:20308;top:4495;width:457;height:45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z2za74A&#10;AADcAAAADwAAAGRycy9kb3ducmV2LnhtbESPwQrCMBBE74L/EFbwpqmKItUoIgherRWvS7O21WZT&#10;mqjVrzeC4HGYmTfMct2aSjyocaVlBaNhBII4s7rkXEF63A3mIJxH1lhZJgUvcrBedTtLjLV98oEe&#10;ic9FgLCLUUHhfR1L6bKCDLqhrYmDd7GNQR9kk0vd4DPATSXHUTSTBksOCwXWtC0ouyV3o+CaVmWC&#10;+8P5fXq520xuOR2PWKl+r90sQHhq/T/8a++1gsl0At8z4QjI1Qc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HM9s2u+AAAA3AAAAA8AAAAAAAAAAAAAAAAAmAIAAGRycy9kb3ducmV2&#10;LnhtbFBLBQYAAAAABAAEAPUAAACDAwAAAAA=&#10;" fillcolor="#652523 [1637]" strokecolor="#bc4542 [3045]">
                  <v:fill color2="#ba4442 [3013]" rotate="t" angle="180" colors="0 #9b2d2a;52429f #cb3d3a;1 #ce3b37" focus="100%" type="gradient">
                    <o:fill v:ext="view" type="gradientUnscaled"/>
                  </v:fill>
                  <v:shadow on="t" color="black" opacity="22937f" origin=",.5" offset="0,.63889mm"/>
                </v:oval>
                <v:oval id="Oval 354" o:spid="_x0000_s1160" style="position:absolute;left:18176;top:863;width:451;height:451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NQrH8MA&#10;AADcAAAADwAAAGRycy9kb3ducmV2LnhtbESPQWvCQBSE7wX/w/IK3pqNUUNJs4oECl6NkV4f2dck&#10;Nfs2ZLca++u7guBxmJlvmHw7mV5caHSdZQWLKAZBXFvdcaOgOn6+vYNwHlljb5kU3MjBdjN7yTHT&#10;9soHupS+EQHCLkMFrfdDJqWrWzLoIjsQB+/bjgZ9kGMj9YjXADe9TOI4lQY7DgstDlS0VJ/LX6Pg&#10;p+q7EveHr7/TzZ1TWXCVLFip+eu0+wDhafLP8KO91wqW6xXcz4QjIDf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/NQrH8MAAADcAAAADwAAAAAAAAAAAAAAAACYAgAAZHJzL2Rv&#10;d25yZXYueG1sUEsFBgAAAAAEAAQA9QAAAIgDAAAAAA==&#10;" fillcolor="#652523 [1637]" strokecolor="#bc4542 [3045]">
                  <v:fill color2="#ba4442 [3013]" rotate="t" angle="180" colors="0 #9b2d2a;52429f #cb3d3a;1 #ce3b37" focus="100%" type="gradient">
                    <o:fill v:ext="view" type="gradientUnscaled"/>
                  </v:fill>
                  <v:shadow on="t" color="black" opacity="22937f" origin=",.5" offset="0,.63889mm"/>
                </v:oval>
                <v:oval id="Oval 355" o:spid="_x0000_s1161" style="position:absolute;left:30298;top:23718;width:451;height:451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5iOhL4A&#10;AADcAAAADwAAAGRycy9kb3ducmV2LnhtbESPwQrCMBBE74L/EFbwpqmKItUoIgherRWvS7O21WZT&#10;mqjVrzeC4HGYmTfMct2aSjyocaVlBaNhBII4s7rkXEF63A3mIJxH1lhZJgUvcrBedTtLjLV98oEe&#10;ic9FgLCLUUHhfR1L6bKCDLqhrYmDd7GNQR9kk0vd4DPATSXHUTSTBksOCwXWtC0ouyV3o+CaVmWC&#10;+8P5fXq520xuOR2PWKl+r90sQHhq/T/8a++1gsl0Ct8z4QjI1Qc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JOYjoS+AAAA3AAAAA8AAAAAAAAAAAAAAAAAmAIAAGRycy9kb3ducmV2&#10;LnhtbFBLBQYAAAAABAAEAPUAAACDAwAAAAA=&#10;" fillcolor="#652523 [1637]" strokecolor="#bc4542 [3045]">
                  <v:fill color2="#ba4442 [3013]" rotate="t" angle="180" colors="0 #9b2d2a;52429f #cb3d3a;1 #ce3b37" focus="100%" type="gradient">
                    <o:fill v:ext="view" type="gradientUnscaled"/>
                  </v:fill>
                  <v:shadow on="t" color="black" opacity="22937f" origin=",.5" offset="0,.63889mm"/>
                </v:oval>
                <v:oval id="Oval 356" o:spid="_x0000_s1162" style="position:absolute;left:24147;top:12232;width:451;height:451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0oQ88EA&#10;AADcAAAADwAAAGRycy9kb3ducmV2LnhtbESPQYvCMBSE7wv+h/AEb2uqYpFqKiIIXu128fponm1t&#10;81KaqNVfbxaEPQ4z8w2z2Q6mFXfqXW1ZwWwagSAurK65VJD/HL5XIJxH1thaJgVPcrBNR18bTLR9&#10;8InumS9FgLBLUEHlfZdI6YqKDLqp7YiDd7G9QR9kX0rd4yPATSvnURRLgzWHhQo72ldUNNnNKLjm&#10;bZ3h8XR+/T5dE8s95/MZKzUZD7s1CE+D/w9/2ketYLGM4e9MOAIyfQ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NKEPPBAAAA3AAAAA8AAAAAAAAAAAAAAAAAmAIAAGRycy9kb3du&#10;cmV2LnhtbFBLBQYAAAAABAAEAPUAAACGAwAAAAA=&#10;" fillcolor="#652523 [1637]" strokecolor="#bc4542 [3045]">
                  <v:fill color2="#ba4442 [3013]" rotate="t" angle="180" colors="0 #9b2d2a;52429f #cb3d3a;1 #ce3b37" focus="100%" type="gradient">
                    <o:fill v:ext="view" type="gradientUnscaled"/>
                  </v:fill>
                  <v:shadow on="t" color="black" opacity="22937f" origin=",.5" offset="0,.63889mm"/>
                </v:oval>
                <w10:wrap type="topAndBottom"/>
              </v:group>
            </w:pict>
          </mc:Fallback>
        </mc:AlternateContent>
      </w:r>
      <w:r w:rsidR="001B2BFD" w:rsidRPr="00301084">
        <w:rPr>
          <w:i/>
          <w:u w:val="single"/>
          <w:lang w:val="el-GR"/>
        </w:rPr>
        <w:t>Γεωμετρική λύση</w:t>
      </w:r>
      <w:r w:rsidR="001B2BFD">
        <w:rPr>
          <w:lang w:val="el-GR"/>
        </w:rPr>
        <w:t xml:space="preserve">: Όλα τα </w:t>
      </w:r>
      <w:r w:rsidR="007838E6" w:rsidRPr="007838E6">
        <w:rPr>
          <w:position w:val="-4"/>
          <w:lang w:val="el-GR"/>
        </w:rPr>
        <w:object w:dxaOrig="200" w:dyaOrig="200">
          <v:shape id="_x0000_i1116" type="#_x0000_t75" style="width:10.4pt;height:9.6pt" o:ole="">
            <v:imagedata r:id="rId3203" o:title=""/>
          </v:shape>
          <o:OLEObject Type="Embed" ProgID="Equation.DSMT4" ShapeID="_x0000_i1116" DrawAspect="Content" ObjectID="_1665487020" r:id="rId3204"/>
        </w:object>
      </w:r>
      <w:r w:rsidR="00301084">
        <w:rPr>
          <w:lang w:val="el-GR"/>
        </w:rPr>
        <w:t xml:space="preserve"> που ανήκουν στην ευθεία που περνά από το 0 και είναι κάθετη στο </w:t>
      </w:r>
      <w:r w:rsidR="007838E6" w:rsidRPr="00301084">
        <w:rPr>
          <w:position w:val="-32"/>
          <w:lang w:val="el-GR"/>
        </w:rPr>
        <w:object w:dxaOrig="880" w:dyaOrig="760">
          <v:shape id="_x0000_i1117" type="#_x0000_t75" style="width:43.6pt;height:38pt" o:ole="">
            <v:imagedata r:id="rId3205" o:title=""/>
          </v:shape>
          <o:OLEObject Type="Embed" ProgID="Equation.DSMT4" ShapeID="_x0000_i1117" DrawAspect="Content" ObjectID="_1665487021" r:id="rId3206"/>
        </w:object>
      </w:r>
      <w:r w:rsidR="00301084">
        <w:rPr>
          <w:lang w:val="el-GR"/>
        </w:rPr>
        <w:t>.</w:t>
      </w:r>
    </w:p>
    <w:p w:rsidR="00FB7290" w:rsidRPr="00CA6C80" w:rsidRDefault="00B01220" w:rsidP="00CA6C80">
      <w:pPr>
        <w:pStyle w:val="ListParagraph"/>
        <w:numPr>
          <w:ilvl w:val="0"/>
          <w:numId w:val="45"/>
        </w:numPr>
        <w:ind w:left="714" w:hanging="357"/>
        <w:contextualSpacing w:val="0"/>
        <w:rPr>
          <w:lang w:val="el-GR"/>
        </w:rPr>
      </w:pPr>
      <w:r>
        <w:rPr>
          <w:i/>
          <w:noProof/>
          <w:szCs w:val="28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409280" behindDoc="0" locked="0" layoutInCell="1" allowOverlap="1">
                <wp:simplePos x="0" y="0"/>
                <wp:positionH relativeFrom="column">
                  <wp:posOffset>-685920</wp:posOffset>
                </wp:positionH>
                <wp:positionV relativeFrom="paragraph">
                  <wp:posOffset>894120</wp:posOffset>
                </wp:positionV>
                <wp:extent cx="360" cy="360"/>
                <wp:effectExtent l="0" t="0" r="0" b="0"/>
                <wp:wrapNone/>
                <wp:docPr id="2370" name="Ink 23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07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72" o:spid="_x0000_s1026" type="#_x0000_t75" style="position:absolute;margin-left:-55pt;margin-top:69.4pt;width:2.05pt;height:2.05pt;z-index:253409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">
                <v:imagedata r:id="rId3208" o:title=""/>
              </v:shape>
            </w:pict>
          </mc:Fallback>
        </mc:AlternateContent>
      </w:r>
      <w:r w:rsidR="00142803">
        <w:rPr>
          <w:i/>
          <w:noProof/>
          <w:szCs w:val="28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233152" behindDoc="0" locked="0" layoutInCell="1" allowOverlap="1">
                <wp:simplePos x="0" y="0"/>
                <wp:positionH relativeFrom="column">
                  <wp:posOffset>5403840</wp:posOffset>
                </wp:positionH>
                <wp:positionV relativeFrom="paragraph">
                  <wp:posOffset>1319160</wp:posOffset>
                </wp:positionV>
                <wp:extent cx="1800" cy="3240"/>
                <wp:effectExtent l="38100" t="19050" r="36830" b="34925"/>
                <wp:wrapNone/>
                <wp:docPr id="2898" name="Ink 28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09">
                      <w14:nvContentPartPr>
                        <w14:cNvContentPartPr/>
                      </w14:nvContentPartPr>
                      <w14:xfrm>
                        <a:off x="0" y="0"/>
                        <a:ext cx="1800" cy="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98" o:spid="_x0000_s1026" type="#_x0000_t75" style="position:absolute;margin-left:424.5pt;margin-top:103.25pt;width:2.1pt;height:1.35pt;z-index:253233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">
                <v:imagedata r:id="rId3210" o:title=""/>
              </v:shape>
            </w:pict>
          </mc:Fallback>
        </mc:AlternateContent>
      </w:r>
      <w:r w:rsidR="00142803">
        <w:rPr>
          <w:i/>
          <w:noProof/>
          <w:szCs w:val="28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232128" behindDoc="0" locked="0" layoutInCell="1" allowOverlap="1">
                <wp:simplePos x="0" y="0"/>
                <wp:positionH relativeFrom="column">
                  <wp:posOffset>5286840</wp:posOffset>
                </wp:positionH>
                <wp:positionV relativeFrom="paragraph">
                  <wp:posOffset>1329240</wp:posOffset>
                </wp:positionV>
                <wp:extent cx="137160" cy="192600"/>
                <wp:effectExtent l="38100" t="38100" r="34290" b="36195"/>
                <wp:wrapNone/>
                <wp:docPr id="2897" name="Ink 28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11">
                      <w14:nvContentPartPr>
                        <w14:cNvContentPartPr/>
                      </w14:nvContentPartPr>
                      <w14:xfrm>
                        <a:off x="0" y="0"/>
                        <a:ext cx="137160" cy="19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97" o:spid="_x0000_s1026" type="#_x0000_t75" style="position:absolute;margin-left:415.65pt;margin-top:104.05pt;width:12.1pt;height:16.4pt;z-index:253232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">
                <v:imagedata r:id="rId3212" o:title=""/>
              </v:shape>
            </w:pict>
          </mc:Fallback>
        </mc:AlternateContent>
      </w:r>
      <w:r w:rsidR="00142803">
        <w:rPr>
          <w:i/>
          <w:noProof/>
          <w:szCs w:val="28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231104" behindDoc="0" locked="0" layoutInCell="1" allowOverlap="1">
                <wp:simplePos x="0" y="0"/>
                <wp:positionH relativeFrom="column">
                  <wp:posOffset>5666640</wp:posOffset>
                </wp:positionH>
                <wp:positionV relativeFrom="paragraph">
                  <wp:posOffset>1080120</wp:posOffset>
                </wp:positionV>
                <wp:extent cx="291960" cy="158400"/>
                <wp:effectExtent l="38100" t="38100" r="13335" b="32385"/>
                <wp:wrapNone/>
                <wp:docPr id="2896" name="Ink 28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13">
                      <w14:nvContentPartPr>
                        <w14:cNvContentPartPr/>
                      </w14:nvContentPartPr>
                      <w14:xfrm>
                        <a:off x="0" y="0"/>
                        <a:ext cx="291960" cy="158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96" o:spid="_x0000_s1026" type="#_x0000_t75" style="position:absolute;margin-left:445.55pt;margin-top:84.4pt;width:24.35pt;height:13.8pt;z-index:253231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">
                <v:imagedata r:id="rId3214" o:title=""/>
              </v:shape>
            </w:pict>
          </mc:Fallback>
        </mc:AlternateContent>
      </w:r>
      <w:r w:rsidR="00142803">
        <w:rPr>
          <w:i/>
          <w:noProof/>
          <w:szCs w:val="28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230080" behindDoc="0" locked="0" layoutInCell="1" allowOverlap="1">
                <wp:simplePos x="0" y="0"/>
                <wp:positionH relativeFrom="column">
                  <wp:posOffset>5553600</wp:posOffset>
                </wp:positionH>
                <wp:positionV relativeFrom="paragraph">
                  <wp:posOffset>1008840</wp:posOffset>
                </wp:positionV>
                <wp:extent cx="8280" cy="36000"/>
                <wp:effectExtent l="19050" t="19050" r="29845" b="21590"/>
                <wp:wrapNone/>
                <wp:docPr id="2895" name="Ink 28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15">
                      <w14:nvContentPartPr>
                        <w14:cNvContentPartPr/>
                      </w14:nvContentPartPr>
                      <w14:xfrm>
                        <a:off x="0" y="0"/>
                        <a:ext cx="8280" cy="36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95" o:spid="_x0000_s1026" type="#_x0000_t75" style="position:absolute;margin-left:436.8pt;margin-top:79.05pt;width:1.6pt;height:3.75pt;z-index:253230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">
                <v:imagedata r:id="rId3216" o:title=""/>
              </v:shape>
            </w:pict>
          </mc:Fallback>
        </mc:AlternateContent>
      </w:r>
      <w:r w:rsidR="00142803">
        <w:rPr>
          <w:i/>
          <w:noProof/>
          <w:szCs w:val="28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229056" behindDoc="0" locked="0" layoutInCell="1" allowOverlap="1">
                <wp:simplePos x="0" y="0"/>
                <wp:positionH relativeFrom="column">
                  <wp:posOffset>5500680</wp:posOffset>
                </wp:positionH>
                <wp:positionV relativeFrom="paragraph">
                  <wp:posOffset>1103520</wp:posOffset>
                </wp:positionV>
                <wp:extent cx="108000" cy="113040"/>
                <wp:effectExtent l="19050" t="38100" r="25400" b="39370"/>
                <wp:wrapNone/>
                <wp:docPr id="2894" name="Ink 28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17">
                      <w14:nvContentPartPr>
                        <w14:cNvContentPartPr/>
                      </w14:nvContentPartPr>
                      <w14:xfrm>
                        <a:off x="0" y="0"/>
                        <a:ext cx="108000" cy="113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94" o:spid="_x0000_s1026" type="#_x0000_t75" style="position:absolute;margin-left:432.7pt;margin-top:86.3pt;width:9.55pt;height:10.1pt;z-index:253229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">
                <v:imagedata r:id="rId3218" o:title=""/>
              </v:shape>
            </w:pict>
          </mc:Fallback>
        </mc:AlternateContent>
      </w:r>
      <w:r w:rsidR="00142803">
        <w:rPr>
          <w:i/>
          <w:noProof/>
          <w:szCs w:val="28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228032" behindDoc="0" locked="0" layoutInCell="1" allowOverlap="1">
                <wp:simplePos x="0" y="0"/>
                <wp:positionH relativeFrom="column">
                  <wp:posOffset>5405640</wp:posOffset>
                </wp:positionH>
                <wp:positionV relativeFrom="paragraph">
                  <wp:posOffset>983280</wp:posOffset>
                </wp:positionV>
                <wp:extent cx="140760" cy="231120"/>
                <wp:effectExtent l="38100" t="38100" r="31115" b="36195"/>
                <wp:wrapNone/>
                <wp:docPr id="2893" name="Ink 28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19">
                      <w14:nvContentPartPr>
                        <w14:cNvContentPartPr/>
                      </w14:nvContentPartPr>
                      <w14:xfrm>
                        <a:off x="0" y="0"/>
                        <a:ext cx="140760" cy="231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93" o:spid="_x0000_s1026" type="#_x0000_t75" style="position:absolute;margin-left:425.05pt;margin-top:76.75pt;width:12.4pt;height:19.55pt;z-index:253228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">
                <v:imagedata r:id="rId3220" o:title=""/>
              </v:shape>
            </w:pict>
          </mc:Fallback>
        </mc:AlternateContent>
      </w:r>
      <w:r w:rsidR="00142803">
        <w:rPr>
          <w:i/>
          <w:noProof/>
          <w:szCs w:val="28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227008" behindDoc="0" locked="0" layoutInCell="1" allowOverlap="1">
                <wp:simplePos x="0" y="0"/>
                <wp:positionH relativeFrom="column">
                  <wp:posOffset>5241480</wp:posOffset>
                </wp:positionH>
                <wp:positionV relativeFrom="paragraph">
                  <wp:posOffset>1085520</wp:posOffset>
                </wp:positionV>
                <wp:extent cx="99720" cy="118080"/>
                <wp:effectExtent l="38100" t="19050" r="33655" b="34925"/>
                <wp:wrapNone/>
                <wp:docPr id="2892" name="Ink 28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21">
                      <w14:nvContentPartPr>
                        <w14:cNvContentPartPr/>
                      </w14:nvContentPartPr>
                      <w14:xfrm>
                        <a:off x="0" y="0"/>
                        <a:ext cx="99720" cy="118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92" o:spid="_x0000_s1026" type="#_x0000_t75" style="position:absolute;margin-left:412.1pt;margin-top:85pt;width:9.1pt;height:10.45pt;z-index:253227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">
                <v:imagedata r:id="rId3222" o:title=""/>
              </v:shape>
            </w:pict>
          </mc:Fallback>
        </mc:AlternateContent>
      </w:r>
      <w:r w:rsidR="00142803">
        <w:rPr>
          <w:i/>
          <w:noProof/>
          <w:szCs w:val="28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225984" behindDoc="0" locked="0" layoutInCell="1" allowOverlap="1">
                <wp:simplePos x="0" y="0"/>
                <wp:positionH relativeFrom="column">
                  <wp:posOffset>5102160</wp:posOffset>
                </wp:positionH>
                <wp:positionV relativeFrom="paragraph">
                  <wp:posOffset>1121160</wp:posOffset>
                </wp:positionV>
                <wp:extent cx="205560" cy="62640"/>
                <wp:effectExtent l="19050" t="19050" r="23495" b="33020"/>
                <wp:wrapNone/>
                <wp:docPr id="2891" name="Ink 28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23">
                      <w14:nvContentPartPr>
                        <w14:cNvContentPartPr/>
                      </w14:nvContentPartPr>
                      <w14:xfrm>
                        <a:off x="0" y="0"/>
                        <a:ext cx="205560" cy="62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91" o:spid="_x0000_s1026" type="#_x0000_t75" style="position:absolute;margin-left:401.15pt;margin-top:87.8pt;width:17.3pt;height:6.1pt;z-index:253225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">
                <v:imagedata r:id="rId3224" o:title=""/>
              </v:shape>
            </w:pict>
          </mc:Fallback>
        </mc:AlternateContent>
      </w:r>
      <w:r w:rsidR="00142803">
        <w:rPr>
          <w:i/>
          <w:noProof/>
          <w:szCs w:val="28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224960" behindDoc="0" locked="0" layoutInCell="1" allowOverlap="1">
                <wp:simplePos x="0" y="0"/>
                <wp:positionH relativeFrom="column">
                  <wp:posOffset>5093880</wp:posOffset>
                </wp:positionH>
                <wp:positionV relativeFrom="paragraph">
                  <wp:posOffset>1117560</wp:posOffset>
                </wp:positionV>
                <wp:extent cx="197280" cy="25920"/>
                <wp:effectExtent l="38100" t="38100" r="31750" b="31750"/>
                <wp:wrapNone/>
                <wp:docPr id="2890" name="Ink 28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25">
                      <w14:nvContentPartPr>
                        <w14:cNvContentPartPr/>
                      </w14:nvContentPartPr>
                      <w14:xfrm>
                        <a:off x="0" y="0"/>
                        <a:ext cx="197280" cy="25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90" o:spid="_x0000_s1026" type="#_x0000_t75" style="position:absolute;margin-left:400.4pt;margin-top:87.35pt;width:16.85pt;height:3.35pt;z-index:253224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">
                <v:imagedata r:id="rId3226" o:title=""/>
              </v:shape>
            </w:pict>
          </mc:Fallback>
        </mc:AlternateContent>
      </w:r>
      <w:r w:rsidR="00142803">
        <w:rPr>
          <w:i/>
          <w:noProof/>
          <w:szCs w:val="28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223936" behindDoc="0" locked="0" layoutInCell="1" allowOverlap="1">
                <wp:simplePos x="0" y="0"/>
                <wp:positionH relativeFrom="column">
                  <wp:posOffset>4559280</wp:posOffset>
                </wp:positionH>
                <wp:positionV relativeFrom="paragraph">
                  <wp:posOffset>414840</wp:posOffset>
                </wp:positionV>
                <wp:extent cx="424440" cy="838440"/>
                <wp:effectExtent l="38100" t="38100" r="33020" b="38100"/>
                <wp:wrapNone/>
                <wp:docPr id="2889" name="Ink 28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27">
                      <w14:nvContentPartPr>
                        <w14:cNvContentPartPr/>
                      </w14:nvContentPartPr>
                      <w14:xfrm>
                        <a:off x="0" y="0"/>
                        <a:ext cx="424440" cy="838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89" o:spid="_x0000_s1026" type="#_x0000_t75" style="position:absolute;margin-left:358.5pt;margin-top:32.1pt;width:34.55pt;height:67.25pt;z-index:253223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">
                <v:imagedata r:id="rId3228" o:title=""/>
              </v:shape>
            </w:pict>
          </mc:Fallback>
        </mc:AlternateContent>
      </w:r>
      <w:r w:rsidR="00142803">
        <w:rPr>
          <w:i/>
          <w:noProof/>
          <w:szCs w:val="28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222912" behindDoc="0" locked="0" layoutInCell="1" allowOverlap="1">
                <wp:simplePos x="0" y="0"/>
                <wp:positionH relativeFrom="column">
                  <wp:posOffset>4474320</wp:posOffset>
                </wp:positionH>
                <wp:positionV relativeFrom="paragraph">
                  <wp:posOffset>405840</wp:posOffset>
                </wp:positionV>
                <wp:extent cx="618120" cy="861480"/>
                <wp:effectExtent l="19050" t="19050" r="29845" b="34290"/>
                <wp:wrapNone/>
                <wp:docPr id="2888" name="Ink 28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29">
                      <w14:nvContentPartPr>
                        <w14:cNvContentPartPr/>
                      </w14:nvContentPartPr>
                      <w14:xfrm>
                        <a:off x="0" y="0"/>
                        <a:ext cx="618120" cy="861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88" o:spid="_x0000_s1026" type="#_x0000_t75" style="position:absolute;margin-left:351.8pt;margin-top:31.5pt;width:49.7pt;height:68.9pt;z-index:253222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">
                <v:imagedata r:id="rId3230" o:title=""/>
              </v:shape>
            </w:pict>
          </mc:Fallback>
        </mc:AlternateContent>
      </w:r>
      <w:r w:rsidR="00142803">
        <w:rPr>
          <w:i/>
          <w:noProof/>
          <w:szCs w:val="28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220864" behindDoc="0" locked="0" layoutInCell="1" allowOverlap="1">
                <wp:simplePos x="0" y="0"/>
                <wp:positionH relativeFrom="column">
                  <wp:posOffset>2191560</wp:posOffset>
                </wp:positionH>
                <wp:positionV relativeFrom="paragraph">
                  <wp:posOffset>1391160</wp:posOffset>
                </wp:positionV>
                <wp:extent cx="920880" cy="34560"/>
                <wp:effectExtent l="38100" t="38100" r="31750" b="22860"/>
                <wp:wrapNone/>
                <wp:docPr id="2886" name="Ink 28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31">
                      <w14:nvContentPartPr>
                        <w14:cNvContentPartPr/>
                      </w14:nvContentPartPr>
                      <w14:xfrm>
                        <a:off x="0" y="0"/>
                        <a:ext cx="920880" cy="34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86" o:spid="_x0000_s1026" type="#_x0000_t75" style="position:absolute;margin-left:172.1pt;margin-top:109.1pt;width:73.75pt;height:3.9pt;z-index:253220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">
                <v:imagedata r:id="rId3232" o:title=""/>
              </v:shape>
            </w:pict>
          </mc:Fallback>
        </mc:AlternateContent>
      </w:r>
      <w:r w:rsidR="00142803">
        <w:rPr>
          <w:i/>
          <w:noProof/>
          <w:szCs w:val="28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219840" behindDoc="0" locked="0" layoutInCell="1" allowOverlap="1">
                <wp:simplePos x="0" y="0"/>
                <wp:positionH relativeFrom="column">
                  <wp:posOffset>4352280</wp:posOffset>
                </wp:positionH>
                <wp:positionV relativeFrom="paragraph">
                  <wp:posOffset>1207920</wp:posOffset>
                </wp:positionV>
                <wp:extent cx="176760" cy="186480"/>
                <wp:effectExtent l="38100" t="38100" r="33020" b="42545"/>
                <wp:wrapNone/>
                <wp:docPr id="2885" name="Ink 28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33">
                      <w14:nvContentPartPr>
                        <w14:cNvContentPartPr/>
                      </w14:nvContentPartPr>
                      <w14:xfrm>
                        <a:off x="0" y="0"/>
                        <a:ext cx="176760" cy="18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85" o:spid="_x0000_s1026" type="#_x0000_t75" style="position:absolute;margin-left:342.15pt;margin-top:94.45pt;width:15.1pt;height:16.05pt;z-index:253219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">
                <v:imagedata r:id="rId3234" o:title=""/>
              </v:shape>
            </w:pict>
          </mc:Fallback>
        </mc:AlternateContent>
      </w:r>
      <w:r w:rsidR="00142803">
        <w:rPr>
          <w:i/>
          <w:noProof/>
          <w:szCs w:val="28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218816" behindDoc="0" locked="0" layoutInCell="1" allowOverlap="1">
                <wp:simplePos x="0" y="0"/>
                <wp:positionH relativeFrom="column">
                  <wp:posOffset>4376760</wp:posOffset>
                </wp:positionH>
                <wp:positionV relativeFrom="paragraph">
                  <wp:posOffset>1206120</wp:posOffset>
                </wp:positionV>
                <wp:extent cx="32760" cy="173160"/>
                <wp:effectExtent l="38100" t="19050" r="24765" b="17780"/>
                <wp:wrapNone/>
                <wp:docPr id="2884" name="Ink 28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35">
                      <w14:nvContentPartPr>
                        <w14:cNvContentPartPr/>
                      </w14:nvContentPartPr>
                      <w14:xfrm>
                        <a:off x="0" y="0"/>
                        <a:ext cx="32760" cy="173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84" o:spid="_x0000_s1026" type="#_x0000_t75" style="position:absolute;margin-left:344pt;margin-top:94.55pt;width:3.85pt;height:14.65pt;z-index:253218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">
                <v:imagedata r:id="rId3236" o:title=""/>
              </v:shape>
            </w:pict>
          </mc:Fallback>
        </mc:AlternateContent>
      </w:r>
      <w:r w:rsidR="00142803">
        <w:rPr>
          <w:i/>
          <w:noProof/>
          <w:szCs w:val="28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217792" behindDoc="0" locked="0" layoutInCell="1" allowOverlap="1">
                <wp:simplePos x="0" y="0"/>
                <wp:positionH relativeFrom="column">
                  <wp:posOffset>4340760</wp:posOffset>
                </wp:positionH>
                <wp:positionV relativeFrom="paragraph">
                  <wp:posOffset>1221960</wp:posOffset>
                </wp:positionV>
                <wp:extent cx="28440" cy="142200"/>
                <wp:effectExtent l="19050" t="38100" r="29210" b="29845"/>
                <wp:wrapNone/>
                <wp:docPr id="2883" name="Ink 28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37">
                      <w14:nvContentPartPr>
                        <w14:cNvContentPartPr/>
                      </w14:nvContentPartPr>
                      <w14:xfrm>
                        <a:off x="0" y="0"/>
                        <a:ext cx="28440" cy="142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83" o:spid="_x0000_s1026" type="#_x0000_t75" style="position:absolute;margin-left:341.15pt;margin-top:95.55pt;width:3.4pt;height:12.55pt;z-index:253217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">
                <v:imagedata r:id="rId3238" o:title=""/>
              </v:shape>
            </w:pict>
          </mc:Fallback>
        </mc:AlternateContent>
      </w:r>
      <w:r w:rsidR="00142803">
        <w:rPr>
          <w:i/>
          <w:noProof/>
          <w:szCs w:val="28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216768" behindDoc="0" locked="0" layoutInCell="1" allowOverlap="1">
                <wp:simplePos x="0" y="0"/>
                <wp:positionH relativeFrom="column">
                  <wp:posOffset>4414560</wp:posOffset>
                </wp:positionH>
                <wp:positionV relativeFrom="paragraph">
                  <wp:posOffset>1029720</wp:posOffset>
                </wp:positionV>
                <wp:extent cx="1800" cy="124920"/>
                <wp:effectExtent l="38100" t="19050" r="36830" b="27940"/>
                <wp:wrapNone/>
                <wp:docPr id="2882" name="Ink 28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39">
                      <w14:nvContentPartPr>
                        <w14:cNvContentPartPr/>
                      </w14:nvContentPartPr>
                      <w14:xfrm>
                        <a:off x="0" y="0"/>
                        <a:ext cx="1800" cy="124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82" o:spid="_x0000_s1026" type="#_x0000_t75" style="position:absolute;margin-left:346.85pt;margin-top:80.7pt;width:1.7pt;height:10.75pt;z-index:253216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">
                <v:imagedata r:id="rId3240" o:title=""/>
              </v:shape>
            </w:pict>
          </mc:Fallback>
        </mc:AlternateContent>
      </w:r>
      <w:r w:rsidR="00142803">
        <w:rPr>
          <w:i/>
          <w:noProof/>
          <w:szCs w:val="28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215744" behindDoc="0" locked="0" layoutInCell="1" allowOverlap="1">
                <wp:simplePos x="0" y="0"/>
                <wp:positionH relativeFrom="column">
                  <wp:posOffset>4355880</wp:posOffset>
                </wp:positionH>
                <wp:positionV relativeFrom="paragraph">
                  <wp:posOffset>1007760</wp:posOffset>
                </wp:positionV>
                <wp:extent cx="102960" cy="100800"/>
                <wp:effectExtent l="38100" t="38100" r="30480" b="33020"/>
                <wp:wrapNone/>
                <wp:docPr id="2881" name="Ink 28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41">
                      <w14:nvContentPartPr>
                        <w14:cNvContentPartPr/>
                      </w14:nvContentPartPr>
                      <w14:xfrm>
                        <a:off x="0" y="0"/>
                        <a:ext cx="102960" cy="10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81" o:spid="_x0000_s1026" type="#_x0000_t75" style="position:absolute;margin-left:342.3pt;margin-top:78.65pt;width:9.4pt;height:9.3pt;z-index:253215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">
                <v:imagedata r:id="rId3242" o:title=""/>
              </v:shape>
            </w:pict>
          </mc:Fallback>
        </mc:AlternateContent>
      </w:r>
      <w:r w:rsidR="00142803">
        <w:rPr>
          <w:i/>
          <w:noProof/>
          <w:szCs w:val="28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214720" behindDoc="0" locked="0" layoutInCell="1" allowOverlap="1">
                <wp:simplePos x="0" y="0"/>
                <wp:positionH relativeFrom="column">
                  <wp:posOffset>4176600</wp:posOffset>
                </wp:positionH>
                <wp:positionV relativeFrom="paragraph">
                  <wp:posOffset>626160</wp:posOffset>
                </wp:positionV>
                <wp:extent cx="7560" cy="3960"/>
                <wp:effectExtent l="38100" t="38100" r="31115" b="34290"/>
                <wp:wrapNone/>
                <wp:docPr id="2880" name="Ink 28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43">
                      <w14:nvContentPartPr>
                        <w14:cNvContentPartPr/>
                      </w14:nvContentPartPr>
                      <w14:xfrm>
                        <a:off x="0" y="0"/>
                        <a:ext cx="7560" cy="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80" o:spid="_x0000_s1026" type="#_x0000_t75" style="position:absolute;margin-left:328.05pt;margin-top:48.55pt;width:2.05pt;height:1.7pt;z-index:253214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">
                <v:imagedata r:id="rId3244" o:title=""/>
              </v:shape>
            </w:pict>
          </mc:Fallback>
        </mc:AlternateContent>
      </w:r>
      <w:r w:rsidR="00142803">
        <w:rPr>
          <w:i/>
          <w:noProof/>
          <w:szCs w:val="28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213696" behindDoc="0" locked="0" layoutInCell="1" allowOverlap="1">
                <wp:simplePos x="0" y="0"/>
                <wp:positionH relativeFrom="column">
                  <wp:posOffset>4018920</wp:posOffset>
                </wp:positionH>
                <wp:positionV relativeFrom="paragraph">
                  <wp:posOffset>999120</wp:posOffset>
                </wp:positionV>
                <wp:extent cx="6480" cy="4680"/>
                <wp:effectExtent l="38100" t="38100" r="31750" b="33655"/>
                <wp:wrapNone/>
                <wp:docPr id="2879" name="Ink 28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45">
                      <w14:nvContentPartPr>
                        <w14:cNvContentPartPr/>
                      </w14:nvContentPartPr>
                      <w14:xfrm>
                        <a:off x="0" y="0"/>
                        <a:ext cx="6480" cy="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79" o:spid="_x0000_s1026" type="#_x0000_t75" style="position:absolute;margin-left:315.75pt;margin-top:78.05pt;width:1.75pt;height:1.7pt;z-index:253213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">
                <v:imagedata r:id="rId3246" o:title=""/>
              </v:shape>
            </w:pict>
          </mc:Fallback>
        </mc:AlternateContent>
      </w:r>
      <w:r w:rsidR="00142803">
        <w:rPr>
          <w:i/>
          <w:noProof/>
          <w:szCs w:val="28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212672" behindDoc="0" locked="0" layoutInCell="1" allowOverlap="1">
                <wp:simplePos x="0" y="0"/>
                <wp:positionH relativeFrom="column">
                  <wp:posOffset>4084800</wp:posOffset>
                </wp:positionH>
                <wp:positionV relativeFrom="paragraph">
                  <wp:posOffset>735600</wp:posOffset>
                </wp:positionV>
                <wp:extent cx="10440" cy="11160"/>
                <wp:effectExtent l="19050" t="19050" r="27940" b="27305"/>
                <wp:wrapNone/>
                <wp:docPr id="2878" name="Ink 28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47">
                      <w14:nvContentPartPr>
                        <w14:cNvContentPartPr/>
                      </w14:nvContentPartPr>
                      <w14:xfrm>
                        <a:off x="0" y="0"/>
                        <a:ext cx="10440" cy="1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78" o:spid="_x0000_s1026" type="#_x0000_t75" style="position:absolute;margin-left:321pt;margin-top:57.25pt;width:1.95pt;height:2.05pt;z-index:253212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">
                <v:imagedata r:id="rId3248" o:title=""/>
              </v:shape>
            </w:pict>
          </mc:Fallback>
        </mc:AlternateContent>
      </w:r>
      <w:r w:rsidR="00142803">
        <w:rPr>
          <w:i/>
          <w:noProof/>
          <w:szCs w:val="28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211648" behindDoc="0" locked="0" layoutInCell="1" allowOverlap="1">
                <wp:simplePos x="0" y="0"/>
                <wp:positionH relativeFrom="column">
                  <wp:posOffset>4321680</wp:posOffset>
                </wp:positionH>
                <wp:positionV relativeFrom="paragraph">
                  <wp:posOffset>676200</wp:posOffset>
                </wp:positionV>
                <wp:extent cx="240840" cy="302040"/>
                <wp:effectExtent l="38100" t="38100" r="6985" b="41275"/>
                <wp:wrapNone/>
                <wp:docPr id="2877" name="Ink 28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49">
                      <w14:nvContentPartPr>
                        <w14:cNvContentPartPr/>
                      </w14:nvContentPartPr>
                      <w14:xfrm>
                        <a:off x="0" y="0"/>
                        <a:ext cx="240840" cy="302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77" o:spid="_x0000_s1026" type="#_x0000_t75" style="position:absolute;margin-left:339.7pt;margin-top:52.4pt;width:20.4pt;height:25.35pt;z-index:253211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">
                <v:imagedata r:id="rId3250" o:title=""/>
              </v:shape>
            </w:pict>
          </mc:Fallback>
        </mc:AlternateContent>
      </w:r>
      <w:r w:rsidR="00142803">
        <w:rPr>
          <w:i/>
          <w:noProof/>
          <w:szCs w:val="28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210624" behindDoc="0" locked="0" layoutInCell="1" allowOverlap="1">
                <wp:simplePos x="0" y="0"/>
                <wp:positionH relativeFrom="column">
                  <wp:posOffset>3809400</wp:posOffset>
                </wp:positionH>
                <wp:positionV relativeFrom="paragraph">
                  <wp:posOffset>926760</wp:posOffset>
                </wp:positionV>
                <wp:extent cx="274320" cy="238320"/>
                <wp:effectExtent l="38100" t="38100" r="11430" b="28575"/>
                <wp:wrapNone/>
                <wp:docPr id="2876" name="Ink 28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51">
                      <w14:nvContentPartPr>
                        <w14:cNvContentPartPr/>
                      </w14:nvContentPartPr>
                      <w14:xfrm>
                        <a:off x="0" y="0"/>
                        <a:ext cx="274320" cy="238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76" o:spid="_x0000_s1026" type="#_x0000_t75" style="position:absolute;margin-left:299.4pt;margin-top:72.25pt;width:22.8pt;height:20pt;z-index:253210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">
                <v:imagedata r:id="rId3252" o:title=""/>
              </v:shape>
            </w:pict>
          </mc:Fallback>
        </mc:AlternateContent>
      </w:r>
      <w:r w:rsidR="00142803">
        <w:rPr>
          <w:i/>
          <w:noProof/>
          <w:szCs w:val="28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209600" behindDoc="0" locked="0" layoutInCell="1" allowOverlap="1">
                <wp:simplePos x="0" y="0"/>
                <wp:positionH relativeFrom="column">
                  <wp:posOffset>3694920</wp:posOffset>
                </wp:positionH>
                <wp:positionV relativeFrom="paragraph">
                  <wp:posOffset>501600</wp:posOffset>
                </wp:positionV>
                <wp:extent cx="554040" cy="381960"/>
                <wp:effectExtent l="38100" t="19050" r="36830" b="18415"/>
                <wp:wrapNone/>
                <wp:docPr id="2875" name="Ink 28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53">
                      <w14:nvContentPartPr>
                        <w14:cNvContentPartPr/>
                      </w14:nvContentPartPr>
                      <w14:xfrm>
                        <a:off x="0" y="0"/>
                        <a:ext cx="554040" cy="38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75" o:spid="_x0000_s1026" type="#_x0000_t75" style="position:absolute;margin-left:290.35pt;margin-top:39pt;width:45pt;height:31.2pt;z-index:253209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">
                <v:imagedata r:id="rId3254" o:title=""/>
              </v:shape>
            </w:pict>
          </mc:Fallback>
        </mc:AlternateContent>
      </w:r>
      <w:r w:rsidR="00142803">
        <w:rPr>
          <w:i/>
          <w:noProof/>
          <w:szCs w:val="28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208576" behindDoc="0" locked="0" layoutInCell="1" allowOverlap="1">
                <wp:simplePos x="0" y="0"/>
                <wp:positionH relativeFrom="column">
                  <wp:posOffset>5181720</wp:posOffset>
                </wp:positionH>
                <wp:positionV relativeFrom="paragraph">
                  <wp:posOffset>36480</wp:posOffset>
                </wp:positionV>
                <wp:extent cx="123480" cy="23040"/>
                <wp:effectExtent l="38100" t="38100" r="29210" b="34290"/>
                <wp:wrapNone/>
                <wp:docPr id="2874" name="Ink 28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55">
                      <w14:nvContentPartPr>
                        <w14:cNvContentPartPr/>
                      </w14:nvContentPartPr>
                      <w14:xfrm>
                        <a:off x="0" y="0"/>
                        <a:ext cx="123480" cy="23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74" o:spid="_x0000_s1026" type="#_x0000_t75" style="position:absolute;margin-left:407.25pt;margin-top:2.1pt;width:11.1pt;height:3.25pt;z-index:253208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">
                <v:imagedata r:id="rId3256" o:title=""/>
              </v:shape>
            </w:pict>
          </mc:Fallback>
        </mc:AlternateContent>
      </w:r>
      <w:r w:rsidR="00142803">
        <w:rPr>
          <w:i/>
          <w:noProof/>
          <w:szCs w:val="28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206528" behindDoc="0" locked="0" layoutInCell="1" allowOverlap="1">
                <wp:simplePos x="0" y="0"/>
                <wp:positionH relativeFrom="column">
                  <wp:posOffset>5197560</wp:posOffset>
                </wp:positionH>
                <wp:positionV relativeFrom="paragraph">
                  <wp:posOffset>31080</wp:posOffset>
                </wp:positionV>
                <wp:extent cx="24480" cy="7200"/>
                <wp:effectExtent l="19050" t="38100" r="33020" b="31115"/>
                <wp:wrapNone/>
                <wp:docPr id="2872" name="Ink 28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57">
                      <w14:nvContentPartPr>
                        <w14:cNvContentPartPr/>
                      </w14:nvContentPartPr>
                      <w14:xfrm>
                        <a:off x="0" y="0"/>
                        <a:ext cx="24480" cy="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72" o:spid="_x0000_s1026" type="#_x0000_t75" style="position:absolute;margin-left:408.75pt;margin-top:1.9pt;width:3.05pt;height:1.7pt;z-index:253206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">
                <v:imagedata r:id="rId3258" o:title=""/>
              </v:shape>
            </w:pict>
          </mc:Fallback>
        </mc:AlternateContent>
      </w:r>
      <w:r w:rsidR="00142803">
        <w:rPr>
          <w:i/>
          <w:noProof/>
          <w:szCs w:val="28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204480" behindDoc="0" locked="0" layoutInCell="1" allowOverlap="1">
                <wp:simplePos x="0" y="0"/>
                <wp:positionH relativeFrom="column">
                  <wp:posOffset>5200800</wp:posOffset>
                </wp:positionH>
                <wp:positionV relativeFrom="paragraph">
                  <wp:posOffset>16680</wp:posOffset>
                </wp:positionV>
                <wp:extent cx="15120" cy="9360"/>
                <wp:effectExtent l="19050" t="19050" r="23495" b="29210"/>
                <wp:wrapNone/>
                <wp:docPr id="2870" name="Ink 28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59">
                      <w14:nvContentPartPr>
                        <w14:cNvContentPartPr/>
                      </w14:nvContentPartPr>
                      <w14:xfrm>
                        <a:off x="0" y="0"/>
                        <a:ext cx="15120" cy="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70" o:spid="_x0000_s1026" type="#_x0000_t75" style="position:absolute;margin-left:409.05pt;margin-top:.75pt;width:2.25pt;height:1.8pt;z-index:253204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">
                <v:imagedata r:id="rId3260" o:title=""/>
              </v:shape>
            </w:pict>
          </mc:Fallback>
        </mc:AlternateContent>
      </w:r>
      <w:r w:rsidR="00C259A4">
        <w:rPr>
          <w:i/>
          <w:noProof/>
          <w:szCs w:val="28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156352" behindDoc="0" locked="0" layoutInCell="1" allowOverlap="1">
                <wp:simplePos x="0" y="0"/>
                <wp:positionH relativeFrom="column">
                  <wp:posOffset>6287640</wp:posOffset>
                </wp:positionH>
                <wp:positionV relativeFrom="paragraph">
                  <wp:posOffset>681240</wp:posOffset>
                </wp:positionV>
                <wp:extent cx="59400" cy="49320"/>
                <wp:effectExtent l="38100" t="38100" r="55245" b="46355"/>
                <wp:wrapNone/>
                <wp:docPr id="2823" name="Ink 28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61">
                      <w14:nvContentPartPr>
                        <w14:cNvContentPartPr/>
                      </w14:nvContentPartPr>
                      <w14:xfrm>
                        <a:off x="0" y="0"/>
                        <a:ext cx="59400" cy="49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23" o:spid="_x0000_s1026" type="#_x0000_t75" style="position:absolute;margin-left:494.1pt;margin-top:52.65pt;width:6.7pt;height:5.95pt;z-index:253156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">
                <v:imagedata r:id="rId3262" o:title=""/>
              </v:shape>
            </w:pict>
          </mc:Fallback>
        </mc:AlternateContent>
      </w:r>
      <w:r w:rsidR="00AA1312" w:rsidRPr="00CA6C80">
        <w:rPr>
          <w:i/>
          <w:noProof/>
          <w:szCs w:val="28"/>
          <w:u w:val="single"/>
          <w:lang w:val="el-GR" w:eastAsia="el-GR"/>
        </w:rPr>
        <w:t>Αλγεβρική</w:t>
      </w:r>
      <w:r w:rsidR="00AA1312" w:rsidRPr="00CA6C80">
        <w:rPr>
          <w:i/>
          <w:u w:val="single"/>
          <w:lang w:val="el-GR"/>
        </w:rPr>
        <w:t xml:space="preserve"> λύση</w:t>
      </w:r>
      <w:r w:rsidR="00AA1312" w:rsidRPr="00CA6C80">
        <w:rPr>
          <w:lang w:val="el-GR"/>
        </w:rPr>
        <w:t xml:space="preserve">: Όλα τα </w:t>
      </w:r>
      <w:r w:rsidR="00AA1312" w:rsidRPr="00301084">
        <w:rPr>
          <w:position w:val="-6"/>
          <w:lang w:val="el-GR"/>
        </w:rPr>
        <w:object w:dxaOrig="200" w:dyaOrig="220">
          <v:shape id="_x0000_i1118" type="#_x0000_t75" style="width:10.4pt;height:10.8pt" o:ole="">
            <v:imagedata r:id="rId3263" o:title=""/>
          </v:shape>
          <o:OLEObject Type="Embed" ProgID="Equation.DSMT4" ShapeID="_x0000_i1118" DrawAspect="Content" ObjectID="_1665487022" r:id="rId3264"/>
        </w:object>
      </w:r>
      <w:r w:rsidR="00AA1312" w:rsidRPr="00CA6C80">
        <w:rPr>
          <w:lang w:val="el-GR"/>
        </w:rPr>
        <w:t xml:space="preserve"> που ικανοποιούν την </w:t>
      </w:r>
      <w:r w:rsidR="00872215" w:rsidRPr="00FB7290">
        <w:rPr>
          <w:position w:val="-30"/>
          <w:lang w:val="el-GR"/>
        </w:rPr>
        <w:object w:dxaOrig="1140" w:dyaOrig="680">
          <v:shape id="_x0000_i1119" type="#_x0000_t75" style="width:57.2pt;height:34.4pt" o:ole="">
            <v:imagedata r:id="rId3265" o:title=""/>
          </v:shape>
          <o:OLEObject Type="Embed" ProgID="Equation.DSMT4" ShapeID="_x0000_i1119" DrawAspect="Content" ObjectID="_1665487023" r:id="rId3266"/>
        </w:object>
      </w:r>
      <w:r w:rsidR="00FB7290" w:rsidRPr="00CA6C80">
        <w:rPr>
          <w:lang w:val="el-GR"/>
        </w:rPr>
        <w:t xml:space="preserve"> . Άρα οι λύσεις θα ε</w:t>
      </w:r>
      <w:r w:rsidR="00CA6C80" w:rsidRPr="00CA6C80">
        <w:rPr>
          <w:lang w:val="el-GR"/>
        </w:rPr>
        <w:t>ίνα</w:t>
      </w:r>
      <w:r w:rsidR="00FB7290" w:rsidRPr="00CA6C80">
        <w:rPr>
          <w:lang w:val="el-GR"/>
        </w:rPr>
        <w:t xml:space="preserve">ι </w:t>
      </w:r>
      <w:r w:rsidR="00FB7290" w:rsidRPr="00CA6C80">
        <w:rPr>
          <w:highlight w:val="yellow"/>
          <w:lang w:val="el-GR"/>
        </w:rPr>
        <w:t xml:space="preserve">όλα τα </w:t>
      </w:r>
      <w:r w:rsidR="007838E6" w:rsidRPr="007838E6">
        <w:rPr>
          <w:position w:val="-4"/>
          <w:highlight w:val="yellow"/>
          <w:lang w:val="el-GR"/>
        </w:rPr>
        <w:object w:dxaOrig="200" w:dyaOrig="200">
          <v:shape id="_x0000_i1120" type="#_x0000_t75" style="width:10.4pt;height:9.6pt" o:ole="">
            <v:imagedata r:id="rId3267" o:title=""/>
          </v:shape>
          <o:OLEObject Type="Embed" ProgID="Equation.DSMT4" ShapeID="_x0000_i1120" DrawAspect="Content" ObjectID="_1665487024" r:id="rId3268"/>
        </w:object>
      </w:r>
      <w:r w:rsidR="00FB7290" w:rsidRPr="00CA6C80">
        <w:rPr>
          <w:highlight w:val="yellow"/>
          <w:lang w:val="el-GR"/>
        </w:rPr>
        <w:t xml:space="preserve"> της μορφής</w:t>
      </w:r>
      <w:r w:rsidR="00CA6C80" w:rsidRPr="00CA6C80">
        <w:rPr>
          <w:lang w:val="el-GR"/>
        </w:rPr>
        <w:t xml:space="preserve"> </w:t>
      </w:r>
      <w:r w:rsidR="007838E6" w:rsidRPr="00CA6C80">
        <w:rPr>
          <w:position w:val="-48"/>
          <w:highlight w:val="yellow"/>
          <w:lang w:val="el-GR"/>
        </w:rPr>
        <w:object w:dxaOrig="2460" w:dyaOrig="1080">
          <v:shape id="_x0000_i1121" type="#_x0000_t75" style="width:123.2pt;height:54pt" o:ole="">
            <v:imagedata r:id="rId3269" o:title=""/>
          </v:shape>
          <o:OLEObject Type="Embed" ProgID="Equation.DSMT4" ShapeID="_x0000_i1121" DrawAspect="Content" ObjectID="_1665487025" r:id="rId3270"/>
        </w:object>
      </w:r>
      <w:r w:rsidR="00FB7290" w:rsidRPr="00CA6C80">
        <w:rPr>
          <w:lang w:val="el-GR"/>
        </w:rPr>
        <w:t xml:space="preserve"> για οποιοδήποτε (δηλαδή για όλα τα) </w:t>
      </w:r>
      <w:r w:rsidR="00FB7290" w:rsidRPr="00FB7290">
        <w:rPr>
          <w:position w:val="-12"/>
          <w:lang w:val="el-GR"/>
        </w:rPr>
        <w:object w:dxaOrig="700" w:dyaOrig="360">
          <v:shape id="_x0000_i1122" type="#_x0000_t75" style="width:34.8pt;height:18pt" o:ole="">
            <v:imagedata r:id="rId3271" o:title=""/>
          </v:shape>
          <o:OLEObject Type="Embed" ProgID="Equation.DSMT4" ShapeID="_x0000_i1122" DrawAspect="Content" ObjectID="_1665487026" r:id="rId3272"/>
        </w:object>
      </w:r>
      <w:r w:rsidR="00CA6C80">
        <w:rPr>
          <w:lang w:val="el-GR"/>
        </w:rPr>
        <w:t>.</w:t>
      </w:r>
    </w:p>
    <w:p w:rsidR="00F62EA4" w:rsidRDefault="00142803">
      <w:pPr>
        <w:tabs>
          <w:tab w:val="clear" w:pos="1185"/>
        </w:tabs>
        <w:spacing w:before="0" w:after="0" w:line="240" w:lineRule="auto"/>
        <w:jc w:val="left"/>
        <w:rPr>
          <w:rFonts w:ascii="Arial" w:hAnsi="Arial" w:cs="Arial"/>
          <w:b/>
          <w:bCs/>
          <w:i/>
          <w:szCs w:val="28"/>
          <w:lang w:val="el-GR"/>
        </w:rPr>
      </w:pPr>
      <w:r>
        <w:rPr>
          <w:rFonts w:ascii="Arial" w:hAnsi="Arial" w:cs="Arial"/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234176" behindDoc="0" locked="0" layoutInCell="1" allowOverlap="1">
                <wp:simplePos x="0" y="0"/>
                <wp:positionH relativeFrom="column">
                  <wp:posOffset>5452800</wp:posOffset>
                </wp:positionH>
                <wp:positionV relativeFrom="paragraph">
                  <wp:posOffset>-49910</wp:posOffset>
                </wp:positionV>
                <wp:extent cx="248760" cy="106200"/>
                <wp:effectExtent l="19050" t="19050" r="18415" b="27305"/>
                <wp:wrapNone/>
                <wp:docPr id="2899" name="Ink 28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73">
                      <w14:nvContentPartPr>
                        <w14:cNvContentPartPr/>
                      </w14:nvContentPartPr>
                      <w14:xfrm>
                        <a:off x="0" y="0"/>
                        <a:ext cx="248760" cy="10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99" o:spid="_x0000_s1026" type="#_x0000_t75" style="position:absolute;margin-left:429pt;margin-top:-4.3pt;width:20.65pt;height:9.35pt;z-index:253234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">
                <v:imagedata r:id="rId3274" o:title=""/>
              </v:shape>
            </w:pict>
          </mc:Fallback>
        </mc:AlternateContent>
      </w:r>
    </w:p>
    <w:p w:rsidR="00AA1312" w:rsidRPr="00CA6C80" w:rsidRDefault="00ED42D9" w:rsidP="00CA6C80">
      <w:pPr>
        <w:tabs>
          <w:tab w:val="clear" w:pos="1185"/>
        </w:tabs>
        <w:spacing w:before="0" w:after="0" w:line="240" w:lineRule="auto"/>
        <w:ind w:left="714"/>
        <w:jc w:val="left"/>
        <w:rPr>
          <w:rFonts w:ascii="Arial" w:hAnsi="Arial" w:cs="Arial"/>
          <w:b/>
          <w:bCs/>
          <w:i/>
          <w:szCs w:val="28"/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08256" behindDoc="0" locked="0" layoutInCell="1" allowOverlap="1">
                <wp:simplePos x="0" y="0"/>
                <wp:positionH relativeFrom="column">
                  <wp:posOffset>4800480</wp:posOffset>
                </wp:positionH>
                <wp:positionV relativeFrom="paragraph">
                  <wp:posOffset>1222460</wp:posOffset>
                </wp:positionV>
                <wp:extent cx="1443960" cy="394200"/>
                <wp:effectExtent l="38100" t="38100" r="42545" b="25400"/>
                <wp:wrapNone/>
                <wp:docPr id="2371" name="Ink 23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75">
                      <w14:nvContentPartPr>
                        <w14:cNvContentPartPr/>
                      </w14:nvContentPartPr>
                      <w14:xfrm>
                        <a:off x="0" y="0"/>
                        <a:ext cx="1443960" cy="394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71" o:spid="_x0000_s1026" type="#_x0000_t75" style="position:absolute;margin-left:377.35pt;margin-top:95.65pt;width:115.15pt;height:32.45pt;z-index:253408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">
                <v:imagedata r:id="rId327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07232" behindDoc="0" locked="0" layoutInCell="1" allowOverlap="1">
                <wp:simplePos x="0" y="0"/>
                <wp:positionH relativeFrom="column">
                  <wp:posOffset>4889040</wp:posOffset>
                </wp:positionH>
                <wp:positionV relativeFrom="paragraph">
                  <wp:posOffset>639620</wp:posOffset>
                </wp:positionV>
                <wp:extent cx="103680" cy="606600"/>
                <wp:effectExtent l="38100" t="38100" r="29845" b="22225"/>
                <wp:wrapNone/>
                <wp:docPr id="2372" name="Ink 23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77">
                      <w14:nvContentPartPr>
                        <w14:cNvContentPartPr/>
                      </w14:nvContentPartPr>
                      <w14:xfrm>
                        <a:off x="0" y="0"/>
                        <a:ext cx="103680" cy="606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70" o:spid="_x0000_s1026" type="#_x0000_t75" style="position:absolute;margin-left:384.2pt;margin-top:49.9pt;width:9.6pt;height:48.95pt;z-index:253407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">
                <v:imagedata r:id="rId327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06208" behindDoc="0" locked="0" layoutInCell="1" allowOverlap="1">
                <wp:simplePos x="0" y="0"/>
                <wp:positionH relativeFrom="column">
                  <wp:posOffset>4819560</wp:posOffset>
                </wp:positionH>
                <wp:positionV relativeFrom="paragraph">
                  <wp:posOffset>1030940</wp:posOffset>
                </wp:positionV>
                <wp:extent cx="56160" cy="91080"/>
                <wp:effectExtent l="38100" t="38100" r="39370" b="42545"/>
                <wp:wrapNone/>
                <wp:docPr id="2373" name="Ink 23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79">
                      <w14:nvContentPartPr>
                        <w14:cNvContentPartPr/>
                      </w14:nvContentPartPr>
                      <w14:xfrm>
                        <a:off x="0" y="0"/>
                        <a:ext cx="56160" cy="91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69" o:spid="_x0000_s1026" type="#_x0000_t75" style="position:absolute;margin-left:378.8pt;margin-top:80.5pt;width:5.85pt;height:8.55pt;z-index:253406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">
                <v:imagedata r:id="rId328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05184" behindDoc="0" locked="0" layoutInCell="1" allowOverlap="1">
                <wp:simplePos x="0" y="0"/>
                <wp:positionH relativeFrom="column">
                  <wp:posOffset>4904520</wp:posOffset>
                </wp:positionH>
                <wp:positionV relativeFrom="paragraph">
                  <wp:posOffset>790820</wp:posOffset>
                </wp:positionV>
                <wp:extent cx="57600" cy="87120"/>
                <wp:effectExtent l="19050" t="38100" r="38100" b="27305"/>
                <wp:wrapNone/>
                <wp:docPr id="2374" name="Ink 23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81">
                      <w14:nvContentPartPr>
                        <w14:cNvContentPartPr/>
                      </w14:nvContentPartPr>
                      <w14:xfrm>
                        <a:off x="0" y="0"/>
                        <a:ext cx="57600" cy="87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68" o:spid="_x0000_s1026" type="#_x0000_t75" style="position:absolute;margin-left:385.55pt;margin-top:61.65pt;width:5.8pt;height:8.15pt;z-index:253405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">
                <v:imagedata r:id="rId328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04160" behindDoc="0" locked="0" layoutInCell="1" allowOverlap="1">
                <wp:simplePos x="0" y="0"/>
                <wp:positionH relativeFrom="column">
                  <wp:posOffset>4863480</wp:posOffset>
                </wp:positionH>
                <wp:positionV relativeFrom="paragraph">
                  <wp:posOffset>706220</wp:posOffset>
                </wp:positionV>
                <wp:extent cx="74160" cy="144000"/>
                <wp:effectExtent l="19050" t="19050" r="21590" b="27940"/>
                <wp:wrapNone/>
                <wp:docPr id="2375" name="Ink 23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83">
                      <w14:nvContentPartPr>
                        <w14:cNvContentPartPr/>
                      </w14:nvContentPartPr>
                      <w14:xfrm>
                        <a:off x="0" y="0"/>
                        <a:ext cx="74160" cy="144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67" o:spid="_x0000_s1026" type="#_x0000_t75" style="position:absolute;margin-left:382.3pt;margin-top:55.25pt;width:6.9pt;height:12.35pt;z-index:253404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">
                <v:imagedata r:id="rId328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03136" behindDoc="0" locked="0" layoutInCell="1" allowOverlap="1">
                <wp:simplePos x="0" y="0"/>
                <wp:positionH relativeFrom="column">
                  <wp:posOffset>4853400</wp:posOffset>
                </wp:positionH>
                <wp:positionV relativeFrom="paragraph">
                  <wp:posOffset>715940</wp:posOffset>
                </wp:positionV>
                <wp:extent cx="12600" cy="52560"/>
                <wp:effectExtent l="19050" t="38100" r="26035" b="24130"/>
                <wp:wrapNone/>
                <wp:docPr id="2376" name="Ink 23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85">
                      <w14:nvContentPartPr>
                        <w14:cNvContentPartPr/>
                      </w14:nvContentPartPr>
                      <w14:xfrm>
                        <a:off x="0" y="0"/>
                        <a:ext cx="12600" cy="52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66" o:spid="_x0000_s1026" type="#_x0000_t75" style="position:absolute;margin-left:381.75pt;margin-top:55.7pt;width:2.2pt;height:5.45pt;z-index:253403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">
                <v:imagedata r:id="rId328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02112" behindDoc="0" locked="0" layoutInCell="1" allowOverlap="1">
                <wp:simplePos x="0" y="0"/>
                <wp:positionH relativeFrom="column">
                  <wp:posOffset>4777440</wp:posOffset>
                </wp:positionH>
                <wp:positionV relativeFrom="paragraph">
                  <wp:posOffset>765620</wp:posOffset>
                </wp:positionV>
                <wp:extent cx="46800" cy="6120"/>
                <wp:effectExtent l="38100" t="38100" r="29845" b="32385"/>
                <wp:wrapNone/>
                <wp:docPr id="2417" name="Ink 24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87">
                      <w14:nvContentPartPr>
                        <w14:cNvContentPartPr/>
                      </w14:nvContentPartPr>
                      <w14:xfrm>
                        <a:off x="0" y="0"/>
                        <a:ext cx="46800" cy="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65" o:spid="_x0000_s1026" type="#_x0000_t75" style="position:absolute;margin-left:375.5pt;margin-top:59.55pt;width:5.1pt;height:1.85pt;z-index:253402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">
                <v:imagedata r:id="rId328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01088" behindDoc="0" locked="0" layoutInCell="1" allowOverlap="1">
                <wp:simplePos x="0" y="0"/>
                <wp:positionH relativeFrom="column">
                  <wp:posOffset>4729200</wp:posOffset>
                </wp:positionH>
                <wp:positionV relativeFrom="paragraph">
                  <wp:posOffset>705140</wp:posOffset>
                </wp:positionV>
                <wp:extent cx="40320" cy="513000"/>
                <wp:effectExtent l="19050" t="38100" r="36195" b="20955"/>
                <wp:wrapNone/>
                <wp:docPr id="2418" name="Ink 24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89">
                      <w14:nvContentPartPr>
                        <w14:cNvContentPartPr/>
                      </w14:nvContentPartPr>
                      <w14:xfrm>
                        <a:off x="0" y="0"/>
                        <a:ext cx="40320" cy="513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64" o:spid="_x0000_s1026" type="#_x0000_t75" style="position:absolute;margin-left:371.75pt;margin-top:55pt;width:4.25pt;height:41.65pt;z-index:253401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">
                <v:imagedata r:id="rId329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00064" behindDoc="0" locked="0" layoutInCell="1" allowOverlap="1">
                <wp:simplePos x="0" y="0"/>
                <wp:positionH relativeFrom="column">
                  <wp:posOffset>4627680</wp:posOffset>
                </wp:positionH>
                <wp:positionV relativeFrom="paragraph">
                  <wp:posOffset>974420</wp:posOffset>
                </wp:positionV>
                <wp:extent cx="7560" cy="10800"/>
                <wp:effectExtent l="19050" t="38100" r="31115" b="27305"/>
                <wp:wrapNone/>
                <wp:docPr id="2419" name="Ink 24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91">
                      <w14:nvContentPartPr>
                        <w14:cNvContentPartPr/>
                      </w14:nvContentPartPr>
                      <w14:xfrm>
                        <a:off x="0" y="0"/>
                        <a:ext cx="7560" cy="1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63" o:spid="_x0000_s1026" type="#_x0000_t75" style="position:absolute;margin-left:363.95pt;margin-top:76.15pt;width:1.7pt;height:2pt;z-index:253400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">
                <v:imagedata r:id="rId329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99040" behindDoc="0" locked="0" layoutInCell="1" allowOverlap="1">
                <wp:simplePos x="0" y="0"/>
                <wp:positionH relativeFrom="column">
                  <wp:posOffset>4532280</wp:posOffset>
                </wp:positionH>
                <wp:positionV relativeFrom="paragraph">
                  <wp:posOffset>1005380</wp:posOffset>
                </wp:positionV>
                <wp:extent cx="56160" cy="104040"/>
                <wp:effectExtent l="38100" t="38100" r="39370" b="29845"/>
                <wp:wrapNone/>
                <wp:docPr id="2420" name="Ink 24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93">
                      <w14:nvContentPartPr>
                        <w14:cNvContentPartPr/>
                      </w14:nvContentPartPr>
                      <w14:xfrm>
                        <a:off x="0" y="0"/>
                        <a:ext cx="56160" cy="10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62" o:spid="_x0000_s1026" type="#_x0000_t75" style="position:absolute;margin-left:356.15pt;margin-top:78.5pt;width:5.7pt;height:9.45pt;z-index:253399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">
                <v:imagedata r:id="rId329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98016" behindDoc="0" locked="0" layoutInCell="1" allowOverlap="1">
                <wp:simplePos x="0" y="0"/>
                <wp:positionH relativeFrom="column">
                  <wp:posOffset>4472880</wp:posOffset>
                </wp:positionH>
                <wp:positionV relativeFrom="paragraph">
                  <wp:posOffset>903140</wp:posOffset>
                </wp:positionV>
                <wp:extent cx="85320" cy="171720"/>
                <wp:effectExtent l="19050" t="19050" r="29210" b="19050"/>
                <wp:wrapNone/>
                <wp:docPr id="2423" name="Ink 24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95">
                      <w14:nvContentPartPr>
                        <w14:cNvContentPartPr/>
                      </w14:nvContentPartPr>
                      <w14:xfrm>
                        <a:off x="0" y="0"/>
                        <a:ext cx="85320" cy="171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61" o:spid="_x0000_s1026" type="#_x0000_t75" style="position:absolute;margin-left:351.65pt;margin-top:70.6pt;width:7.7pt;height:14.55pt;z-index:253398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">
                <v:imagedata r:id="rId329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96992" behindDoc="0" locked="0" layoutInCell="1" allowOverlap="1">
                <wp:simplePos x="0" y="0"/>
                <wp:positionH relativeFrom="column">
                  <wp:posOffset>4494120</wp:posOffset>
                </wp:positionH>
                <wp:positionV relativeFrom="paragraph">
                  <wp:posOffset>889100</wp:posOffset>
                </wp:positionV>
                <wp:extent cx="51840" cy="146880"/>
                <wp:effectExtent l="19050" t="19050" r="24765" b="24765"/>
                <wp:wrapNone/>
                <wp:docPr id="2430" name="Ink 24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97">
                      <w14:nvContentPartPr>
                        <w14:cNvContentPartPr/>
                      </w14:nvContentPartPr>
                      <w14:xfrm>
                        <a:off x="0" y="0"/>
                        <a:ext cx="51840" cy="146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60" o:spid="_x0000_s1026" type="#_x0000_t75" style="position:absolute;margin-left:353.4pt;margin-top:69.55pt;width:5.15pt;height:12.6pt;z-index:253396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">
                <v:imagedata r:id="rId329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95968" behindDoc="0" locked="0" layoutInCell="1" allowOverlap="1">
                <wp:simplePos x="0" y="0"/>
                <wp:positionH relativeFrom="column">
                  <wp:posOffset>4316280</wp:posOffset>
                </wp:positionH>
                <wp:positionV relativeFrom="paragraph">
                  <wp:posOffset>1014380</wp:posOffset>
                </wp:positionV>
                <wp:extent cx="141840" cy="160560"/>
                <wp:effectExtent l="19050" t="19050" r="29845" b="30480"/>
                <wp:wrapNone/>
                <wp:docPr id="2431" name="Ink 24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99">
                      <w14:nvContentPartPr>
                        <w14:cNvContentPartPr/>
                      </w14:nvContentPartPr>
                      <w14:xfrm>
                        <a:off x="0" y="0"/>
                        <a:ext cx="141840" cy="160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59" o:spid="_x0000_s1026" type="#_x0000_t75" style="position:absolute;margin-left:339.5pt;margin-top:79.15pt;width:12.15pt;height:13.8pt;z-index:253395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">
                <v:imagedata r:id="rId330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94944" behindDoc="0" locked="0" layoutInCell="1" allowOverlap="1">
                <wp:simplePos x="0" y="0"/>
                <wp:positionH relativeFrom="column">
                  <wp:posOffset>4038720</wp:posOffset>
                </wp:positionH>
                <wp:positionV relativeFrom="paragraph">
                  <wp:posOffset>1763180</wp:posOffset>
                </wp:positionV>
                <wp:extent cx="246240" cy="338040"/>
                <wp:effectExtent l="38100" t="19050" r="1905" b="24130"/>
                <wp:wrapNone/>
                <wp:docPr id="2432" name="Ink 24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01">
                      <w14:nvContentPartPr>
                        <w14:cNvContentPartPr/>
                      </w14:nvContentPartPr>
                      <w14:xfrm>
                        <a:off x="0" y="0"/>
                        <a:ext cx="246240" cy="338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58" o:spid="_x0000_s1026" type="#_x0000_t75" style="position:absolute;margin-left:317.5pt;margin-top:138.4pt;width:20.65pt;height:27.65pt;z-index:253394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">
                <v:imagedata r:id="rId330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93920" behindDoc="0" locked="0" layoutInCell="1" allowOverlap="1">
                <wp:simplePos x="0" y="0"/>
                <wp:positionH relativeFrom="column">
                  <wp:posOffset>4279920</wp:posOffset>
                </wp:positionH>
                <wp:positionV relativeFrom="paragraph">
                  <wp:posOffset>1318940</wp:posOffset>
                </wp:positionV>
                <wp:extent cx="236160" cy="377640"/>
                <wp:effectExtent l="38100" t="38100" r="31115" b="22860"/>
                <wp:wrapNone/>
                <wp:docPr id="2435" name="Ink 24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03">
                      <w14:nvContentPartPr>
                        <w14:cNvContentPartPr/>
                      </w14:nvContentPartPr>
                      <w14:xfrm>
                        <a:off x="0" y="0"/>
                        <a:ext cx="236160" cy="37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57" o:spid="_x0000_s1026" type="#_x0000_t75" style="position:absolute;margin-left:336.45pt;margin-top:103.15pt;width:19.8pt;height:30.95pt;z-index:253393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">
                <v:imagedata r:id="rId330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92896" behindDoc="0" locked="0" layoutInCell="1" allowOverlap="1">
                <wp:simplePos x="0" y="0"/>
                <wp:positionH relativeFrom="column">
                  <wp:posOffset>5925120</wp:posOffset>
                </wp:positionH>
                <wp:positionV relativeFrom="paragraph">
                  <wp:posOffset>1802060</wp:posOffset>
                </wp:positionV>
                <wp:extent cx="60840" cy="163800"/>
                <wp:effectExtent l="38100" t="38100" r="34925" b="27305"/>
                <wp:wrapNone/>
                <wp:docPr id="224" name="Ink 2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05">
                      <w14:nvContentPartPr>
                        <w14:cNvContentPartPr/>
                      </w14:nvContentPartPr>
                      <w14:xfrm>
                        <a:off x="0" y="0"/>
                        <a:ext cx="60840" cy="163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56" o:spid="_x0000_s1026" type="#_x0000_t75" style="position:absolute;margin-left:465.8pt;margin-top:141.2pt;width:6.25pt;height:14.3pt;z-index:253392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">
                <v:imagedata r:id="rId3306" o:title=""/>
              </v:shape>
            </w:pict>
          </mc:Fallback>
        </mc:AlternateContent>
      </w:r>
      <w:r w:rsidR="00142803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91872" behindDoc="0" locked="0" layoutInCell="1" allowOverlap="1">
                <wp:simplePos x="0" y="0"/>
                <wp:positionH relativeFrom="column">
                  <wp:posOffset>385440</wp:posOffset>
                </wp:positionH>
                <wp:positionV relativeFrom="paragraph">
                  <wp:posOffset>1101860</wp:posOffset>
                </wp:positionV>
                <wp:extent cx="122040" cy="201240"/>
                <wp:effectExtent l="38100" t="38100" r="30480" b="46990"/>
                <wp:wrapNone/>
                <wp:docPr id="225" name="Ink 2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07">
                      <w14:nvContentPartPr>
                        <w14:cNvContentPartPr/>
                      </w14:nvContentPartPr>
                      <w14:xfrm>
                        <a:off x="0" y="0"/>
                        <a:ext cx="122040" cy="20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55" o:spid="_x0000_s1026" type="#_x0000_t75" style="position:absolute;margin-left:29.55pt;margin-top:86pt;width:11.15pt;height:17.45pt;z-index:253391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">
                <v:imagedata r:id="rId3308" o:title=""/>
              </v:shape>
            </w:pict>
          </mc:Fallback>
        </mc:AlternateContent>
      </w:r>
      <w:r w:rsidR="00142803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90848" behindDoc="0" locked="0" layoutInCell="1" allowOverlap="1">
                <wp:simplePos x="0" y="0"/>
                <wp:positionH relativeFrom="column">
                  <wp:posOffset>254040</wp:posOffset>
                </wp:positionH>
                <wp:positionV relativeFrom="paragraph">
                  <wp:posOffset>1213460</wp:posOffset>
                </wp:positionV>
                <wp:extent cx="79560" cy="15480"/>
                <wp:effectExtent l="38100" t="38100" r="34925" b="22860"/>
                <wp:wrapNone/>
                <wp:docPr id="226" name="Ink 2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09">
                      <w14:nvContentPartPr>
                        <w14:cNvContentPartPr/>
                      </w14:nvContentPartPr>
                      <w14:xfrm>
                        <a:off x="0" y="0"/>
                        <a:ext cx="79560" cy="1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54" o:spid="_x0000_s1026" type="#_x0000_t75" style="position:absolute;margin-left:19.35pt;margin-top:95pt;width:7.45pt;height:2.4pt;z-index:253390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">
                <v:imagedata r:id="rId3310" o:title=""/>
              </v:shape>
            </w:pict>
          </mc:Fallback>
        </mc:AlternateContent>
      </w:r>
      <w:r w:rsidR="00142803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89824" behindDoc="0" locked="0" layoutInCell="1" allowOverlap="1">
                <wp:simplePos x="0" y="0"/>
                <wp:positionH relativeFrom="column">
                  <wp:posOffset>236400</wp:posOffset>
                </wp:positionH>
                <wp:positionV relativeFrom="paragraph">
                  <wp:posOffset>1177820</wp:posOffset>
                </wp:positionV>
                <wp:extent cx="92880" cy="16560"/>
                <wp:effectExtent l="38100" t="38100" r="21590" b="21590"/>
                <wp:wrapNone/>
                <wp:docPr id="3053" name="Ink 30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11">
                      <w14:nvContentPartPr>
                        <w14:cNvContentPartPr/>
                      </w14:nvContentPartPr>
                      <w14:xfrm>
                        <a:off x="0" y="0"/>
                        <a:ext cx="92880" cy="1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53" o:spid="_x0000_s1026" type="#_x0000_t75" style="position:absolute;margin-left:18pt;margin-top:92.2pt;width:8.5pt;height:2.5pt;z-index:253389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">
                <v:imagedata r:id="rId3312" o:title=""/>
              </v:shape>
            </w:pict>
          </mc:Fallback>
        </mc:AlternateContent>
      </w:r>
      <w:r w:rsidR="00142803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88800" behindDoc="0" locked="0" layoutInCell="1" allowOverlap="1">
                <wp:simplePos x="0" y="0"/>
                <wp:positionH relativeFrom="column">
                  <wp:posOffset>178080</wp:posOffset>
                </wp:positionH>
                <wp:positionV relativeFrom="paragraph">
                  <wp:posOffset>1264220</wp:posOffset>
                </wp:positionV>
                <wp:extent cx="72000" cy="132840"/>
                <wp:effectExtent l="38100" t="38100" r="23495" b="38735"/>
                <wp:wrapNone/>
                <wp:docPr id="3052" name="Ink 30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13">
                      <w14:nvContentPartPr>
                        <w14:cNvContentPartPr/>
                      </w14:nvContentPartPr>
                      <w14:xfrm>
                        <a:off x="0" y="0"/>
                        <a:ext cx="72000" cy="132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52" o:spid="_x0000_s1026" type="#_x0000_t75" style="position:absolute;margin-left:13.4pt;margin-top:98.85pt;width:6.9pt;height:11.9pt;z-index:253388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">
                <v:imagedata r:id="rId3314" o:title=""/>
              </v:shape>
            </w:pict>
          </mc:Fallback>
        </mc:AlternateContent>
      </w:r>
      <w:r w:rsidR="00142803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87776" behindDoc="0" locked="0" layoutInCell="1" allowOverlap="1">
                <wp:simplePos x="0" y="0"/>
                <wp:positionH relativeFrom="column">
                  <wp:posOffset>-11640</wp:posOffset>
                </wp:positionH>
                <wp:positionV relativeFrom="paragraph">
                  <wp:posOffset>1111580</wp:posOffset>
                </wp:positionV>
                <wp:extent cx="163080" cy="218160"/>
                <wp:effectExtent l="38100" t="38100" r="27940" b="29845"/>
                <wp:wrapNone/>
                <wp:docPr id="3051" name="Ink 30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15">
                      <w14:nvContentPartPr>
                        <w14:cNvContentPartPr/>
                      </w14:nvContentPartPr>
                      <w14:xfrm>
                        <a:off x="0" y="0"/>
                        <a:ext cx="163080" cy="218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51" o:spid="_x0000_s1026" type="#_x0000_t75" style="position:absolute;margin-left:-1.65pt;margin-top:86.85pt;width:14.3pt;height:18.6pt;z-index:253387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">
                <v:imagedata r:id="rId3316" o:title=""/>
              </v:shape>
            </w:pict>
          </mc:Fallback>
        </mc:AlternateContent>
      </w:r>
      <w:r w:rsidR="00142803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86752" behindDoc="0" locked="0" layoutInCell="1" allowOverlap="1">
                <wp:simplePos x="0" y="0"/>
                <wp:positionH relativeFrom="column">
                  <wp:posOffset>-53040</wp:posOffset>
                </wp:positionH>
                <wp:positionV relativeFrom="paragraph">
                  <wp:posOffset>1452860</wp:posOffset>
                </wp:positionV>
                <wp:extent cx="360" cy="360"/>
                <wp:effectExtent l="0" t="0" r="0" b="0"/>
                <wp:wrapNone/>
                <wp:docPr id="3048" name="Ink 30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17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48" o:spid="_x0000_s1026" type="#_x0000_t75" style="position:absolute;margin-left:-5.2pt;margin-top:113.4pt;width:2.05pt;height:2.05pt;z-index:253386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">
                <v:imagedata r:id="rId2513" o:title=""/>
              </v:shape>
            </w:pict>
          </mc:Fallback>
        </mc:AlternateContent>
      </w:r>
      <w:r w:rsidR="00142803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85728" behindDoc="0" locked="0" layoutInCell="1" allowOverlap="1">
                <wp:simplePos x="0" y="0"/>
                <wp:positionH relativeFrom="column">
                  <wp:posOffset>-622920</wp:posOffset>
                </wp:positionH>
                <wp:positionV relativeFrom="paragraph">
                  <wp:posOffset>1425140</wp:posOffset>
                </wp:positionV>
                <wp:extent cx="360" cy="360"/>
                <wp:effectExtent l="0" t="0" r="0" b="0"/>
                <wp:wrapNone/>
                <wp:docPr id="3047" name="Ink 30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18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47" o:spid="_x0000_s1026" type="#_x0000_t75" style="position:absolute;margin-left:-50.05pt;margin-top:111.2pt;width:2.05pt;height:2.05pt;z-index:253385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">
                <v:imagedata r:id="rId158" o:title=""/>
              </v:shape>
            </w:pict>
          </mc:Fallback>
        </mc:AlternateContent>
      </w:r>
      <w:r w:rsidR="00142803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84704" behindDoc="0" locked="0" layoutInCell="1" allowOverlap="1">
                <wp:simplePos x="0" y="0"/>
                <wp:positionH relativeFrom="column">
                  <wp:posOffset>6312120</wp:posOffset>
                </wp:positionH>
                <wp:positionV relativeFrom="paragraph">
                  <wp:posOffset>1564460</wp:posOffset>
                </wp:positionV>
                <wp:extent cx="84600" cy="540000"/>
                <wp:effectExtent l="38100" t="38100" r="48895" b="50800"/>
                <wp:wrapNone/>
                <wp:docPr id="3046" name="Ink 30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19">
                      <w14:nvContentPartPr>
                        <w14:cNvContentPartPr/>
                      </w14:nvContentPartPr>
                      <w14:xfrm>
                        <a:off x="0" y="0"/>
                        <a:ext cx="84600" cy="540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46" o:spid="_x0000_s1026" type="#_x0000_t75" style="position:absolute;margin-left:496.1pt;margin-top:122.45pt;width:8.4pt;height:44.15pt;z-index:253384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">
                <v:imagedata r:id="rId3320" o:title=""/>
              </v:shape>
            </w:pict>
          </mc:Fallback>
        </mc:AlternateContent>
      </w:r>
      <w:r w:rsidR="00142803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83680" behindDoc="0" locked="0" layoutInCell="1" allowOverlap="1">
                <wp:simplePos x="0" y="0"/>
                <wp:positionH relativeFrom="column">
                  <wp:posOffset>6220320</wp:posOffset>
                </wp:positionH>
                <wp:positionV relativeFrom="paragraph">
                  <wp:posOffset>1890620</wp:posOffset>
                </wp:positionV>
                <wp:extent cx="54720" cy="132120"/>
                <wp:effectExtent l="38100" t="38100" r="40640" b="39370"/>
                <wp:wrapNone/>
                <wp:docPr id="3045" name="Ink 30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21">
                      <w14:nvContentPartPr>
                        <w14:cNvContentPartPr/>
                      </w14:nvContentPartPr>
                      <w14:xfrm>
                        <a:off x="0" y="0"/>
                        <a:ext cx="54720" cy="132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45" o:spid="_x0000_s1026" type="#_x0000_t75" style="position:absolute;margin-left:489pt;margin-top:148pt;width:5.8pt;height:12.05pt;z-index:253383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">
                <v:imagedata r:id="rId3322" o:title=""/>
              </v:shape>
            </w:pict>
          </mc:Fallback>
        </mc:AlternateContent>
      </w:r>
      <w:r w:rsidR="00142803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82656" behindDoc="0" locked="0" layoutInCell="1" allowOverlap="1">
                <wp:simplePos x="0" y="0"/>
                <wp:positionH relativeFrom="column">
                  <wp:posOffset>6276480</wp:posOffset>
                </wp:positionH>
                <wp:positionV relativeFrom="paragraph">
                  <wp:posOffset>1736900</wp:posOffset>
                </wp:positionV>
                <wp:extent cx="70200" cy="87120"/>
                <wp:effectExtent l="38100" t="38100" r="25400" b="46355"/>
                <wp:wrapNone/>
                <wp:docPr id="3044" name="Ink 30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23">
                      <w14:nvContentPartPr>
                        <w14:cNvContentPartPr/>
                      </w14:nvContentPartPr>
                      <w14:xfrm>
                        <a:off x="0" y="0"/>
                        <a:ext cx="70200" cy="87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44" o:spid="_x0000_s1026" type="#_x0000_t75" style="position:absolute;margin-left:493.45pt;margin-top:136pt;width:6.95pt;height:8.35pt;z-index:253382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">
                <v:imagedata r:id="rId3324" o:title=""/>
              </v:shape>
            </w:pict>
          </mc:Fallback>
        </mc:AlternateContent>
      </w:r>
      <w:r w:rsidR="00142803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81632" behindDoc="0" locked="0" layoutInCell="1" allowOverlap="1">
                <wp:simplePos x="0" y="0"/>
                <wp:positionH relativeFrom="column">
                  <wp:posOffset>6235080</wp:posOffset>
                </wp:positionH>
                <wp:positionV relativeFrom="paragraph">
                  <wp:posOffset>1625660</wp:posOffset>
                </wp:positionV>
                <wp:extent cx="102240" cy="168840"/>
                <wp:effectExtent l="38100" t="38100" r="31115" b="22225"/>
                <wp:wrapNone/>
                <wp:docPr id="3043" name="Ink 30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25">
                      <w14:nvContentPartPr>
                        <w14:cNvContentPartPr/>
                      </w14:nvContentPartPr>
                      <w14:xfrm>
                        <a:off x="0" y="0"/>
                        <a:ext cx="102240" cy="168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43" o:spid="_x0000_s1026" type="#_x0000_t75" style="position:absolute;margin-left:490.2pt;margin-top:127.55pt;width:9.35pt;height:14.55pt;z-index:253381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">
                <v:imagedata r:id="rId3326" o:title=""/>
              </v:shape>
            </w:pict>
          </mc:Fallback>
        </mc:AlternateContent>
      </w:r>
      <w:r w:rsidR="00142803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80608" behindDoc="0" locked="0" layoutInCell="1" allowOverlap="1">
                <wp:simplePos x="0" y="0"/>
                <wp:positionH relativeFrom="column">
                  <wp:posOffset>6243720</wp:posOffset>
                </wp:positionH>
                <wp:positionV relativeFrom="paragraph">
                  <wp:posOffset>1611620</wp:posOffset>
                </wp:positionV>
                <wp:extent cx="33480" cy="83520"/>
                <wp:effectExtent l="19050" t="38100" r="24130" b="31115"/>
                <wp:wrapNone/>
                <wp:docPr id="3042" name="Ink 30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27">
                      <w14:nvContentPartPr>
                        <w14:cNvContentPartPr/>
                      </w14:nvContentPartPr>
                      <w14:xfrm>
                        <a:off x="0" y="0"/>
                        <a:ext cx="33480" cy="83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42" o:spid="_x0000_s1026" type="#_x0000_t75" style="position:absolute;margin-left:491.05pt;margin-top:126.15pt;width:3.75pt;height:8.1pt;z-index:253380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">
                <v:imagedata r:id="rId3328" o:title=""/>
              </v:shape>
            </w:pict>
          </mc:Fallback>
        </mc:AlternateContent>
      </w:r>
      <w:r w:rsidR="00142803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79584" behindDoc="0" locked="0" layoutInCell="1" allowOverlap="1">
                <wp:simplePos x="0" y="0"/>
                <wp:positionH relativeFrom="column">
                  <wp:posOffset>6132840</wp:posOffset>
                </wp:positionH>
                <wp:positionV relativeFrom="paragraph">
                  <wp:posOffset>1707740</wp:posOffset>
                </wp:positionV>
                <wp:extent cx="65160" cy="10800"/>
                <wp:effectExtent l="38100" t="38100" r="30480" b="27305"/>
                <wp:wrapNone/>
                <wp:docPr id="3041" name="Ink 30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29">
                      <w14:nvContentPartPr>
                        <w14:cNvContentPartPr/>
                      </w14:nvContentPartPr>
                      <w14:xfrm>
                        <a:off x="0" y="0"/>
                        <a:ext cx="65160" cy="1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41" o:spid="_x0000_s1026" type="#_x0000_t75" style="position:absolute;margin-left:482.2pt;margin-top:133.75pt;width:6.65pt;height:2.3pt;z-index:253379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">
                <v:imagedata r:id="rId3330" o:title=""/>
              </v:shape>
            </w:pict>
          </mc:Fallback>
        </mc:AlternateContent>
      </w:r>
      <w:r w:rsidR="00142803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78560" behindDoc="0" locked="0" layoutInCell="1" allowOverlap="1">
                <wp:simplePos x="0" y="0"/>
                <wp:positionH relativeFrom="column">
                  <wp:posOffset>6005400</wp:posOffset>
                </wp:positionH>
                <wp:positionV relativeFrom="paragraph">
                  <wp:posOffset>1593260</wp:posOffset>
                </wp:positionV>
                <wp:extent cx="101880" cy="433800"/>
                <wp:effectExtent l="19050" t="38100" r="31750" b="23495"/>
                <wp:wrapNone/>
                <wp:docPr id="3040" name="Ink 30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31">
                      <w14:nvContentPartPr>
                        <w14:cNvContentPartPr/>
                      </w14:nvContentPartPr>
                      <w14:xfrm>
                        <a:off x="0" y="0"/>
                        <a:ext cx="101880" cy="433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40" o:spid="_x0000_s1026" type="#_x0000_t75" style="position:absolute;margin-left:472.15pt;margin-top:124.85pt;width:9.05pt;height:35.45pt;z-index:253378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">
                <v:imagedata r:id="rId3332" o:title=""/>
              </v:shape>
            </w:pict>
          </mc:Fallback>
        </mc:AlternateContent>
      </w:r>
      <w:r w:rsidR="00142803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77536" behindDoc="0" locked="0" layoutInCell="1" allowOverlap="1">
                <wp:simplePos x="0" y="0"/>
                <wp:positionH relativeFrom="column">
                  <wp:posOffset>5832600</wp:posOffset>
                </wp:positionH>
                <wp:positionV relativeFrom="paragraph">
                  <wp:posOffset>1782620</wp:posOffset>
                </wp:positionV>
                <wp:extent cx="110160" cy="123840"/>
                <wp:effectExtent l="38100" t="19050" r="42545" b="28575"/>
                <wp:wrapNone/>
                <wp:docPr id="3039" name="Ink 30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33">
                      <w14:nvContentPartPr>
                        <w14:cNvContentPartPr/>
                      </w14:nvContentPartPr>
                      <w14:xfrm>
                        <a:off x="0" y="0"/>
                        <a:ext cx="110160" cy="123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39" o:spid="_x0000_s1026" type="#_x0000_t75" style="position:absolute;margin-left:458.55pt;margin-top:140pt;width:10pt;height:10.8pt;z-index:253377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">
                <v:imagedata r:id="rId3334" o:title=""/>
              </v:shape>
            </w:pict>
          </mc:Fallback>
        </mc:AlternateContent>
      </w:r>
      <w:r w:rsidR="00142803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76512" behindDoc="0" locked="0" layoutInCell="1" allowOverlap="1">
                <wp:simplePos x="0" y="0"/>
                <wp:positionH relativeFrom="column">
                  <wp:posOffset>5771400</wp:posOffset>
                </wp:positionH>
                <wp:positionV relativeFrom="paragraph">
                  <wp:posOffset>1824020</wp:posOffset>
                </wp:positionV>
                <wp:extent cx="58320" cy="130680"/>
                <wp:effectExtent l="38100" t="38100" r="37465" b="41275"/>
                <wp:wrapNone/>
                <wp:docPr id="3038" name="Ink 30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35">
                      <w14:nvContentPartPr>
                        <w14:cNvContentPartPr/>
                      </w14:nvContentPartPr>
                      <w14:xfrm>
                        <a:off x="0" y="0"/>
                        <a:ext cx="58320" cy="130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38" o:spid="_x0000_s1026" type="#_x0000_t75" style="position:absolute;margin-left:453.75pt;margin-top:142.9pt;width:6.05pt;height:11.65pt;z-index:253376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">
                <v:imagedata r:id="rId3336" o:title=""/>
              </v:shape>
            </w:pict>
          </mc:Fallback>
        </mc:AlternateContent>
      </w:r>
      <w:r w:rsidR="00142803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75488" behindDoc="0" locked="0" layoutInCell="1" allowOverlap="1">
                <wp:simplePos x="0" y="0"/>
                <wp:positionH relativeFrom="column">
                  <wp:posOffset>5700120</wp:posOffset>
                </wp:positionH>
                <wp:positionV relativeFrom="paragraph">
                  <wp:posOffset>1681820</wp:posOffset>
                </wp:positionV>
                <wp:extent cx="96840" cy="249120"/>
                <wp:effectExtent l="38100" t="38100" r="36830" b="36830"/>
                <wp:wrapNone/>
                <wp:docPr id="3037" name="Ink 30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37">
                      <w14:nvContentPartPr>
                        <w14:cNvContentPartPr/>
                      </w14:nvContentPartPr>
                      <w14:xfrm>
                        <a:off x="0" y="0"/>
                        <a:ext cx="96840" cy="249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37" o:spid="_x0000_s1026" type="#_x0000_t75" style="position:absolute;margin-left:448.1pt;margin-top:131.7pt;width:9.05pt;height:21.15pt;z-index:253375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">
                <v:imagedata r:id="rId3338" o:title=""/>
              </v:shape>
            </w:pict>
          </mc:Fallback>
        </mc:AlternateContent>
      </w:r>
      <w:r w:rsidR="00142803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74464" behindDoc="0" locked="0" layoutInCell="1" allowOverlap="1">
                <wp:simplePos x="0" y="0"/>
                <wp:positionH relativeFrom="column">
                  <wp:posOffset>5634960</wp:posOffset>
                </wp:positionH>
                <wp:positionV relativeFrom="paragraph">
                  <wp:posOffset>1806020</wp:posOffset>
                </wp:positionV>
                <wp:extent cx="52560" cy="32400"/>
                <wp:effectExtent l="19050" t="19050" r="24130" b="24765"/>
                <wp:wrapNone/>
                <wp:docPr id="3036" name="Ink 30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39">
                      <w14:nvContentPartPr>
                        <w14:cNvContentPartPr/>
                      </w14:nvContentPartPr>
                      <w14:xfrm>
                        <a:off x="0" y="0"/>
                        <a:ext cx="52560" cy="32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36" o:spid="_x0000_s1026" type="#_x0000_t75" style="position:absolute;margin-left:443.15pt;margin-top:141.7pt;width:5.25pt;height:3.5pt;z-index:253374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">
                <v:imagedata r:id="rId3340" o:title=""/>
              </v:shape>
            </w:pict>
          </mc:Fallback>
        </mc:AlternateContent>
      </w:r>
      <w:r w:rsidR="00142803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73440" behindDoc="0" locked="0" layoutInCell="1" allowOverlap="1">
                <wp:simplePos x="0" y="0"/>
                <wp:positionH relativeFrom="column">
                  <wp:posOffset>5625600</wp:posOffset>
                </wp:positionH>
                <wp:positionV relativeFrom="paragraph">
                  <wp:posOffset>1778660</wp:posOffset>
                </wp:positionV>
                <wp:extent cx="39240" cy="89640"/>
                <wp:effectExtent l="38100" t="38100" r="37465" b="43815"/>
                <wp:wrapNone/>
                <wp:docPr id="3035" name="Ink 30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41">
                      <w14:nvContentPartPr>
                        <w14:cNvContentPartPr/>
                      </w14:nvContentPartPr>
                      <w14:xfrm>
                        <a:off x="0" y="0"/>
                        <a:ext cx="39240" cy="89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35" o:spid="_x0000_s1026" type="#_x0000_t75" style="position:absolute;margin-left:442.2pt;margin-top:139.3pt;width:4.55pt;height:8.5pt;z-index:253373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">
                <v:imagedata r:id="rId3342" o:title=""/>
              </v:shape>
            </w:pict>
          </mc:Fallback>
        </mc:AlternateContent>
      </w:r>
      <w:r w:rsidR="00142803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72416" behindDoc="0" locked="0" layoutInCell="1" allowOverlap="1">
                <wp:simplePos x="0" y="0"/>
                <wp:positionH relativeFrom="column">
                  <wp:posOffset>5539200</wp:posOffset>
                </wp:positionH>
                <wp:positionV relativeFrom="paragraph">
                  <wp:posOffset>1767500</wp:posOffset>
                </wp:positionV>
                <wp:extent cx="63720" cy="114480"/>
                <wp:effectExtent l="38100" t="38100" r="31750" b="38100"/>
                <wp:wrapNone/>
                <wp:docPr id="3034" name="Ink 30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43">
                      <w14:nvContentPartPr>
                        <w14:cNvContentPartPr/>
                      </w14:nvContentPartPr>
                      <w14:xfrm>
                        <a:off x="0" y="0"/>
                        <a:ext cx="63720" cy="11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34" o:spid="_x0000_s1026" type="#_x0000_t75" style="position:absolute;margin-left:435.45pt;margin-top:138.6pt;width:6.2pt;height:10.3pt;z-index:253372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">
                <v:imagedata r:id="rId3344" o:title=""/>
              </v:shape>
            </w:pict>
          </mc:Fallback>
        </mc:AlternateContent>
      </w:r>
      <w:r w:rsidR="00142803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71392" behindDoc="0" locked="0" layoutInCell="1" allowOverlap="1">
                <wp:simplePos x="0" y="0"/>
                <wp:positionH relativeFrom="column">
                  <wp:posOffset>5547120</wp:posOffset>
                </wp:positionH>
                <wp:positionV relativeFrom="paragraph">
                  <wp:posOffset>1747700</wp:posOffset>
                </wp:positionV>
                <wp:extent cx="45360" cy="137880"/>
                <wp:effectExtent l="38100" t="38100" r="31115" b="33655"/>
                <wp:wrapNone/>
                <wp:docPr id="3033" name="Ink 30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45">
                      <w14:nvContentPartPr>
                        <w14:cNvContentPartPr/>
                      </w14:nvContentPartPr>
                      <w14:xfrm>
                        <a:off x="0" y="0"/>
                        <a:ext cx="45360" cy="137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33" o:spid="_x0000_s1026" type="#_x0000_t75" style="position:absolute;margin-left:436.05pt;margin-top:136.85pt;width:4.95pt;height:12.4pt;z-index:253371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">
                <v:imagedata r:id="rId3346" o:title=""/>
              </v:shape>
            </w:pict>
          </mc:Fallback>
        </mc:AlternateContent>
      </w:r>
      <w:r w:rsidR="00142803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70368" behindDoc="0" locked="0" layoutInCell="1" allowOverlap="1">
                <wp:simplePos x="0" y="0"/>
                <wp:positionH relativeFrom="column">
                  <wp:posOffset>4167240</wp:posOffset>
                </wp:positionH>
                <wp:positionV relativeFrom="paragraph">
                  <wp:posOffset>1553300</wp:posOffset>
                </wp:positionV>
                <wp:extent cx="108720" cy="102240"/>
                <wp:effectExtent l="38100" t="38100" r="24765" b="31115"/>
                <wp:wrapNone/>
                <wp:docPr id="3032" name="Ink 30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47">
                      <w14:nvContentPartPr>
                        <w14:cNvContentPartPr/>
                      </w14:nvContentPartPr>
                      <w14:xfrm>
                        <a:off x="0" y="0"/>
                        <a:ext cx="108720" cy="10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32" o:spid="_x0000_s1026" type="#_x0000_t75" style="position:absolute;margin-left:327.55pt;margin-top:121.75pt;width:9.75pt;height:9.25pt;z-index:253370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">
                <v:imagedata r:id="rId3348" o:title=""/>
              </v:shape>
            </w:pict>
          </mc:Fallback>
        </mc:AlternateContent>
      </w:r>
      <w:r w:rsidR="00142803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69344" behindDoc="0" locked="0" layoutInCell="1" allowOverlap="1">
                <wp:simplePos x="0" y="0"/>
                <wp:positionH relativeFrom="column">
                  <wp:posOffset>4135560</wp:posOffset>
                </wp:positionH>
                <wp:positionV relativeFrom="paragraph">
                  <wp:posOffset>1488860</wp:posOffset>
                </wp:positionV>
                <wp:extent cx="114480" cy="26280"/>
                <wp:effectExtent l="38100" t="38100" r="38100" b="31115"/>
                <wp:wrapNone/>
                <wp:docPr id="3031" name="Ink 30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49">
                      <w14:nvContentPartPr>
                        <w14:cNvContentPartPr/>
                      </w14:nvContentPartPr>
                      <w14:xfrm>
                        <a:off x="0" y="0"/>
                        <a:ext cx="114480" cy="26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31" o:spid="_x0000_s1026" type="#_x0000_t75" style="position:absolute;margin-left:325.05pt;margin-top:116.65pt;width:10.15pt;height:3.2pt;z-index:253369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">
                <v:imagedata r:id="rId3350" o:title=""/>
              </v:shape>
            </w:pict>
          </mc:Fallback>
        </mc:AlternateContent>
      </w:r>
      <w:r w:rsidR="00142803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68320" behindDoc="0" locked="0" layoutInCell="1" allowOverlap="1">
                <wp:simplePos x="0" y="0"/>
                <wp:positionH relativeFrom="column">
                  <wp:posOffset>4155720</wp:posOffset>
                </wp:positionH>
                <wp:positionV relativeFrom="paragraph">
                  <wp:posOffset>1341980</wp:posOffset>
                </wp:positionV>
                <wp:extent cx="28440" cy="82800"/>
                <wp:effectExtent l="38100" t="38100" r="29210" b="31750"/>
                <wp:wrapNone/>
                <wp:docPr id="3030" name="Ink 30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51">
                      <w14:nvContentPartPr>
                        <w14:cNvContentPartPr/>
                      </w14:nvContentPartPr>
                      <w14:xfrm>
                        <a:off x="0" y="0"/>
                        <a:ext cx="28440" cy="82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30" o:spid="_x0000_s1026" type="#_x0000_t75" style="position:absolute;margin-left:326.65pt;margin-top:104.95pt;width:3.45pt;height:7.75pt;z-index:253368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">
                <v:imagedata r:id="rId3352" o:title=""/>
              </v:shape>
            </w:pict>
          </mc:Fallback>
        </mc:AlternateContent>
      </w:r>
      <w:r w:rsidR="00142803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67296" behindDoc="0" locked="0" layoutInCell="1" allowOverlap="1">
                <wp:simplePos x="0" y="0"/>
                <wp:positionH relativeFrom="column">
                  <wp:posOffset>4002720</wp:posOffset>
                </wp:positionH>
                <wp:positionV relativeFrom="paragraph">
                  <wp:posOffset>1488860</wp:posOffset>
                </wp:positionV>
                <wp:extent cx="88920" cy="4680"/>
                <wp:effectExtent l="38100" t="38100" r="25400" b="33655"/>
                <wp:wrapNone/>
                <wp:docPr id="3029" name="Ink 30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53">
                      <w14:nvContentPartPr>
                        <w14:cNvContentPartPr/>
                      </w14:nvContentPartPr>
                      <w14:xfrm>
                        <a:off x="0" y="0"/>
                        <a:ext cx="88920" cy="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29" o:spid="_x0000_s1026" type="#_x0000_t75" style="position:absolute;margin-left:314.5pt;margin-top:116.65pt;width:8.25pt;height:1.65pt;z-index:253367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">
                <v:imagedata r:id="rId3354" o:title=""/>
              </v:shape>
            </w:pict>
          </mc:Fallback>
        </mc:AlternateContent>
      </w:r>
      <w:r w:rsidR="00142803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57056" behindDoc="0" locked="0" layoutInCell="1" allowOverlap="1">
                <wp:simplePos x="0" y="0"/>
                <wp:positionH relativeFrom="column">
                  <wp:posOffset>5321400</wp:posOffset>
                </wp:positionH>
                <wp:positionV relativeFrom="paragraph">
                  <wp:posOffset>1755260</wp:posOffset>
                </wp:positionV>
                <wp:extent cx="137160" cy="104400"/>
                <wp:effectExtent l="38100" t="38100" r="34290" b="29210"/>
                <wp:wrapNone/>
                <wp:docPr id="3019" name="Ink 30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55">
                      <w14:nvContentPartPr>
                        <w14:cNvContentPartPr/>
                      </w14:nvContentPartPr>
                      <w14:xfrm>
                        <a:off x="0" y="0"/>
                        <a:ext cx="137160" cy="10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19" o:spid="_x0000_s1026" type="#_x0000_t75" style="position:absolute;margin-left:418.35pt;margin-top:137.5pt;width:12.05pt;height:9.5pt;z-index:253357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">
                <v:imagedata r:id="rId3356" o:title=""/>
              </v:shape>
            </w:pict>
          </mc:Fallback>
        </mc:AlternateContent>
      </w:r>
      <w:r w:rsidR="00142803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56032" behindDoc="0" locked="0" layoutInCell="1" allowOverlap="1">
                <wp:simplePos x="0" y="0"/>
                <wp:positionH relativeFrom="column">
                  <wp:posOffset>5359560</wp:posOffset>
                </wp:positionH>
                <wp:positionV relativeFrom="paragraph">
                  <wp:posOffset>1744820</wp:posOffset>
                </wp:positionV>
                <wp:extent cx="16560" cy="95400"/>
                <wp:effectExtent l="38100" t="38100" r="40640" b="38100"/>
                <wp:wrapNone/>
                <wp:docPr id="3018" name="Ink 30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57">
                      <w14:nvContentPartPr>
                        <w14:cNvContentPartPr/>
                      </w14:nvContentPartPr>
                      <w14:xfrm>
                        <a:off x="0" y="0"/>
                        <a:ext cx="16560" cy="9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18" o:spid="_x0000_s1026" type="#_x0000_t75" style="position:absolute;margin-left:421.35pt;margin-top:136.8pt;width:2.6pt;height:8.75pt;z-index:253356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">
                <v:imagedata r:id="rId3358" o:title=""/>
              </v:shape>
            </w:pict>
          </mc:Fallback>
        </mc:AlternateContent>
      </w:r>
      <w:r w:rsidR="00142803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38624" behindDoc="0" locked="0" layoutInCell="1" allowOverlap="1">
                <wp:simplePos x="0" y="0"/>
                <wp:positionH relativeFrom="column">
                  <wp:posOffset>5193240</wp:posOffset>
                </wp:positionH>
                <wp:positionV relativeFrom="paragraph">
                  <wp:posOffset>1773260</wp:posOffset>
                </wp:positionV>
                <wp:extent cx="27360" cy="85680"/>
                <wp:effectExtent l="38100" t="38100" r="29845" b="29210"/>
                <wp:wrapNone/>
                <wp:docPr id="3001" name="Ink 30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59">
                      <w14:nvContentPartPr>
                        <w14:cNvContentPartPr/>
                      </w14:nvContentPartPr>
                      <w14:xfrm>
                        <a:off x="0" y="0"/>
                        <a:ext cx="27360" cy="85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01" o:spid="_x0000_s1026" type="#_x0000_t75" style="position:absolute;margin-left:408.3pt;margin-top:139.05pt;width:3.3pt;height:7.95pt;z-index:253338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">
                <v:imagedata r:id="rId3360" o:title=""/>
              </v:shape>
            </w:pict>
          </mc:Fallback>
        </mc:AlternateContent>
      </w:r>
      <w:r w:rsidR="00142803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36576" behindDoc="0" locked="0" layoutInCell="1" allowOverlap="1">
                <wp:simplePos x="0" y="0"/>
                <wp:positionH relativeFrom="column">
                  <wp:posOffset>5131320</wp:posOffset>
                </wp:positionH>
                <wp:positionV relativeFrom="paragraph">
                  <wp:posOffset>1758140</wp:posOffset>
                </wp:positionV>
                <wp:extent cx="71280" cy="86040"/>
                <wp:effectExtent l="38100" t="38100" r="24130" b="28575"/>
                <wp:wrapNone/>
                <wp:docPr id="2999" name="Ink 29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61">
                      <w14:nvContentPartPr>
                        <w14:cNvContentPartPr/>
                      </w14:nvContentPartPr>
                      <w14:xfrm>
                        <a:off x="0" y="0"/>
                        <a:ext cx="71280" cy="86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99" o:spid="_x0000_s1026" type="#_x0000_t75" style="position:absolute;margin-left:403.35pt;margin-top:137.75pt;width:6.9pt;height:8.2pt;z-index:253336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">
                <v:imagedata r:id="rId3362" o:title=""/>
              </v:shape>
            </w:pict>
          </mc:Fallback>
        </mc:AlternateContent>
      </w:r>
      <w:r w:rsidR="00142803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35552" behindDoc="0" locked="0" layoutInCell="1" allowOverlap="1">
                <wp:simplePos x="0" y="0"/>
                <wp:positionH relativeFrom="column">
                  <wp:posOffset>5052480</wp:posOffset>
                </wp:positionH>
                <wp:positionV relativeFrom="paragraph">
                  <wp:posOffset>1628180</wp:posOffset>
                </wp:positionV>
                <wp:extent cx="61560" cy="227160"/>
                <wp:effectExtent l="38100" t="38100" r="34290" b="40005"/>
                <wp:wrapNone/>
                <wp:docPr id="2998" name="Ink 29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63">
                      <w14:nvContentPartPr>
                        <w14:cNvContentPartPr/>
                      </w14:nvContentPartPr>
                      <w14:xfrm>
                        <a:off x="0" y="0"/>
                        <a:ext cx="61560" cy="227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98" o:spid="_x0000_s1026" type="#_x0000_t75" style="position:absolute;margin-left:397.3pt;margin-top:127.65pt;width:6.1pt;height:19.2pt;z-index:253335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">
                <v:imagedata r:id="rId3364" o:title=""/>
              </v:shape>
            </w:pict>
          </mc:Fallback>
        </mc:AlternateContent>
      </w:r>
      <w:r w:rsidR="00142803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34528" behindDoc="0" locked="0" layoutInCell="1" allowOverlap="1">
                <wp:simplePos x="0" y="0"/>
                <wp:positionH relativeFrom="column">
                  <wp:posOffset>4975800</wp:posOffset>
                </wp:positionH>
                <wp:positionV relativeFrom="paragraph">
                  <wp:posOffset>1749140</wp:posOffset>
                </wp:positionV>
                <wp:extent cx="51120" cy="92160"/>
                <wp:effectExtent l="38100" t="38100" r="25400" b="22225"/>
                <wp:wrapNone/>
                <wp:docPr id="2997" name="Ink 29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65">
                      <w14:nvContentPartPr>
                        <w14:cNvContentPartPr/>
                      </w14:nvContentPartPr>
                      <w14:xfrm>
                        <a:off x="0" y="0"/>
                        <a:ext cx="51120" cy="9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97" o:spid="_x0000_s1026" type="#_x0000_t75" style="position:absolute;margin-left:391.3pt;margin-top:137.05pt;width:5.25pt;height:8.5pt;z-index:253334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">
                <v:imagedata r:id="rId3366" o:title=""/>
              </v:shape>
            </w:pict>
          </mc:Fallback>
        </mc:AlternateContent>
      </w:r>
      <w:r w:rsidR="00142803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33504" behindDoc="0" locked="0" layoutInCell="1" allowOverlap="1">
                <wp:simplePos x="0" y="0"/>
                <wp:positionH relativeFrom="column">
                  <wp:posOffset>4500960</wp:posOffset>
                </wp:positionH>
                <wp:positionV relativeFrom="paragraph">
                  <wp:posOffset>1817180</wp:posOffset>
                </wp:positionV>
                <wp:extent cx="7920" cy="116640"/>
                <wp:effectExtent l="38100" t="38100" r="30480" b="36195"/>
                <wp:wrapNone/>
                <wp:docPr id="2996" name="Ink 29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67">
                      <w14:nvContentPartPr>
                        <w14:cNvContentPartPr/>
                      </w14:nvContentPartPr>
                      <w14:xfrm>
                        <a:off x="0" y="0"/>
                        <a:ext cx="7920" cy="116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96" o:spid="_x0000_s1026" type="#_x0000_t75" style="position:absolute;margin-left:353.75pt;margin-top:142.45pt;width:1.9pt;height:10.45pt;z-index:253333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">
                <v:imagedata r:id="rId3368" o:title=""/>
              </v:shape>
            </w:pict>
          </mc:Fallback>
        </mc:AlternateContent>
      </w:r>
      <w:r w:rsidR="00142803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32480" behindDoc="0" locked="0" layoutInCell="1" allowOverlap="1">
                <wp:simplePos x="0" y="0"/>
                <wp:positionH relativeFrom="column">
                  <wp:posOffset>4720920</wp:posOffset>
                </wp:positionH>
                <wp:positionV relativeFrom="paragraph">
                  <wp:posOffset>1709540</wp:posOffset>
                </wp:positionV>
                <wp:extent cx="78480" cy="105120"/>
                <wp:effectExtent l="38100" t="19050" r="36195" b="28575"/>
                <wp:wrapNone/>
                <wp:docPr id="2995" name="Ink 29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69">
                      <w14:nvContentPartPr>
                        <w14:cNvContentPartPr/>
                      </w14:nvContentPartPr>
                      <w14:xfrm>
                        <a:off x="0" y="0"/>
                        <a:ext cx="78480" cy="10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95" o:spid="_x0000_s1026" type="#_x0000_t75" style="position:absolute;margin-left:371.05pt;margin-top:134.1pt;width:7.5pt;height:9.3pt;z-index:253332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">
                <v:imagedata r:id="rId3370" o:title=""/>
              </v:shape>
            </w:pict>
          </mc:Fallback>
        </mc:AlternateContent>
      </w:r>
      <w:r w:rsidR="00142803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31456" behindDoc="0" locked="0" layoutInCell="1" allowOverlap="1">
                <wp:simplePos x="0" y="0"/>
                <wp:positionH relativeFrom="column">
                  <wp:posOffset>4663680</wp:posOffset>
                </wp:positionH>
                <wp:positionV relativeFrom="paragraph">
                  <wp:posOffset>1716740</wp:posOffset>
                </wp:positionV>
                <wp:extent cx="35640" cy="166680"/>
                <wp:effectExtent l="38100" t="38100" r="40640" b="24130"/>
                <wp:wrapNone/>
                <wp:docPr id="2994" name="Ink 29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71">
                      <w14:nvContentPartPr>
                        <w14:cNvContentPartPr/>
                      </w14:nvContentPartPr>
                      <w14:xfrm>
                        <a:off x="0" y="0"/>
                        <a:ext cx="35640" cy="166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94" o:spid="_x0000_s1026" type="#_x0000_t75" style="position:absolute;margin-left:366.5pt;margin-top:134.5pt;width:4.15pt;height:14.45pt;z-index:253331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">
                <v:imagedata r:id="rId3372" o:title=""/>
              </v:shape>
            </w:pict>
          </mc:Fallback>
        </mc:AlternateContent>
      </w:r>
      <w:r w:rsidR="00142803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30432" behindDoc="0" locked="0" layoutInCell="1" allowOverlap="1">
                <wp:simplePos x="0" y="0"/>
                <wp:positionH relativeFrom="column">
                  <wp:posOffset>4589520</wp:posOffset>
                </wp:positionH>
                <wp:positionV relativeFrom="paragraph">
                  <wp:posOffset>1633580</wp:posOffset>
                </wp:positionV>
                <wp:extent cx="24120" cy="21240"/>
                <wp:effectExtent l="38100" t="19050" r="33655" b="36195"/>
                <wp:wrapNone/>
                <wp:docPr id="2993" name="Ink 29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73">
                      <w14:nvContentPartPr>
                        <w14:cNvContentPartPr/>
                      </w14:nvContentPartPr>
                      <w14:xfrm>
                        <a:off x="0" y="0"/>
                        <a:ext cx="24120" cy="2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93" o:spid="_x0000_s1026" type="#_x0000_t75" style="position:absolute;margin-left:360.75pt;margin-top:128pt;width:3.1pt;height:2.75pt;z-index:253330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">
                <v:imagedata r:id="rId3374" o:title=""/>
              </v:shape>
            </w:pict>
          </mc:Fallback>
        </mc:AlternateContent>
      </w:r>
      <w:r w:rsidR="00142803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29408" behindDoc="0" locked="0" layoutInCell="1" allowOverlap="1">
                <wp:simplePos x="0" y="0"/>
                <wp:positionH relativeFrom="column">
                  <wp:posOffset>4538760</wp:posOffset>
                </wp:positionH>
                <wp:positionV relativeFrom="paragraph">
                  <wp:posOffset>1699460</wp:posOffset>
                </wp:positionV>
                <wp:extent cx="101880" cy="99360"/>
                <wp:effectExtent l="38100" t="19050" r="31750" b="34290"/>
                <wp:wrapNone/>
                <wp:docPr id="2992" name="Ink 29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75">
                      <w14:nvContentPartPr>
                        <w14:cNvContentPartPr/>
                      </w14:nvContentPartPr>
                      <w14:xfrm>
                        <a:off x="0" y="0"/>
                        <a:ext cx="101880" cy="9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92" o:spid="_x0000_s1026" type="#_x0000_t75" style="position:absolute;margin-left:356.75pt;margin-top:133.35pt;width:9.3pt;height:8.95pt;z-index:253329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">
                <v:imagedata r:id="rId3376" o:title=""/>
              </v:shape>
            </w:pict>
          </mc:Fallback>
        </mc:AlternateContent>
      </w:r>
      <w:r w:rsidR="00142803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28384" behindDoc="0" locked="0" layoutInCell="1" allowOverlap="1">
                <wp:simplePos x="0" y="0"/>
                <wp:positionH relativeFrom="column">
                  <wp:posOffset>4569000</wp:posOffset>
                </wp:positionH>
                <wp:positionV relativeFrom="paragraph">
                  <wp:posOffset>1726460</wp:posOffset>
                </wp:positionV>
                <wp:extent cx="2520" cy="720"/>
                <wp:effectExtent l="19050" t="19050" r="17145" b="18415"/>
                <wp:wrapNone/>
                <wp:docPr id="2991" name="Ink 29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77">
                      <w14:nvContentPartPr>
                        <w14:cNvContentPartPr/>
                      </w14:nvContentPartPr>
                      <w14:xfrm>
                        <a:off x="0" y="0"/>
                        <a:ext cx="2520" cy="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91" o:spid="_x0000_s1026" type="#_x0000_t75" style="position:absolute;margin-left:359pt;margin-top:135.4pt;width:1.6pt;height:1.1pt;z-index:253328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">
                <v:imagedata r:id="rId3378" o:title=""/>
              </v:shape>
            </w:pict>
          </mc:Fallback>
        </mc:AlternateContent>
      </w:r>
      <w:r w:rsidR="00142803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27360" behindDoc="0" locked="0" layoutInCell="1" allowOverlap="1">
                <wp:simplePos x="0" y="0"/>
                <wp:positionH relativeFrom="column">
                  <wp:posOffset>4529400</wp:posOffset>
                </wp:positionH>
                <wp:positionV relativeFrom="paragraph">
                  <wp:posOffset>1704860</wp:posOffset>
                </wp:positionV>
                <wp:extent cx="84240" cy="17280"/>
                <wp:effectExtent l="38100" t="19050" r="30480" b="20955"/>
                <wp:wrapNone/>
                <wp:docPr id="2990" name="Ink 29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79">
                      <w14:nvContentPartPr>
                        <w14:cNvContentPartPr/>
                      </w14:nvContentPartPr>
                      <w14:xfrm>
                        <a:off x="0" y="0"/>
                        <a:ext cx="84240" cy="1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90" o:spid="_x0000_s1026" type="#_x0000_t75" style="position:absolute;margin-left:355.95pt;margin-top:133.9pt;width:8pt;height:2.4pt;z-index:253327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">
                <v:imagedata r:id="rId3380" o:title=""/>
              </v:shape>
            </w:pict>
          </mc:Fallback>
        </mc:AlternateContent>
      </w:r>
      <w:r w:rsidR="00142803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26336" behindDoc="0" locked="0" layoutInCell="1" allowOverlap="1">
                <wp:simplePos x="0" y="0"/>
                <wp:positionH relativeFrom="column">
                  <wp:posOffset>4328880</wp:posOffset>
                </wp:positionH>
                <wp:positionV relativeFrom="paragraph">
                  <wp:posOffset>1252340</wp:posOffset>
                </wp:positionV>
                <wp:extent cx="180360" cy="756720"/>
                <wp:effectExtent l="38100" t="38100" r="29210" b="24765"/>
                <wp:wrapNone/>
                <wp:docPr id="2989" name="Ink 29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81">
                      <w14:nvContentPartPr>
                        <w14:cNvContentPartPr/>
                      </w14:nvContentPartPr>
                      <w14:xfrm>
                        <a:off x="0" y="0"/>
                        <a:ext cx="180360" cy="756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89" o:spid="_x0000_s1026" type="#_x0000_t75" style="position:absolute;margin-left:340.15pt;margin-top:98.1pt;width:15.6pt;height:60.85pt;z-index:253326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">
                <v:imagedata r:id="rId3382" o:title=""/>
              </v:shape>
            </w:pict>
          </mc:Fallback>
        </mc:AlternateContent>
      </w:r>
      <w:r w:rsidR="00142803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25312" behindDoc="0" locked="0" layoutInCell="1" allowOverlap="1">
                <wp:simplePos x="0" y="0"/>
                <wp:positionH relativeFrom="column">
                  <wp:posOffset>4350840</wp:posOffset>
                </wp:positionH>
                <wp:positionV relativeFrom="paragraph">
                  <wp:posOffset>1502180</wp:posOffset>
                </wp:positionV>
                <wp:extent cx="83520" cy="81000"/>
                <wp:effectExtent l="19050" t="38100" r="31115" b="33655"/>
                <wp:wrapNone/>
                <wp:docPr id="2988" name="Ink 29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83">
                      <w14:nvContentPartPr>
                        <w14:cNvContentPartPr/>
                      </w14:nvContentPartPr>
                      <w14:xfrm>
                        <a:off x="0" y="0"/>
                        <a:ext cx="83520" cy="81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88" o:spid="_x0000_s1026" type="#_x0000_t75" style="position:absolute;margin-left:342.2pt;margin-top:117.7pt;width:7.6pt;height:7.7pt;z-index:253325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">
                <v:imagedata r:id="rId3384" o:title=""/>
              </v:shape>
            </w:pict>
          </mc:Fallback>
        </mc:AlternateContent>
      </w:r>
      <w:r w:rsidR="00142803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24288" behindDoc="0" locked="0" layoutInCell="1" allowOverlap="1">
                <wp:simplePos x="0" y="0"/>
                <wp:positionH relativeFrom="column">
                  <wp:posOffset>4302960</wp:posOffset>
                </wp:positionH>
                <wp:positionV relativeFrom="paragraph">
                  <wp:posOffset>1411460</wp:posOffset>
                </wp:positionV>
                <wp:extent cx="90720" cy="151200"/>
                <wp:effectExtent l="19050" t="19050" r="24130" b="20320"/>
                <wp:wrapNone/>
                <wp:docPr id="2987" name="Ink 29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85">
                      <w14:nvContentPartPr>
                        <w14:cNvContentPartPr/>
                      </w14:nvContentPartPr>
                      <w14:xfrm>
                        <a:off x="0" y="0"/>
                        <a:ext cx="90720" cy="151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87" o:spid="_x0000_s1026" type="#_x0000_t75" style="position:absolute;margin-left:338.3pt;margin-top:110.75pt;width:8.1pt;height:12.8pt;z-index:253324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">
                <v:imagedata r:id="rId3386" o:title=""/>
              </v:shape>
            </w:pict>
          </mc:Fallback>
        </mc:AlternateContent>
      </w:r>
      <w:r w:rsidR="00142803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23264" behindDoc="0" locked="0" layoutInCell="1" allowOverlap="1">
                <wp:simplePos x="0" y="0"/>
                <wp:positionH relativeFrom="column">
                  <wp:posOffset>4325640</wp:posOffset>
                </wp:positionH>
                <wp:positionV relativeFrom="paragraph">
                  <wp:posOffset>1411460</wp:posOffset>
                </wp:positionV>
                <wp:extent cx="34920" cy="118080"/>
                <wp:effectExtent l="38100" t="38100" r="22860" b="34925"/>
                <wp:wrapNone/>
                <wp:docPr id="2986" name="Ink 29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87">
                      <w14:nvContentPartPr>
                        <w14:cNvContentPartPr/>
                      </w14:nvContentPartPr>
                      <w14:xfrm>
                        <a:off x="0" y="0"/>
                        <a:ext cx="34920" cy="118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86" o:spid="_x0000_s1026" type="#_x0000_t75" style="position:absolute;margin-left:340pt;margin-top:110.55pt;width:4.05pt;height:10.55pt;z-index:253323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">
                <v:imagedata r:id="rId3388" o:title=""/>
              </v:shape>
            </w:pict>
          </mc:Fallback>
        </mc:AlternateContent>
      </w:r>
      <w:r w:rsidR="00142803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18144" behindDoc="0" locked="0" layoutInCell="1" allowOverlap="1">
                <wp:simplePos x="0" y="0"/>
                <wp:positionH relativeFrom="column">
                  <wp:posOffset>4127640</wp:posOffset>
                </wp:positionH>
                <wp:positionV relativeFrom="paragraph">
                  <wp:posOffset>1873700</wp:posOffset>
                </wp:positionV>
                <wp:extent cx="114840" cy="108360"/>
                <wp:effectExtent l="38100" t="38100" r="19050" b="25400"/>
                <wp:wrapNone/>
                <wp:docPr id="2981" name="Ink 29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89">
                      <w14:nvContentPartPr>
                        <w14:cNvContentPartPr/>
                      </w14:nvContentPartPr>
                      <w14:xfrm>
                        <a:off x="0" y="0"/>
                        <a:ext cx="114840" cy="108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81" o:spid="_x0000_s1026" type="#_x0000_t75" style="position:absolute;margin-left:324.4pt;margin-top:146.9pt;width:10.3pt;height:9.85pt;z-index:253318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">
                <v:imagedata r:id="rId3390" o:title=""/>
              </v:shape>
            </w:pict>
          </mc:Fallback>
        </mc:AlternateContent>
      </w:r>
      <w:r w:rsidR="00142803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17120" behindDoc="0" locked="0" layoutInCell="1" allowOverlap="1">
                <wp:simplePos x="0" y="0"/>
                <wp:positionH relativeFrom="column">
                  <wp:posOffset>4076880</wp:posOffset>
                </wp:positionH>
                <wp:positionV relativeFrom="paragraph">
                  <wp:posOffset>1784060</wp:posOffset>
                </wp:positionV>
                <wp:extent cx="70920" cy="127080"/>
                <wp:effectExtent l="19050" t="19050" r="24765" b="25400"/>
                <wp:wrapNone/>
                <wp:docPr id="2980" name="Ink 29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91">
                      <w14:nvContentPartPr>
                        <w14:cNvContentPartPr/>
                      </w14:nvContentPartPr>
                      <w14:xfrm>
                        <a:off x="0" y="0"/>
                        <a:ext cx="70920" cy="127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80" o:spid="_x0000_s1026" type="#_x0000_t75" style="position:absolute;margin-left:320.45pt;margin-top:140.05pt;width:6.75pt;height:11.05pt;z-index:253317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">
                <v:imagedata r:id="rId3392" o:title=""/>
              </v:shape>
            </w:pict>
          </mc:Fallback>
        </mc:AlternateContent>
      </w:r>
      <w:r w:rsidR="00142803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16096" behindDoc="0" locked="0" layoutInCell="1" allowOverlap="1">
                <wp:simplePos x="0" y="0"/>
                <wp:positionH relativeFrom="column">
                  <wp:posOffset>4075440</wp:posOffset>
                </wp:positionH>
                <wp:positionV relativeFrom="paragraph">
                  <wp:posOffset>1806020</wp:posOffset>
                </wp:positionV>
                <wp:extent cx="83160" cy="90000"/>
                <wp:effectExtent l="19050" t="19050" r="31750" b="24765"/>
                <wp:wrapNone/>
                <wp:docPr id="2979" name="Ink 29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93">
                      <w14:nvContentPartPr>
                        <w14:cNvContentPartPr/>
                      </w14:nvContentPartPr>
                      <w14:xfrm>
                        <a:off x="0" y="0"/>
                        <a:ext cx="83160" cy="90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79" o:spid="_x0000_s1026" type="#_x0000_t75" style="position:absolute;margin-left:320.35pt;margin-top:141.65pt;width:7.65pt;height:8.25pt;z-index:253316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">
                <v:imagedata r:id="rId3394" o:title=""/>
              </v:shape>
            </w:pict>
          </mc:Fallback>
        </mc:AlternateContent>
      </w:r>
      <w:r w:rsidR="00142803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15072" behindDoc="0" locked="0" layoutInCell="1" allowOverlap="1">
                <wp:simplePos x="0" y="0"/>
                <wp:positionH relativeFrom="column">
                  <wp:posOffset>3981480</wp:posOffset>
                </wp:positionH>
                <wp:positionV relativeFrom="paragraph">
                  <wp:posOffset>1186460</wp:posOffset>
                </wp:positionV>
                <wp:extent cx="86760" cy="803520"/>
                <wp:effectExtent l="19050" t="38100" r="27940" b="34925"/>
                <wp:wrapNone/>
                <wp:docPr id="2978" name="Ink 29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95">
                      <w14:nvContentPartPr>
                        <w14:cNvContentPartPr/>
                      </w14:nvContentPartPr>
                      <w14:xfrm>
                        <a:off x="0" y="0"/>
                        <a:ext cx="86760" cy="803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78" o:spid="_x0000_s1026" type="#_x0000_t75" style="position:absolute;margin-left:312.85pt;margin-top:92.9pt;width:7.95pt;height:64.45pt;z-index:253315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">
                <v:imagedata r:id="rId3396" o:title=""/>
              </v:shape>
            </w:pict>
          </mc:Fallback>
        </mc:AlternateContent>
      </w:r>
      <w:r w:rsidR="00142803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14048" behindDoc="0" locked="0" layoutInCell="1" allowOverlap="1">
                <wp:simplePos x="0" y="0"/>
                <wp:positionH relativeFrom="column">
                  <wp:posOffset>3780240</wp:posOffset>
                </wp:positionH>
                <wp:positionV relativeFrom="paragraph">
                  <wp:posOffset>1578140</wp:posOffset>
                </wp:positionV>
                <wp:extent cx="115920" cy="19800"/>
                <wp:effectExtent l="19050" t="19050" r="17780" b="18415"/>
                <wp:wrapNone/>
                <wp:docPr id="2977" name="Ink 29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97">
                      <w14:nvContentPartPr>
                        <w14:cNvContentPartPr/>
                      </w14:nvContentPartPr>
                      <w14:xfrm>
                        <a:off x="0" y="0"/>
                        <a:ext cx="115920" cy="1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77" o:spid="_x0000_s1026" type="#_x0000_t75" style="position:absolute;margin-left:297.1pt;margin-top:123.8pt;width:10.2pt;height:2.5pt;z-index:253314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">
                <v:imagedata r:id="rId3398" o:title=""/>
              </v:shape>
            </w:pict>
          </mc:Fallback>
        </mc:AlternateContent>
      </w:r>
      <w:r w:rsidR="00142803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13024" behindDoc="0" locked="0" layoutInCell="1" allowOverlap="1">
                <wp:simplePos x="0" y="0"/>
                <wp:positionH relativeFrom="column">
                  <wp:posOffset>3800400</wp:posOffset>
                </wp:positionH>
                <wp:positionV relativeFrom="paragraph">
                  <wp:posOffset>1540700</wp:posOffset>
                </wp:positionV>
                <wp:extent cx="73800" cy="3600"/>
                <wp:effectExtent l="38100" t="38100" r="40640" b="34925"/>
                <wp:wrapNone/>
                <wp:docPr id="2976" name="Ink 29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99">
                      <w14:nvContentPartPr>
                        <w14:cNvContentPartPr/>
                      </w14:nvContentPartPr>
                      <w14:xfrm>
                        <a:off x="0" y="0"/>
                        <a:ext cx="73800" cy="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76" o:spid="_x0000_s1026" type="#_x0000_t75" style="position:absolute;margin-left:298.55pt;margin-top:120.5pt;width:7.1pt;height:1.9pt;z-index:253313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">
                <v:imagedata r:id="rId3400" o:title=""/>
              </v:shape>
            </w:pict>
          </mc:Fallback>
        </mc:AlternateContent>
      </w:r>
      <w:r w:rsidR="00142803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12000" behindDoc="0" locked="0" layoutInCell="1" allowOverlap="1">
                <wp:simplePos x="0" y="0"/>
                <wp:positionH relativeFrom="column">
                  <wp:posOffset>3648840</wp:posOffset>
                </wp:positionH>
                <wp:positionV relativeFrom="paragraph">
                  <wp:posOffset>1481660</wp:posOffset>
                </wp:positionV>
                <wp:extent cx="111600" cy="192960"/>
                <wp:effectExtent l="38100" t="38100" r="22225" b="36195"/>
                <wp:wrapNone/>
                <wp:docPr id="2975" name="Ink 29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01">
                      <w14:nvContentPartPr>
                        <w14:cNvContentPartPr/>
                      </w14:nvContentPartPr>
                      <w14:xfrm>
                        <a:off x="0" y="0"/>
                        <a:ext cx="111600" cy="19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75" o:spid="_x0000_s1026" type="#_x0000_t75" style="position:absolute;margin-left:286.6pt;margin-top:116.15pt;width:10.1pt;height:16.45pt;z-index:253312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">
                <v:imagedata r:id="rId3402" o:title=""/>
              </v:shape>
            </w:pict>
          </mc:Fallback>
        </mc:AlternateContent>
      </w:r>
      <w:r w:rsidR="00142803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10976" behindDoc="0" locked="0" layoutInCell="1" allowOverlap="1">
                <wp:simplePos x="0" y="0"/>
                <wp:positionH relativeFrom="column">
                  <wp:posOffset>3675840</wp:posOffset>
                </wp:positionH>
                <wp:positionV relativeFrom="paragraph">
                  <wp:posOffset>1508300</wp:posOffset>
                </wp:positionV>
                <wp:extent cx="87840" cy="124920"/>
                <wp:effectExtent l="38100" t="38100" r="26670" b="27940"/>
                <wp:wrapNone/>
                <wp:docPr id="2974" name="Ink 29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03">
                      <w14:nvContentPartPr>
                        <w14:cNvContentPartPr/>
                      </w14:nvContentPartPr>
                      <w14:xfrm>
                        <a:off x="0" y="0"/>
                        <a:ext cx="87840" cy="124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74" o:spid="_x0000_s1026" type="#_x0000_t75" style="position:absolute;margin-left:288.85pt;margin-top:118.15pt;width:8.15pt;height:11.15pt;z-index:253310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">
                <v:imagedata r:id="rId3404" o:title=""/>
              </v:shape>
            </w:pict>
          </mc:Fallback>
        </mc:AlternateContent>
      </w:r>
      <w:r w:rsidR="00142803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09952" behindDoc="0" locked="0" layoutInCell="1" allowOverlap="1">
                <wp:simplePos x="0" y="0"/>
                <wp:positionH relativeFrom="column">
                  <wp:posOffset>3472440</wp:posOffset>
                </wp:positionH>
                <wp:positionV relativeFrom="paragraph">
                  <wp:posOffset>1496420</wp:posOffset>
                </wp:positionV>
                <wp:extent cx="23760" cy="119160"/>
                <wp:effectExtent l="19050" t="19050" r="33655" b="33655"/>
                <wp:wrapNone/>
                <wp:docPr id="2973" name="Ink 29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05">
                      <w14:nvContentPartPr>
                        <w14:cNvContentPartPr/>
                      </w14:nvContentPartPr>
                      <w14:xfrm>
                        <a:off x="0" y="0"/>
                        <a:ext cx="23760" cy="119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73" o:spid="_x0000_s1026" type="#_x0000_t75" style="position:absolute;margin-left:272.9pt;margin-top:117.4pt;width:3pt;height:10.5pt;z-index:253309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">
                <v:imagedata r:id="rId3406" o:title=""/>
              </v:shape>
            </w:pict>
          </mc:Fallback>
        </mc:AlternateContent>
      </w:r>
      <w:r w:rsidR="00142803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08928" behindDoc="0" locked="0" layoutInCell="1" allowOverlap="1">
                <wp:simplePos x="0" y="0"/>
                <wp:positionH relativeFrom="column">
                  <wp:posOffset>3389280</wp:posOffset>
                </wp:positionH>
                <wp:positionV relativeFrom="paragraph">
                  <wp:posOffset>1515140</wp:posOffset>
                </wp:positionV>
                <wp:extent cx="64800" cy="69840"/>
                <wp:effectExtent l="38100" t="38100" r="30480" b="26035"/>
                <wp:wrapNone/>
                <wp:docPr id="2972" name="Ink 29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07">
                      <w14:nvContentPartPr>
                        <w14:cNvContentPartPr/>
                      </w14:nvContentPartPr>
                      <w14:xfrm>
                        <a:off x="0" y="0"/>
                        <a:ext cx="64800" cy="69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72" o:spid="_x0000_s1026" type="#_x0000_t75" style="position:absolute;margin-left:266.35pt;margin-top:118.65pt;width:6.25pt;height:6.75pt;z-index:253308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">
                <v:imagedata r:id="rId3408" o:title=""/>
              </v:shape>
            </w:pict>
          </mc:Fallback>
        </mc:AlternateContent>
      </w:r>
      <w:r w:rsidR="00142803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07904" behindDoc="0" locked="0" layoutInCell="1" allowOverlap="1">
                <wp:simplePos x="0" y="0"/>
                <wp:positionH relativeFrom="column">
                  <wp:posOffset>3320160</wp:posOffset>
                </wp:positionH>
                <wp:positionV relativeFrom="paragraph">
                  <wp:posOffset>1485620</wp:posOffset>
                </wp:positionV>
                <wp:extent cx="47160" cy="215640"/>
                <wp:effectExtent l="19050" t="19050" r="29210" b="32385"/>
                <wp:wrapNone/>
                <wp:docPr id="2971" name="Ink 29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09">
                      <w14:nvContentPartPr>
                        <w14:cNvContentPartPr/>
                      </w14:nvContentPartPr>
                      <w14:xfrm>
                        <a:off x="0" y="0"/>
                        <a:ext cx="47160" cy="215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71" o:spid="_x0000_s1026" type="#_x0000_t75" style="position:absolute;margin-left:260.95pt;margin-top:116.55pt;width:4.6pt;height:18pt;z-index:253307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">
                <v:imagedata r:id="rId3410" o:title=""/>
              </v:shape>
            </w:pict>
          </mc:Fallback>
        </mc:AlternateContent>
      </w:r>
      <w:r w:rsidR="00142803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06880" behindDoc="0" locked="0" layoutInCell="1" allowOverlap="1">
                <wp:simplePos x="0" y="0"/>
                <wp:positionH relativeFrom="column">
                  <wp:posOffset>3249600</wp:posOffset>
                </wp:positionH>
                <wp:positionV relativeFrom="paragraph">
                  <wp:posOffset>1473380</wp:posOffset>
                </wp:positionV>
                <wp:extent cx="57960" cy="210600"/>
                <wp:effectExtent l="38100" t="19050" r="37465" b="37465"/>
                <wp:wrapNone/>
                <wp:docPr id="2970" name="Ink 29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11">
                      <w14:nvContentPartPr>
                        <w14:cNvContentPartPr/>
                      </w14:nvContentPartPr>
                      <w14:xfrm>
                        <a:off x="0" y="0"/>
                        <a:ext cx="57960" cy="210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70" o:spid="_x0000_s1026" type="#_x0000_t75" style="position:absolute;margin-left:255.2pt;margin-top:115.35pt;width:5.8pt;height:17.75pt;z-index:253306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">
                <v:imagedata r:id="rId3412" o:title=""/>
              </v:shape>
            </w:pict>
          </mc:Fallback>
        </mc:AlternateContent>
      </w:r>
      <w:r w:rsidR="00142803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05856" behindDoc="0" locked="0" layoutInCell="1" allowOverlap="1">
                <wp:simplePos x="0" y="0"/>
                <wp:positionH relativeFrom="column">
                  <wp:posOffset>3202080</wp:posOffset>
                </wp:positionH>
                <wp:positionV relativeFrom="paragraph">
                  <wp:posOffset>1478780</wp:posOffset>
                </wp:positionV>
                <wp:extent cx="37080" cy="97920"/>
                <wp:effectExtent l="19050" t="38100" r="20320" b="35560"/>
                <wp:wrapNone/>
                <wp:docPr id="2969" name="Ink 29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13">
                      <w14:nvContentPartPr>
                        <w14:cNvContentPartPr/>
                      </w14:nvContentPartPr>
                      <w14:xfrm>
                        <a:off x="0" y="0"/>
                        <a:ext cx="37080" cy="9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69" o:spid="_x0000_s1026" type="#_x0000_t75" style="position:absolute;margin-left:251.8pt;margin-top:115.8pt;width:3.95pt;height:8.85pt;z-index:253305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">
                <v:imagedata r:id="rId3414" o:title=""/>
              </v:shape>
            </w:pict>
          </mc:Fallback>
        </mc:AlternateContent>
      </w:r>
      <w:r w:rsidR="00142803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04832" behindDoc="0" locked="0" layoutInCell="1" allowOverlap="1">
                <wp:simplePos x="0" y="0"/>
                <wp:positionH relativeFrom="column">
                  <wp:posOffset>3084000</wp:posOffset>
                </wp:positionH>
                <wp:positionV relativeFrom="paragraph">
                  <wp:posOffset>1373300</wp:posOffset>
                </wp:positionV>
                <wp:extent cx="23760" cy="333000"/>
                <wp:effectExtent l="19050" t="19050" r="33655" b="29210"/>
                <wp:wrapNone/>
                <wp:docPr id="2968" name="Ink 29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15">
                      <w14:nvContentPartPr>
                        <w14:cNvContentPartPr/>
                      </w14:nvContentPartPr>
                      <w14:xfrm>
                        <a:off x="0" y="0"/>
                        <a:ext cx="23760" cy="333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68" o:spid="_x0000_s1026" type="#_x0000_t75" style="position:absolute;margin-left:242.35pt;margin-top:107.8pt;width:2.8pt;height:27pt;z-index:253304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">
                <v:imagedata r:id="rId3416" o:title=""/>
              </v:shape>
            </w:pict>
          </mc:Fallback>
        </mc:AlternateContent>
      </w:r>
      <w:r w:rsidR="00142803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03808" behindDoc="0" locked="0" layoutInCell="1" allowOverlap="1">
                <wp:simplePos x="0" y="0"/>
                <wp:positionH relativeFrom="column">
                  <wp:posOffset>3125400</wp:posOffset>
                </wp:positionH>
                <wp:positionV relativeFrom="paragraph">
                  <wp:posOffset>1440260</wp:posOffset>
                </wp:positionV>
                <wp:extent cx="64080" cy="114120"/>
                <wp:effectExtent l="19050" t="19050" r="31750" b="19685"/>
                <wp:wrapNone/>
                <wp:docPr id="2967" name="Ink 29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17">
                      <w14:nvContentPartPr>
                        <w14:cNvContentPartPr/>
                      </w14:nvContentPartPr>
                      <w14:xfrm>
                        <a:off x="0" y="0"/>
                        <a:ext cx="64080" cy="114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67" o:spid="_x0000_s1026" type="#_x0000_t75" style="position:absolute;margin-left:245.6pt;margin-top:113pt;width:6.2pt;height:10pt;z-index:253303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">
                <v:imagedata r:id="rId3418" o:title=""/>
              </v:shape>
            </w:pict>
          </mc:Fallback>
        </mc:AlternateContent>
      </w:r>
      <w:r w:rsidR="00142803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02784" behindDoc="0" locked="0" layoutInCell="1" allowOverlap="1">
                <wp:simplePos x="0" y="0"/>
                <wp:positionH relativeFrom="column">
                  <wp:posOffset>2671800</wp:posOffset>
                </wp:positionH>
                <wp:positionV relativeFrom="paragraph">
                  <wp:posOffset>1471220</wp:posOffset>
                </wp:positionV>
                <wp:extent cx="262080" cy="115200"/>
                <wp:effectExtent l="19050" t="38100" r="24130" b="37465"/>
                <wp:wrapNone/>
                <wp:docPr id="2966" name="Ink 29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19">
                      <w14:nvContentPartPr>
                        <w14:cNvContentPartPr/>
                      </w14:nvContentPartPr>
                      <w14:xfrm>
                        <a:off x="0" y="0"/>
                        <a:ext cx="262080" cy="115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66" o:spid="_x0000_s1026" type="#_x0000_t75" style="position:absolute;margin-left:210pt;margin-top:115.2pt;width:21.7pt;height:10.2pt;z-index:253302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">
                <v:imagedata r:id="rId3420" o:title=""/>
              </v:shape>
            </w:pict>
          </mc:Fallback>
        </mc:AlternateContent>
      </w:r>
      <w:r w:rsidR="00142803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01760" behindDoc="0" locked="0" layoutInCell="1" allowOverlap="1">
                <wp:simplePos x="0" y="0"/>
                <wp:positionH relativeFrom="column">
                  <wp:posOffset>2714280</wp:posOffset>
                </wp:positionH>
                <wp:positionV relativeFrom="paragraph">
                  <wp:posOffset>1477340</wp:posOffset>
                </wp:positionV>
                <wp:extent cx="30600" cy="107280"/>
                <wp:effectExtent l="19050" t="19050" r="26670" b="26670"/>
                <wp:wrapNone/>
                <wp:docPr id="2965" name="Ink 29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21">
                      <w14:nvContentPartPr>
                        <w14:cNvContentPartPr/>
                      </w14:nvContentPartPr>
                      <w14:xfrm>
                        <a:off x="0" y="0"/>
                        <a:ext cx="30600" cy="10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65" o:spid="_x0000_s1026" type="#_x0000_t75" style="position:absolute;margin-left:213.2pt;margin-top:115.9pt;width:3.35pt;height:9.45pt;z-index:253301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">
                <v:imagedata r:id="rId3422" o:title=""/>
              </v:shape>
            </w:pict>
          </mc:Fallback>
        </mc:AlternateContent>
      </w:r>
      <w:r w:rsidR="00142803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00736" behindDoc="0" locked="0" layoutInCell="1" allowOverlap="1">
                <wp:simplePos x="0" y="0"/>
                <wp:positionH relativeFrom="column">
                  <wp:posOffset>2735880</wp:posOffset>
                </wp:positionH>
                <wp:positionV relativeFrom="paragraph">
                  <wp:posOffset>1470500</wp:posOffset>
                </wp:positionV>
                <wp:extent cx="24480" cy="17280"/>
                <wp:effectExtent l="19050" t="38100" r="33020" b="20955"/>
                <wp:wrapNone/>
                <wp:docPr id="2964" name="Ink 29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23">
                      <w14:nvContentPartPr>
                        <w14:cNvContentPartPr/>
                      </w14:nvContentPartPr>
                      <w14:xfrm>
                        <a:off x="0" y="0"/>
                        <a:ext cx="24480" cy="1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64" o:spid="_x0000_s1026" type="#_x0000_t75" style="position:absolute;margin-left:214.85pt;margin-top:115.2pt;width:3.05pt;height:2.5pt;z-index:253300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">
                <v:imagedata r:id="rId3424" o:title=""/>
              </v:shape>
            </w:pict>
          </mc:Fallback>
        </mc:AlternateContent>
      </w:r>
      <w:r w:rsidR="00142803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299712" behindDoc="0" locked="0" layoutInCell="1" allowOverlap="1">
                <wp:simplePos x="0" y="0"/>
                <wp:positionH relativeFrom="column">
                  <wp:posOffset>2409000</wp:posOffset>
                </wp:positionH>
                <wp:positionV relativeFrom="paragraph">
                  <wp:posOffset>1495700</wp:posOffset>
                </wp:positionV>
                <wp:extent cx="115920" cy="131040"/>
                <wp:effectExtent l="19050" t="38100" r="17780" b="21590"/>
                <wp:wrapNone/>
                <wp:docPr id="2963" name="Ink 29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25">
                      <w14:nvContentPartPr>
                        <w14:cNvContentPartPr/>
                      </w14:nvContentPartPr>
                      <w14:xfrm>
                        <a:off x="0" y="0"/>
                        <a:ext cx="115920" cy="131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63" o:spid="_x0000_s1026" type="#_x0000_t75" style="position:absolute;margin-left:189.1pt;margin-top:117.2pt;width:10.25pt;height:11.45pt;z-index:253299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">
                <v:imagedata r:id="rId3426" o:title=""/>
              </v:shape>
            </w:pict>
          </mc:Fallback>
        </mc:AlternateContent>
      </w:r>
      <w:r w:rsidR="00142803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298688" behindDoc="0" locked="0" layoutInCell="1" allowOverlap="1">
                <wp:simplePos x="0" y="0"/>
                <wp:positionH relativeFrom="column">
                  <wp:posOffset>2435280</wp:posOffset>
                </wp:positionH>
                <wp:positionV relativeFrom="paragraph">
                  <wp:posOffset>1475180</wp:posOffset>
                </wp:positionV>
                <wp:extent cx="93240" cy="142200"/>
                <wp:effectExtent l="19050" t="19050" r="21590" b="29845"/>
                <wp:wrapNone/>
                <wp:docPr id="2962" name="Ink 29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27">
                      <w14:nvContentPartPr>
                        <w14:cNvContentPartPr/>
                      </w14:nvContentPartPr>
                      <w14:xfrm>
                        <a:off x="0" y="0"/>
                        <a:ext cx="93240" cy="142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62" o:spid="_x0000_s1026" type="#_x0000_t75" style="position:absolute;margin-left:191.3pt;margin-top:115.7pt;width:8.3pt;height:12.25pt;z-index:253298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">
                <v:imagedata r:id="rId3428" o:title=""/>
              </v:shape>
            </w:pict>
          </mc:Fallback>
        </mc:AlternateContent>
      </w:r>
      <w:r w:rsidR="00142803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297664" behindDoc="0" locked="0" layoutInCell="1" allowOverlap="1">
                <wp:simplePos x="0" y="0"/>
                <wp:positionH relativeFrom="column">
                  <wp:posOffset>2120640</wp:posOffset>
                </wp:positionH>
                <wp:positionV relativeFrom="paragraph">
                  <wp:posOffset>1420100</wp:posOffset>
                </wp:positionV>
                <wp:extent cx="18720" cy="44280"/>
                <wp:effectExtent l="19050" t="19050" r="19685" b="32385"/>
                <wp:wrapNone/>
                <wp:docPr id="2961" name="Ink 29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29">
                      <w14:nvContentPartPr>
                        <w14:cNvContentPartPr/>
                      </w14:nvContentPartPr>
                      <w14:xfrm>
                        <a:off x="0" y="0"/>
                        <a:ext cx="18720" cy="44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61" o:spid="_x0000_s1026" type="#_x0000_t75" style="position:absolute;margin-left:166.35pt;margin-top:111.15pt;width:2.55pt;height:4.6pt;z-index:253297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">
                <v:imagedata r:id="rId3430" o:title=""/>
              </v:shape>
            </w:pict>
          </mc:Fallback>
        </mc:AlternateContent>
      </w:r>
      <w:r w:rsidR="00142803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296640" behindDoc="0" locked="0" layoutInCell="1" allowOverlap="1">
                <wp:simplePos x="0" y="0"/>
                <wp:positionH relativeFrom="column">
                  <wp:posOffset>1987440</wp:posOffset>
                </wp:positionH>
                <wp:positionV relativeFrom="paragraph">
                  <wp:posOffset>1557260</wp:posOffset>
                </wp:positionV>
                <wp:extent cx="186120" cy="105840"/>
                <wp:effectExtent l="19050" t="19050" r="23495" b="27940"/>
                <wp:wrapNone/>
                <wp:docPr id="2960" name="Ink 29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31">
                      <w14:nvContentPartPr>
                        <w14:cNvContentPartPr/>
                      </w14:nvContentPartPr>
                      <w14:xfrm>
                        <a:off x="0" y="0"/>
                        <a:ext cx="186120" cy="10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60" o:spid="_x0000_s1026" type="#_x0000_t75" style="position:absolute;margin-left:155.95pt;margin-top:122pt;width:15.75pt;height:9.45pt;z-index:253296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">
                <v:imagedata r:id="rId3432" o:title=""/>
              </v:shape>
            </w:pict>
          </mc:Fallback>
        </mc:AlternateContent>
      </w:r>
      <w:r w:rsidR="00142803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295616" behindDoc="0" locked="0" layoutInCell="1" allowOverlap="1">
                <wp:simplePos x="0" y="0"/>
                <wp:positionH relativeFrom="column">
                  <wp:posOffset>1756680</wp:posOffset>
                </wp:positionH>
                <wp:positionV relativeFrom="paragraph">
                  <wp:posOffset>1555460</wp:posOffset>
                </wp:positionV>
                <wp:extent cx="91800" cy="119160"/>
                <wp:effectExtent l="38100" t="19050" r="22860" b="33655"/>
                <wp:wrapNone/>
                <wp:docPr id="2959" name="Ink 29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33">
                      <w14:nvContentPartPr>
                        <w14:cNvContentPartPr/>
                      </w14:nvContentPartPr>
                      <w14:xfrm>
                        <a:off x="0" y="0"/>
                        <a:ext cx="91800" cy="119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59" o:spid="_x0000_s1026" type="#_x0000_t75" style="position:absolute;margin-left:137.6pt;margin-top:122.05pt;width:8.5pt;height:10.45pt;z-index:253295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">
                <v:imagedata r:id="rId3434" o:title=""/>
              </v:shape>
            </w:pict>
          </mc:Fallback>
        </mc:AlternateContent>
      </w:r>
      <w:r w:rsidR="00142803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294592" behindDoc="0" locked="0" layoutInCell="1" allowOverlap="1">
                <wp:simplePos x="0" y="0"/>
                <wp:positionH relativeFrom="column">
                  <wp:posOffset>1700160</wp:posOffset>
                </wp:positionH>
                <wp:positionV relativeFrom="paragraph">
                  <wp:posOffset>1441340</wp:posOffset>
                </wp:positionV>
                <wp:extent cx="56520" cy="254520"/>
                <wp:effectExtent l="19050" t="19050" r="19685" b="31750"/>
                <wp:wrapNone/>
                <wp:docPr id="2958" name="Ink 29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35">
                      <w14:nvContentPartPr>
                        <w14:cNvContentPartPr/>
                      </w14:nvContentPartPr>
                      <w14:xfrm>
                        <a:off x="0" y="0"/>
                        <a:ext cx="56520" cy="254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58" o:spid="_x0000_s1026" type="#_x0000_t75" style="position:absolute;margin-left:133.4pt;margin-top:112.95pt;width:5.5pt;height:21.1pt;z-index:253294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">
                <v:imagedata r:id="rId3436" o:title=""/>
              </v:shape>
            </w:pict>
          </mc:Fallback>
        </mc:AlternateContent>
      </w:r>
      <w:r w:rsidR="00142803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293568" behindDoc="0" locked="0" layoutInCell="1" allowOverlap="1">
                <wp:simplePos x="0" y="0"/>
                <wp:positionH relativeFrom="column">
                  <wp:posOffset>1606560</wp:posOffset>
                </wp:positionH>
                <wp:positionV relativeFrom="paragraph">
                  <wp:posOffset>1553300</wp:posOffset>
                </wp:positionV>
                <wp:extent cx="77760" cy="142200"/>
                <wp:effectExtent l="38100" t="38100" r="36830" b="29845"/>
                <wp:wrapNone/>
                <wp:docPr id="2957" name="Ink 29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37">
                      <w14:nvContentPartPr>
                        <w14:cNvContentPartPr/>
                      </w14:nvContentPartPr>
                      <w14:xfrm>
                        <a:off x="0" y="0"/>
                        <a:ext cx="77760" cy="142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57" o:spid="_x0000_s1026" type="#_x0000_t75" style="position:absolute;margin-left:125.9pt;margin-top:121.7pt;width:7.4pt;height:12.5pt;z-index:253293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">
                <v:imagedata r:id="rId3438" o:title=""/>
              </v:shape>
            </w:pict>
          </mc:Fallback>
        </mc:AlternateContent>
      </w:r>
      <w:r w:rsidR="00142803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292544" behindDoc="0" locked="0" layoutInCell="1" allowOverlap="1">
                <wp:simplePos x="0" y="0"/>
                <wp:positionH relativeFrom="column">
                  <wp:posOffset>1970160</wp:posOffset>
                </wp:positionH>
                <wp:positionV relativeFrom="paragraph">
                  <wp:posOffset>1421180</wp:posOffset>
                </wp:positionV>
                <wp:extent cx="41760" cy="14400"/>
                <wp:effectExtent l="19050" t="19050" r="15875" b="24130"/>
                <wp:wrapNone/>
                <wp:docPr id="2956" name="Ink 29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39">
                      <w14:nvContentPartPr>
                        <w14:cNvContentPartPr/>
                      </w14:nvContentPartPr>
                      <w14:xfrm>
                        <a:off x="0" y="0"/>
                        <a:ext cx="41760" cy="1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56" o:spid="_x0000_s1026" type="#_x0000_t75" style="position:absolute;margin-left:154.5pt;margin-top:111.25pt;width:4.35pt;height:2.2pt;z-index:253292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">
                <v:imagedata r:id="rId3440" o:title=""/>
              </v:shape>
            </w:pict>
          </mc:Fallback>
        </mc:AlternateContent>
      </w:r>
      <w:r w:rsidR="00142803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291520" behindDoc="0" locked="0" layoutInCell="1" allowOverlap="1">
                <wp:simplePos x="0" y="0"/>
                <wp:positionH relativeFrom="column">
                  <wp:posOffset>1208400</wp:posOffset>
                </wp:positionH>
                <wp:positionV relativeFrom="paragraph">
                  <wp:posOffset>1659860</wp:posOffset>
                </wp:positionV>
                <wp:extent cx="77400" cy="149400"/>
                <wp:effectExtent l="38100" t="38100" r="37465" b="41275"/>
                <wp:wrapNone/>
                <wp:docPr id="2955" name="Ink 29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41">
                      <w14:nvContentPartPr>
                        <w14:cNvContentPartPr/>
                      </w14:nvContentPartPr>
                      <w14:xfrm>
                        <a:off x="0" y="0"/>
                        <a:ext cx="77400" cy="149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55" o:spid="_x0000_s1026" type="#_x0000_t75" style="position:absolute;margin-left:94.5pt;margin-top:130pt;width:7.45pt;height:13.05pt;z-index:253291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">
                <v:imagedata r:id="rId3442" o:title=""/>
              </v:shape>
            </w:pict>
          </mc:Fallback>
        </mc:AlternateContent>
      </w:r>
      <w:r w:rsidR="00142803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290496" behindDoc="0" locked="0" layoutInCell="1" allowOverlap="1">
                <wp:simplePos x="0" y="0"/>
                <wp:positionH relativeFrom="column">
                  <wp:posOffset>1063680</wp:posOffset>
                </wp:positionH>
                <wp:positionV relativeFrom="paragraph">
                  <wp:posOffset>1710260</wp:posOffset>
                </wp:positionV>
                <wp:extent cx="93960" cy="27000"/>
                <wp:effectExtent l="38100" t="38100" r="20955" b="30480"/>
                <wp:wrapNone/>
                <wp:docPr id="2954" name="Ink 29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43">
                      <w14:nvContentPartPr>
                        <w14:cNvContentPartPr/>
                      </w14:nvContentPartPr>
                      <w14:xfrm>
                        <a:off x="0" y="0"/>
                        <a:ext cx="93960" cy="27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54" o:spid="_x0000_s1026" type="#_x0000_t75" style="position:absolute;margin-left:83.15pt;margin-top:134.1pt;width:8.6pt;height:3.35pt;z-index:253290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">
                <v:imagedata r:id="rId3444" o:title=""/>
              </v:shape>
            </w:pict>
          </mc:Fallback>
        </mc:AlternateContent>
      </w:r>
      <w:r w:rsidR="00142803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289472" behindDoc="0" locked="0" layoutInCell="1" allowOverlap="1">
                <wp:simplePos x="0" y="0"/>
                <wp:positionH relativeFrom="column">
                  <wp:posOffset>1051080</wp:posOffset>
                </wp:positionH>
                <wp:positionV relativeFrom="paragraph">
                  <wp:posOffset>1678940</wp:posOffset>
                </wp:positionV>
                <wp:extent cx="107280" cy="14040"/>
                <wp:effectExtent l="38100" t="38100" r="26670" b="24130"/>
                <wp:wrapNone/>
                <wp:docPr id="2953" name="Ink 29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45">
                      <w14:nvContentPartPr>
                        <w14:cNvContentPartPr/>
                      </w14:nvContentPartPr>
                      <w14:xfrm>
                        <a:off x="0" y="0"/>
                        <a:ext cx="107280" cy="1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53" o:spid="_x0000_s1026" type="#_x0000_t75" style="position:absolute;margin-left:82.15pt;margin-top:131.6pt;width:9.7pt;height:2.3pt;z-index:253289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">
                <v:imagedata r:id="rId3446" o:title=""/>
              </v:shape>
            </w:pict>
          </mc:Fallback>
        </mc:AlternateContent>
      </w:r>
      <w:r w:rsidR="00142803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288448" behindDoc="0" locked="0" layoutInCell="1" allowOverlap="1">
                <wp:simplePos x="0" y="0"/>
                <wp:positionH relativeFrom="column">
                  <wp:posOffset>978360</wp:posOffset>
                </wp:positionH>
                <wp:positionV relativeFrom="paragraph">
                  <wp:posOffset>1760300</wp:posOffset>
                </wp:positionV>
                <wp:extent cx="65520" cy="162000"/>
                <wp:effectExtent l="38100" t="38100" r="29845" b="28575"/>
                <wp:wrapNone/>
                <wp:docPr id="2952" name="Ink 29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47">
                      <w14:nvContentPartPr>
                        <w14:cNvContentPartPr/>
                      </w14:nvContentPartPr>
                      <w14:xfrm>
                        <a:off x="0" y="0"/>
                        <a:ext cx="65520" cy="162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52" o:spid="_x0000_s1026" type="#_x0000_t75" style="position:absolute;margin-left:76.35pt;margin-top:137.85pt;width:6.4pt;height:14.15pt;z-index:253288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">
                <v:imagedata r:id="rId3448" o:title=""/>
              </v:shape>
            </w:pict>
          </mc:Fallback>
        </mc:AlternateContent>
      </w:r>
      <w:r w:rsidR="00142803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287424" behindDoc="0" locked="0" layoutInCell="1" allowOverlap="1">
                <wp:simplePos x="0" y="0"/>
                <wp:positionH relativeFrom="column">
                  <wp:posOffset>869640</wp:posOffset>
                </wp:positionH>
                <wp:positionV relativeFrom="paragraph">
                  <wp:posOffset>1670660</wp:posOffset>
                </wp:positionV>
                <wp:extent cx="64080" cy="165240"/>
                <wp:effectExtent l="19050" t="19050" r="31750" b="25400"/>
                <wp:wrapNone/>
                <wp:docPr id="2951" name="Ink 29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49">
                      <w14:nvContentPartPr>
                        <w14:cNvContentPartPr/>
                      </w14:nvContentPartPr>
                      <w14:xfrm>
                        <a:off x="0" y="0"/>
                        <a:ext cx="64080" cy="165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51" o:spid="_x0000_s1026" type="#_x0000_t75" style="position:absolute;margin-left:68pt;margin-top:131.1pt;width:6.05pt;height:13.95pt;z-index:253287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">
                <v:imagedata r:id="rId3450" o:title=""/>
              </v:shape>
            </w:pict>
          </mc:Fallback>
        </mc:AlternateContent>
      </w:r>
      <w:r w:rsidR="00142803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286400" behindDoc="0" locked="0" layoutInCell="1" allowOverlap="1">
                <wp:simplePos x="0" y="0"/>
                <wp:positionH relativeFrom="column">
                  <wp:posOffset>868920</wp:posOffset>
                </wp:positionH>
                <wp:positionV relativeFrom="paragraph">
                  <wp:posOffset>1681100</wp:posOffset>
                </wp:positionV>
                <wp:extent cx="77040" cy="134640"/>
                <wp:effectExtent l="19050" t="19050" r="18415" b="36830"/>
                <wp:wrapNone/>
                <wp:docPr id="2950" name="Ink 29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51">
                      <w14:nvContentPartPr>
                        <w14:cNvContentPartPr/>
                      </w14:nvContentPartPr>
                      <w14:xfrm>
                        <a:off x="0" y="0"/>
                        <a:ext cx="77040" cy="134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50" o:spid="_x0000_s1026" type="#_x0000_t75" style="position:absolute;margin-left:67.95pt;margin-top:131.8pt;width:7.05pt;height:11.7pt;z-index:253286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">
                <v:imagedata r:id="rId3452" o:title=""/>
              </v:shape>
            </w:pict>
          </mc:Fallback>
        </mc:AlternateContent>
      </w:r>
      <w:r w:rsidR="00142803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285376" behindDoc="0" locked="0" layoutInCell="1" allowOverlap="1">
                <wp:simplePos x="0" y="0"/>
                <wp:positionH relativeFrom="column">
                  <wp:posOffset>706560</wp:posOffset>
                </wp:positionH>
                <wp:positionV relativeFrom="paragraph">
                  <wp:posOffset>1729340</wp:posOffset>
                </wp:positionV>
                <wp:extent cx="87480" cy="35280"/>
                <wp:effectExtent l="19050" t="19050" r="27305" b="22225"/>
                <wp:wrapNone/>
                <wp:docPr id="2949" name="Ink 29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53">
                      <w14:nvContentPartPr>
                        <w14:cNvContentPartPr/>
                      </w14:nvContentPartPr>
                      <w14:xfrm>
                        <a:off x="0" y="0"/>
                        <a:ext cx="87480" cy="35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49" o:spid="_x0000_s1026" type="#_x0000_t75" style="position:absolute;margin-left:55.1pt;margin-top:135.65pt;width:8pt;height:3.95pt;z-index:253285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">
                <v:imagedata r:id="rId3454" o:title=""/>
              </v:shape>
            </w:pict>
          </mc:Fallback>
        </mc:AlternateContent>
      </w:r>
      <w:r w:rsidR="00142803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284352" behindDoc="0" locked="0" layoutInCell="1" allowOverlap="1">
                <wp:simplePos x="0" y="0"/>
                <wp:positionH relativeFrom="column">
                  <wp:posOffset>765960</wp:posOffset>
                </wp:positionH>
                <wp:positionV relativeFrom="paragraph">
                  <wp:posOffset>1662380</wp:posOffset>
                </wp:positionV>
                <wp:extent cx="8640" cy="138960"/>
                <wp:effectExtent l="38100" t="38100" r="29845" b="33020"/>
                <wp:wrapNone/>
                <wp:docPr id="2948" name="Ink 29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55">
                      <w14:nvContentPartPr>
                        <w14:cNvContentPartPr/>
                      </w14:nvContentPartPr>
                      <w14:xfrm>
                        <a:off x="0" y="0"/>
                        <a:ext cx="8640" cy="138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48" o:spid="_x0000_s1026" type="#_x0000_t75" style="position:absolute;margin-left:59.65pt;margin-top:130.3pt;width:2.1pt;height:12.2pt;z-index:253284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">
                <v:imagedata r:id="rId3456" o:title=""/>
              </v:shape>
            </w:pict>
          </mc:Fallback>
        </mc:AlternateContent>
      </w:r>
      <w:r w:rsidR="00142803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283328" behindDoc="0" locked="0" layoutInCell="1" allowOverlap="1">
                <wp:simplePos x="0" y="0"/>
                <wp:positionH relativeFrom="column">
                  <wp:posOffset>375000</wp:posOffset>
                </wp:positionH>
                <wp:positionV relativeFrom="paragraph">
                  <wp:posOffset>1609100</wp:posOffset>
                </wp:positionV>
                <wp:extent cx="149040" cy="328320"/>
                <wp:effectExtent l="38100" t="38100" r="22860" b="33655"/>
                <wp:wrapNone/>
                <wp:docPr id="2947" name="Ink 29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57">
                      <w14:nvContentPartPr>
                        <w14:cNvContentPartPr/>
                      </w14:nvContentPartPr>
                      <w14:xfrm>
                        <a:off x="0" y="0"/>
                        <a:ext cx="149040" cy="328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47" o:spid="_x0000_s1026" type="#_x0000_t75" style="position:absolute;margin-left:28.9pt;margin-top:126pt;width:13pt;height:27.2pt;z-index:253283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">
                <v:imagedata r:id="rId3458" o:title=""/>
              </v:shape>
            </w:pict>
          </mc:Fallback>
        </mc:AlternateContent>
      </w:r>
      <w:r w:rsidR="00142803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282304" behindDoc="0" locked="0" layoutInCell="1" allowOverlap="1">
                <wp:simplePos x="0" y="0"/>
                <wp:positionH relativeFrom="column">
                  <wp:posOffset>748680</wp:posOffset>
                </wp:positionH>
                <wp:positionV relativeFrom="paragraph">
                  <wp:posOffset>1660100</wp:posOffset>
                </wp:positionV>
                <wp:extent cx="7920" cy="68760"/>
                <wp:effectExtent l="38100" t="38100" r="30480" b="26670"/>
                <wp:wrapNone/>
                <wp:docPr id="2946" name="Ink 29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59">
                      <w14:nvContentPartPr>
                        <w14:cNvContentPartPr/>
                      </w14:nvContentPartPr>
                      <w14:xfrm>
                        <a:off x="0" y="0"/>
                        <a:ext cx="7920" cy="68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46" o:spid="_x0000_s1026" type="#_x0000_t75" style="position:absolute;margin-left:58.3pt;margin-top:130.15pt;width:1.85pt;height:6.65pt;z-index:253282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">
                <v:imagedata r:id="rId3460" o:title=""/>
              </v:shape>
            </w:pict>
          </mc:Fallback>
        </mc:AlternateContent>
      </w:r>
      <w:r w:rsidR="00142803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281280" behindDoc="0" locked="0" layoutInCell="1" allowOverlap="1">
                <wp:simplePos x="0" y="0"/>
                <wp:positionH relativeFrom="column">
                  <wp:posOffset>611880</wp:posOffset>
                </wp:positionH>
                <wp:positionV relativeFrom="paragraph">
                  <wp:posOffset>1733900</wp:posOffset>
                </wp:positionV>
                <wp:extent cx="22680" cy="136800"/>
                <wp:effectExtent l="38100" t="38100" r="34925" b="34925"/>
                <wp:wrapNone/>
                <wp:docPr id="2945" name="Ink 29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61">
                      <w14:nvContentPartPr>
                        <w14:cNvContentPartPr/>
                      </w14:nvContentPartPr>
                      <w14:xfrm>
                        <a:off x="0" y="0"/>
                        <a:ext cx="22680" cy="136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45" o:spid="_x0000_s1026" type="#_x0000_t75" style="position:absolute;margin-left:47.7pt;margin-top:135.95pt;width:3pt;height:12.1pt;z-index:253281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">
                <v:imagedata r:id="rId3462" o:title=""/>
              </v:shape>
            </w:pict>
          </mc:Fallback>
        </mc:AlternateContent>
      </w:r>
      <w:r w:rsidR="00142803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280256" behindDoc="0" locked="0" layoutInCell="1" allowOverlap="1">
                <wp:simplePos x="0" y="0"/>
                <wp:positionH relativeFrom="column">
                  <wp:posOffset>499560</wp:posOffset>
                </wp:positionH>
                <wp:positionV relativeFrom="paragraph">
                  <wp:posOffset>1612580</wp:posOffset>
                </wp:positionV>
                <wp:extent cx="87840" cy="184680"/>
                <wp:effectExtent l="19050" t="38100" r="26670" b="25400"/>
                <wp:wrapNone/>
                <wp:docPr id="2944" name="Ink 29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63">
                      <w14:nvContentPartPr>
                        <w14:cNvContentPartPr/>
                      </w14:nvContentPartPr>
                      <w14:xfrm>
                        <a:off x="0" y="0"/>
                        <a:ext cx="87840" cy="18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44" o:spid="_x0000_s1026" type="#_x0000_t75" style="position:absolute;margin-left:38.7pt;margin-top:126.35pt;width:8.05pt;height:15.85pt;z-index:253280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">
                <v:imagedata r:id="rId3464" o:title=""/>
              </v:shape>
            </w:pict>
          </mc:Fallback>
        </mc:AlternateContent>
      </w:r>
      <w:r w:rsidR="00142803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279232" behindDoc="0" locked="0" layoutInCell="1" allowOverlap="1">
                <wp:simplePos x="0" y="0"/>
                <wp:positionH relativeFrom="column">
                  <wp:posOffset>489840</wp:posOffset>
                </wp:positionH>
                <wp:positionV relativeFrom="paragraph">
                  <wp:posOffset>1646060</wp:posOffset>
                </wp:positionV>
                <wp:extent cx="109080" cy="126720"/>
                <wp:effectExtent l="38100" t="38100" r="43815" b="45085"/>
                <wp:wrapNone/>
                <wp:docPr id="2943" name="Ink 29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65">
                      <w14:nvContentPartPr>
                        <w14:cNvContentPartPr/>
                      </w14:nvContentPartPr>
                      <w14:xfrm>
                        <a:off x="0" y="0"/>
                        <a:ext cx="109080" cy="126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43" o:spid="_x0000_s1026" type="#_x0000_t75" style="position:absolute;margin-left:37.85pt;margin-top:128.9pt;width:10.05pt;height:11.45pt;z-index:253279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">
                <v:imagedata r:id="rId3466" o:title=""/>
              </v:shape>
            </w:pict>
          </mc:Fallback>
        </mc:AlternateContent>
      </w:r>
      <w:r w:rsidR="00142803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278208" behindDoc="0" locked="0" layoutInCell="1" allowOverlap="1">
                <wp:simplePos x="0" y="0"/>
                <wp:positionH relativeFrom="column">
                  <wp:posOffset>102840</wp:posOffset>
                </wp:positionH>
                <wp:positionV relativeFrom="paragraph">
                  <wp:posOffset>1733180</wp:posOffset>
                </wp:positionV>
                <wp:extent cx="237600" cy="145440"/>
                <wp:effectExtent l="38100" t="19050" r="29210" b="26035"/>
                <wp:wrapNone/>
                <wp:docPr id="2942" name="Ink 29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67">
                      <w14:nvContentPartPr>
                        <w14:cNvContentPartPr/>
                      </w14:nvContentPartPr>
                      <w14:xfrm>
                        <a:off x="0" y="0"/>
                        <a:ext cx="237600" cy="145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42" o:spid="_x0000_s1026" type="#_x0000_t75" style="position:absolute;margin-left:7.55pt;margin-top:135.7pt;width:20pt;height:12.55pt;z-index:253278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">
                <v:imagedata r:id="rId3468" o:title=""/>
              </v:shape>
            </w:pict>
          </mc:Fallback>
        </mc:AlternateContent>
      </w:r>
      <w:r w:rsidR="00142803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277184" behindDoc="0" locked="0" layoutInCell="1" allowOverlap="1">
                <wp:simplePos x="0" y="0"/>
                <wp:positionH relativeFrom="column">
                  <wp:posOffset>162240</wp:posOffset>
                </wp:positionH>
                <wp:positionV relativeFrom="paragraph">
                  <wp:posOffset>1799060</wp:posOffset>
                </wp:positionV>
                <wp:extent cx="23400" cy="59040"/>
                <wp:effectExtent l="19050" t="19050" r="34290" b="17780"/>
                <wp:wrapNone/>
                <wp:docPr id="2941" name="Ink 29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69">
                      <w14:nvContentPartPr>
                        <w14:cNvContentPartPr/>
                      </w14:nvContentPartPr>
                      <w14:xfrm>
                        <a:off x="0" y="0"/>
                        <a:ext cx="23400" cy="59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41" o:spid="_x0000_s1026" type="#_x0000_t75" style="position:absolute;margin-left:12.3pt;margin-top:141.25pt;width:2.75pt;height:5.55pt;z-index:253277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">
                <v:imagedata r:id="rId3470" o:title=""/>
              </v:shape>
            </w:pict>
          </mc:Fallback>
        </mc:AlternateContent>
      </w:r>
      <w:r w:rsidR="00142803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276160" behindDoc="0" locked="0" layoutInCell="1" allowOverlap="1">
                <wp:simplePos x="0" y="0"/>
                <wp:positionH relativeFrom="column">
                  <wp:posOffset>-106680</wp:posOffset>
                </wp:positionH>
                <wp:positionV relativeFrom="paragraph">
                  <wp:posOffset>1817060</wp:posOffset>
                </wp:positionV>
                <wp:extent cx="26640" cy="129240"/>
                <wp:effectExtent l="38100" t="38100" r="31115" b="23495"/>
                <wp:wrapNone/>
                <wp:docPr id="2940" name="Ink 29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71">
                      <w14:nvContentPartPr>
                        <w14:cNvContentPartPr/>
                      </w14:nvContentPartPr>
                      <w14:xfrm>
                        <a:off x="0" y="0"/>
                        <a:ext cx="26640" cy="129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40" o:spid="_x0000_s1026" type="#_x0000_t75" style="position:absolute;margin-left:-9.1pt;margin-top:142.45pt;width:3.55pt;height:11.5pt;z-index:253276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">
                <v:imagedata r:id="rId3472" o:title=""/>
              </v:shape>
            </w:pict>
          </mc:Fallback>
        </mc:AlternateContent>
      </w:r>
      <w:r w:rsidR="00142803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275136" behindDoc="0" locked="0" layoutInCell="1" allowOverlap="1">
                <wp:simplePos x="0" y="0"/>
                <wp:positionH relativeFrom="column">
                  <wp:posOffset>-345000</wp:posOffset>
                </wp:positionH>
                <wp:positionV relativeFrom="paragraph">
                  <wp:posOffset>1765220</wp:posOffset>
                </wp:positionV>
                <wp:extent cx="185400" cy="193680"/>
                <wp:effectExtent l="38100" t="38100" r="5715" b="34925"/>
                <wp:wrapNone/>
                <wp:docPr id="2939" name="Ink 29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73">
                      <w14:nvContentPartPr>
                        <w14:cNvContentPartPr/>
                      </w14:nvContentPartPr>
                      <w14:xfrm>
                        <a:off x="0" y="0"/>
                        <a:ext cx="185400" cy="19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39" o:spid="_x0000_s1026" type="#_x0000_t75" style="position:absolute;margin-left:-27.75pt;margin-top:138.3pt;width:15.85pt;height:16.55pt;z-index:253275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">
                <v:imagedata r:id="rId3474" o:title=""/>
              </v:shape>
            </w:pict>
          </mc:Fallback>
        </mc:AlternateContent>
      </w:r>
      <w:r w:rsidR="00142803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274112" behindDoc="0" locked="0" layoutInCell="1" allowOverlap="1">
                <wp:simplePos x="0" y="0"/>
                <wp:positionH relativeFrom="column">
                  <wp:posOffset>-468480</wp:posOffset>
                </wp:positionH>
                <wp:positionV relativeFrom="paragraph">
                  <wp:posOffset>1687460</wp:posOffset>
                </wp:positionV>
                <wp:extent cx="18720" cy="48600"/>
                <wp:effectExtent l="38100" t="38100" r="38735" b="27940"/>
                <wp:wrapNone/>
                <wp:docPr id="2938" name="Ink 29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75">
                      <w14:nvContentPartPr>
                        <w14:cNvContentPartPr/>
                      </w14:nvContentPartPr>
                      <w14:xfrm>
                        <a:off x="0" y="0"/>
                        <a:ext cx="18720" cy="48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38" o:spid="_x0000_s1026" type="#_x0000_t75" style="position:absolute;margin-left:-37.55pt;margin-top:132.25pt;width:2.7pt;height:5.05pt;z-index:253274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">
                <v:imagedata r:id="rId3476" o:title=""/>
              </v:shape>
            </w:pict>
          </mc:Fallback>
        </mc:AlternateContent>
      </w:r>
      <w:r w:rsidR="00142803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273088" behindDoc="0" locked="0" layoutInCell="1" allowOverlap="1">
                <wp:simplePos x="0" y="0"/>
                <wp:positionH relativeFrom="column">
                  <wp:posOffset>-525360</wp:posOffset>
                </wp:positionH>
                <wp:positionV relativeFrom="paragraph">
                  <wp:posOffset>1821740</wp:posOffset>
                </wp:positionV>
                <wp:extent cx="110160" cy="109080"/>
                <wp:effectExtent l="19050" t="19050" r="23495" b="24765"/>
                <wp:wrapNone/>
                <wp:docPr id="2937" name="Ink 29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77">
                      <w14:nvContentPartPr>
                        <w14:cNvContentPartPr/>
                      </w14:nvContentPartPr>
                      <w14:xfrm>
                        <a:off x="0" y="0"/>
                        <a:ext cx="110160" cy="10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37" o:spid="_x0000_s1026" type="#_x0000_t75" style="position:absolute;margin-left:-41.75pt;margin-top:142.95pt;width:9.75pt;height:9.75pt;z-index:253273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">
                <v:imagedata r:id="rId3478" o:title=""/>
              </v:shape>
            </w:pict>
          </mc:Fallback>
        </mc:AlternateContent>
      </w:r>
      <w:r w:rsidR="00142803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272064" behindDoc="0" locked="0" layoutInCell="1" allowOverlap="1">
                <wp:simplePos x="0" y="0"/>
                <wp:positionH relativeFrom="column">
                  <wp:posOffset>-718320</wp:posOffset>
                </wp:positionH>
                <wp:positionV relativeFrom="paragraph">
                  <wp:posOffset>1627340</wp:posOffset>
                </wp:positionV>
                <wp:extent cx="146880" cy="327600"/>
                <wp:effectExtent l="38100" t="38100" r="24765" b="34925"/>
                <wp:wrapNone/>
                <wp:docPr id="2936" name="Ink 29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79">
                      <w14:nvContentPartPr>
                        <w14:cNvContentPartPr/>
                      </w14:nvContentPartPr>
                      <w14:xfrm>
                        <a:off x="0" y="0"/>
                        <a:ext cx="146880" cy="327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36" o:spid="_x0000_s1026" type="#_x0000_t75" style="position:absolute;margin-left:-57.2pt;margin-top:127.45pt;width:12.9pt;height:27.2pt;z-index:253272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">
                <v:imagedata r:id="rId3480" o:title=""/>
              </v:shape>
            </w:pict>
          </mc:Fallback>
        </mc:AlternateContent>
      </w:r>
      <w:r w:rsidR="00142803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264896" behindDoc="0" locked="0" layoutInCell="1" allowOverlap="1">
                <wp:simplePos x="0" y="0"/>
                <wp:positionH relativeFrom="column">
                  <wp:posOffset>-71760</wp:posOffset>
                </wp:positionH>
                <wp:positionV relativeFrom="paragraph">
                  <wp:posOffset>1304780</wp:posOffset>
                </wp:positionV>
                <wp:extent cx="14040" cy="86040"/>
                <wp:effectExtent l="38100" t="38100" r="24130" b="28575"/>
                <wp:wrapNone/>
                <wp:docPr id="2929" name="Ink 29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81">
                      <w14:nvContentPartPr>
                        <w14:cNvContentPartPr/>
                      </w14:nvContentPartPr>
                      <w14:xfrm>
                        <a:off x="0" y="0"/>
                        <a:ext cx="14040" cy="86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29" o:spid="_x0000_s1026" type="#_x0000_t75" style="position:absolute;margin-left:-6.2pt;margin-top:102.15pt;width:2.3pt;height:7.95pt;z-index:253264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">
                <v:imagedata r:id="rId3482" o:title=""/>
              </v:shape>
            </w:pict>
          </mc:Fallback>
        </mc:AlternateContent>
      </w:r>
      <w:r w:rsidR="00142803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263872" behindDoc="0" locked="0" layoutInCell="1" allowOverlap="1">
                <wp:simplePos x="0" y="0"/>
                <wp:positionH relativeFrom="column">
                  <wp:posOffset>-267600</wp:posOffset>
                </wp:positionH>
                <wp:positionV relativeFrom="paragraph">
                  <wp:posOffset>1141700</wp:posOffset>
                </wp:positionV>
                <wp:extent cx="117360" cy="172080"/>
                <wp:effectExtent l="38100" t="38100" r="16510" b="38100"/>
                <wp:wrapNone/>
                <wp:docPr id="2928" name="Ink 29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83">
                      <w14:nvContentPartPr>
                        <w14:cNvContentPartPr/>
                      </w14:nvContentPartPr>
                      <w14:xfrm>
                        <a:off x="0" y="0"/>
                        <a:ext cx="117360" cy="172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28" o:spid="_x0000_s1026" type="#_x0000_t75" style="position:absolute;margin-left:-21.75pt;margin-top:89.2pt;width:10.6pt;height:14.95pt;z-index:253263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">
                <v:imagedata r:id="rId3484" o:title=""/>
              </v:shape>
            </w:pict>
          </mc:Fallback>
        </mc:AlternateContent>
      </w:r>
      <w:r w:rsidR="00142803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262848" behindDoc="0" locked="0" layoutInCell="1" allowOverlap="1">
                <wp:simplePos x="0" y="0"/>
                <wp:positionH relativeFrom="column">
                  <wp:posOffset>-336720</wp:posOffset>
                </wp:positionH>
                <wp:positionV relativeFrom="paragraph">
                  <wp:posOffset>1227740</wp:posOffset>
                </wp:positionV>
                <wp:extent cx="43560" cy="9360"/>
                <wp:effectExtent l="19050" t="19050" r="33020" b="29210"/>
                <wp:wrapNone/>
                <wp:docPr id="2927" name="Ink 29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85">
                      <w14:nvContentPartPr>
                        <w14:cNvContentPartPr/>
                      </w14:nvContentPartPr>
                      <w14:xfrm>
                        <a:off x="0" y="0"/>
                        <a:ext cx="43560" cy="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27" o:spid="_x0000_s1026" type="#_x0000_t75" style="position:absolute;margin-left:-27pt;margin-top:96.15pt;width:4.5pt;height:1.8pt;z-index:253262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">
                <v:imagedata r:id="rId3486" o:title=""/>
              </v:shape>
            </w:pict>
          </mc:Fallback>
        </mc:AlternateContent>
      </w:r>
      <w:r w:rsidR="00142803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261824" behindDoc="0" locked="0" layoutInCell="1" allowOverlap="1">
                <wp:simplePos x="0" y="0"/>
                <wp:positionH relativeFrom="column">
                  <wp:posOffset>-349680</wp:posOffset>
                </wp:positionH>
                <wp:positionV relativeFrom="paragraph">
                  <wp:posOffset>1196420</wp:posOffset>
                </wp:positionV>
                <wp:extent cx="75960" cy="14760"/>
                <wp:effectExtent l="38100" t="19050" r="38735" b="23495"/>
                <wp:wrapNone/>
                <wp:docPr id="2926" name="Ink 29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87">
                      <w14:nvContentPartPr>
                        <w14:cNvContentPartPr/>
                      </w14:nvContentPartPr>
                      <w14:xfrm>
                        <a:off x="0" y="0"/>
                        <a:ext cx="75960" cy="1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26" o:spid="_x0000_s1026" type="#_x0000_t75" style="position:absolute;margin-left:-28.2pt;margin-top:93.6pt;width:7.25pt;height:2.25pt;z-index:253261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">
                <v:imagedata r:id="rId3488" o:title=""/>
              </v:shape>
            </w:pict>
          </mc:Fallback>
        </mc:AlternateContent>
      </w:r>
      <w:r w:rsidR="00142803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260800" behindDoc="0" locked="0" layoutInCell="1" allowOverlap="1">
                <wp:simplePos x="0" y="0"/>
                <wp:positionH relativeFrom="column">
                  <wp:posOffset>-426720</wp:posOffset>
                </wp:positionH>
                <wp:positionV relativeFrom="paragraph">
                  <wp:posOffset>1255100</wp:posOffset>
                </wp:positionV>
                <wp:extent cx="72000" cy="117360"/>
                <wp:effectExtent l="38100" t="38100" r="42545" b="35560"/>
                <wp:wrapNone/>
                <wp:docPr id="2925" name="Ink 29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89">
                      <w14:nvContentPartPr>
                        <w14:cNvContentPartPr/>
                      </w14:nvContentPartPr>
                      <w14:xfrm>
                        <a:off x="0" y="0"/>
                        <a:ext cx="72000" cy="117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25" o:spid="_x0000_s1026" type="#_x0000_t75" style="position:absolute;margin-left:-34.3pt;margin-top:98.2pt;width:7pt;height:10.6pt;z-index:253260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">
                <v:imagedata r:id="rId3490" o:title=""/>
              </v:shape>
            </w:pict>
          </mc:Fallback>
        </mc:AlternateContent>
      </w:r>
      <w:r w:rsidR="00142803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259776" behindDoc="0" locked="0" layoutInCell="1" allowOverlap="1">
                <wp:simplePos x="0" y="0"/>
                <wp:positionH relativeFrom="column">
                  <wp:posOffset>-548400</wp:posOffset>
                </wp:positionH>
                <wp:positionV relativeFrom="paragraph">
                  <wp:posOffset>1130180</wp:posOffset>
                </wp:positionV>
                <wp:extent cx="136080" cy="171360"/>
                <wp:effectExtent l="38100" t="38100" r="35560" b="38735"/>
                <wp:wrapNone/>
                <wp:docPr id="2924" name="Ink 29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91">
                      <w14:nvContentPartPr>
                        <w14:cNvContentPartPr/>
                      </w14:nvContentPartPr>
                      <w14:xfrm>
                        <a:off x="0" y="0"/>
                        <a:ext cx="136080" cy="171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24" o:spid="_x0000_s1026" type="#_x0000_t75" style="position:absolute;margin-left:-43.85pt;margin-top:88.5pt;width:11.9pt;height:14.7pt;z-index:253259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">
                <v:imagedata r:id="rId3492" o:title=""/>
              </v:shape>
            </w:pict>
          </mc:Fallback>
        </mc:AlternateContent>
      </w:r>
      <w:r w:rsidR="00142803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258752" behindDoc="0" locked="0" layoutInCell="1" allowOverlap="1">
                <wp:simplePos x="0" y="0"/>
                <wp:positionH relativeFrom="column">
                  <wp:posOffset>-818760</wp:posOffset>
                </wp:positionH>
                <wp:positionV relativeFrom="paragraph">
                  <wp:posOffset>1222700</wp:posOffset>
                </wp:positionV>
                <wp:extent cx="74880" cy="148320"/>
                <wp:effectExtent l="19050" t="19050" r="20955" b="23495"/>
                <wp:wrapNone/>
                <wp:docPr id="2923" name="Ink 29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93">
                      <w14:nvContentPartPr>
                        <w14:cNvContentPartPr/>
                      </w14:nvContentPartPr>
                      <w14:xfrm>
                        <a:off x="0" y="0"/>
                        <a:ext cx="74880" cy="148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23" o:spid="_x0000_s1026" type="#_x0000_t75" style="position:absolute;margin-left:-65.05pt;margin-top:95.85pt;width:7pt;height:12.8pt;z-index:253258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">
                <v:imagedata r:id="rId3494" o:title=""/>
              </v:shape>
            </w:pict>
          </mc:Fallback>
        </mc:AlternateContent>
      </w:r>
      <w:r w:rsidR="00142803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257728" behindDoc="0" locked="0" layoutInCell="1" allowOverlap="1">
                <wp:simplePos x="0" y="0"/>
                <wp:positionH relativeFrom="column">
                  <wp:posOffset>-792480</wp:posOffset>
                </wp:positionH>
                <wp:positionV relativeFrom="paragraph">
                  <wp:posOffset>1238540</wp:posOffset>
                </wp:positionV>
                <wp:extent cx="35280" cy="81720"/>
                <wp:effectExtent l="19050" t="19050" r="22225" b="33020"/>
                <wp:wrapNone/>
                <wp:docPr id="2922" name="Ink 29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95">
                      <w14:nvContentPartPr>
                        <w14:cNvContentPartPr/>
                      </w14:nvContentPartPr>
                      <w14:xfrm>
                        <a:off x="0" y="0"/>
                        <a:ext cx="35280" cy="81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22" o:spid="_x0000_s1026" type="#_x0000_t75" style="position:absolute;margin-left:-62.9pt;margin-top:97pt;width:3.85pt;height:7.5pt;z-index:253257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">
                <v:imagedata r:id="rId3496" o:title=""/>
              </v:shape>
            </w:pict>
          </mc:Fallback>
        </mc:AlternateContent>
      </w:r>
      <w:r w:rsidR="00142803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256704" behindDoc="0" locked="0" layoutInCell="1" allowOverlap="1">
                <wp:simplePos x="0" y="0"/>
                <wp:positionH relativeFrom="column">
                  <wp:posOffset>-832440</wp:posOffset>
                </wp:positionH>
                <wp:positionV relativeFrom="paragraph">
                  <wp:posOffset>1315940</wp:posOffset>
                </wp:positionV>
                <wp:extent cx="5760" cy="9360"/>
                <wp:effectExtent l="19050" t="19050" r="32385" b="29210"/>
                <wp:wrapNone/>
                <wp:docPr id="2921" name="Ink 29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97">
                      <w14:nvContentPartPr>
                        <w14:cNvContentPartPr/>
                      </w14:nvContentPartPr>
                      <w14:xfrm>
                        <a:off x="0" y="0"/>
                        <a:ext cx="5760" cy="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21" o:spid="_x0000_s1026" type="#_x0000_t75" style="position:absolute;margin-left:-66.05pt;margin-top:103.1pt;width:1.55pt;height:1.9pt;z-index:253256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">
                <v:imagedata r:id="rId3498" o:title=""/>
              </v:shape>
            </w:pict>
          </mc:Fallback>
        </mc:AlternateContent>
      </w:r>
      <w:r w:rsidR="00142803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255680" behindDoc="0" locked="0" layoutInCell="1" allowOverlap="1">
                <wp:simplePos x="0" y="0"/>
                <wp:positionH relativeFrom="column">
                  <wp:posOffset>-1013160</wp:posOffset>
                </wp:positionH>
                <wp:positionV relativeFrom="paragraph">
                  <wp:posOffset>1179860</wp:posOffset>
                </wp:positionV>
                <wp:extent cx="110160" cy="182520"/>
                <wp:effectExtent l="38100" t="38100" r="23495" b="27305"/>
                <wp:wrapNone/>
                <wp:docPr id="2920" name="Ink 29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99">
                      <w14:nvContentPartPr>
                        <w14:cNvContentPartPr/>
                      </w14:nvContentPartPr>
                      <w14:xfrm>
                        <a:off x="0" y="0"/>
                        <a:ext cx="110160" cy="18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20" o:spid="_x0000_s1026" type="#_x0000_t75" style="position:absolute;margin-left:-80.45pt;margin-top:92.25pt;width:9.9pt;height:15.6pt;z-index:253255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">
                <v:imagedata r:id="rId3500" o:title=""/>
              </v:shape>
            </w:pict>
          </mc:Fallback>
        </mc:AlternateContent>
      </w:r>
      <w:r w:rsidR="00142803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254656" behindDoc="0" locked="0" layoutInCell="1" allowOverlap="1">
                <wp:simplePos x="0" y="0"/>
                <wp:positionH relativeFrom="column">
                  <wp:posOffset>6088920</wp:posOffset>
                </wp:positionH>
                <wp:positionV relativeFrom="paragraph">
                  <wp:posOffset>628340</wp:posOffset>
                </wp:positionV>
                <wp:extent cx="204480" cy="873360"/>
                <wp:effectExtent l="38100" t="38100" r="43180" b="41275"/>
                <wp:wrapNone/>
                <wp:docPr id="2919" name="Ink 29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01">
                      <w14:nvContentPartPr>
                        <w14:cNvContentPartPr/>
                      </w14:nvContentPartPr>
                      <w14:xfrm>
                        <a:off x="0" y="0"/>
                        <a:ext cx="204480" cy="873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19" o:spid="_x0000_s1026" type="#_x0000_t75" style="position:absolute;margin-left:478.85pt;margin-top:48.95pt;width:17.7pt;height:70.15pt;z-index:253254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">
                <v:imagedata r:id="rId3502" o:title=""/>
              </v:shape>
            </w:pict>
          </mc:Fallback>
        </mc:AlternateContent>
      </w:r>
      <w:r w:rsidR="00142803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253632" behindDoc="0" locked="0" layoutInCell="1" allowOverlap="1">
                <wp:simplePos x="0" y="0"/>
                <wp:positionH relativeFrom="column">
                  <wp:posOffset>5551080</wp:posOffset>
                </wp:positionH>
                <wp:positionV relativeFrom="paragraph">
                  <wp:posOffset>594500</wp:posOffset>
                </wp:positionV>
                <wp:extent cx="277560" cy="872280"/>
                <wp:effectExtent l="38100" t="38100" r="46355" b="23495"/>
                <wp:wrapNone/>
                <wp:docPr id="2918" name="Ink 29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03">
                      <w14:nvContentPartPr>
                        <w14:cNvContentPartPr/>
                      </w14:nvContentPartPr>
                      <w14:xfrm>
                        <a:off x="0" y="0"/>
                        <a:ext cx="277560" cy="872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18" o:spid="_x0000_s1026" type="#_x0000_t75" style="position:absolute;margin-left:436.3pt;margin-top:46.3pt;width:23.4pt;height:70pt;z-index:253253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">
                <v:imagedata r:id="rId3504" o:title=""/>
              </v:shape>
            </w:pict>
          </mc:Fallback>
        </mc:AlternateContent>
      </w:r>
      <w:r w:rsidR="00142803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252608" behindDoc="0" locked="0" layoutInCell="1" allowOverlap="1">
                <wp:simplePos x="0" y="0"/>
                <wp:positionH relativeFrom="column">
                  <wp:posOffset>5914680</wp:posOffset>
                </wp:positionH>
                <wp:positionV relativeFrom="paragraph">
                  <wp:posOffset>1164740</wp:posOffset>
                </wp:positionV>
                <wp:extent cx="183960" cy="219960"/>
                <wp:effectExtent l="38100" t="38100" r="6985" b="46990"/>
                <wp:wrapNone/>
                <wp:docPr id="2917" name="Ink 29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05">
                      <w14:nvContentPartPr>
                        <w14:cNvContentPartPr/>
                      </w14:nvContentPartPr>
                      <w14:xfrm>
                        <a:off x="0" y="0"/>
                        <a:ext cx="183960" cy="219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17" o:spid="_x0000_s1026" type="#_x0000_t75" style="position:absolute;margin-left:464.9pt;margin-top:90.85pt;width:16pt;height:19pt;z-index:253252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">
                <v:imagedata r:id="rId3506" o:title=""/>
              </v:shape>
            </w:pict>
          </mc:Fallback>
        </mc:AlternateContent>
      </w:r>
      <w:r w:rsidR="00142803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251584" behindDoc="0" locked="0" layoutInCell="1" allowOverlap="1">
                <wp:simplePos x="0" y="0"/>
                <wp:positionH relativeFrom="column">
                  <wp:posOffset>6145800</wp:posOffset>
                </wp:positionH>
                <wp:positionV relativeFrom="paragraph">
                  <wp:posOffset>922100</wp:posOffset>
                </wp:positionV>
                <wp:extent cx="32400" cy="91800"/>
                <wp:effectExtent l="19050" t="38100" r="24765" b="41910"/>
                <wp:wrapNone/>
                <wp:docPr id="2916" name="Ink 29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07">
                      <w14:nvContentPartPr>
                        <w14:cNvContentPartPr/>
                      </w14:nvContentPartPr>
                      <w14:xfrm>
                        <a:off x="0" y="0"/>
                        <a:ext cx="32400" cy="9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16" o:spid="_x0000_s1026" type="#_x0000_t75" style="position:absolute;margin-left:483.4pt;margin-top:71.8pt;width:3.65pt;height:8.7pt;z-index:253251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">
                <v:imagedata r:id="rId3508" o:title=""/>
              </v:shape>
            </w:pict>
          </mc:Fallback>
        </mc:AlternateContent>
      </w:r>
      <w:r w:rsidR="00142803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250560" behindDoc="0" locked="0" layoutInCell="1" allowOverlap="1">
                <wp:simplePos x="0" y="0"/>
                <wp:positionH relativeFrom="column">
                  <wp:posOffset>6047880</wp:posOffset>
                </wp:positionH>
                <wp:positionV relativeFrom="paragraph">
                  <wp:posOffset>851180</wp:posOffset>
                </wp:positionV>
                <wp:extent cx="81360" cy="117000"/>
                <wp:effectExtent l="38100" t="19050" r="33020" b="35560"/>
                <wp:wrapNone/>
                <wp:docPr id="2915" name="Ink 29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09">
                      <w14:nvContentPartPr>
                        <w14:cNvContentPartPr/>
                      </w14:nvContentPartPr>
                      <w14:xfrm>
                        <a:off x="0" y="0"/>
                        <a:ext cx="81360" cy="117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15" o:spid="_x0000_s1026" type="#_x0000_t75" style="position:absolute;margin-left:475.45pt;margin-top:66.5pt;width:7.8pt;height:10.3pt;z-index:253250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">
                <v:imagedata r:id="rId3510" o:title=""/>
              </v:shape>
            </w:pict>
          </mc:Fallback>
        </mc:AlternateContent>
      </w:r>
      <w:r w:rsidR="00142803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249536" behindDoc="0" locked="0" layoutInCell="1" allowOverlap="1">
                <wp:simplePos x="0" y="0"/>
                <wp:positionH relativeFrom="column">
                  <wp:posOffset>5962920</wp:posOffset>
                </wp:positionH>
                <wp:positionV relativeFrom="paragraph">
                  <wp:posOffset>726620</wp:posOffset>
                </wp:positionV>
                <wp:extent cx="114120" cy="241560"/>
                <wp:effectExtent l="38100" t="19050" r="38735" b="25400"/>
                <wp:wrapNone/>
                <wp:docPr id="2914" name="Ink 29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11">
                      <w14:nvContentPartPr>
                        <w14:cNvContentPartPr/>
                      </w14:nvContentPartPr>
                      <w14:xfrm>
                        <a:off x="0" y="0"/>
                        <a:ext cx="114120" cy="241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14" o:spid="_x0000_s1026" type="#_x0000_t75" style="position:absolute;margin-left:468.8pt;margin-top:56.75pt;width:10.35pt;height:20.1pt;z-index:253249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">
                <v:imagedata r:id="rId3512" o:title=""/>
              </v:shape>
            </w:pict>
          </mc:Fallback>
        </mc:AlternateContent>
      </w:r>
      <w:r w:rsidR="00142803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248512" behindDoc="0" locked="0" layoutInCell="1" allowOverlap="1">
                <wp:simplePos x="0" y="0"/>
                <wp:positionH relativeFrom="column">
                  <wp:posOffset>5879760</wp:posOffset>
                </wp:positionH>
                <wp:positionV relativeFrom="paragraph">
                  <wp:posOffset>828140</wp:posOffset>
                </wp:positionV>
                <wp:extent cx="91800" cy="58320"/>
                <wp:effectExtent l="19050" t="38100" r="22860" b="37465"/>
                <wp:wrapNone/>
                <wp:docPr id="2913" name="Ink 29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13">
                      <w14:nvContentPartPr>
                        <w14:cNvContentPartPr/>
                      </w14:nvContentPartPr>
                      <w14:xfrm>
                        <a:off x="0" y="0"/>
                        <a:ext cx="91800" cy="58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13" o:spid="_x0000_s1026" type="#_x0000_t75" style="position:absolute;margin-left:462.5pt;margin-top:64.65pt;width:8.25pt;height:5.9pt;z-index:253248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">
                <v:imagedata r:id="rId3514" o:title=""/>
              </v:shape>
            </w:pict>
          </mc:Fallback>
        </mc:AlternateContent>
      </w:r>
      <w:r w:rsidR="00142803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247488" behindDoc="0" locked="0" layoutInCell="1" allowOverlap="1">
                <wp:simplePos x="0" y="0"/>
                <wp:positionH relativeFrom="column">
                  <wp:posOffset>5790120</wp:posOffset>
                </wp:positionH>
                <wp:positionV relativeFrom="paragraph">
                  <wp:posOffset>742460</wp:posOffset>
                </wp:positionV>
                <wp:extent cx="78840" cy="109440"/>
                <wp:effectExtent l="38100" t="38100" r="35560" b="43180"/>
                <wp:wrapNone/>
                <wp:docPr id="2912" name="Ink 29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15">
                      <w14:nvContentPartPr>
                        <w14:cNvContentPartPr/>
                      </w14:nvContentPartPr>
                      <w14:xfrm>
                        <a:off x="0" y="0"/>
                        <a:ext cx="78840" cy="10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12" o:spid="_x0000_s1026" type="#_x0000_t75" style="position:absolute;margin-left:455.2pt;margin-top:58pt;width:7.35pt;height:10pt;z-index:253247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">
                <v:imagedata r:id="rId3516" o:title=""/>
              </v:shape>
            </w:pict>
          </mc:Fallback>
        </mc:AlternateContent>
      </w:r>
      <w:r w:rsidR="00142803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246464" behindDoc="0" locked="0" layoutInCell="1" allowOverlap="1">
                <wp:simplePos x="0" y="0"/>
                <wp:positionH relativeFrom="column">
                  <wp:posOffset>5582760</wp:posOffset>
                </wp:positionH>
                <wp:positionV relativeFrom="paragraph">
                  <wp:posOffset>802940</wp:posOffset>
                </wp:positionV>
                <wp:extent cx="135000" cy="40320"/>
                <wp:effectExtent l="38100" t="38100" r="36830" b="36195"/>
                <wp:wrapNone/>
                <wp:docPr id="2911" name="Ink 29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17">
                      <w14:nvContentPartPr>
                        <w14:cNvContentPartPr/>
                      </w14:nvContentPartPr>
                      <w14:xfrm>
                        <a:off x="0" y="0"/>
                        <a:ext cx="135000" cy="40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11" o:spid="_x0000_s1026" type="#_x0000_t75" style="position:absolute;margin-left:438.9pt;margin-top:62.5pt;width:12.1pt;height:4.65pt;z-index:253246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">
                <v:imagedata r:id="rId3518" o:title=""/>
              </v:shape>
            </w:pict>
          </mc:Fallback>
        </mc:AlternateContent>
      </w:r>
      <w:r w:rsidR="00142803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245440" behindDoc="0" locked="0" layoutInCell="1" allowOverlap="1">
                <wp:simplePos x="0" y="0"/>
                <wp:positionH relativeFrom="column">
                  <wp:posOffset>5147160</wp:posOffset>
                </wp:positionH>
                <wp:positionV relativeFrom="paragraph">
                  <wp:posOffset>898340</wp:posOffset>
                </wp:positionV>
                <wp:extent cx="317160" cy="190440"/>
                <wp:effectExtent l="38100" t="38100" r="26035" b="38735"/>
                <wp:wrapNone/>
                <wp:docPr id="2910" name="Ink 29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19">
                      <w14:nvContentPartPr>
                        <w14:cNvContentPartPr/>
                      </w14:nvContentPartPr>
                      <w14:xfrm>
                        <a:off x="0" y="0"/>
                        <a:ext cx="317160" cy="19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10" o:spid="_x0000_s1026" type="#_x0000_t75" style="position:absolute;margin-left:404.65pt;margin-top:70.3pt;width:26.3pt;height:16.2pt;z-index:253245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">
                <v:imagedata r:id="rId3520" o:title=""/>
              </v:shape>
            </w:pict>
          </mc:Fallback>
        </mc:AlternateContent>
      </w:r>
      <w:r w:rsidR="00142803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244416" behindDoc="0" locked="0" layoutInCell="1" allowOverlap="1">
                <wp:simplePos x="0" y="0"/>
                <wp:positionH relativeFrom="column">
                  <wp:posOffset>5894520</wp:posOffset>
                </wp:positionH>
                <wp:positionV relativeFrom="paragraph">
                  <wp:posOffset>463100</wp:posOffset>
                </wp:positionV>
                <wp:extent cx="79560" cy="109440"/>
                <wp:effectExtent l="38100" t="38100" r="34925" b="24130"/>
                <wp:wrapNone/>
                <wp:docPr id="2909" name="Ink 29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21">
                      <w14:nvContentPartPr>
                        <w14:cNvContentPartPr/>
                      </w14:nvContentPartPr>
                      <w14:xfrm>
                        <a:off x="0" y="0"/>
                        <a:ext cx="79560" cy="10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09" o:spid="_x0000_s1026" type="#_x0000_t75" style="position:absolute;margin-left:463.4pt;margin-top:36pt;width:7.65pt;height:9.8pt;z-index:253244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">
                <v:imagedata r:id="rId3522" o:title=""/>
              </v:shape>
            </w:pict>
          </mc:Fallback>
        </mc:AlternateContent>
      </w:r>
      <w:r w:rsidR="00142803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243392" behindDoc="0" locked="0" layoutInCell="1" allowOverlap="1">
                <wp:simplePos x="0" y="0"/>
                <wp:positionH relativeFrom="column">
                  <wp:posOffset>5755200</wp:posOffset>
                </wp:positionH>
                <wp:positionV relativeFrom="paragraph">
                  <wp:posOffset>462020</wp:posOffset>
                </wp:positionV>
                <wp:extent cx="100440" cy="132480"/>
                <wp:effectExtent l="19050" t="38100" r="33020" b="39370"/>
                <wp:wrapNone/>
                <wp:docPr id="2908" name="Ink 29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23">
                      <w14:nvContentPartPr>
                        <w14:cNvContentPartPr/>
                      </w14:nvContentPartPr>
                      <w14:xfrm>
                        <a:off x="0" y="0"/>
                        <a:ext cx="100440" cy="132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08" o:spid="_x0000_s1026" type="#_x0000_t75" style="position:absolute;margin-left:452.5pt;margin-top:35.75pt;width:9.25pt;height:11.75pt;z-index:253243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">
                <v:imagedata r:id="rId3524" o:title=""/>
              </v:shape>
            </w:pict>
          </mc:Fallback>
        </mc:AlternateContent>
      </w:r>
      <w:r w:rsidR="00142803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242368" behindDoc="0" locked="0" layoutInCell="1" allowOverlap="1">
                <wp:simplePos x="0" y="0"/>
                <wp:positionH relativeFrom="column">
                  <wp:posOffset>5675640</wp:posOffset>
                </wp:positionH>
                <wp:positionV relativeFrom="paragraph">
                  <wp:posOffset>337460</wp:posOffset>
                </wp:positionV>
                <wp:extent cx="33840" cy="297720"/>
                <wp:effectExtent l="38100" t="38100" r="42545" b="26670"/>
                <wp:wrapNone/>
                <wp:docPr id="2907" name="Ink 29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25">
                      <w14:nvContentPartPr>
                        <w14:cNvContentPartPr/>
                      </w14:nvContentPartPr>
                      <w14:xfrm>
                        <a:off x="0" y="0"/>
                        <a:ext cx="33840" cy="297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07" o:spid="_x0000_s1026" type="#_x0000_t75" style="position:absolute;margin-left:446.2pt;margin-top:25.9pt;width:4.1pt;height:24.7pt;z-index:253242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">
                <v:imagedata r:id="rId3526" o:title=""/>
              </v:shape>
            </w:pict>
          </mc:Fallback>
        </mc:AlternateContent>
      </w:r>
      <w:r w:rsidR="00142803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241344" behindDoc="0" locked="0" layoutInCell="1" allowOverlap="1">
                <wp:simplePos x="0" y="0"/>
                <wp:positionH relativeFrom="column">
                  <wp:posOffset>5562960</wp:posOffset>
                </wp:positionH>
                <wp:positionV relativeFrom="paragraph">
                  <wp:posOffset>337460</wp:posOffset>
                </wp:positionV>
                <wp:extent cx="85320" cy="253080"/>
                <wp:effectExtent l="38100" t="38100" r="29210" b="33020"/>
                <wp:wrapNone/>
                <wp:docPr id="2906" name="Ink 29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27">
                      <w14:nvContentPartPr>
                        <w14:cNvContentPartPr/>
                      </w14:nvContentPartPr>
                      <w14:xfrm>
                        <a:off x="0" y="0"/>
                        <a:ext cx="85320" cy="253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06" o:spid="_x0000_s1026" type="#_x0000_t75" style="position:absolute;margin-left:437.5pt;margin-top:26pt;width:8pt;height:21.45pt;z-index:253241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">
                <v:imagedata r:id="rId3528" o:title=""/>
              </v:shape>
            </w:pict>
          </mc:Fallback>
        </mc:AlternateContent>
      </w:r>
      <w:r w:rsidR="00142803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240320" behindDoc="0" locked="0" layoutInCell="1" allowOverlap="1">
                <wp:simplePos x="0" y="0"/>
                <wp:positionH relativeFrom="column">
                  <wp:posOffset>5364240</wp:posOffset>
                </wp:positionH>
                <wp:positionV relativeFrom="paragraph">
                  <wp:posOffset>445100</wp:posOffset>
                </wp:positionV>
                <wp:extent cx="182880" cy="173520"/>
                <wp:effectExtent l="38100" t="38100" r="7620" b="36195"/>
                <wp:wrapNone/>
                <wp:docPr id="2905" name="Ink 29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29">
                      <w14:nvContentPartPr>
                        <w14:cNvContentPartPr/>
                      </w14:nvContentPartPr>
                      <w14:xfrm>
                        <a:off x="0" y="0"/>
                        <a:ext cx="182880" cy="173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05" o:spid="_x0000_s1026" type="#_x0000_t75" style="position:absolute;margin-left:421.7pt;margin-top:34.55pt;width:15.8pt;height:14.85pt;z-index:253240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">
                <v:imagedata r:id="rId3530" o:title=""/>
              </v:shape>
            </w:pict>
          </mc:Fallback>
        </mc:AlternateContent>
      </w:r>
      <w:r w:rsidR="00142803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239296" behindDoc="0" locked="0" layoutInCell="1" allowOverlap="1">
                <wp:simplePos x="0" y="0"/>
                <wp:positionH relativeFrom="column">
                  <wp:posOffset>6005400</wp:posOffset>
                </wp:positionH>
                <wp:positionV relativeFrom="paragraph">
                  <wp:posOffset>24260</wp:posOffset>
                </wp:positionV>
                <wp:extent cx="155520" cy="151200"/>
                <wp:effectExtent l="38100" t="19050" r="35560" b="20320"/>
                <wp:wrapNone/>
                <wp:docPr id="2904" name="Ink 29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31">
                      <w14:nvContentPartPr>
                        <w14:cNvContentPartPr/>
                      </w14:nvContentPartPr>
                      <w14:xfrm>
                        <a:off x="0" y="0"/>
                        <a:ext cx="155520" cy="151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04" o:spid="_x0000_s1026" type="#_x0000_t75" style="position:absolute;margin-left:472.2pt;margin-top:1.55pt;width:13.45pt;height:12.8pt;z-index:253239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">
                <v:imagedata r:id="rId3532" o:title=""/>
              </v:shape>
            </w:pict>
          </mc:Fallback>
        </mc:AlternateContent>
      </w:r>
      <w:r w:rsidR="00142803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238272" behindDoc="0" locked="0" layoutInCell="1" allowOverlap="1">
                <wp:simplePos x="0" y="0"/>
                <wp:positionH relativeFrom="column">
                  <wp:posOffset>5732160</wp:posOffset>
                </wp:positionH>
                <wp:positionV relativeFrom="paragraph">
                  <wp:posOffset>117500</wp:posOffset>
                </wp:positionV>
                <wp:extent cx="98640" cy="10440"/>
                <wp:effectExtent l="19050" t="19050" r="15875" b="27940"/>
                <wp:wrapNone/>
                <wp:docPr id="2903" name="Ink 29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33">
                      <w14:nvContentPartPr>
                        <w14:cNvContentPartPr/>
                      </w14:nvContentPartPr>
                      <w14:xfrm>
                        <a:off x="0" y="0"/>
                        <a:ext cx="98640" cy="1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03" o:spid="_x0000_s1026" type="#_x0000_t75" style="position:absolute;margin-left:450.9pt;margin-top:8.7pt;width:8.75pt;height:1.95pt;z-index:253238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">
                <v:imagedata r:id="rId3534" o:title=""/>
              </v:shape>
            </w:pict>
          </mc:Fallback>
        </mc:AlternateContent>
      </w:r>
      <w:r w:rsidR="00142803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237248" behindDoc="0" locked="0" layoutInCell="1" allowOverlap="1">
                <wp:simplePos x="0" y="0"/>
                <wp:positionH relativeFrom="column">
                  <wp:posOffset>5766000</wp:posOffset>
                </wp:positionH>
                <wp:positionV relativeFrom="paragraph">
                  <wp:posOffset>-51700</wp:posOffset>
                </wp:positionV>
                <wp:extent cx="98640" cy="233640"/>
                <wp:effectExtent l="38100" t="38100" r="34925" b="33655"/>
                <wp:wrapNone/>
                <wp:docPr id="2902" name="Ink 29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35">
                      <w14:nvContentPartPr>
                        <w14:cNvContentPartPr/>
                      </w14:nvContentPartPr>
                      <w14:xfrm>
                        <a:off x="0" y="0"/>
                        <a:ext cx="98640" cy="233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02" o:spid="_x0000_s1026" type="#_x0000_t75" style="position:absolute;margin-left:453.25pt;margin-top:-4.85pt;width:9.25pt;height:19.9pt;z-index:253237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">
                <v:imagedata r:id="rId3536" o:title=""/>
              </v:shape>
            </w:pict>
          </mc:Fallback>
        </mc:AlternateContent>
      </w:r>
      <w:r w:rsidR="00142803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236224" behindDoc="0" locked="0" layoutInCell="1" allowOverlap="1">
                <wp:simplePos x="0" y="0"/>
                <wp:positionH relativeFrom="column">
                  <wp:posOffset>5565480</wp:posOffset>
                </wp:positionH>
                <wp:positionV relativeFrom="paragraph">
                  <wp:posOffset>-17140</wp:posOffset>
                </wp:positionV>
                <wp:extent cx="135000" cy="236520"/>
                <wp:effectExtent l="38100" t="38100" r="36830" b="30480"/>
                <wp:wrapNone/>
                <wp:docPr id="2901" name="Ink 29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37">
                      <w14:nvContentPartPr>
                        <w14:cNvContentPartPr/>
                      </w14:nvContentPartPr>
                      <w14:xfrm>
                        <a:off x="0" y="0"/>
                        <a:ext cx="135000" cy="236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01" o:spid="_x0000_s1026" type="#_x0000_t75" style="position:absolute;margin-left:437.55pt;margin-top:-2.05pt;width:12.05pt;height:20pt;z-index:253236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">
                <v:imagedata r:id="rId3538" o:title=""/>
              </v:shape>
            </w:pict>
          </mc:Fallback>
        </mc:AlternateContent>
      </w:r>
      <w:r w:rsidR="00142803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235200" behindDoc="0" locked="0" layoutInCell="1" allowOverlap="1">
                <wp:simplePos x="0" y="0"/>
                <wp:positionH relativeFrom="column">
                  <wp:posOffset>5405640</wp:posOffset>
                </wp:positionH>
                <wp:positionV relativeFrom="paragraph">
                  <wp:posOffset>2660</wp:posOffset>
                </wp:positionV>
                <wp:extent cx="162360" cy="214920"/>
                <wp:effectExtent l="38100" t="38100" r="28575" b="33020"/>
                <wp:wrapNone/>
                <wp:docPr id="2900" name="Ink 29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39">
                      <w14:nvContentPartPr>
                        <w14:cNvContentPartPr/>
                      </w14:nvContentPartPr>
                      <w14:xfrm>
                        <a:off x="0" y="0"/>
                        <a:ext cx="162360" cy="214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00" o:spid="_x0000_s1026" type="#_x0000_t75" style="position:absolute;margin-left:425pt;margin-top:-.3pt;width:14.3pt;height:18.1pt;z-index:253235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">
                <v:imagedata r:id="rId3540" o:title=""/>
              </v:shape>
            </w:pict>
          </mc:Fallback>
        </mc:AlternateContent>
      </w:r>
      <w:r w:rsidR="00142803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221888" behindDoc="0" locked="0" layoutInCell="1" allowOverlap="1">
                <wp:simplePos x="0" y="0"/>
                <wp:positionH relativeFrom="column">
                  <wp:posOffset>6886320</wp:posOffset>
                </wp:positionH>
                <wp:positionV relativeFrom="paragraph">
                  <wp:posOffset>415940</wp:posOffset>
                </wp:positionV>
                <wp:extent cx="59760" cy="117000"/>
                <wp:effectExtent l="38100" t="38100" r="54610" b="54610"/>
                <wp:wrapNone/>
                <wp:docPr id="2887" name="Ink 28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41">
                      <w14:nvContentPartPr>
                        <w14:cNvContentPartPr/>
                      </w14:nvContentPartPr>
                      <w14:xfrm>
                        <a:off x="0" y="0"/>
                        <a:ext cx="59760" cy="117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87" o:spid="_x0000_s1026" type="#_x0000_t75" style="position:absolute;margin-left:541.25pt;margin-top:31.75pt;width:6.7pt;height:11.2pt;z-index:253221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">
                <v:imagedata r:id="rId3542" o:title=""/>
              </v:shape>
            </w:pict>
          </mc:Fallback>
        </mc:AlternateContent>
      </w:r>
      <w:r w:rsidR="00FB7290">
        <w:rPr>
          <w:lang w:val="el-GR"/>
        </w:rPr>
        <w:t>Άρα το σύνολο των λύσεων είναι η</w:t>
      </w:r>
      <w:r w:rsidR="00CA6C80" w:rsidRPr="00CA6C80">
        <w:rPr>
          <w:lang w:val="el-GR"/>
        </w:rPr>
        <w:t xml:space="preserve"> </w:t>
      </w:r>
      <w:r w:rsidR="00CA6C80">
        <w:rPr>
          <w:lang w:val="el-GR"/>
        </w:rPr>
        <w:t xml:space="preserve">ευθεία </w:t>
      </w:r>
      <w:r w:rsidR="00FB7290">
        <w:rPr>
          <w:lang w:val="el-GR"/>
        </w:rPr>
        <w:t xml:space="preserve"> </w:t>
      </w:r>
      <w:r w:rsidR="00872215" w:rsidRPr="00CA6C80">
        <w:rPr>
          <w:position w:val="-50"/>
          <w:highlight w:val="yellow"/>
          <w:lang w:val="el-GR"/>
        </w:rPr>
        <w:object w:dxaOrig="1500" w:dyaOrig="1120">
          <v:shape id="_x0000_i1123" type="#_x0000_t75" style="width:75.2pt;height:55.6pt" o:ole="">
            <v:imagedata r:id="rId3543" o:title=""/>
          </v:shape>
          <o:OLEObject Type="Embed" ProgID="Equation.DSMT4" ShapeID="_x0000_i1123" DrawAspect="Content" ObjectID="_1665487027" r:id="rId3544"/>
        </w:object>
      </w:r>
      <w:r w:rsidR="00FB7290">
        <w:rPr>
          <w:lang w:val="el-GR"/>
        </w:rPr>
        <w:t xml:space="preserve"> </w:t>
      </w:r>
      <w:r w:rsidR="00CA6C80" w:rsidRPr="00CA6C80">
        <w:rPr>
          <w:lang w:val="el-GR"/>
        </w:rPr>
        <w:t xml:space="preserve"> </w:t>
      </w:r>
      <w:r w:rsidR="00CA6C80">
        <w:rPr>
          <w:lang w:val="el-GR"/>
        </w:rPr>
        <w:t>που διέρχεται από το 0.</w:t>
      </w:r>
    </w:p>
    <w:p w:rsidR="00CA6C80" w:rsidRPr="00CA6C80" w:rsidRDefault="004E14D9" w:rsidP="00CA6C80">
      <w:pPr>
        <w:pStyle w:val="Heading4"/>
        <w:rPr>
          <w:lang w:val="el-GR"/>
        </w:rPr>
      </w:pPr>
      <w:r>
        <w:rPr>
          <w:noProof/>
          <w:lang w:val="en-US" w:eastAsia="en-US"/>
        </w:rPr>
        <w:lastRenderedPageBreak/>
        <mc:AlternateContent>
          <mc:Choice Requires="wpi">
            <w:drawing>
              <wp:anchor distT="0" distB="0" distL="114300" distR="114300" simplePos="0" relativeHeight="253751296" behindDoc="0" locked="0" layoutInCell="1" allowOverlap="1">
                <wp:simplePos x="0" y="0"/>
                <wp:positionH relativeFrom="column">
                  <wp:posOffset>1685400</wp:posOffset>
                </wp:positionH>
                <wp:positionV relativeFrom="paragraph">
                  <wp:posOffset>73980</wp:posOffset>
                </wp:positionV>
                <wp:extent cx="360" cy="360"/>
                <wp:effectExtent l="0" t="0" r="0" b="0"/>
                <wp:wrapNone/>
                <wp:docPr id="3647" name="Ink 36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45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47" o:spid="_x0000_s1026" type="#_x0000_t75" style="position:absolute;margin-left:131.7pt;margin-top:4.85pt;width:2.05pt;height:2.05pt;z-index:253751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">
                <v:imagedata r:id="rId3546" o:title=""/>
              </v:shape>
            </w:pict>
          </mc:Fallback>
        </mc:AlternateContent>
      </w:r>
      <w:r w:rsidR="007A25B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552640" behindDoc="0" locked="0" layoutInCell="1" allowOverlap="1">
                <wp:simplePos x="0" y="0"/>
                <wp:positionH relativeFrom="column">
                  <wp:posOffset>3892920</wp:posOffset>
                </wp:positionH>
                <wp:positionV relativeFrom="paragraph">
                  <wp:posOffset>233820</wp:posOffset>
                </wp:positionV>
                <wp:extent cx="52200" cy="99000"/>
                <wp:effectExtent l="19050" t="38100" r="24130" b="34925"/>
                <wp:wrapNone/>
                <wp:docPr id="3449" name="Ink 34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47">
                      <w14:nvContentPartPr>
                        <w14:cNvContentPartPr/>
                      </w14:nvContentPartPr>
                      <w14:xfrm>
                        <a:off x="0" y="0"/>
                        <a:ext cx="52200" cy="9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49" o:spid="_x0000_s1026" type="#_x0000_t75" style="position:absolute;margin-left:305.95pt;margin-top:17.7pt;width:5.4pt;height:9.05pt;z-index:253552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">
                <v:imagedata r:id="rId3548" o:title=""/>
              </v:shape>
            </w:pict>
          </mc:Fallback>
        </mc:AlternateContent>
      </w:r>
      <w:r w:rsidR="007A25B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551616" behindDoc="0" locked="0" layoutInCell="1" allowOverlap="1">
                <wp:simplePos x="0" y="0"/>
                <wp:positionH relativeFrom="column">
                  <wp:posOffset>3808680</wp:posOffset>
                </wp:positionH>
                <wp:positionV relativeFrom="paragraph">
                  <wp:posOffset>179820</wp:posOffset>
                </wp:positionV>
                <wp:extent cx="18720" cy="190800"/>
                <wp:effectExtent l="19050" t="19050" r="19685" b="19050"/>
                <wp:wrapNone/>
                <wp:docPr id="3448" name="Ink 34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49">
                      <w14:nvContentPartPr>
                        <w14:cNvContentPartPr/>
                      </w14:nvContentPartPr>
                      <w14:xfrm>
                        <a:off x="0" y="0"/>
                        <a:ext cx="18720" cy="19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48" o:spid="_x0000_s1026" type="#_x0000_t75" style="position:absolute;margin-left:299.35pt;margin-top:13.6pt;width:2.45pt;height:16.05pt;z-index:253551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">
                <v:imagedata r:id="rId3550" o:title=""/>
              </v:shape>
            </w:pict>
          </mc:Fallback>
        </mc:AlternateContent>
      </w:r>
      <w:r w:rsidR="007A25B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550592" behindDoc="0" locked="0" layoutInCell="1" allowOverlap="1">
                <wp:simplePos x="0" y="0"/>
                <wp:positionH relativeFrom="column">
                  <wp:posOffset>3753600</wp:posOffset>
                </wp:positionH>
                <wp:positionV relativeFrom="paragraph">
                  <wp:posOffset>282060</wp:posOffset>
                </wp:positionV>
                <wp:extent cx="83160" cy="32040"/>
                <wp:effectExtent l="19050" t="19050" r="31750" b="25400"/>
                <wp:wrapNone/>
                <wp:docPr id="3447" name="Ink 34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51">
                      <w14:nvContentPartPr>
                        <w14:cNvContentPartPr/>
                      </w14:nvContentPartPr>
                      <w14:xfrm>
                        <a:off x="0" y="0"/>
                        <a:ext cx="83160" cy="32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47" o:spid="_x0000_s1026" type="#_x0000_t75" style="position:absolute;margin-left:295pt;margin-top:21.75pt;width:7.65pt;height:3.6pt;z-index:253550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">
                <v:imagedata r:id="rId3552" o:title=""/>
              </v:shape>
            </w:pict>
          </mc:Fallback>
        </mc:AlternateContent>
      </w:r>
      <w:r w:rsidR="007A25B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549568" behindDoc="0" locked="0" layoutInCell="1" allowOverlap="1">
                <wp:simplePos x="0" y="0"/>
                <wp:positionH relativeFrom="column">
                  <wp:posOffset>3756840</wp:posOffset>
                </wp:positionH>
                <wp:positionV relativeFrom="paragraph">
                  <wp:posOffset>243900</wp:posOffset>
                </wp:positionV>
                <wp:extent cx="80640" cy="17640"/>
                <wp:effectExtent l="19050" t="19050" r="34290" b="20955"/>
                <wp:wrapNone/>
                <wp:docPr id="3446" name="Ink 34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53">
                      <w14:nvContentPartPr>
                        <w14:cNvContentPartPr/>
                      </w14:nvContentPartPr>
                      <w14:xfrm>
                        <a:off x="0" y="0"/>
                        <a:ext cx="80640" cy="1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46" o:spid="_x0000_s1026" type="#_x0000_t75" style="position:absolute;margin-left:295.3pt;margin-top:18.65pt;width:7.4pt;height:2.45pt;z-index:253549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">
                <v:imagedata r:id="rId3554" o:title=""/>
              </v:shape>
            </w:pict>
          </mc:Fallback>
        </mc:AlternateContent>
      </w:r>
      <w:r w:rsidR="007A25B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547520" behindDoc="0" locked="0" layoutInCell="1" allowOverlap="1">
                <wp:simplePos x="0" y="0"/>
                <wp:positionH relativeFrom="column">
                  <wp:posOffset>3506640</wp:posOffset>
                </wp:positionH>
                <wp:positionV relativeFrom="paragraph">
                  <wp:posOffset>224460</wp:posOffset>
                </wp:positionV>
                <wp:extent cx="149040" cy="144000"/>
                <wp:effectExtent l="38100" t="38100" r="22860" b="27940"/>
                <wp:wrapNone/>
                <wp:docPr id="3444" name="Ink 34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55">
                      <w14:nvContentPartPr>
                        <w14:cNvContentPartPr/>
                      </w14:nvContentPartPr>
                      <w14:xfrm>
                        <a:off x="0" y="0"/>
                        <a:ext cx="149040" cy="144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44" o:spid="_x0000_s1026" type="#_x0000_t75" style="position:absolute;margin-left:275.4pt;margin-top:16.95pt;width:13.05pt;height:12.75pt;z-index:253547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">
                <v:imagedata r:id="rId3556" o:title=""/>
              </v:shape>
            </w:pict>
          </mc:Fallback>
        </mc:AlternateContent>
      </w:r>
      <w:r w:rsidR="007A25B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546496" behindDoc="0" locked="0" layoutInCell="1" allowOverlap="1">
                <wp:simplePos x="0" y="0"/>
                <wp:positionH relativeFrom="column">
                  <wp:posOffset>5087760</wp:posOffset>
                </wp:positionH>
                <wp:positionV relativeFrom="paragraph">
                  <wp:posOffset>-581220</wp:posOffset>
                </wp:positionV>
                <wp:extent cx="67320" cy="521280"/>
                <wp:effectExtent l="38100" t="38100" r="27940" b="31750"/>
                <wp:wrapNone/>
                <wp:docPr id="3443" name="Ink 34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57">
                      <w14:nvContentPartPr>
                        <w14:cNvContentPartPr/>
                      </w14:nvContentPartPr>
                      <w14:xfrm>
                        <a:off x="0" y="0"/>
                        <a:ext cx="67320" cy="521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43" o:spid="_x0000_s1026" type="#_x0000_t75" style="position:absolute;margin-left:400.1pt;margin-top:-46.25pt;width:6.5pt;height:42.25pt;z-index:253546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">
                <v:imagedata r:id="rId3558" o:title=""/>
              </v:shape>
            </w:pict>
          </mc:Fallback>
        </mc:AlternateContent>
      </w:r>
      <w:r w:rsidR="007A25B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545472" behindDoc="0" locked="0" layoutInCell="1" allowOverlap="1">
                <wp:simplePos x="0" y="0"/>
                <wp:positionH relativeFrom="column">
                  <wp:posOffset>5001720</wp:posOffset>
                </wp:positionH>
                <wp:positionV relativeFrom="paragraph">
                  <wp:posOffset>-366660</wp:posOffset>
                </wp:positionV>
                <wp:extent cx="54000" cy="88920"/>
                <wp:effectExtent l="19050" t="38100" r="41275" b="25400"/>
                <wp:wrapNone/>
                <wp:docPr id="3442" name="Ink 34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59">
                      <w14:nvContentPartPr>
                        <w14:cNvContentPartPr/>
                      </w14:nvContentPartPr>
                      <w14:xfrm>
                        <a:off x="0" y="0"/>
                        <a:ext cx="54000" cy="88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42" o:spid="_x0000_s1026" type="#_x0000_t75" style="position:absolute;margin-left:393.25pt;margin-top:-29.55pt;width:5.55pt;height:8.3pt;z-index:253545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">
                <v:imagedata r:id="rId3560" o:title=""/>
              </v:shape>
            </w:pict>
          </mc:Fallback>
        </mc:AlternateContent>
      </w:r>
      <w:r w:rsidR="007A25B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544448" behindDoc="0" locked="0" layoutInCell="1" allowOverlap="1">
                <wp:simplePos x="0" y="0"/>
                <wp:positionH relativeFrom="column">
                  <wp:posOffset>4890480</wp:posOffset>
                </wp:positionH>
                <wp:positionV relativeFrom="paragraph">
                  <wp:posOffset>-507780</wp:posOffset>
                </wp:positionV>
                <wp:extent cx="24120" cy="347400"/>
                <wp:effectExtent l="19050" t="19050" r="33655" b="33655"/>
                <wp:wrapNone/>
                <wp:docPr id="3441" name="Ink 34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61">
                      <w14:nvContentPartPr>
                        <w14:cNvContentPartPr/>
                      </w14:nvContentPartPr>
                      <w14:xfrm>
                        <a:off x="0" y="0"/>
                        <a:ext cx="24120" cy="347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41" o:spid="_x0000_s1026" type="#_x0000_t75" style="position:absolute;margin-left:384.5pt;margin-top:-40.5pt;width:3.05pt;height:28.45pt;z-index:253544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">
                <v:imagedata r:id="rId3562" o:title=""/>
              </v:shape>
            </w:pict>
          </mc:Fallback>
        </mc:AlternateContent>
      </w:r>
      <w:r w:rsidR="007A25B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543424" behindDoc="0" locked="0" layoutInCell="1" allowOverlap="1">
                <wp:simplePos x="0" y="0"/>
                <wp:positionH relativeFrom="column">
                  <wp:posOffset>4705440</wp:posOffset>
                </wp:positionH>
                <wp:positionV relativeFrom="paragraph">
                  <wp:posOffset>-444780</wp:posOffset>
                </wp:positionV>
                <wp:extent cx="123840" cy="244800"/>
                <wp:effectExtent l="38100" t="38100" r="9525" b="22225"/>
                <wp:wrapNone/>
                <wp:docPr id="3440" name="Ink 34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63">
                      <w14:nvContentPartPr>
                        <w14:cNvContentPartPr/>
                      </w14:nvContentPartPr>
                      <w14:xfrm>
                        <a:off x="0" y="0"/>
                        <a:ext cx="123840" cy="244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40" o:spid="_x0000_s1026" type="#_x0000_t75" style="position:absolute;margin-left:369.9pt;margin-top:-35.55pt;width:11.1pt;height:20.55pt;z-index:253543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">
                <v:imagedata r:id="rId3564" o:title=""/>
              </v:shape>
            </w:pict>
          </mc:Fallback>
        </mc:AlternateContent>
      </w:r>
      <w:r w:rsidR="007A25B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542400" behindDoc="0" locked="0" layoutInCell="1" allowOverlap="1">
                <wp:simplePos x="0" y="0"/>
                <wp:positionH relativeFrom="column">
                  <wp:posOffset>4843320</wp:posOffset>
                </wp:positionH>
                <wp:positionV relativeFrom="paragraph">
                  <wp:posOffset>-283500</wp:posOffset>
                </wp:positionV>
                <wp:extent cx="113760" cy="25200"/>
                <wp:effectExtent l="38100" t="38100" r="38735" b="32385"/>
                <wp:wrapNone/>
                <wp:docPr id="3439" name="Ink 34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65">
                      <w14:nvContentPartPr>
                        <w14:cNvContentPartPr/>
                      </w14:nvContentPartPr>
                      <w14:xfrm>
                        <a:off x="0" y="0"/>
                        <a:ext cx="113760" cy="25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39" o:spid="_x0000_s1026" type="#_x0000_t75" style="position:absolute;margin-left:380.75pt;margin-top:-22.9pt;width:10.1pt;height:3.3pt;z-index:253542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">
                <v:imagedata r:id="rId3566" o:title=""/>
              </v:shape>
            </w:pict>
          </mc:Fallback>
        </mc:AlternateContent>
      </w:r>
      <w:r w:rsidR="007A25B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541376" behindDoc="0" locked="0" layoutInCell="1" allowOverlap="1">
                <wp:simplePos x="0" y="0"/>
                <wp:positionH relativeFrom="column">
                  <wp:posOffset>4846200</wp:posOffset>
                </wp:positionH>
                <wp:positionV relativeFrom="paragraph">
                  <wp:posOffset>-349740</wp:posOffset>
                </wp:positionV>
                <wp:extent cx="139680" cy="12240"/>
                <wp:effectExtent l="19050" t="38100" r="32385" b="26035"/>
                <wp:wrapNone/>
                <wp:docPr id="3438" name="Ink 34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67">
                      <w14:nvContentPartPr>
                        <w14:cNvContentPartPr/>
                      </w14:nvContentPartPr>
                      <w14:xfrm>
                        <a:off x="0" y="0"/>
                        <a:ext cx="139680" cy="1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38" o:spid="_x0000_s1026" type="#_x0000_t75" style="position:absolute;margin-left:381.05pt;margin-top:-28.1pt;width:12.15pt;height:2.1pt;z-index:253541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">
                <v:imagedata r:id="rId3568" o:title=""/>
              </v:shape>
            </w:pict>
          </mc:Fallback>
        </mc:AlternateContent>
      </w:r>
      <w:r w:rsidR="007A25B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540352" behindDoc="0" locked="0" layoutInCell="1" allowOverlap="1">
                <wp:simplePos x="0" y="0"/>
                <wp:positionH relativeFrom="column">
                  <wp:posOffset>4713000</wp:posOffset>
                </wp:positionH>
                <wp:positionV relativeFrom="paragraph">
                  <wp:posOffset>-600660</wp:posOffset>
                </wp:positionV>
                <wp:extent cx="82800" cy="544320"/>
                <wp:effectExtent l="38100" t="19050" r="31750" b="27305"/>
                <wp:wrapNone/>
                <wp:docPr id="3437" name="Ink 34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69">
                      <w14:nvContentPartPr>
                        <w14:cNvContentPartPr/>
                      </w14:nvContentPartPr>
                      <w14:xfrm>
                        <a:off x="0" y="0"/>
                        <a:ext cx="82800" cy="54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37" o:spid="_x0000_s1026" type="#_x0000_t75" style="position:absolute;margin-left:370.45pt;margin-top:-47.8pt;width:7.7pt;height:43.95pt;z-index:253540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">
                <v:imagedata r:id="rId3570" o:title=""/>
              </v:shape>
            </w:pict>
          </mc:Fallback>
        </mc:AlternateContent>
      </w:r>
      <w:r w:rsidR="007A25B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539328" behindDoc="0" locked="0" layoutInCell="1" allowOverlap="1">
                <wp:simplePos x="0" y="0"/>
                <wp:positionH relativeFrom="column">
                  <wp:posOffset>3814800</wp:posOffset>
                </wp:positionH>
                <wp:positionV relativeFrom="paragraph">
                  <wp:posOffset>-464940</wp:posOffset>
                </wp:positionV>
                <wp:extent cx="160200" cy="386640"/>
                <wp:effectExtent l="38100" t="38100" r="30480" b="33020"/>
                <wp:wrapNone/>
                <wp:docPr id="3436" name="Ink 34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71">
                      <w14:nvContentPartPr>
                        <w14:cNvContentPartPr/>
                      </w14:nvContentPartPr>
                      <w14:xfrm>
                        <a:off x="0" y="0"/>
                        <a:ext cx="160200" cy="386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36" o:spid="_x0000_s1026" type="#_x0000_t75" style="position:absolute;margin-left:299.6pt;margin-top:-37.15pt;width:14.1pt;height:31.85pt;z-index:253539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">
                <v:imagedata r:id="rId3572" o:title=""/>
              </v:shape>
            </w:pict>
          </mc:Fallback>
        </mc:AlternateContent>
      </w:r>
      <w:r w:rsidR="007A25B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538304" behindDoc="0" locked="0" layoutInCell="1" allowOverlap="1">
                <wp:simplePos x="0" y="0"/>
                <wp:positionH relativeFrom="column">
                  <wp:posOffset>3605280</wp:posOffset>
                </wp:positionH>
                <wp:positionV relativeFrom="paragraph">
                  <wp:posOffset>-156060</wp:posOffset>
                </wp:positionV>
                <wp:extent cx="58680" cy="11520"/>
                <wp:effectExtent l="19050" t="38100" r="36830" b="26670"/>
                <wp:wrapNone/>
                <wp:docPr id="3435" name="Ink 34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73">
                      <w14:nvContentPartPr>
                        <w14:cNvContentPartPr/>
                      </w14:nvContentPartPr>
                      <w14:xfrm>
                        <a:off x="0" y="0"/>
                        <a:ext cx="58680" cy="1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35" o:spid="_x0000_s1026" type="#_x0000_t75" style="position:absolute;margin-left:283.35pt;margin-top:-12.85pt;width:5.75pt;height:2.1pt;z-index:253538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">
                <v:imagedata r:id="rId3574" o:title=""/>
              </v:shape>
            </w:pict>
          </mc:Fallback>
        </mc:AlternateContent>
      </w:r>
      <w:r w:rsidR="007A25B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537280" behindDoc="0" locked="0" layoutInCell="1" allowOverlap="1">
                <wp:simplePos x="0" y="0"/>
                <wp:positionH relativeFrom="column">
                  <wp:posOffset>3605280</wp:posOffset>
                </wp:positionH>
                <wp:positionV relativeFrom="paragraph">
                  <wp:posOffset>-218700</wp:posOffset>
                </wp:positionV>
                <wp:extent cx="96480" cy="28440"/>
                <wp:effectExtent l="38100" t="38100" r="37465" b="29210"/>
                <wp:wrapNone/>
                <wp:docPr id="3434" name="Ink 34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75">
                      <w14:nvContentPartPr>
                        <w14:cNvContentPartPr/>
                      </w14:nvContentPartPr>
                      <w14:xfrm>
                        <a:off x="0" y="0"/>
                        <a:ext cx="96480" cy="28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34" o:spid="_x0000_s1026" type="#_x0000_t75" style="position:absolute;margin-left:283.25pt;margin-top:-17.75pt;width:8.85pt;height:3.5pt;z-index:253537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">
                <v:imagedata r:id="rId3576" o:title=""/>
              </v:shape>
            </w:pict>
          </mc:Fallback>
        </mc:AlternateContent>
      </w:r>
      <w:r w:rsidR="007A25B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536256" behindDoc="0" locked="0" layoutInCell="1" allowOverlap="1">
                <wp:simplePos x="0" y="0"/>
                <wp:positionH relativeFrom="column">
                  <wp:posOffset>3447960</wp:posOffset>
                </wp:positionH>
                <wp:positionV relativeFrom="paragraph">
                  <wp:posOffset>-104940</wp:posOffset>
                </wp:positionV>
                <wp:extent cx="65160" cy="107280"/>
                <wp:effectExtent l="19050" t="38100" r="30480" b="26670"/>
                <wp:wrapNone/>
                <wp:docPr id="3433" name="Ink 34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77">
                      <w14:nvContentPartPr>
                        <w14:cNvContentPartPr/>
                      </w14:nvContentPartPr>
                      <w14:xfrm>
                        <a:off x="0" y="0"/>
                        <a:ext cx="65160" cy="10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33" o:spid="_x0000_s1026" type="#_x0000_t75" style="position:absolute;margin-left:271.1pt;margin-top:-8.9pt;width:6.1pt;height:9.8pt;z-index:253536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">
                <v:imagedata r:id="rId3578" o:title=""/>
              </v:shape>
            </w:pict>
          </mc:Fallback>
        </mc:AlternateContent>
      </w:r>
      <w:r w:rsidR="007A25B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535232" behindDoc="0" locked="0" layoutInCell="1" allowOverlap="1">
                <wp:simplePos x="0" y="0"/>
                <wp:positionH relativeFrom="column">
                  <wp:posOffset>3303600</wp:posOffset>
                </wp:positionH>
                <wp:positionV relativeFrom="paragraph">
                  <wp:posOffset>-273780</wp:posOffset>
                </wp:positionV>
                <wp:extent cx="82080" cy="228240"/>
                <wp:effectExtent l="19050" t="19050" r="32385" b="19685"/>
                <wp:wrapNone/>
                <wp:docPr id="3432" name="Ink 34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79">
                      <w14:nvContentPartPr>
                        <w14:cNvContentPartPr/>
                      </w14:nvContentPartPr>
                      <w14:xfrm>
                        <a:off x="0" y="0"/>
                        <a:ext cx="82080" cy="228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32" o:spid="_x0000_s1026" type="#_x0000_t75" style="position:absolute;margin-left:259.55pt;margin-top:-22pt;width:7.5pt;height:19pt;z-index:253535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">
                <v:imagedata r:id="rId3580" o:title=""/>
              </v:shape>
            </w:pict>
          </mc:Fallback>
        </mc:AlternateContent>
      </w:r>
      <w:r w:rsidR="007A25B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534208" behindDoc="0" locked="0" layoutInCell="1" allowOverlap="1">
                <wp:simplePos x="0" y="0"/>
                <wp:positionH relativeFrom="column">
                  <wp:posOffset>3319080</wp:posOffset>
                </wp:positionH>
                <wp:positionV relativeFrom="paragraph">
                  <wp:posOffset>-241380</wp:posOffset>
                </wp:positionV>
                <wp:extent cx="68040" cy="177840"/>
                <wp:effectExtent l="38100" t="19050" r="27305" b="31750"/>
                <wp:wrapNone/>
                <wp:docPr id="3431" name="Ink 34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81">
                      <w14:nvContentPartPr>
                        <w14:cNvContentPartPr/>
                      </w14:nvContentPartPr>
                      <w14:xfrm>
                        <a:off x="0" y="0"/>
                        <a:ext cx="68040" cy="177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31" o:spid="_x0000_s1026" type="#_x0000_t75" style="position:absolute;margin-left:260.8pt;margin-top:-19.45pt;width:6.5pt;height:15pt;z-index:253534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">
                <v:imagedata r:id="rId3582" o:title=""/>
              </v:shape>
            </w:pict>
          </mc:Fallback>
        </mc:AlternateContent>
      </w:r>
      <w:r w:rsidR="007A25B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533184" behindDoc="0" locked="0" layoutInCell="1" allowOverlap="1">
                <wp:simplePos x="0" y="0"/>
                <wp:positionH relativeFrom="column">
                  <wp:posOffset>3143400</wp:posOffset>
                </wp:positionH>
                <wp:positionV relativeFrom="paragraph">
                  <wp:posOffset>-89460</wp:posOffset>
                </wp:positionV>
                <wp:extent cx="129600" cy="62280"/>
                <wp:effectExtent l="19050" t="38100" r="22860" b="33020"/>
                <wp:wrapNone/>
                <wp:docPr id="3430" name="Ink 34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83">
                      <w14:nvContentPartPr>
                        <w14:cNvContentPartPr/>
                      </w14:nvContentPartPr>
                      <w14:xfrm>
                        <a:off x="0" y="0"/>
                        <a:ext cx="129600" cy="62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30" o:spid="_x0000_s1026" type="#_x0000_t75" style="position:absolute;margin-left:247.05pt;margin-top:-7.55pt;width:11.25pt;height:6.1pt;z-index:253533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">
                <v:imagedata r:id="rId3584" o:title=""/>
              </v:shape>
            </w:pict>
          </mc:Fallback>
        </mc:AlternateContent>
      </w:r>
      <w:r w:rsidR="007A25B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532160" behindDoc="0" locked="0" layoutInCell="1" allowOverlap="1">
                <wp:simplePos x="0" y="0"/>
                <wp:positionH relativeFrom="column">
                  <wp:posOffset>2956560</wp:posOffset>
                </wp:positionH>
                <wp:positionV relativeFrom="paragraph">
                  <wp:posOffset>-231300</wp:posOffset>
                </wp:positionV>
                <wp:extent cx="112680" cy="183600"/>
                <wp:effectExtent l="38100" t="38100" r="40005" b="26035"/>
                <wp:wrapNone/>
                <wp:docPr id="3429" name="Ink 34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85">
                      <w14:nvContentPartPr>
                        <w14:cNvContentPartPr/>
                      </w14:nvContentPartPr>
                      <w14:xfrm>
                        <a:off x="0" y="0"/>
                        <a:ext cx="112680" cy="18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29" o:spid="_x0000_s1026" type="#_x0000_t75" style="position:absolute;margin-left:232.1pt;margin-top:-18.9pt;width:10.25pt;height:15.8pt;z-index:253532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">
                <v:imagedata r:id="rId3586" o:title=""/>
              </v:shape>
            </w:pict>
          </mc:Fallback>
        </mc:AlternateContent>
      </w:r>
      <w:r w:rsidR="007A25B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531136" behindDoc="0" locked="0" layoutInCell="1" allowOverlap="1">
                <wp:simplePos x="0" y="0"/>
                <wp:positionH relativeFrom="column">
                  <wp:posOffset>2716800</wp:posOffset>
                </wp:positionH>
                <wp:positionV relativeFrom="paragraph">
                  <wp:posOffset>-133020</wp:posOffset>
                </wp:positionV>
                <wp:extent cx="102600" cy="22680"/>
                <wp:effectExtent l="19050" t="19050" r="31115" b="15875"/>
                <wp:wrapNone/>
                <wp:docPr id="3428" name="Ink 34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87">
                      <w14:nvContentPartPr>
                        <w14:cNvContentPartPr/>
                      </w14:nvContentPartPr>
                      <w14:xfrm>
                        <a:off x="0" y="0"/>
                        <a:ext cx="102600" cy="22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28" o:spid="_x0000_s1026" type="#_x0000_t75" style="position:absolute;margin-left:213.45pt;margin-top:-10.9pt;width:9.05pt;height:2.85pt;z-index:253531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">
                <v:imagedata r:id="rId3588" o:title=""/>
              </v:shape>
            </w:pict>
          </mc:Fallback>
        </mc:AlternateContent>
      </w:r>
      <w:r w:rsidR="007A25B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530112" behindDoc="0" locked="0" layoutInCell="1" allowOverlap="1">
                <wp:simplePos x="0" y="0"/>
                <wp:positionH relativeFrom="column">
                  <wp:posOffset>2779440</wp:posOffset>
                </wp:positionH>
                <wp:positionV relativeFrom="paragraph">
                  <wp:posOffset>-205740</wp:posOffset>
                </wp:positionV>
                <wp:extent cx="9720" cy="124560"/>
                <wp:effectExtent l="38100" t="19050" r="28575" b="27940"/>
                <wp:wrapNone/>
                <wp:docPr id="3427" name="Ink 34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89">
                      <w14:nvContentPartPr>
                        <w14:cNvContentPartPr/>
                      </w14:nvContentPartPr>
                      <w14:xfrm>
                        <a:off x="0" y="0"/>
                        <a:ext cx="9720" cy="124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27" o:spid="_x0000_s1026" type="#_x0000_t75" style="position:absolute;margin-left:218.35pt;margin-top:-16.7pt;width:1.9pt;height:10.8pt;z-index:253530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">
                <v:imagedata r:id="rId3590" o:title=""/>
              </v:shape>
            </w:pict>
          </mc:Fallback>
        </mc:AlternateContent>
      </w:r>
      <w:r w:rsidR="007A25B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529088" behindDoc="0" locked="0" layoutInCell="1" allowOverlap="1">
                <wp:simplePos x="0" y="0"/>
                <wp:positionH relativeFrom="column">
                  <wp:posOffset>2583600</wp:posOffset>
                </wp:positionH>
                <wp:positionV relativeFrom="paragraph">
                  <wp:posOffset>-113580</wp:posOffset>
                </wp:positionV>
                <wp:extent cx="48960" cy="125280"/>
                <wp:effectExtent l="38100" t="38100" r="27305" b="27305"/>
                <wp:wrapNone/>
                <wp:docPr id="3426" name="Ink 34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91">
                      <w14:nvContentPartPr>
                        <w14:cNvContentPartPr/>
                      </w14:nvContentPartPr>
                      <w14:xfrm>
                        <a:off x="0" y="0"/>
                        <a:ext cx="48960" cy="125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26" o:spid="_x0000_s1026" type="#_x0000_t75" style="position:absolute;margin-left:202.9pt;margin-top:-9.65pt;width:5.05pt;height:11.25pt;z-index:253529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">
                <v:imagedata r:id="rId3592" o:title=""/>
              </v:shape>
            </w:pict>
          </mc:Fallback>
        </mc:AlternateContent>
      </w:r>
      <w:r w:rsidR="007A25B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528064" behindDoc="0" locked="0" layoutInCell="1" allowOverlap="1">
                <wp:simplePos x="0" y="0"/>
                <wp:positionH relativeFrom="column">
                  <wp:posOffset>2445360</wp:posOffset>
                </wp:positionH>
                <wp:positionV relativeFrom="paragraph">
                  <wp:posOffset>-234900</wp:posOffset>
                </wp:positionV>
                <wp:extent cx="96480" cy="213120"/>
                <wp:effectExtent l="19050" t="38100" r="37465" b="34925"/>
                <wp:wrapNone/>
                <wp:docPr id="3425" name="Ink 34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93">
                      <w14:nvContentPartPr>
                        <w14:cNvContentPartPr/>
                      </w14:nvContentPartPr>
                      <w14:xfrm>
                        <a:off x="0" y="0"/>
                        <a:ext cx="96480" cy="213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25" o:spid="_x0000_s1026" type="#_x0000_t75" style="position:absolute;margin-left:191.9pt;margin-top:-19.05pt;width:8.75pt;height:18pt;z-index:253528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">
                <v:imagedata r:id="rId3594" o:title=""/>
              </v:shape>
            </w:pict>
          </mc:Fallback>
        </mc:AlternateContent>
      </w:r>
      <w:r w:rsidR="007A25B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527040" behindDoc="0" locked="0" layoutInCell="1" allowOverlap="1">
                <wp:simplePos x="0" y="0"/>
                <wp:positionH relativeFrom="column">
                  <wp:posOffset>2411520</wp:posOffset>
                </wp:positionH>
                <wp:positionV relativeFrom="paragraph">
                  <wp:posOffset>-231660</wp:posOffset>
                </wp:positionV>
                <wp:extent cx="133200" cy="160200"/>
                <wp:effectExtent l="19050" t="19050" r="19685" b="30480"/>
                <wp:wrapNone/>
                <wp:docPr id="3424" name="Ink 34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95">
                      <w14:nvContentPartPr>
                        <w14:cNvContentPartPr/>
                      </w14:nvContentPartPr>
                      <w14:xfrm>
                        <a:off x="0" y="0"/>
                        <a:ext cx="133200" cy="160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24" o:spid="_x0000_s1026" type="#_x0000_t75" style="position:absolute;margin-left:189.4pt;margin-top:-18.75pt;width:11.6pt;height:13.7pt;z-index:253527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">
                <v:imagedata r:id="rId3596" o:title=""/>
              </v:shape>
            </w:pict>
          </mc:Fallback>
        </mc:AlternateContent>
      </w:r>
      <w:r w:rsidR="007A25B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526016" behindDoc="0" locked="0" layoutInCell="1" allowOverlap="1">
                <wp:simplePos x="0" y="0"/>
                <wp:positionH relativeFrom="column">
                  <wp:posOffset>2305320</wp:posOffset>
                </wp:positionH>
                <wp:positionV relativeFrom="paragraph">
                  <wp:posOffset>-73980</wp:posOffset>
                </wp:positionV>
                <wp:extent cx="80280" cy="113040"/>
                <wp:effectExtent l="19050" t="38100" r="34290" b="39370"/>
                <wp:wrapNone/>
                <wp:docPr id="3423" name="Ink 34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97">
                      <w14:nvContentPartPr>
                        <w14:cNvContentPartPr/>
                      </w14:nvContentPartPr>
                      <w14:xfrm>
                        <a:off x="0" y="0"/>
                        <a:ext cx="80280" cy="113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23" o:spid="_x0000_s1026" type="#_x0000_t75" style="position:absolute;margin-left:181.15pt;margin-top:-6.55pt;width:7.3pt;height:10.2pt;z-index:253526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">
                <v:imagedata r:id="rId3598" o:title=""/>
              </v:shape>
            </w:pict>
          </mc:Fallback>
        </mc:AlternateContent>
      </w:r>
      <w:r w:rsidR="007A25B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524992" behindDoc="0" locked="0" layoutInCell="1" allowOverlap="1">
                <wp:simplePos x="0" y="0"/>
                <wp:positionH relativeFrom="column">
                  <wp:posOffset>2110920</wp:posOffset>
                </wp:positionH>
                <wp:positionV relativeFrom="paragraph">
                  <wp:posOffset>-198900</wp:posOffset>
                </wp:positionV>
                <wp:extent cx="169920" cy="193680"/>
                <wp:effectExtent l="38100" t="38100" r="20955" b="34925"/>
                <wp:wrapNone/>
                <wp:docPr id="3422" name="Ink 34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99">
                      <w14:nvContentPartPr>
                        <w14:cNvContentPartPr/>
                      </w14:nvContentPartPr>
                      <w14:xfrm>
                        <a:off x="0" y="0"/>
                        <a:ext cx="169920" cy="19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22" o:spid="_x0000_s1026" type="#_x0000_t75" style="position:absolute;margin-left:165.5pt;margin-top:-16.35pt;width:14.75pt;height:16.6pt;z-index:253524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">
                <v:imagedata r:id="rId3600" o:title=""/>
              </v:shape>
            </w:pict>
          </mc:Fallback>
        </mc:AlternateContent>
      </w:r>
      <w:r w:rsidR="007A25B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523968" behindDoc="0" locked="0" layoutInCell="1" allowOverlap="1">
                <wp:simplePos x="0" y="0"/>
                <wp:positionH relativeFrom="column">
                  <wp:posOffset>746880</wp:posOffset>
                </wp:positionH>
                <wp:positionV relativeFrom="paragraph">
                  <wp:posOffset>-146340</wp:posOffset>
                </wp:positionV>
                <wp:extent cx="591480" cy="441360"/>
                <wp:effectExtent l="38100" t="38100" r="37465" b="53975"/>
                <wp:wrapNone/>
                <wp:docPr id="3421" name="Ink 34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01">
                      <w14:nvContentPartPr>
                        <w14:cNvContentPartPr/>
                      </w14:nvContentPartPr>
                      <w14:xfrm>
                        <a:off x="0" y="0"/>
                        <a:ext cx="591480" cy="441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21" o:spid="_x0000_s1026" type="#_x0000_t75" style="position:absolute;margin-left:57.8pt;margin-top:-12.5pt;width:48.55pt;height:36.75pt;z-index:253523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">
                <v:imagedata r:id="rId3602" o:title=""/>
              </v:shape>
            </w:pict>
          </mc:Fallback>
        </mc:AlternateContent>
      </w:r>
      <w:r w:rsidR="00CA6C80">
        <w:rPr>
          <w:lang w:val="el-GR"/>
        </w:rPr>
        <w:t xml:space="preserve">Στον </w:t>
      </w:r>
      <w:r w:rsidR="00CA6C80" w:rsidRPr="00E0525D">
        <w:rPr>
          <w:position w:val="-4"/>
          <w:lang w:val="el-GR"/>
        </w:rPr>
        <w:object w:dxaOrig="340" w:dyaOrig="300">
          <v:shape id="_x0000_i1124" type="#_x0000_t75" style="width:16.8pt;height:15.2pt" o:ole="">
            <v:imagedata r:id="rId2913" o:title=""/>
          </v:shape>
          <o:OLEObject Type="Embed" ProgID="Equation.DSMT4" ShapeID="_x0000_i1124" DrawAspect="Content" ObjectID="_1665487028" r:id="rId3603"/>
        </w:object>
      </w:r>
      <w:r w:rsidR="00CA6C80">
        <w:rPr>
          <w:lang w:val="el-GR"/>
        </w:rPr>
        <w:t xml:space="preserve">με </w:t>
      </w:r>
      <w:r w:rsidR="00CA6C80" w:rsidRPr="00CA6C80">
        <w:rPr>
          <w:position w:val="-6"/>
          <w:lang w:val="en-US"/>
        </w:rPr>
        <w:object w:dxaOrig="560" w:dyaOrig="279">
          <v:shape id="_x0000_i1125" type="#_x0000_t75" style="width:28pt;height:13.6pt" o:ole="">
            <v:imagedata r:id="rId3604" o:title=""/>
          </v:shape>
          <o:OLEObject Type="Embed" ProgID="Equation.DSMT4" ShapeID="_x0000_i1125" DrawAspect="Content" ObjectID="_1665487029" r:id="rId3605"/>
        </w:object>
      </w:r>
      <w:r w:rsidR="00CA6C80">
        <w:rPr>
          <w:lang w:val="el-GR"/>
        </w:rPr>
        <w:t>:</w:t>
      </w:r>
    </w:p>
    <w:p w:rsidR="00CA6C80" w:rsidRPr="00CA6C80" w:rsidRDefault="007A25B1" w:rsidP="00CA6C80">
      <w:pPr>
        <w:pStyle w:val="ListParagraph"/>
        <w:numPr>
          <w:ilvl w:val="0"/>
          <w:numId w:val="45"/>
        </w:numPr>
        <w:ind w:left="714" w:hanging="357"/>
        <w:contextualSpacing w:val="0"/>
        <w:rPr>
          <w:lang w:val="el-GR"/>
        </w:rPr>
      </w:pPr>
      <w:r>
        <w:rPr>
          <w:i/>
          <w:noProof/>
          <w:szCs w:val="28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556736" behindDoc="0" locked="0" layoutInCell="1" allowOverlap="1">
                <wp:simplePos x="0" y="0"/>
                <wp:positionH relativeFrom="column">
                  <wp:posOffset>4125120</wp:posOffset>
                </wp:positionH>
                <wp:positionV relativeFrom="paragraph">
                  <wp:posOffset>271860</wp:posOffset>
                </wp:positionV>
                <wp:extent cx="360" cy="360"/>
                <wp:effectExtent l="0" t="0" r="0" b="0"/>
                <wp:wrapNone/>
                <wp:docPr id="3453" name="Ink 34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06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53" o:spid="_x0000_s1026" type="#_x0000_t75" style="position:absolute;margin-left:323.8pt;margin-top:20.4pt;width:2.05pt;height:2.05pt;z-index:253556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">
                <v:imagedata r:id="rId3607" o:title=""/>
              </v:shape>
            </w:pict>
          </mc:Fallback>
        </mc:AlternateContent>
      </w:r>
      <w:r>
        <w:rPr>
          <w:i/>
          <w:noProof/>
          <w:szCs w:val="28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555712" behindDoc="0" locked="0" layoutInCell="1" allowOverlap="1">
                <wp:simplePos x="0" y="0"/>
                <wp:positionH relativeFrom="column">
                  <wp:posOffset>3928920</wp:posOffset>
                </wp:positionH>
                <wp:positionV relativeFrom="paragraph">
                  <wp:posOffset>303900</wp:posOffset>
                </wp:positionV>
                <wp:extent cx="92520" cy="16920"/>
                <wp:effectExtent l="19050" t="19050" r="22225" b="21590"/>
                <wp:wrapNone/>
                <wp:docPr id="3452" name="Ink 34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08">
                      <w14:nvContentPartPr>
                        <w14:cNvContentPartPr/>
                      </w14:nvContentPartPr>
                      <w14:xfrm>
                        <a:off x="0" y="0"/>
                        <a:ext cx="92520" cy="1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52" o:spid="_x0000_s1026" type="#_x0000_t75" style="position:absolute;margin-left:309.05pt;margin-top:23.45pt;width:8.15pt;height:2.4pt;z-index:253555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">
                <v:imagedata r:id="rId3609" o:title=""/>
              </v:shape>
            </w:pict>
          </mc:Fallback>
        </mc:AlternateContent>
      </w:r>
      <w:r>
        <w:rPr>
          <w:i/>
          <w:noProof/>
          <w:szCs w:val="28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554688" behindDoc="0" locked="0" layoutInCell="1" allowOverlap="1">
                <wp:simplePos x="0" y="0"/>
                <wp:positionH relativeFrom="column">
                  <wp:posOffset>3916680</wp:posOffset>
                </wp:positionH>
                <wp:positionV relativeFrom="paragraph">
                  <wp:posOffset>330180</wp:posOffset>
                </wp:positionV>
                <wp:extent cx="3240" cy="3960"/>
                <wp:effectExtent l="19050" t="19050" r="15875" b="34290"/>
                <wp:wrapNone/>
                <wp:docPr id="3451" name="Ink 34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10">
                      <w14:nvContentPartPr>
                        <w14:cNvContentPartPr/>
                      </w14:nvContentPartPr>
                      <w14:xfrm>
                        <a:off x="0" y="0"/>
                        <a:ext cx="3240" cy="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51" o:spid="_x0000_s1026" type="#_x0000_t75" style="position:absolute;margin-left:307.95pt;margin-top:25.55pt;width:1.15pt;height:1.2pt;z-index:253554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">
                <v:imagedata r:id="rId3611" o:title=""/>
              </v:shape>
            </w:pict>
          </mc:Fallback>
        </mc:AlternateContent>
      </w:r>
      <w:r>
        <w:rPr>
          <w:i/>
          <w:noProof/>
          <w:szCs w:val="28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553664" behindDoc="0" locked="0" layoutInCell="1" allowOverlap="1">
                <wp:simplePos x="0" y="0"/>
                <wp:positionH relativeFrom="column">
                  <wp:posOffset>3903720</wp:posOffset>
                </wp:positionH>
                <wp:positionV relativeFrom="paragraph">
                  <wp:posOffset>520260</wp:posOffset>
                </wp:positionV>
                <wp:extent cx="943560" cy="69120"/>
                <wp:effectExtent l="38100" t="38100" r="28575" b="26670"/>
                <wp:wrapNone/>
                <wp:docPr id="3450" name="Ink 34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12">
                      <w14:nvContentPartPr>
                        <w14:cNvContentPartPr/>
                      </w14:nvContentPartPr>
                      <w14:xfrm>
                        <a:off x="0" y="0"/>
                        <a:ext cx="943560" cy="69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50" o:spid="_x0000_s1026" type="#_x0000_t75" style="position:absolute;margin-left:306.9pt;margin-top:40.3pt;width:75.5pt;height:6.75pt;z-index:253553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">
                <v:imagedata r:id="rId3613" o:title=""/>
              </v:shape>
            </w:pict>
          </mc:Fallback>
        </mc:AlternateContent>
      </w:r>
      <w:r>
        <w:rPr>
          <w:i/>
          <w:noProof/>
          <w:szCs w:val="28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548544" behindDoc="0" locked="0" layoutInCell="1" allowOverlap="1">
                <wp:simplePos x="0" y="0"/>
                <wp:positionH relativeFrom="column">
                  <wp:posOffset>3649200</wp:posOffset>
                </wp:positionH>
                <wp:positionV relativeFrom="paragraph">
                  <wp:posOffset>-66540</wp:posOffset>
                </wp:positionV>
                <wp:extent cx="102960" cy="125280"/>
                <wp:effectExtent l="38100" t="38100" r="30480" b="27305"/>
                <wp:wrapNone/>
                <wp:docPr id="3445" name="Ink 34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14">
                      <w14:nvContentPartPr>
                        <w14:cNvContentPartPr/>
                      </w14:nvContentPartPr>
                      <w14:xfrm>
                        <a:off x="0" y="0"/>
                        <a:ext cx="102960" cy="125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45" o:spid="_x0000_s1026" type="#_x0000_t75" style="position:absolute;margin-left:286.65pt;margin-top:-5.95pt;width:9.45pt;height:11.3pt;z-index:253548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">
                <v:imagedata r:id="rId3615" o:title=""/>
              </v:shape>
            </w:pict>
          </mc:Fallback>
        </mc:AlternateContent>
      </w:r>
      <w:r w:rsidR="00CA6C80" w:rsidRPr="00CA6C80">
        <w:rPr>
          <w:i/>
          <w:noProof/>
          <w:szCs w:val="28"/>
          <w:u w:val="single"/>
          <w:lang w:val="el-GR" w:eastAsia="el-GR"/>
        </w:rPr>
        <w:t>Αλγεβρική</w:t>
      </w:r>
      <w:r w:rsidR="00CA6C80" w:rsidRPr="00CA6C80">
        <w:rPr>
          <w:i/>
          <w:u w:val="single"/>
          <w:lang w:val="el-GR"/>
        </w:rPr>
        <w:t xml:space="preserve"> λύση</w:t>
      </w:r>
      <w:r w:rsidR="00CA6C80" w:rsidRPr="00CA6C80">
        <w:rPr>
          <w:lang w:val="el-GR"/>
        </w:rPr>
        <w:t xml:space="preserve">: Όλα τα </w:t>
      </w:r>
      <w:r w:rsidR="007838E6" w:rsidRPr="007838E6">
        <w:rPr>
          <w:position w:val="-4"/>
          <w:lang w:val="el-GR"/>
        </w:rPr>
        <w:object w:dxaOrig="200" w:dyaOrig="200">
          <v:shape id="_x0000_i1126" type="#_x0000_t75" style="width:10.4pt;height:9.6pt" o:ole="">
            <v:imagedata r:id="rId3616" o:title=""/>
          </v:shape>
          <o:OLEObject Type="Embed" ProgID="Equation.DSMT4" ShapeID="_x0000_i1126" DrawAspect="Content" ObjectID="_1665487030" r:id="rId3617"/>
        </w:object>
      </w:r>
      <w:r w:rsidR="00CA6C80" w:rsidRPr="00CA6C80">
        <w:rPr>
          <w:lang w:val="el-GR"/>
        </w:rPr>
        <w:t xml:space="preserve"> που ικανοποιούν την </w:t>
      </w:r>
      <w:r w:rsidR="00872215" w:rsidRPr="00FB7290">
        <w:rPr>
          <w:position w:val="-30"/>
          <w:lang w:val="el-GR"/>
        </w:rPr>
        <w:object w:dxaOrig="1420" w:dyaOrig="680">
          <v:shape id="_x0000_i1127" type="#_x0000_t75" style="width:71.6pt;height:34.4pt" o:ole="">
            <v:imagedata r:id="rId3618" o:title=""/>
          </v:shape>
          <o:OLEObject Type="Embed" ProgID="Equation.DSMT4" ShapeID="_x0000_i1127" DrawAspect="Content" ObjectID="_1665487031" r:id="rId3619"/>
        </w:object>
      </w:r>
      <w:r w:rsidR="00CA6C80" w:rsidRPr="00CA6C80">
        <w:rPr>
          <w:lang w:val="el-GR"/>
        </w:rPr>
        <w:t xml:space="preserve"> . Άρα οι λύσεις θα είναι </w:t>
      </w:r>
      <w:r w:rsidR="00CA6C80" w:rsidRPr="00CA6C80">
        <w:rPr>
          <w:highlight w:val="yellow"/>
          <w:lang w:val="el-GR"/>
        </w:rPr>
        <w:t xml:space="preserve">όλα τα </w:t>
      </w:r>
      <w:r w:rsidR="00CA6C80" w:rsidRPr="00CA6C80">
        <w:rPr>
          <w:position w:val="-6"/>
          <w:highlight w:val="yellow"/>
          <w:lang w:val="el-GR"/>
        </w:rPr>
        <w:object w:dxaOrig="200" w:dyaOrig="220">
          <v:shape id="_x0000_i1128" type="#_x0000_t75" style="width:10.4pt;height:10.8pt" o:ole="">
            <v:imagedata r:id="rId3263" o:title=""/>
          </v:shape>
          <o:OLEObject Type="Embed" ProgID="Equation.DSMT4" ShapeID="_x0000_i1128" DrawAspect="Content" ObjectID="_1665487032" r:id="rId3620"/>
        </w:object>
      </w:r>
      <w:r w:rsidR="00CA6C80" w:rsidRPr="00CA6C80">
        <w:rPr>
          <w:highlight w:val="yellow"/>
          <w:lang w:val="el-GR"/>
        </w:rPr>
        <w:t xml:space="preserve"> της μορφής</w:t>
      </w:r>
      <w:r w:rsidR="00CA6C80" w:rsidRPr="00CA6C80">
        <w:rPr>
          <w:lang w:val="el-GR"/>
        </w:rPr>
        <w:t xml:space="preserve"> </w:t>
      </w:r>
    </w:p>
    <w:p w:rsidR="00CA6C80" w:rsidRPr="00CA6C80" w:rsidRDefault="004E14D9" w:rsidP="00CA6C80">
      <w:pPr>
        <w:pStyle w:val="ListParagraph"/>
        <w:ind w:left="714"/>
        <w:contextualSpacing w:val="0"/>
        <w:rPr>
          <w:lang w:val="el-GR"/>
        </w:rPr>
      </w:pPr>
      <w:r>
        <w:rPr>
          <w:noProof/>
          <w:position w:val="-48"/>
          <w:lang w:val="en-US" w:eastAsia="en-US"/>
        </w:rPr>
        <mc:AlternateContent>
          <mc:Choice Requires="wpi">
            <w:drawing>
              <wp:anchor distT="0" distB="0" distL="114300" distR="114300" simplePos="0" relativeHeight="253759488" behindDoc="0" locked="0" layoutInCell="1" allowOverlap="1">
                <wp:simplePos x="0" y="0"/>
                <wp:positionH relativeFrom="column">
                  <wp:posOffset>2218560</wp:posOffset>
                </wp:positionH>
                <wp:positionV relativeFrom="paragraph">
                  <wp:posOffset>30940</wp:posOffset>
                </wp:positionV>
                <wp:extent cx="460440" cy="788400"/>
                <wp:effectExtent l="38100" t="38100" r="34925" b="31115"/>
                <wp:wrapNone/>
                <wp:docPr id="3655" name="Ink 36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21">
                      <w14:nvContentPartPr>
                        <w14:cNvContentPartPr/>
                      </w14:nvContentPartPr>
                      <w14:xfrm>
                        <a:off x="0" y="0"/>
                        <a:ext cx="460440" cy="788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55" o:spid="_x0000_s1026" type="#_x0000_t75" style="position:absolute;margin-left:174.05pt;margin-top:1.9pt;width:37.65pt;height:63.3pt;z-index:253759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">
                <v:imagedata r:id="rId3622" o:title=""/>
              </v:shape>
            </w:pict>
          </mc:Fallback>
        </mc:AlternateContent>
      </w:r>
      <w:r>
        <w:rPr>
          <w:noProof/>
          <w:position w:val="-48"/>
          <w:lang w:val="en-US" w:eastAsia="en-US"/>
        </w:rPr>
        <mc:AlternateContent>
          <mc:Choice Requires="wpi">
            <w:drawing>
              <wp:anchor distT="0" distB="0" distL="114300" distR="114300" simplePos="0" relativeHeight="253727744" behindDoc="0" locked="0" layoutInCell="1" allowOverlap="1">
                <wp:simplePos x="0" y="0"/>
                <wp:positionH relativeFrom="column">
                  <wp:posOffset>886200</wp:posOffset>
                </wp:positionH>
                <wp:positionV relativeFrom="paragraph">
                  <wp:posOffset>623500</wp:posOffset>
                </wp:positionV>
                <wp:extent cx="94680" cy="15840"/>
                <wp:effectExtent l="19050" t="19050" r="19685" b="22860"/>
                <wp:wrapNone/>
                <wp:docPr id="3624" name="Ink 36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23">
                      <w14:nvContentPartPr>
                        <w14:cNvContentPartPr/>
                      </w14:nvContentPartPr>
                      <w14:xfrm>
                        <a:off x="0" y="0"/>
                        <a:ext cx="94680" cy="1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24" o:spid="_x0000_s1026" type="#_x0000_t75" style="position:absolute;margin-left:69.4pt;margin-top:48.6pt;width:8.35pt;height:2.2pt;z-index:253727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">
                <v:imagedata r:id="rId3624" o:title=""/>
              </v:shape>
            </w:pict>
          </mc:Fallback>
        </mc:AlternateContent>
      </w:r>
      <w:r>
        <w:rPr>
          <w:noProof/>
          <w:position w:val="-48"/>
          <w:lang w:val="en-US" w:eastAsia="en-US"/>
        </w:rPr>
        <mc:AlternateContent>
          <mc:Choice Requires="wpi">
            <w:drawing>
              <wp:anchor distT="0" distB="0" distL="114300" distR="114300" simplePos="0" relativeHeight="253726720" behindDoc="0" locked="0" layoutInCell="1" allowOverlap="1">
                <wp:simplePos x="0" y="0"/>
                <wp:positionH relativeFrom="column">
                  <wp:posOffset>963600</wp:posOffset>
                </wp:positionH>
                <wp:positionV relativeFrom="paragraph">
                  <wp:posOffset>552580</wp:posOffset>
                </wp:positionV>
                <wp:extent cx="23400" cy="89280"/>
                <wp:effectExtent l="19050" t="19050" r="34290" b="25400"/>
                <wp:wrapNone/>
                <wp:docPr id="3623" name="Ink 36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25">
                      <w14:nvContentPartPr>
                        <w14:cNvContentPartPr/>
                      </w14:nvContentPartPr>
                      <w14:xfrm>
                        <a:off x="0" y="0"/>
                        <a:ext cx="23400" cy="89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23" o:spid="_x0000_s1026" type="#_x0000_t75" style="position:absolute;margin-left:75.35pt;margin-top:43pt;width:3pt;height:8.1pt;z-index:253726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">
                <v:imagedata r:id="rId3626" o:title=""/>
              </v:shape>
            </w:pict>
          </mc:Fallback>
        </mc:AlternateContent>
      </w:r>
      <w:r>
        <w:rPr>
          <w:noProof/>
          <w:position w:val="-48"/>
          <w:lang w:val="en-US" w:eastAsia="en-US"/>
        </w:rPr>
        <mc:AlternateContent>
          <mc:Choice Requires="wpi">
            <w:drawing>
              <wp:anchor distT="0" distB="0" distL="114300" distR="114300" simplePos="0" relativeHeight="253725696" behindDoc="0" locked="0" layoutInCell="1" allowOverlap="1">
                <wp:simplePos x="0" y="0"/>
                <wp:positionH relativeFrom="column">
                  <wp:posOffset>769200</wp:posOffset>
                </wp:positionH>
                <wp:positionV relativeFrom="paragraph">
                  <wp:posOffset>536380</wp:posOffset>
                </wp:positionV>
                <wp:extent cx="90000" cy="134280"/>
                <wp:effectExtent l="19050" t="38100" r="24765" b="37465"/>
                <wp:wrapNone/>
                <wp:docPr id="3622" name="Ink 36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27">
                      <w14:nvContentPartPr>
                        <w14:cNvContentPartPr/>
                      </w14:nvContentPartPr>
                      <w14:xfrm>
                        <a:off x="0" y="0"/>
                        <a:ext cx="90000" cy="134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22" o:spid="_x0000_s1026" type="#_x0000_t75" style="position:absolute;margin-left:60pt;margin-top:41.6pt;width:8.3pt;height:11.75pt;z-index:253725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">
                <v:imagedata r:id="rId3628" o:title=""/>
              </v:shape>
            </w:pict>
          </mc:Fallback>
        </mc:AlternateContent>
      </w:r>
      <w:r>
        <w:rPr>
          <w:noProof/>
          <w:position w:val="-48"/>
          <w:lang w:val="en-US" w:eastAsia="en-US"/>
        </w:rPr>
        <mc:AlternateContent>
          <mc:Choice Requires="wpi">
            <w:drawing>
              <wp:anchor distT="0" distB="0" distL="114300" distR="114300" simplePos="0" relativeHeight="253724672" behindDoc="0" locked="0" layoutInCell="1" allowOverlap="1">
                <wp:simplePos x="0" y="0"/>
                <wp:positionH relativeFrom="column">
                  <wp:posOffset>-603480</wp:posOffset>
                </wp:positionH>
                <wp:positionV relativeFrom="paragraph">
                  <wp:posOffset>669220</wp:posOffset>
                </wp:positionV>
                <wp:extent cx="1081440" cy="587520"/>
                <wp:effectExtent l="38100" t="38100" r="23495" b="22225"/>
                <wp:wrapNone/>
                <wp:docPr id="3621" name="Ink 36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29">
                      <w14:nvContentPartPr>
                        <w14:cNvContentPartPr/>
                      </w14:nvContentPartPr>
                      <w14:xfrm>
                        <a:off x="0" y="0"/>
                        <a:ext cx="1081440" cy="587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21" o:spid="_x0000_s1026" type="#_x0000_t75" style="position:absolute;margin-left:-48.25pt;margin-top:52.3pt;width:86.35pt;height:47.4pt;z-index:253724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">
                <v:imagedata r:id="rId3630" o:title=""/>
              </v:shape>
            </w:pict>
          </mc:Fallback>
        </mc:AlternateContent>
      </w:r>
      <w:r w:rsidR="007A25B1">
        <w:rPr>
          <w:noProof/>
          <w:position w:val="-48"/>
          <w:lang w:val="en-US" w:eastAsia="en-US"/>
        </w:rPr>
        <mc:AlternateContent>
          <mc:Choice Requires="wpi">
            <w:drawing>
              <wp:anchor distT="0" distB="0" distL="114300" distR="114300" simplePos="0" relativeHeight="253609984" behindDoc="0" locked="0" layoutInCell="1" allowOverlap="1">
                <wp:simplePos x="0" y="0"/>
                <wp:positionH relativeFrom="column">
                  <wp:posOffset>2311440</wp:posOffset>
                </wp:positionH>
                <wp:positionV relativeFrom="paragraph">
                  <wp:posOffset>657700</wp:posOffset>
                </wp:positionV>
                <wp:extent cx="203400" cy="237240"/>
                <wp:effectExtent l="38100" t="38100" r="44450" b="48895"/>
                <wp:wrapNone/>
                <wp:docPr id="3509" name="Ink 35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31">
                      <w14:nvContentPartPr>
                        <w14:cNvContentPartPr/>
                      </w14:nvContentPartPr>
                      <w14:xfrm>
                        <a:off x="0" y="0"/>
                        <a:ext cx="203400" cy="237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09" o:spid="_x0000_s1026" type="#_x0000_t75" style="position:absolute;margin-left:181pt;margin-top:50.8pt;width:18pt;height:20.7pt;z-index:253609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">
                <v:imagedata r:id="rId3632" o:title=""/>
              </v:shape>
            </w:pict>
          </mc:Fallback>
        </mc:AlternateContent>
      </w:r>
      <w:r w:rsidR="007A25B1">
        <w:rPr>
          <w:noProof/>
          <w:position w:val="-48"/>
          <w:lang w:val="en-US" w:eastAsia="en-US"/>
        </w:rPr>
        <mc:AlternateContent>
          <mc:Choice Requires="wpi">
            <w:drawing>
              <wp:anchor distT="0" distB="0" distL="114300" distR="114300" simplePos="0" relativeHeight="253607936" behindDoc="0" locked="0" layoutInCell="1" allowOverlap="1">
                <wp:simplePos x="0" y="0"/>
                <wp:positionH relativeFrom="column">
                  <wp:posOffset>6083160</wp:posOffset>
                </wp:positionH>
                <wp:positionV relativeFrom="paragraph">
                  <wp:posOffset>846700</wp:posOffset>
                </wp:positionV>
                <wp:extent cx="11880" cy="13320"/>
                <wp:effectExtent l="38100" t="38100" r="26670" b="44450"/>
                <wp:wrapNone/>
                <wp:docPr id="3507" name="Ink 35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33">
                      <w14:nvContentPartPr>
                        <w14:cNvContentPartPr/>
                      </w14:nvContentPartPr>
                      <w14:xfrm>
                        <a:off x="0" y="0"/>
                        <a:ext cx="11880" cy="1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07" o:spid="_x0000_s1026" type="#_x0000_t75" style="position:absolute;margin-left:478.15pt;margin-top:66pt;width:2.45pt;height:2.6pt;z-index:253607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">
                <v:imagedata r:id="rId3634" o:title=""/>
              </v:shape>
            </w:pict>
          </mc:Fallback>
        </mc:AlternateContent>
      </w:r>
      <w:r w:rsidR="007A25B1">
        <w:rPr>
          <w:noProof/>
          <w:position w:val="-48"/>
          <w:lang w:val="en-US" w:eastAsia="en-US"/>
        </w:rPr>
        <mc:AlternateContent>
          <mc:Choice Requires="wpi">
            <w:drawing>
              <wp:anchor distT="0" distB="0" distL="114300" distR="114300" simplePos="0" relativeHeight="253606912" behindDoc="0" locked="0" layoutInCell="1" allowOverlap="1">
                <wp:simplePos x="0" y="0"/>
                <wp:positionH relativeFrom="column">
                  <wp:posOffset>5873280</wp:posOffset>
                </wp:positionH>
                <wp:positionV relativeFrom="paragraph">
                  <wp:posOffset>778300</wp:posOffset>
                </wp:positionV>
                <wp:extent cx="156600" cy="109800"/>
                <wp:effectExtent l="38100" t="38100" r="34290" b="43180"/>
                <wp:wrapNone/>
                <wp:docPr id="3506" name="Ink 35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35">
                      <w14:nvContentPartPr>
                        <w14:cNvContentPartPr/>
                      </w14:nvContentPartPr>
                      <w14:xfrm>
                        <a:off x="0" y="0"/>
                        <a:ext cx="156600" cy="10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06" o:spid="_x0000_s1026" type="#_x0000_t75" style="position:absolute;margin-left:461.7pt;margin-top:60.6pt;width:13.8pt;height:10.15pt;z-index:253606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">
                <v:imagedata r:id="rId3636" o:title=""/>
              </v:shape>
            </w:pict>
          </mc:Fallback>
        </mc:AlternateContent>
      </w:r>
      <w:r w:rsidR="007A25B1">
        <w:rPr>
          <w:noProof/>
          <w:position w:val="-48"/>
          <w:lang w:val="en-US" w:eastAsia="en-US"/>
        </w:rPr>
        <mc:AlternateContent>
          <mc:Choice Requires="wpi">
            <w:drawing>
              <wp:anchor distT="0" distB="0" distL="114300" distR="114300" simplePos="0" relativeHeight="253605888" behindDoc="0" locked="0" layoutInCell="1" allowOverlap="1">
                <wp:simplePos x="0" y="0"/>
                <wp:positionH relativeFrom="column">
                  <wp:posOffset>5718840</wp:posOffset>
                </wp:positionH>
                <wp:positionV relativeFrom="paragraph">
                  <wp:posOffset>727180</wp:posOffset>
                </wp:positionV>
                <wp:extent cx="153360" cy="170640"/>
                <wp:effectExtent l="38100" t="38100" r="37465" b="39370"/>
                <wp:wrapNone/>
                <wp:docPr id="3505" name="Ink 35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37">
                      <w14:nvContentPartPr>
                        <w14:cNvContentPartPr/>
                      </w14:nvContentPartPr>
                      <w14:xfrm>
                        <a:off x="0" y="0"/>
                        <a:ext cx="153360" cy="170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05" o:spid="_x0000_s1026" type="#_x0000_t75" style="position:absolute;margin-left:449.5pt;margin-top:56.55pt;width:13.65pt;height:14.9pt;z-index:253605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">
                <v:imagedata r:id="rId3638" o:title=""/>
              </v:shape>
            </w:pict>
          </mc:Fallback>
        </mc:AlternateContent>
      </w:r>
      <w:r w:rsidR="007A25B1">
        <w:rPr>
          <w:noProof/>
          <w:position w:val="-48"/>
          <w:lang w:val="en-US" w:eastAsia="en-US"/>
        </w:rPr>
        <mc:AlternateContent>
          <mc:Choice Requires="wpi">
            <w:drawing>
              <wp:anchor distT="0" distB="0" distL="114300" distR="114300" simplePos="0" relativeHeight="253604864" behindDoc="0" locked="0" layoutInCell="1" allowOverlap="1">
                <wp:simplePos x="0" y="0"/>
                <wp:positionH relativeFrom="column">
                  <wp:posOffset>5529840</wp:posOffset>
                </wp:positionH>
                <wp:positionV relativeFrom="paragraph">
                  <wp:posOffset>844180</wp:posOffset>
                </wp:positionV>
                <wp:extent cx="105120" cy="86400"/>
                <wp:effectExtent l="38100" t="38100" r="28575" b="46990"/>
                <wp:wrapNone/>
                <wp:docPr id="3504" name="Ink 35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39">
                      <w14:nvContentPartPr>
                        <w14:cNvContentPartPr/>
                      </w14:nvContentPartPr>
                      <w14:xfrm>
                        <a:off x="0" y="0"/>
                        <a:ext cx="105120" cy="86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04" o:spid="_x0000_s1026" type="#_x0000_t75" style="position:absolute;margin-left:434.65pt;margin-top:65.65pt;width:9.8pt;height:8.3pt;z-index:253604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">
                <v:imagedata r:id="rId3640" o:title=""/>
              </v:shape>
            </w:pict>
          </mc:Fallback>
        </mc:AlternateContent>
      </w:r>
      <w:r w:rsidR="007A25B1">
        <w:rPr>
          <w:noProof/>
          <w:position w:val="-48"/>
          <w:lang w:val="en-US" w:eastAsia="en-US"/>
        </w:rPr>
        <mc:AlternateContent>
          <mc:Choice Requires="wpi">
            <w:drawing>
              <wp:anchor distT="0" distB="0" distL="114300" distR="114300" simplePos="0" relativeHeight="253603840" behindDoc="0" locked="0" layoutInCell="1" allowOverlap="1">
                <wp:simplePos x="0" y="0"/>
                <wp:positionH relativeFrom="column">
                  <wp:posOffset>5403480</wp:posOffset>
                </wp:positionH>
                <wp:positionV relativeFrom="paragraph">
                  <wp:posOffset>792340</wp:posOffset>
                </wp:positionV>
                <wp:extent cx="125640" cy="232920"/>
                <wp:effectExtent l="38100" t="19050" r="27305" b="34290"/>
                <wp:wrapNone/>
                <wp:docPr id="3503" name="Ink 35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41">
                      <w14:nvContentPartPr>
                        <w14:cNvContentPartPr/>
                      </w14:nvContentPartPr>
                      <w14:xfrm>
                        <a:off x="0" y="0"/>
                        <a:ext cx="125640" cy="232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03" o:spid="_x0000_s1026" type="#_x0000_t75" style="position:absolute;margin-left:425.15pt;margin-top:61.9pt;width:11.1pt;height:19.5pt;z-index:253603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">
                <v:imagedata r:id="rId3642" o:title=""/>
              </v:shape>
            </w:pict>
          </mc:Fallback>
        </mc:AlternateContent>
      </w:r>
      <w:r w:rsidR="007A25B1">
        <w:rPr>
          <w:noProof/>
          <w:position w:val="-48"/>
          <w:lang w:val="en-US" w:eastAsia="en-US"/>
        </w:rPr>
        <mc:AlternateContent>
          <mc:Choice Requires="wpi">
            <w:drawing>
              <wp:anchor distT="0" distB="0" distL="114300" distR="114300" simplePos="0" relativeHeight="253602816" behindDoc="0" locked="0" layoutInCell="1" allowOverlap="1">
                <wp:simplePos x="0" y="0"/>
                <wp:positionH relativeFrom="column">
                  <wp:posOffset>5276760</wp:posOffset>
                </wp:positionH>
                <wp:positionV relativeFrom="paragraph">
                  <wp:posOffset>760300</wp:posOffset>
                </wp:positionV>
                <wp:extent cx="109800" cy="194760"/>
                <wp:effectExtent l="38100" t="38100" r="43180" b="34290"/>
                <wp:wrapNone/>
                <wp:docPr id="3502" name="Ink 35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43">
                      <w14:nvContentPartPr>
                        <w14:cNvContentPartPr/>
                      </w14:nvContentPartPr>
                      <w14:xfrm>
                        <a:off x="0" y="0"/>
                        <a:ext cx="109800" cy="19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02" o:spid="_x0000_s1026" type="#_x0000_t75" style="position:absolute;margin-left:414.7pt;margin-top:59pt;width:10.3pt;height:16.9pt;z-index:253602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">
                <v:imagedata r:id="rId3644" o:title=""/>
              </v:shape>
            </w:pict>
          </mc:Fallback>
        </mc:AlternateContent>
      </w:r>
      <w:r w:rsidR="007A25B1">
        <w:rPr>
          <w:noProof/>
          <w:position w:val="-48"/>
          <w:lang w:val="en-US" w:eastAsia="en-US"/>
        </w:rPr>
        <mc:AlternateContent>
          <mc:Choice Requires="wpi">
            <w:drawing>
              <wp:anchor distT="0" distB="0" distL="114300" distR="114300" simplePos="0" relativeHeight="253601792" behindDoc="0" locked="0" layoutInCell="1" allowOverlap="1">
                <wp:simplePos x="0" y="0"/>
                <wp:positionH relativeFrom="column">
                  <wp:posOffset>5193600</wp:posOffset>
                </wp:positionH>
                <wp:positionV relativeFrom="paragraph">
                  <wp:posOffset>866500</wp:posOffset>
                </wp:positionV>
                <wp:extent cx="145440" cy="91440"/>
                <wp:effectExtent l="38100" t="38100" r="26035" b="41910"/>
                <wp:wrapNone/>
                <wp:docPr id="3501" name="Ink 35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45">
                      <w14:nvContentPartPr>
                        <w14:cNvContentPartPr/>
                      </w14:nvContentPartPr>
                      <w14:xfrm>
                        <a:off x="0" y="0"/>
                        <a:ext cx="145440" cy="9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01" o:spid="_x0000_s1026" type="#_x0000_t75" style="position:absolute;margin-left:408.3pt;margin-top:67.55pt;width:12.85pt;height:8.65pt;z-index:253601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">
                <v:imagedata r:id="rId3646" o:title=""/>
              </v:shape>
            </w:pict>
          </mc:Fallback>
        </mc:AlternateContent>
      </w:r>
      <w:r w:rsidR="007A25B1">
        <w:rPr>
          <w:noProof/>
          <w:position w:val="-48"/>
          <w:lang w:val="en-US" w:eastAsia="en-US"/>
        </w:rPr>
        <mc:AlternateContent>
          <mc:Choice Requires="wpi">
            <w:drawing>
              <wp:anchor distT="0" distB="0" distL="114300" distR="114300" simplePos="0" relativeHeight="253600768" behindDoc="0" locked="0" layoutInCell="1" allowOverlap="1">
                <wp:simplePos x="0" y="0"/>
                <wp:positionH relativeFrom="column">
                  <wp:posOffset>5076240</wp:posOffset>
                </wp:positionH>
                <wp:positionV relativeFrom="paragraph">
                  <wp:posOffset>867220</wp:posOffset>
                </wp:positionV>
                <wp:extent cx="141120" cy="123480"/>
                <wp:effectExtent l="38100" t="38100" r="30480" b="29210"/>
                <wp:wrapNone/>
                <wp:docPr id="3500" name="Ink 35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47">
                      <w14:nvContentPartPr>
                        <w14:cNvContentPartPr/>
                      </w14:nvContentPartPr>
                      <w14:xfrm>
                        <a:off x="0" y="0"/>
                        <a:ext cx="141120" cy="123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00" o:spid="_x0000_s1026" type="#_x0000_t75" style="position:absolute;margin-left:398.95pt;margin-top:67.55pt;width:12.6pt;height:11.1pt;z-index:253600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">
                <v:imagedata r:id="rId3648" o:title=""/>
              </v:shape>
            </w:pict>
          </mc:Fallback>
        </mc:AlternateContent>
      </w:r>
      <w:r w:rsidR="007A25B1">
        <w:rPr>
          <w:noProof/>
          <w:position w:val="-48"/>
          <w:lang w:val="en-US" w:eastAsia="en-US"/>
        </w:rPr>
        <mc:AlternateContent>
          <mc:Choice Requires="wpi">
            <w:drawing>
              <wp:anchor distT="0" distB="0" distL="114300" distR="114300" simplePos="0" relativeHeight="253599744" behindDoc="0" locked="0" layoutInCell="1" allowOverlap="1">
                <wp:simplePos x="0" y="0"/>
                <wp:positionH relativeFrom="column">
                  <wp:posOffset>5965800</wp:posOffset>
                </wp:positionH>
                <wp:positionV relativeFrom="paragraph">
                  <wp:posOffset>523420</wp:posOffset>
                </wp:positionV>
                <wp:extent cx="97560" cy="72720"/>
                <wp:effectExtent l="38100" t="38100" r="36195" b="41910"/>
                <wp:wrapNone/>
                <wp:docPr id="3499" name="Ink 34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49">
                      <w14:nvContentPartPr>
                        <w14:cNvContentPartPr/>
                      </w14:nvContentPartPr>
                      <w14:xfrm>
                        <a:off x="0" y="0"/>
                        <a:ext cx="97560" cy="72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99" o:spid="_x0000_s1026" type="#_x0000_t75" style="position:absolute;margin-left:469.05pt;margin-top:40.3pt;width:9.15pt;height:7.35pt;z-index:253599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">
                <v:imagedata r:id="rId3650" o:title=""/>
              </v:shape>
            </w:pict>
          </mc:Fallback>
        </mc:AlternateContent>
      </w:r>
      <w:r w:rsidR="007A25B1">
        <w:rPr>
          <w:noProof/>
          <w:position w:val="-48"/>
          <w:lang w:val="en-US" w:eastAsia="en-US"/>
        </w:rPr>
        <mc:AlternateContent>
          <mc:Choice Requires="wpi">
            <w:drawing>
              <wp:anchor distT="0" distB="0" distL="114300" distR="114300" simplePos="0" relativeHeight="253598720" behindDoc="0" locked="0" layoutInCell="1" allowOverlap="1">
                <wp:simplePos x="0" y="0"/>
                <wp:positionH relativeFrom="column">
                  <wp:posOffset>5804880</wp:posOffset>
                </wp:positionH>
                <wp:positionV relativeFrom="paragraph">
                  <wp:posOffset>499300</wp:posOffset>
                </wp:positionV>
                <wp:extent cx="112680" cy="118440"/>
                <wp:effectExtent l="38100" t="38100" r="40005" b="34290"/>
                <wp:wrapNone/>
                <wp:docPr id="3498" name="Ink 34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51">
                      <w14:nvContentPartPr>
                        <w14:cNvContentPartPr/>
                      </w14:nvContentPartPr>
                      <w14:xfrm>
                        <a:off x="0" y="0"/>
                        <a:ext cx="112680" cy="118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98" o:spid="_x0000_s1026" type="#_x0000_t75" style="position:absolute;margin-left:456.3pt;margin-top:38.55pt;width:10.45pt;height:10.75pt;z-index:253598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">
                <v:imagedata r:id="rId3652" o:title=""/>
              </v:shape>
            </w:pict>
          </mc:Fallback>
        </mc:AlternateContent>
      </w:r>
      <w:r w:rsidR="007A25B1">
        <w:rPr>
          <w:noProof/>
          <w:position w:val="-48"/>
          <w:lang w:val="en-US" w:eastAsia="en-US"/>
        </w:rPr>
        <mc:AlternateContent>
          <mc:Choice Requires="wpi">
            <w:drawing>
              <wp:anchor distT="0" distB="0" distL="114300" distR="114300" simplePos="0" relativeHeight="253597696" behindDoc="0" locked="0" layoutInCell="1" allowOverlap="1">
                <wp:simplePos x="0" y="0"/>
                <wp:positionH relativeFrom="column">
                  <wp:posOffset>5733600</wp:posOffset>
                </wp:positionH>
                <wp:positionV relativeFrom="paragraph">
                  <wp:posOffset>357100</wp:posOffset>
                </wp:positionV>
                <wp:extent cx="16920" cy="284400"/>
                <wp:effectExtent l="38100" t="38100" r="40640" b="40005"/>
                <wp:wrapNone/>
                <wp:docPr id="3497" name="Ink 34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53">
                      <w14:nvContentPartPr>
                        <w14:cNvContentPartPr/>
                      </w14:nvContentPartPr>
                      <w14:xfrm>
                        <a:off x="0" y="0"/>
                        <a:ext cx="16920" cy="28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97" o:spid="_x0000_s1026" type="#_x0000_t75" style="position:absolute;margin-left:450.7pt;margin-top:27.4pt;width:2.85pt;height:23.8pt;z-index:25359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">
                <v:imagedata r:id="rId3654" o:title=""/>
              </v:shape>
            </w:pict>
          </mc:Fallback>
        </mc:AlternateContent>
      </w:r>
      <w:r w:rsidR="007A25B1">
        <w:rPr>
          <w:noProof/>
          <w:position w:val="-48"/>
          <w:lang w:val="en-US" w:eastAsia="en-US"/>
        </w:rPr>
        <mc:AlternateContent>
          <mc:Choice Requires="wpi">
            <w:drawing>
              <wp:anchor distT="0" distB="0" distL="114300" distR="114300" simplePos="0" relativeHeight="253596672" behindDoc="0" locked="0" layoutInCell="1" allowOverlap="1">
                <wp:simplePos x="0" y="0"/>
                <wp:positionH relativeFrom="column">
                  <wp:posOffset>5538120</wp:posOffset>
                </wp:positionH>
                <wp:positionV relativeFrom="paragraph">
                  <wp:posOffset>407500</wp:posOffset>
                </wp:positionV>
                <wp:extent cx="171720" cy="222840"/>
                <wp:effectExtent l="38100" t="38100" r="38100" b="25400"/>
                <wp:wrapNone/>
                <wp:docPr id="3496" name="Ink 34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55">
                      <w14:nvContentPartPr>
                        <w14:cNvContentPartPr/>
                      </w14:nvContentPartPr>
                      <w14:xfrm>
                        <a:off x="0" y="0"/>
                        <a:ext cx="171720" cy="222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96" o:spid="_x0000_s1026" type="#_x0000_t75" style="position:absolute;margin-left:435.55pt;margin-top:31.55pt;width:14.7pt;height:18.85pt;z-index:253596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">
                <v:imagedata r:id="rId3656" o:title=""/>
              </v:shape>
            </w:pict>
          </mc:Fallback>
        </mc:AlternateContent>
      </w:r>
      <w:r w:rsidR="007A25B1">
        <w:rPr>
          <w:noProof/>
          <w:position w:val="-48"/>
          <w:lang w:val="en-US" w:eastAsia="en-US"/>
        </w:rPr>
        <mc:AlternateContent>
          <mc:Choice Requires="wpi">
            <w:drawing>
              <wp:anchor distT="0" distB="0" distL="114300" distR="114300" simplePos="0" relativeHeight="253595648" behindDoc="0" locked="0" layoutInCell="1" allowOverlap="1">
                <wp:simplePos x="0" y="0"/>
                <wp:positionH relativeFrom="column">
                  <wp:posOffset>5558640</wp:posOffset>
                </wp:positionH>
                <wp:positionV relativeFrom="paragraph">
                  <wp:posOffset>535300</wp:posOffset>
                </wp:positionV>
                <wp:extent cx="51840" cy="77400"/>
                <wp:effectExtent l="38100" t="38100" r="43815" b="37465"/>
                <wp:wrapNone/>
                <wp:docPr id="3495" name="Ink 34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57">
                      <w14:nvContentPartPr>
                        <w14:cNvContentPartPr/>
                      </w14:nvContentPartPr>
                      <w14:xfrm>
                        <a:off x="0" y="0"/>
                        <a:ext cx="51840" cy="77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95" o:spid="_x0000_s1026" type="#_x0000_t75" style="position:absolute;margin-left:436.95pt;margin-top:41.25pt;width:5.75pt;height:7.7pt;z-index:253595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">
                <v:imagedata r:id="rId3658" o:title=""/>
              </v:shape>
            </w:pict>
          </mc:Fallback>
        </mc:AlternateContent>
      </w:r>
      <w:r w:rsidR="007A25B1">
        <w:rPr>
          <w:noProof/>
          <w:position w:val="-48"/>
          <w:lang w:val="en-US" w:eastAsia="en-US"/>
        </w:rPr>
        <mc:AlternateContent>
          <mc:Choice Requires="wpi">
            <w:drawing>
              <wp:anchor distT="0" distB="0" distL="114300" distR="114300" simplePos="0" relativeHeight="253594624" behindDoc="0" locked="0" layoutInCell="1" allowOverlap="1">
                <wp:simplePos x="0" y="0"/>
                <wp:positionH relativeFrom="column">
                  <wp:posOffset>5401320</wp:posOffset>
                </wp:positionH>
                <wp:positionV relativeFrom="paragraph">
                  <wp:posOffset>507580</wp:posOffset>
                </wp:positionV>
                <wp:extent cx="154440" cy="124560"/>
                <wp:effectExtent l="38100" t="38100" r="36195" b="27940"/>
                <wp:wrapNone/>
                <wp:docPr id="3494" name="Ink 34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59">
                      <w14:nvContentPartPr>
                        <w14:cNvContentPartPr/>
                      </w14:nvContentPartPr>
                      <w14:xfrm>
                        <a:off x="0" y="0"/>
                        <a:ext cx="154440" cy="124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94" o:spid="_x0000_s1026" type="#_x0000_t75" style="position:absolute;margin-left:424.65pt;margin-top:39.25pt;width:13.45pt;height:11.25pt;z-index:253594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">
                <v:imagedata r:id="rId3660" o:title=""/>
              </v:shape>
            </w:pict>
          </mc:Fallback>
        </mc:AlternateContent>
      </w:r>
      <w:r w:rsidR="007A25B1">
        <w:rPr>
          <w:noProof/>
          <w:position w:val="-48"/>
          <w:lang w:val="en-US" w:eastAsia="en-US"/>
        </w:rPr>
        <mc:AlternateContent>
          <mc:Choice Requires="wpi">
            <w:drawing>
              <wp:anchor distT="0" distB="0" distL="114300" distR="114300" simplePos="0" relativeHeight="253593600" behindDoc="0" locked="0" layoutInCell="1" allowOverlap="1">
                <wp:simplePos x="0" y="0"/>
                <wp:positionH relativeFrom="column">
                  <wp:posOffset>5116920</wp:posOffset>
                </wp:positionH>
                <wp:positionV relativeFrom="paragraph">
                  <wp:posOffset>577780</wp:posOffset>
                </wp:positionV>
                <wp:extent cx="162000" cy="90360"/>
                <wp:effectExtent l="38100" t="38100" r="28575" b="43180"/>
                <wp:wrapNone/>
                <wp:docPr id="3493" name="Ink 34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61">
                      <w14:nvContentPartPr>
                        <w14:cNvContentPartPr/>
                      </w14:nvContentPartPr>
                      <w14:xfrm>
                        <a:off x="0" y="0"/>
                        <a:ext cx="162000" cy="90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93" o:spid="_x0000_s1026" type="#_x0000_t75" style="position:absolute;margin-left:402.35pt;margin-top:44.75pt;width:13.95pt;height:8.5pt;z-index:253593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">
                <v:imagedata r:id="rId3662" o:title=""/>
              </v:shape>
            </w:pict>
          </mc:Fallback>
        </mc:AlternateContent>
      </w:r>
      <w:r w:rsidR="007A25B1">
        <w:rPr>
          <w:noProof/>
          <w:position w:val="-48"/>
          <w:lang w:val="en-US" w:eastAsia="en-US"/>
        </w:rPr>
        <mc:AlternateContent>
          <mc:Choice Requires="wpi">
            <w:drawing>
              <wp:anchor distT="0" distB="0" distL="114300" distR="114300" simplePos="0" relativeHeight="253592576" behindDoc="0" locked="0" layoutInCell="1" allowOverlap="1">
                <wp:simplePos x="0" y="0"/>
                <wp:positionH relativeFrom="column">
                  <wp:posOffset>4879320</wp:posOffset>
                </wp:positionH>
                <wp:positionV relativeFrom="paragraph">
                  <wp:posOffset>584260</wp:posOffset>
                </wp:positionV>
                <wp:extent cx="100800" cy="115560"/>
                <wp:effectExtent l="38100" t="38100" r="33020" b="37465"/>
                <wp:wrapNone/>
                <wp:docPr id="3492" name="Ink 34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63">
                      <w14:nvContentPartPr>
                        <w14:cNvContentPartPr/>
                      </w14:nvContentPartPr>
                      <w14:xfrm>
                        <a:off x="0" y="0"/>
                        <a:ext cx="100800" cy="115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92" o:spid="_x0000_s1026" type="#_x0000_t75" style="position:absolute;margin-left:383.35pt;margin-top:45.35pt;width:9.5pt;height:10.45pt;z-index:253592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">
                <v:imagedata r:id="rId3664" o:title=""/>
              </v:shape>
            </w:pict>
          </mc:Fallback>
        </mc:AlternateContent>
      </w:r>
      <w:r w:rsidR="007A25B1">
        <w:rPr>
          <w:noProof/>
          <w:position w:val="-48"/>
          <w:lang w:val="en-US" w:eastAsia="en-US"/>
        </w:rPr>
        <mc:AlternateContent>
          <mc:Choice Requires="wpi">
            <w:drawing>
              <wp:anchor distT="0" distB="0" distL="114300" distR="114300" simplePos="0" relativeHeight="253591552" behindDoc="0" locked="0" layoutInCell="1" allowOverlap="1">
                <wp:simplePos x="0" y="0"/>
                <wp:positionH relativeFrom="column">
                  <wp:posOffset>4746480</wp:posOffset>
                </wp:positionH>
                <wp:positionV relativeFrom="paragraph">
                  <wp:posOffset>462940</wp:posOffset>
                </wp:positionV>
                <wp:extent cx="122040" cy="260280"/>
                <wp:effectExtent l="38100" t="38100" r="30480" b="45085"/>
                <wp:wrapNone/>
                <wp:docPr id="3491" name="Ink 34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65">
                      <w14:nvContentPartPr>
                        <w14:cNvContentPartPr/>
                      </w14:nvContentPartPr>
                      <w14:xfrm>
                        <a:off x="0" y="0"/>
                        <a:ext cx="122040" cy="260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91" o:spid="_x0000_s1026" type="#_x0000_t75" style="position:absolute;margin-left:373.05pt;margin-top:35.75pt;width:11.05pt;height:22.05pt;z-index:253591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">
                <v:imagedata r:id="rId3666" o:title=""/>
              </v:shape>
            </w:pict>
          </mc:Fallback>
        </mc:AlternateContent>
      </w:r>
      <w:r w:rsidR="007A25B1">
        <w:rPr>
          <w:noProof/>
          <w:position w:val="-48"/>
          <w:lang w:val="en-US" w:eastAsia="en-US"/>
        </w:rPr>
        <mc:AlternateContent>
          <mc:Choice Requires="wpi">
            <w:drawing>
              <wp:anchor distT="0" distB="0" distL="114300" distR="114300" simplePos="0" relativeHeight="253590528" behindDoc="0" locked="0" layoutInCell="1" allowOverlap="1">
                <wp:simplePos x="0" y="0"/>
                <wp:positionH relativeFrom="column">
                  <wp:posOffset>4701840</wp:posOffset>
                </wp:positionH>
                <wp:positionV relativeFrom="paragraph">
                  <wp:posOffset>598300</wp:posOffset>
                </wp:positionV>
                <wp:extent cx="69840" cy="120240"/>
                <wp:effectExtent l="38100" t="38100" r="26035" b="32385"/>
                <wp:wrapNone/>
                <wp:docPr id="3490" name="Ink 34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67">
                      <w14:nvContentPartPr>
                        <w14:cNvContentPartPr/>
                      </w14:nvContentPartPr>
                      <w14:xfrm>
                        <a:off x="0" y="0"/>
                        <a:ext cx="69840" cy="120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90" o:spid="_x0000_s1026" type="#_x0000_t75" style="position:absolute;margin-left:369.55pt;margin-top:46.6pt;width:6.95pt;height:10.65pt;z-index:253590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">
                <v:imagedata r:id="rId3668" o:title=""/>
              </v:shape>
            </w:pict>
          </mc:Fallback>
        </mc:AlternateContent>
      </w:r>
      <w:r w:rsidR="007A25B1">
        <w:rPr>
          <w:noProof/>
          <w:position w:val="-48"/>
          <w:lang w:val="en-US" w:eastAsia="en-US"/>
        </w:rPr>
        <mc:AlternateContent>
          <mc:Choice Requires="wpi">
            <w:drawing>
              <wp:anchor distT="0" distB="0" distL="114300" distR="114300" simplePos="0" relativeHeight="253589504" behindDoc="0" locked="0" layoutInCell="1" allowOverlap="1">
                <wp:simplePos x="0" y="0"/>
                <wp:positionH relativeFrom="column">
                  <wp:posOffset>4436160</wp:posOffset>
                </wp:positionH>
                <wp:positionV relativeFrom="paragraph">
                  <wp:posOffset>609460</wp:posOffset>
                </wp:positionV>
                <wp:extent cx="238320" cy="77400"/>
                <wp:effectExtent l="38100" t="38100" r="28575" b="37465"/>
                <wp:wrapNone/>
                <wp:docPr id="3489" name="Ink 34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69">
                      <w14:nvContentPartPr>
                        <w14:cNvContentPartPr/>
                      </w14:nvContentPartPr>
                      <w14:xfrm>
                        <a:off x="0" y="0"/>
                        <a:ext cx="238320" cy="77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89" o:spid="_x0000_s1026" type="#_x0000_t75" style="position:absolute;margin-left:348.65pt;margin-top:47.45pt;width:19.95pt;height:7.45pt;z-index:253589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">
                <v:imagedata r:id="rId3670" o:title=""/>
              </v:shape>
            </w:pict>
          </mc:Fallback>
        </mc:AlternateContent>
      </w:r>
      <w:r w:rsidR="007A25B1">
        <w:rPr>
          <w:noProof/>
          <w:position w:val="-48"/>
          <w:lang w:val="en-US" w:eastAsia="en-US"/>
        </w:rPr>
        <mc:AlternateContent>
          <mc:Choice Requires="wpi">
            <w:drawing>
              <wp:anchor distT="0" distB="0" distL="114300" distR="114300" simplePos="0" relativeHeight="253588480" behindDoc="0" locked="0" layoutInCell="1" allowOverlap="1">
                <wp:simplePos x="0" y="0"/>
                <wp:positionH relativeFrom="column">
                  <wp:posOffset>4497000</wp:posOffset>
                </wp:positionH>
                <wp:positionV relativeFrom="paragraph">
                  <wp:posOffset>565900</wp:posOffset>
                </wp:positionV>
                <wp:extent cx="16560" cy="184680"/>
                <wp:effectExtent l="19050" t="38100" r="21590" b="44450"/>
                <wp:wrapNone/>
                <wp:docPr id="3488" name="Ink 34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71">
                      <w14:nvContentPartPr>
                        <w14:cNvContentPartPr/>
                      </w14:nvContentPartPr>
                      <w14:xfrm>
                        <a:off x="0" y="0"/>
                        <a:ext cx="16560" cy="18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88" o:spid="_x0000_s1026" type="#_x0000_t75" style="position:absolute;margin-left:353.55pt;margin-top:43.8pt;width:2.4pt;height:16pt;z-index:25358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">
                <v:imagedata r:id="rId3672" o:title=""/>
              </v:shape>
            </w:pict>
          </mc:Fallback>
        </mc:AlternateContent>
      </w:r>
      <w:r w:rsidR="007A25B1">
        <w:rPr>
          <w:noProof/>
          <w:position w:val="-48"/>
          <w:lang w:val="en-US" w:eastAsia="en-US"/>
        </w:rPr>
        <mc:AlternateContent>
          <mc:Choice Requires="wpi">
            <w:drawing>
              <wp:anchor distT="0" distB="0" distL="114300" distR="114300" simplePos="0" relativeHeight="253587456" behindDoc="0" locked="0" layoutInCell="1" allowOverlap="1">
                <wp:simplePos x="0" y="0"/>
                <wp:positionH relativeFrom="column">
                  <wp:posOffset>1579920</wp:posOffset>
                </wp:positionH>
                <wp:positionV relativeFrom="paragraph">
                  <wp:posOffset>754900</wp:posOffset>
                </wp:positionV>
                <wp:extent cx="295560" cy="160200"/>
                <wp:effectExtent l="38100" t="38100" r="28575" b="30480"/>
                <wp:wrapNone/>
                <wp:docPr id="3487" name="Ink 34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73">
                      <w14:nvContentPartPr>
                        <w14:cNvContentPartPr/>
                      </w14:nvContentPartPr>
                      <w14:xfrm>
                        <a:off x="0" y="0"/>
                        <a:ext cx="295560" cy="160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87" o:spid="_x0000_s1026" type="#_x0000_t75" style="position:absolute;margin-left:123.7pt;margin-top:58.7pt;width:24.75pt;height:14.05pt;z-index:253587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">
                <v:imagedata r:id="rId3674" o:title=""/>
              </v:shape>
            </w:pict>
          </mc:Fallback>
        </mc:AlternateContent>
      </w:r>
      <w:r w:rsidR="007A25B1">
        <w:rPr>
          <w:noProof/>
          <w:position w:val="-48"/>
          <w:lang w:val="en-US" w:eastAsia="en-US"/>
        </w:rPr>
        <mc:AlternateContent>
          <mc:Choice Requires="wpi">
            <w:drawing>
              <wp:anchor distT="0" distB="0" distL="114300" distR="114300" simplePos="0" relativeHeight="253586432" behindDoc="0" locked="0" layoutInCell="1" allowOverlap="1">
                <wp:simplePos x="0" y="0"/>
                <wp:positionH relativeFrom="column">
                  <wp:posOffset>4168320</wp:posOffset>
                </wp:positionH>
                <wp:positionV relativeFrom="paragraph">
                  <wp:posOffset>615940</wp:posOffset>
                </wp:positionV>
                <wp:extent cx="96480" cy="122040"/>
                <wp:effectExtent l="38100" t="38100" r="37465" b="30480"/>
                <wp:wrapNone/>
                <wp:docPr id="3486" name="Ink 34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75">
                      <w14:nvContentPartPr>
                        <w14:cNvContentPartPr/>
                      </w14:nvContentPartPr>
                      <w14:xfrm>
                        <a:off x="0" y="0"/>
                        <a:ext cx="96480" cy="122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86" o:spid="_x0000_s1026" type="#_x0000_t75" style="position:absolute;margin-left:327.5pt;margin-top:47.95pt;width:9.05pt;height:10.85pt;z-index:253586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">
                <v:imagedata r:id="rId3676" o:title=""/>
              </v:shape>
            </w:pict>
          </mc:Fallback>
        </mc:AlternateContent>
      </w:r>
      <w:r w:rsidR="007A25B1">
        <w:rPr>
          <w:noProof/>
          <w:position w:val="-48"/>
          <w:lang w:val="en-US" w:eastAsia="en-US"/>
        </w:rPr>
        <mc:AlternateContent>
          <mc:Choice Requires="wpi">
            <w:drawing>
              <wp:anchor distT="0" distB="0" distL="114300" distR="114300" simplePos="0" relativeHeight="253585408" behindDoc="0" locked="0" layoutInCell="1" allowOverlap="1">
                <wp:simplePos x="0" y="0"/>
                <wp:positionH relativeFrom="column">
                  <wp:posOffset>4068960</wp:posOffset>
                </wp:positionH>
                <wp:positionV relativeFrom="paragraph">
                  <wp:posOffset>553660</wp:posOffset>
                </wp:positionV>
                <wp:extent cx="40320" cy="252360"/>
                <wp:effectExtent l="38100" t="38100" r="36195" b="33655"/>
                <wp:wrapNone/>
                <wp:docPr id="3485" name="Ink 34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77">
                      <w14:nvContentPartPr>
                        <w14:cNvContentPartPr/>
                      </w14:nvContentPartPr>
                      <w14:xfrm>
                        <a:off x="0" y="0"/>
                        <a:ext cx="40320" cy="252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85" o:spid="_x0000_s1026" type="#_x0000_t75" style="position:absolute;margin-left:319.85pt;margin-top:43.05pt;width:4.35pt;height:21.05pt;z-index:253585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">
                <v:imagedata r:id="rId3678" o:title=""/>
              </v:shape>
            </w:pict>
          </mc:Fallback>
        </mc:AlternateContent>
      </w:r>
      <w:r w:rsidR="007A25B1">
        <w:rPr>
          <w:noProof/>
          <w:position w:val="-48"/>
          <w:lang w:val="en-US" w:eastAsia="en-US"/>
        </w:rPr>
        <mc:AlternateContent>
          <mc:Choice Requires="wpi">
            <w:drawing>
              <wp:anchor distT="0" distB="0" distL="114300" distR="114300" simplePos="0" relativeHeight="253584384" behindDoc="0" locked="0" layoutInCell="1" allowOverlap="1">
                <wp:simplePos x="0" y="0"/>
                <wp:positionH relativeFrom="column">
                  <wp:posOffset>4029720</wp:posOffset>
                </wp:positionH>
                <wp:positionV relativeFrom="paragraph">
                  <wp:posOffset>640420</wp:posOffset>
                </wp:positionV>
                <wp:extent cx="134640" cy="75240"/>
                <wp:effectExtent l="19050" t="38100" r="17780" b="39370"/>
                <wp:wrapNone/>
                <wp:docPr id="3484" name="Ink 34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79">
                      <w14:nvContentPartPr>
                        <w14:cNvContentPartPr/>
                      </w14:nvContentPartPr>
                      <w14:xfrm>
                        <a:off x="0" y="0"/>
                        <a:ext cx="134640" cy="75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84" o:spid="_x0000_s1026" type="#_x0000_t75" style="position:absolute;margin-left:316.95pt;margin-top:49.7pt;width:11.55pt;height:7.15pt;z-index:25358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">
                <v:imagedata r:id="rId3680" o:title=""/>
              </v:shape>
            </w:pict>
          </mc:Fallback>
        </mc:AlternateContent>
      </w:r>
      <w:r w:rsidR="007A25B1">
        <w:rPr>
          <w:noProof/>
          <w:position w:val="-48"/>
          <w:lang w:val="en-US" w:eastAsia="en-US"/>
        </w:rPr>
        <mc:AlternateContent>
          <mc:Choice Requires="wpi">
            <w:drawing>
              <wp:anchor distT="0" distB="0" distL="114300" distR="114300" simplePos="0" relativeHeight="253583360" behindDoc="0" locked="0" layoutInCell="1" allowOverlap="1">
                <wp:simplePos x="0" y="0"/>
                <wp:positionH relativeFrom="column">
                  <wp:posOffset>3909480</wp:posOffset>
                </wp:positionH>
                <wp:positionV relativeFrom="paragraph">
                  <wp:posOffset>643300</wp:posOffset>
                </wp:positionV>
                <wp:extent cx="55440" cy="85680"/>
                <wp:effectExtent l="38100" t="38100" r="40005" b="29210"/>
                <wp:wrapNone/>
                <wp:docPr id="3483" name="Ink 34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81">
                      <w14:nvContentPartPr>
                        <w14:cNvContentPartPr/>
                      </w14:nvContentPartPr>
                      <w14:xfrm>
                        <a:off x="0" y="0"/>
                        <a:ext cx="55440" cy="85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83" o:spid="_x0000_s1026" type="#_x0000_t75" style="position:absolute;margin-left:307.2pt;margin-top:50pt;width:5.7pt;height:8.1pt;z-index:25358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">
                <v:imagedata r:id="rId3682" o:title=""/>
              </v:shape>
            </w:pict>
          </mc:Fallback>
        </mc:AlternateContent>
      </w:r>
      <w:r w:rsidR="007A25B1">
        <w:rPr>
          <w:noProof/>
          <w:position w:val="-48"/>
          <w:lang w:val="en-US" w:eastAsia="en-US"/>
        </w:rPr>
        <mc:AlternateContent>
          <mc:Choice Requires="wpi">
            <w:drawing>
              <wp:anchor distT="0" distB="0" distL="114300" distR="114300" simplePos="0" relativeHeight="253582336" behindDoc="0" locked="0" layoutInCell="1" allowOverlap="1">
                <wp:simplePos x="0" y="0"/>
                <wp:positionH relativeFrom="column">
                  <wp:posOffset>3753600</wp:posOffset>
                </wp:positionH>
                <wp:positionV relativeFrom="paragraph">
                  <wp:posOffset>602260</wp:posOffset>
                </wp:positionV>
                <wp:extent cx="91800" cy="153000"/>
                <wp:effectExtent l="19050" t="38100" r="22860" b="38100"/>
                <wp:wrapNone/>
                <wp:docPr id="3482" name="Ink 34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83">
                      <w14:nvContentPartPr>
                        <w14:cNvContentPartPr/>
                      </w14:nvContentPartPr>
                      <w14:xfrm>
                        <a:off x="0" y="0"/>
                        <a:ext cx="91800" cy="153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82" o:spid="_x0000_s1026" type="#_x0000_t75" style="position:absolute;margin-left:295.1pt;margin-top:46.95pt;width:8.35pt;height:13.25pt;z-index:25358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">
                <v:imagedata r:id="rId3684" o:title=""/>
              </v:shape>
            </w:pict>
          </mc:Fallback>
        </mc:AlternateContent>
      </w:r>
      <w:r w:rsidR="007A25B1">
        <w:rPr>
          <w:noProof/>
          <w:position w:val="-48"/>
          <w:lang w:val="en-US" w:eastAsia="en-US"/>
        </w:rPr>
        <mc:AlternateContent>
          <mc:Choice Requires="wpi">
            <w:drawing>
              <wp:anchor distT="0" distB="0" distL="114300" distR="114300" simplePos="0" relativeHeight="253581312" behindDoc="0" locked="0" layoutInCell="1" allowOverlap="1">
                <wp:simplePos x="0" y="0"/>
                <wp:positionH relativeFrom="column">
                  <wp:posOffset>3724440</wp:posOffset>
                </wp:positionH>
                <wp:positionV relativeFrom="paragraph">
                  <wp:posOffset>586420</wp:posOffset>
                </wp:positionV>
                <wp:extent cx="4320" cy="6120"/>
                <wp:effectExtent l="19050" t="19050" r="34290" b="32385"/>
                <wp:wrapNone/>
                <wp:docPr id="3481" name="Ink 34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85">
                      <w14:nvContentPartPr>
                        <w14:cNvContentPartPr/>
                      </w14:nvContentPartPr>
                      <w14:xfrm>
                        <a:off x="0" y="0"/>
                        <a:ext cx="4320" cy="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81" o:spid="_x0000_s1026" type="#_x0000_t75" style="position:absolute;margin-left:292.7pt;margin-top:45.6pt;width:1.45pt;height:1.55pt;z-index:25358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">
                <v:imagedata r:id="rId3686" o:title=""/>
              </v:shape>
            </w:pict>
          </mc:Fallback>
        </mc:AlternateContent>
      </w:r>
      <w:r w:rsidR="007A25B1">
        <w:rPr>
          <w:noProof/>
          <w:position w:val="-48"/>
          <w:lang w:val="en-US" w:eastAsia="en-US"/>
        </w:rPr>
        <mc:AlternateContent>
          <mc:Choice Requires="wpi">
            <w:drawing>
              <wp:anchor distT="0" distB="0" distL="114300" distR="114300" simplePos="0" relativeHeight="253580288" behindDoc="0" locked="0" layoutInCell="1" allowOverlap="1">
                <wp:simplePos x="0" y="0"/>
                <wp:positionH relativeFrom="column">
                  <wp:posOffset>3684480</wp:posOffset>
                </wp:positionH>
                <wp:positionV relativeFrom="paragraph">
                  <wp:posOffset>631420</wp:posOffset>
                </wp:positionV>
                <wp:extent cx="74880" cy="106200"/>
                <wp:effectExtent l="38100" t="38100" r="40005" b="27305"/>
                <wp:wrapNone/>
                <wp:docPr id="3480" name="Ink 34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87">
                      <w14:nvContentPartPr>
                        <w14:cNvContentPartPr/>
                      </w14:nvContentPartPr>
                      <w14:xfrm>
                        <a:off x="0" y="0"/>
                        <a:ext cx="74880" cy="10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80" o:spid="_x0000_s1026" type="#_x0000_t75" style="position:absolute;margin-left:289.35pt;margin-top:49.2pt;width:7.4pt;height:9.5pt;z-index:25358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">
                <v:imagedata r:id="rId3688" o:title=""/>
              </v:shape>
            </w:pict>
          </mc:Fallback>
        </mc:AlternateContent>
      </w:r>
      <w:r w:rsidR="007A25B1">
        <w:rPr>
          <w:noProof/>
          <w:position w:val="-48"/>
          <w:lang w:val="en-US" w:eastAsia="en-US"/>
        </w:rPr>
        <mc:AlternateContent>
          <mc:Choice Requires="wpi">
            <w:drawing>
              <wp:anchor distT="0" distB="0" distL="114300" distR="114300" simplePos="0" relativeHeight="253579264" behindDoc="0" locked="0" layoutInCell="1" allowOverlap="1">
                <wp:simplePos x="0" y="0"/>
                <wp:positionH relativeFrom="column">
                  <wp:posOffset>3632280</wp:posOffset>
                </wp:positionH>
                <wp:positionV relativeFrom="paragraph">
                  <wp:posOffset>624580</wp:posOffset>
                </wp:positionV>
                <wp:extent cx="15840" cy="112320"/>
                <wp:effectExtent l="38100" t="19050" r="22860" b="21590"/>
                <wp:wrapNone/>
                <wp:docPr id="3479" name="Ink 34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89">
                      <w14:nvContentPartPr>
                        <w14:cNvContentPartPr/>
                      </w14:nvContentPartPr>
                      <w14:xfrm>
                        <a:off x="0" y="0"/>
                        <a:ext cx="15840" cy="112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79" o:spid="_x0000_s1026" type="#_x0000_t75" style="position:absolute;margin-left:285.45pt;margin-top:48.75pt;width:2.5pt;height:10pt;z-index:25357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">
                <v:imagedata r:id="rId3690" o:title=""/>
              </v:shape>
            </w:pict>
          </mc:Fallback>
        </mc:AlternateContent>
      </w:r>
      <w:r w:rsidR="007A25B1">
        <w:rPr>
          <w:noProof/>
          <w:position w:val="-48"/>
          <w:lang w:val="en-US" w:eastAsia="en-US"/>
        </w:rPr>
        <mc:AlternateContent>
          <mc:Choice Requires="wpi">
            <w:drawing>
              <wp:anchor distT="0" distB="0" distL="114300" distR="114300" simplePos="0" relativeHeight="253578240" behindDoc="0" locked="0" layoutInCell="1" allowOverlap="1">
                <wp:simplePos x="0" y="0"/>
                <wp:positionH relativeFrom="column">
                  <wp:posOffset>3463080</wp:posOffset>
                </wp:positionH>
                <wp:positionV relativeFrom="paragraph">
                  <wp:posOffset>501820</wp:posOffset>
                </wp:positionV>
                <wp:extent cx="126000" cy="241920"/>
                <wp:effectExtent l="38100" t="38100" r="26670" b="25400"/>
                <wp:wrapNone/>
                <wp:docPr id="3478" name="Ink 34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91">
                      <w14:nvContentPartPr>
                        <w14:cNvContentPartPr/>
                      </w14:nvContentPartPr>
                      <w14:xfrm>
                        <a:off x="0" y="0"/>
                        <a:ext cx="126000" cy="241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78" o:spid="_x0000_s1026" type="#_x0000_t75" style="position:absolute;margin-left:271.95pt;margin-top:38.9pt;width:11.3pt;height:20.3pt;z-index:253578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">
                <v:imagedata r:id="rId3692" o:title=""/>
              </v:shape>
            </w:pict>
          </mc:Fallback>
        </mc:AlternateContent>
      </w:r>
      <w:r w:rsidR="007A25B1">
        <w:rPr>
          <w:noProof/>
          <w:position w:val="-48"/>
          <w:lang w:val="en-US" w:eastAsia="en-US"/>
        </w:rPr>
        <mc:AlternateContent>
          <mc:Choice Requires="wpi">
            <w:drawing>
              <wp:anchor distT="0" distB="0" distL="114300" distR="114300" simplePos="0" relativeHeight="253577216" behindDoc="0" locked="0" layoutInCell="1" allowOverlap="1">
                <wp:simplePos x="0" y="0"/>
                <wp:positionH relativeFrom="column">
                  <wp:posOffset>3239520</wp:posOffset>
                </wp:positionH>
                <wp:positionV relativeFrom="paragraph">
                  <wp:posOffset>672460</wp:posOffset>
                </wp:positionV>
                <wp:extent cx="64440" cy="84600"/>
                <wp:effectExtent l="38100" t="38100" r="31115" b="29845"/>
                <wp:wrapNone/>
                <wp:docPr id="3473" name="Ink 34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93">
                      <w14:nvContentPartPr>
                        <w14:cNvContentPartPr/>
                      </w14:nvContentPartPr>
                      <w14:xfrm>
                        <a:off x="0" y="0"/>
                        <a:ext cx="64440" cy="84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73" o:spid="_x0000_s1026" type="#_x0000_t75" style="position:absolute;margin-left:254.45pt;margin-top:52.25pt;width:6.4pt;height:7.9pt;z-index:253577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">
                <v:imagedata r:id="rId3694" o:title=""/>
              </v:shape>
            </w:pict>
          </mc:Fallback>
        </mc:AlternateContent>
      </w:r>
      <w:r w:rsidR="007A25B1">
        <w:rPr>
          <w:noProof/>
          <w:position w:val="-48"/>
          <w:lang w:val="en-US" w:eastAsia="en-US"/>
        </w:rPr>
        <mc:AlternateContent>
          <mc:Choice Requires="wpi">
            <w:drawing>
              <wp:anchor distT="0" distB="0" distL="114300" distR="114300" simplePos="0" relativeHeight="253576192" behindDoc="0" locked="0" layoutInCell="1" allowOverlap="1">
                <wp:simplePos x="0" y="0"/>
                <wp:positionH relativeFrom="column">
                  <wp:posOffset>2973480</wp:posOffset>
                </wp:positionH>
                <wp:positionV relativeFrom="paragraph">
                  <wp:posOffset>538900</wp:posOffset>
                </wp:positionV>
                <wp:extent cx="266760" cy="289080"/>
                <wp:effectExtent l="38100" t="38100" r="38100" b="34925"/>
                <wp:wrapNone/>
                <wp:docPr id="3472" name="Ink 34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95">
                      <w14:nvContentPartPr>
                        <w14:cNvContentPartPr/>
                      </w14:nvContentPartPr>
                      <w14:xfrm>
                        <a:off x="0" y="0"/>
                        <a:ext cx="266760" cy="28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72" o:spid="_x0000_s1026" type="#_x0000_t75" style="position:absolute;margin-left:233.45pt;margin-top:41.75pt;width:22.4pt;height:24.05pt;z-index:253576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">
                <v:imagedata r:id="rId3696" o:title=""/>
              </v:shape>
            </w:pict>
          </mc:Fallback>
        </mc:AlternateContent>
      </w:r>
      <w:r w:rsidR="007A25B1">
        <w:rPr>
          <w:noProof/>
          <w:position w:val="-48"/>
          <w:lang w:val="en-US" w:eastAsia="en-US"/>
        </w:rPr>
        <mc:AlternateContent>
          <mc:Choice Requires="wpi">
            <w:drawing>
              <wp:anchor distT="0" distB="0" distL="114300" distR="114300" simplePos="0" relativeHeight="253575168" behindDoc="0" locked="0" layoutInCell="1" allowOverlap="1">
                <wp:simplePos x="0" y="0"/>
                <wp:positionH relativeFrom="column">
                  <wp:posOffset>2895000</wp:posOffset>
                </wp:positionH>
                <wp:positionV relativeFrom="paragraph">
                  <wp:posOffset>618820</wp:posOffset>
                </wp:positionV>
                <wp:extent cx="111960" cy="122400"/>
                <wp:effectExtent l="38100" t="38100" r="21590" b="30480"/>
                <wp:wrapNone/>
                <wp:docPr id="3471" name="Ink 34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97">
                      <w14:nvContentPartPr>
                        <w14:cNvContentPartPr/>
                      </w14:nvContentPartPr>
                      <w14:xfrm>
                        <a:off x="0" y="0"/>
                        <a:ext cx="111960" cy="122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71" o:spid="_x0000_s1026" type="#_x0000_t75" style="position:absolute;margin-left:227.35pt;margin-top:48.1pt;width:10.05pt;height:11pt;z-index:253575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">
                <v:imagedata r:id="rId3698" o:title=""/>
              </v:shape>
            </w:pict>
          </mc:Fallback>
        </mc:AlternateContent>
      </w:r>
      <w:r w:rsidR="007A25B1">
        <w:rPr>
          <w:noProof/>
          <w:position w:val="-48"/>
          <w:lang w:val="en-US" w:eastAsia="en-US"/>
        </w:rPr>
        <mc:AlternateContent>
          <mc:Choice Requires="wpi">
            <w:drawing>
              <wp:anchor distT="0" distB="0" distL="114300" distR="114300" simplePos="0" relativeHeight="253574144" behindDoc="0" locked="0" layoutInCell="1" allowOverlap="1">
                <wp:simplePos x="0" y="0"/>
                <wp:positionH relativeFrom="column">
                  <wp:posOffset>2797800</wp:posOffset>
                </wp:positionH>
                <wp:positionV relativeFrom="paragraph">
                  <wp:posOffset>605140</wp:posOffset>
                </wp:positionV>
                <wp:extent cx="135360" cy="151920"/>
                <wp:effectExtent l="38100" t="38100" r="36195" b="38735"/>
                <wp:wrapNone/>
                <wp:docPr id="3470" name="Ink 34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99">
                      <w14:nvContentPartPr>
                        <w14:cNvContentPartPr/>
                      </w14:nvContentPartPr>
                      <w14:xfrm>
                        <a:off x="0" y="0"/>
                        <a:ext cx="135360" cy="151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70" o:spid="_x0000_s1026" type="#_x0000_t75" style="position:absolute;margin-left:219.65pt;margin-top:46.95pt;width:11.9pt;height:13.3pt;z-index:253574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">
                <v:imagedata r:id="rId3700" o:title=""/>
              </v:shape>
            </w:pict>
          </mc:Fallback>
        </mc:AlternateContent>
      </w:r>
      <w:r w:rsidR="007A25B1">
        <w:rPr>
          <w:noProof/>
          <w:position w:val="-48"/>
          <w:lang w:val="en-US" w:eastAsia="en-US"/>
        </w:rPr>
        <mc:AlternateContent>
          <mc:Choice Requires="wpi">
            <w:drawing>
              <wp:anchor distT="0" distB="0" distL="114300" distR="114300" simplePos="0" relativeHeight="253573120" behindDoc="0" locked="0" layoutInCell="1" allowOverlap="1">
                <wp:simplePos x="0" y="0"/>
                <wp:positionH relativeFrom="column">
                  <wp:posOffset>1598640</wp:posOffset>
                </wp:positionH>
                <wp:positionV relativeFrom="paragraph">
                  <wp:posOffset>448180</wp:posOffset>
                </wp:positionV>
                <wp:extent cx="250200" cy="321840"/>
                <wp:effectExtent l="19050" t="38100" r="35560" b="21590"/>
                <wp:wrapNone/>
                <wp:docPr id="3469" name="Ink 34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01">
                      <w14:nvContentPartPr>
                        <w14:cNvContentPartPr/>
                      </w14:nvContentPartPr>
                      <w14:xfrm>
                        <a:off x="0" y="0"/>
                        <a:ext cx="250200" cy="321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69" o:spid="_x0000_s1026" type="#_x0000_t75" style="position:absolute;margin-left:125.4pt;margin-top:34.65pt;width:20.8pt;height:26.6pt;z-index:253573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">
                <v:imagedata r:id="rId3702" o:title=""/>
              </v:shape>
            </w:pict>
          </mc:Fallback>
        </mc:AlternateContent>
      </w:r>
      <w:r w:rsidR="007A25B1">
        <w:rPr>
          <w:noProof/>
          <w:position w:val="-48"/>
          <w:lang w:val="en-US" w:eastAsia="en-US"/>
        </w:rPr>
        <mc:AlternateContent>
          <mc:Choice Requires="wpi">
            <w:drawing>
              <wp:anchor distT="0" distB="0" distL="114300" distR="114300" simplePos="0" relativeHeight="253572096" behindDoc="0" locked="0" layoutInCell="1" allowOverlap="1">
                <wp:simplePos x="0" y="0"/>
                <wp:positionH relativeFrom="column">
                  <wp:posOffset>1557240</wp:posOffset>
                </wp:positionH>
                <wp:positionV relativeFrom="paragraph">
                  <wp:posOffset>20860</wp:posOffset>
                </wp:positionV>
                <wp:extent cx="339480" cy="416520"/>
                <wp:effectExtent l="38100" t="38100" r="22860" b="41275"/>
                <wp:wrapNone/>
                <wp:docPr id="3468" name="Ink 34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03">
                      <w14:nvContentPartPr>
                        <w14:cNvContentPartPr/>
                      </w14:nvContentPartPr>
                      <w14:xfrm>
                        <a:off x="0" y="0"/>
                        <a:ext cx="339480" cy="416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68" o:spid="_x0000_s1026" type="#_x0000_t75" style="position:absolute;margin-left:122pt;margin-top:.95pt;width:28.05pt;height:34.15pt;z-index:253572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">
                <v:imagedata r:id="rId3704" o:title=""/>
              </v:shape>
            </w:pict>
          </mc:Fallback>
        </mc:AlternateContent>
      </w:r>
      <w:r w:rsidR="007A25B1">
        <w:rPr>
          <w:noProof/>
          <w:position w:val="-48"/>
          <w:lang w:val="en-US" w:eastAsia="en-US"/>
        </w:rPr>
        <mc:AlternateContent>
          <mc:Choice Requires="wpi">
            <w:drawing>
              <wp:anchor distT="0" distB="0" distL="114300" distR="114300" simplePos="0" relativeHeight="253571072" behindDoc="0" locked="0" layoutInCell="1" allowOverlap="1">
                <wp:simplePos x="0" y="0"/>
                <wp:positionH relativeFrom="column">
                  <wp:posOffset>1621320</wp:posOffset>
                </wp:positionH>
                <wp:positionV relativeFrom="paragraph">
                  <wp:posOffset>728260</wp:posOffset>
                </wp:positionV>
                <wp:extent cx="223200" cy="57240"/>
                <wp:effectExtent l="19050" t="19050" r="24765" b="19050"/>
                <wp:wrapNone/>
                <wp:docPr id="3467" name="Ink 34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05">
                      <w14:nvContentPartPr>
                        <w14:cNvContentPartPr/>
                      </w14:nvContentPartPr>
                      <w14:xfrm>
                        <a:off x="0" y="0"/>
                        <a:ext cx="223200" cy="57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67" o:spid="_x0000_s1026" type="#_x0000_t75" style="position:absolute;margin-left:127.3pt;margin-top:56.8pt;width:18.45pt;height:5.45pt;z-index:253571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">
                <v:imagedata r:id="rId3706" o:title=""/>
              </v:shape>
            </w:pict>
          </mc:Fallback>
        </mc:AlternateContent>
      </w:r>
      <w:r w:rsidR="007A25B1">
        <w:rPr>
          <w:noProof/>
          <w:position w:val="-48"/>
          <w:lang w:val="en-US" w:eastAsia="en-US"/>
        </w:rPr>
        <mc:AlternateContent>
          <mc:Choice Requires="wpi">
            <w:drawing>
              <wp:anchor distT="0" distB="0" distL="114300" distR="114300" simplePos="0" relativeHeight="253570048" behindDoc="0" locked="0" layoutInCell="1" allowOverlap="1">
                <wp:simplePos x="0" y="0"/>
                <wp:positionH relativeFrom="column">
                  <wp:posOffset>1593240</wp:posOffset>
                </wp:positionH>
                <wp:positionV relativeFrom="paragraph">
                  <wp:posOffset>735100</wp:posOffset>
                </wp:positionV>
                <wp:extent cx="255240" cy="42840"/>
                <wp:effectExtent l="19050" t="19050" r="31115" b="33655"/>
                <wp:wrapNone/>
                <wp:docPr id="3466" name="Ink 34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07">
                      <w14:nvContentPartPr>
                        <w14:cNvContentPartPr/>
                      </w14:nvContentPartPr>
                      <w14:xfrm>
                        <a:off x="0" y="0"/>
                        <a:ext cx="255240" cy="42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66" o:spid="_x0000_s1026" type="#_x0000_t75" style="position:absolute;margin-left:124.9pt;margin-top:57.35pt;width:21.25pt;height:4.35pt;z-index:253570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">
                <v:imagedata r:id="rId3708" o:title=""/>
              </v:shape>
            </w:pict>
          </mc:Fallback>
        </mc:AlternateContent>
      </w:r>
      <w:r w:rsidR="007A25B1">
        <w:rPr>
          <w:noProof/>
          <w:position w:val="-48"/>
          <w:lang w:val="en-US" w:eastAsia="en-US"/>
        </w:rPr>
        <mc:AlternateContent>
          <mc:Choice Requires="wpi">
            <w:drawing>
              <wp:anchor distT="0" distB="0" distL="114300" distR="114300" simplePos="0" relativeHeight="253569024" behindDoc="0" locked="0" layoutInCell="1" allowOverlap="1">
                <wp:simplePos x="0" y="0"/>
                <wp:positionH relativeFrom="column">
                  <wp:posOffset>773160</wp:posOffset>
                </wp:positionH>
                <wp:positionV relativeFrom="paragraph">
                  <wp:posOffset>694420</wp:posOffset>
                </wp:positionV>
                <wp:extent cx="617040" cy="25560"/>
                <wp:effectExtent l="38100" t="38100" r="31115" b="31750"/>
                <wp:wrapNone/>
                <wp:docPr id="3465" name="Ink 34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09">
                      <w14:nvContentPartPr>
                        <w14:cNvContentPartPr/>
                      </w14:nvContentPartPr>
                      <w14:xfrm>
                        <a:off x="0" y="0"/>
                        <a:ext cx="617040" cy="25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65" o:spid="_x0000_s1026" type="#_x0000_t75" style="position:absolute;margin-left:60.25pt;margin-top:54.2pt;width:50.1pt;height:3.25pt;z-index:253569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">
                <v:imagedata r:id="rId3710" o:title=""/>
              </v:shape>
            </w:pict>
          </mc:Fallback>
        </mc:AlternateContent>
      </w:r>
      <w:r w:rsidR="007A25B1">
        <w:rPr>
          <w:noProof/>
          <w:position w:val="-48"/>
          <w:lang w:val="en-US" w:eastAsia="en-US"/>
        </w:rPr>
        <mc:AlternateContent>
          <mc:Choice Requires="wpi">
            <w:drawing>
              <wp:anchor distT="0" distB="0" distL="114300" distR="114300" simplePos="0" relativeHeight="253568000" behindDoc="0" locked="0" layoutInCell="1" allowOverlap="1">
                <wp:simplePos x="0" y="0"/>
                <wp:positionH relativeFrom="column">
                  <wp:posOffset>765600</wp:posOffset>
                </wp:positionH>
                <wp:positionV relativeFrom="paragraph">
                  <wp:posOffset>710260</wp:posOffset>
                </wp:positionV>
                <wp:extent cx="609120" cy="23400"/>
                <wp:effectExtent l="38100" t="38100" r="38735" b="34290"/>
                <wp:wrapNone/>
                <wp:docPr id="3464" name="Ink 34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11">
                      <w14:nvContentPartPr>
                        <w14:cNvContentPartPr/>
                      </w14:nvContentPartPr>
                      <w14:xfrm>
                        <a:off x="0" y="0"/>
                        <a:ext cx="609120" cy="23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64" o:spid="_x0000_s1026" type="#_x0000_t75" style="position:absolute;margin-left:59.6pt;margin-top:55.25pt;width:49.35pt;height:3.35pt;z-index:253568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">
                <v:imagedata r:id="rId3712" o:title=""/>
              </v:shape>
            </w:pict>
          </mc:Fallback>
        </mc:AlternateContent>
      </w:r>
      <w:r w:rsidR="007A25B1">
        <w:rPr>
          <w:noProof/>
          <w:position w:val="-48"/>
          <w:lang w:val="en-US" w:eastAsia="en-US"/>
        </w:rPr>
        <mc:AlternateContent>
          <mc:Choice Requires="wpi">
            <w:drawing>
              <wp:anchor distT="0" distB="0" distL="114300" distR="114300" simplePos="0" relativeHeight="253566976" behindDoc="0" locked="0" layoutInCell="1" allowOverlap="1">
                <wp:simplePos x="0" y="0"/>
                <wp:positionH relativeFrom="column">
                  <wp:posOffset>-45120</wp:posOffset>
                </wp:positionH>
                <wp:positionV relativeFrom="paragraph">
                  <wp:posOffset>-172820</wp:posOffset>
                </wp:positionV>
                <wp:extent cx="119160" cy="1022400"/>
                <wp:effectExtent l="38100" t="19050" r="33655" b="25400"/>
                <wp:wrapNone/>
                <wp:docPr id="3463" name="Ink 34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13">
                      <w14:nvContentPartPr>
                        <w14:cNvContentPartPr/>
                      </w14:nvContentPartPr>
                      <w14:xfrm>
                        <a:off x="0" y="0"/>
                        <a:ext cx="119160" cy="1022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63" o:spid="_x0000_s1026" type="#_x0000_t75" style="position:absolute;margin-left:-4.1pt;margin-top:-14.05pt;width:10.65pt;height:81.5pt;z-index:253566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">
                <v:imagedata r:id="rId3714" o:title=""/>
              </v:shape>
            </w:pict>
          </mc:Fallback>
        </mc:AlternateContent>
      </w:r>
      <w:r w:rsidR="007A25B1">
        <w:rPr>
          <w:noProof/>
          <w:position w:val="-48"/>
          <w:lang w:val="en-US" w:eastAsia="en-US"/>
        </w:rPr>
        <mc:AlternateContent>
          <mc:Choice Requires="wpi">
            <w:drawing>
              <wp:anchor distT="0" distB="0" distL="114300" distR="114300" simplePos="0" relativeHeight="253565952" behindDoc="0" locked="0" layoutInCell="1" allowOverlap="1">
                <wp:simplePos x="0" y="0"/>
                <wp:positionH relativeFrom="column">
                  <wp:posOffset>-464880</wp:posOffset>
                </wp:positionH>
                <wp:positionV relativeFrom="paragraph">
                  <wp:posOffset>-101900</wp:posOffset>
                </wp:positionV>
                <wp:extent cx="189360" cy="889920"/>
                <wp:effectExtent l="38100" t="19050" r="39370" b="24765"/>
                <wp:wrapNone/>
                <wp:docPr id="3462" name="Ink 34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15">
                      <w14:nvContentPartPr>
                        <w14:cNvContentPartPr/>
                      </w14:nvContentPartPr>
                      <w14:xfrm>
                        <a:off x="0" y="0"/>
                        <a:ext cx="189360" cy="889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62" o:spid="_x0000_s1026" type="#_x0000_t75" style="position:absolute;margin-left:-37.2pt;margin-top:-8.45pt;width:16.1pt;height:71.05pt;z-index:253565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">
                <v:imagedata r:id="rId3716" o:title=""/>
              </v:shape>
            </w:pict>
          </mc:Fallback>
        </mc:AlternateContent>
      </w:r>
      <w:r w:rsidR="007A25B1">
        <w:rPr>
          <w:noProof/>
          <w:position w:val="-48"/>
          <w:lang w:val="en-US" w:eastAsia="en-US"/>
        </w:rPr>
        <mc:AlternateContent>
          <mc:Choice Requires="wpi">
            <w:drawing>
              <wp:anchor distT="0" distB="0" distL="114300" distR="114300" simplePos="0" relativeHeight="253564928" behindDoc="0" locked="0" layoutInCell="1" allowOverlap="1">
                <wp:simplePos x="0" y="0"/>
                <wp:positionH relativeFrom="column">
                  <wp:posOffset>-117120</wp:posOffset>
                </wp:positionH>
                <wp:positionV relativeFrom="paragraph">
                  <wp:posOffset>533860</wp:posOffset>
                </wp:positionV>
                <wp:extent cx="78120" cy="177480"/>
                <wp:effectExtent l="19050" t="38100" r="17145" b="32385"/>
                <wp:wrapNone/>
                <wp:docPr id="3461" name="Ink 34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17">
                      <w14:nvContentPartPr>
                        <w14:cNvContentPartPr/>
                      </w14:nvContentPartPr>
                      <w14:xfrm>
                        <a:off x="0" y="0"/>
                        <a:ext cx="78120" cy="177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61" o:spid="_x0000_s1026" type="#_x0000_t75" style="position:absolute;margin-left:-9.6pt;margin-top:41.45pt;width:7.1pt;height:15.15pt;z-index:253564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">
                <v:imagedata r:id="rId3718" o:title=""/>
              </v:shape>
            </w:pict>
          </mc:Fallback>
        </mc:AlternateContent>
      </w:r>
      <w:r w:rsidR="007A25B1">
        <w:rPr>
          <w:noProof/>
          <w:position w:val="-48"/>
          <w:lang w:val="en-US" w:eastAsia="en-US"/>
        </w:rPr>
        <mc:AlternateContent>
          <mc:Choice Requires="wpi">
            <w:drawing>
              <wp:anchor distT="0" distB="0" distL="114300" distR="114300" simplePos="0" relativeHeight="253563904" behindDoc="0" locked="0" layoutInCell="1" allowOverlap="1">
                <wp:simplePos x="0" y="0"/>
                <wp:positionH relativeFrom="column">
                  <wp:posOffset>-243480</wp:posOffset>
                </wp:positionH>
                <wp:positionV relativeFrom="paragraph">
                  <wp:posOffset>448180</wp:posOffset>
                </wp:positionV>
                <wp:extent cx="98280" cy="190080"/>
                <wp:effectExtent l="19050" t="19050" r="16510" b="19685"/>
                <wp:wrapNone/>
                <wp:docPr id="3460" name="Ink 34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19">
                      <w14:nvContentPartPr>
                        <w14:cNvContentPartPr/>
                      </w14:nvContentPartPr>
                      <w14:xfrm>
                        <a:off x="0" y="0"/>
                        <a:ext cx="98280" cy="19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60" o:spid="_x0000_s1026" type="#_x0000_t75" style="position:absolute;margin-left:-19.65pt;margin-top:34.85pt;width:8.7pt;height:15.9pt;z-index:253563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">
                <v:imagedata r:id="rId3720" o:title=""/>
              </v:shape>
            </w:pict>
          </mc:Fallback>
        </mc:AlternateContent>
      </w:r>
      <w:r w:rsidR="007A25B1">
        <w:rPr>
          <w:noProof/>
          <w:position w:val="-48"/>
          <w:lang w:val="en-US" w:eastAsia="en-US"/>
        </w:rPr>
        <mc:AlternateContent>
          <mc:Choice Requires="wpi">
            <w:drawing>
              <wp:anchor distT="0" distB="0" distL="114300" distR="114300" simplePos="0" relativeHeight="253562880" behindDoc="0" locked="0" layoutInCell="1" allowOverlap="1">
                <wp:simplePos x="0" y="0"/>
                <wp:positionH relativeFrom="column">
                  <wp:posOffset>-272640</wp:posOffset>
                </wp:positionH>
                <wp:positionV relativeFrom="paragraph">
                  <wp:posOffset>413620</wp:posOffset>
                </wp:positionV>
                <wp:extent cx="130320" cy="148680"/>
                <wp:effectExtent l="38100" t="19050" r="22225" b="22860"/>
                <wp:wrapNone/>
                <wp:docPr id="3459" name="Ink 34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21">
                      <w14:nvContentPartPr>
                        <w14:cNvContentPartPr/>
                      </w14:nvContentPartPr>
                      <w14:xfrm>
                        <a:off x="0" y="0"/>
                        <a:ext cx="130320" cy="148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59" o:spid="_x0000_s1026" type="#_x0000_t75" style="position:absolute;margin-left:-22pt;margin-top:32.05pt;width:11.4pt;height:12.75pt;z-index:253562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">
                <v:imagedata r:id="rId3722" o:title=""/>
              </v:shape>
            </w:pict>
          </mc:Fallback>
        </mc:AlternateContent>
      </w:r>
      <w:r w:rsidR="007A25B1">
        <w:rPr>
          <w:noProof/>
          <w:position w:val="-48"/>
          <w:lang w:val="en-US" w:eastAsia="en-US"/>
        </w:rPr>
        <mc:AlternateContent>
          <mc:Choice Requires="wpi">
            <w:drawing>
              <wp:anchor distT="0" distB="0" distL="114300" distR="114300" simplePos="0" relativeHeight="253561856" behindDoc="0" locked="0" layoutInCell="1" allowOverlap="1">
                <wp:simplePos x="0" y="0"/>
                <wp:positionH relativeFrom="column">
                  <wp:posOffset>-54840</wp:posOffset>
                </wp:positionH>
                <wp:positionV relativeFrom="paragraph">
                  <wp:posOffset>54700</wp:posOffset>
                </wp:positionV>
                <wp:extent cx="10800" cy="91080"/>
                <wp:effectExtent l="38100" t="19050" r="27305" b="23495"/>
                <wp:wrapNone/>
                <wp:docPr id="3458" name="Ink 34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23">
                      <w14:nvContentPartPr>
                        <w14:cNvContentPartPr/>
                      </w14:nvContentPartPr>
                      <w14:xfrm>
                        <a:off x="0" y="0"/>
                        <a:ext cx="10800" cy="91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58" o:spid="_x0000_s1026" type="#_x0000_t75" style="position:absolute;margin-left:-4.9pt;margin-top:3.8pt;width:2pt;height:8.25pt;z-index:253561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">
                <v:imagedata r:id="rId3724" o:title=""/>
              </v:shape>
            </w:pict>
          </mc:Fallback>
        </mc:AlternateContent>
      </w:r>
      <w:r w:rsidR="007A25B1">
        <w:rPr>
          <w:noProof/>
          <w:position w:val="-48"/>
          <w:lang w:val="en-US" w:eastAsia="en-US"/>
        </w:rPr>
        <mc:AlternateContent>
          <mc:Choice Requires="wpi">
            <w:drawing>
              <wp:anchor distT="0" distB="0" distL="114300" distR="114300" simplePos="0" relativeHeight="253560832" behindDoc="0" locked="0" layoutInCell="1" allowOverlap="1">
                <wp:simplePos x="0" y="0"/>
                <wp:positionH relativeFrom="column">
                  <wp:posOffset>-208920</wp:posOffset>
                </wp:positionH>
                <wp:positionV relativeFrom="paragraph">
                  <wp:posOffset>-79580</wp:posOffset>
                </wp:positionV>
                <wp:extent cx="115920" cy="235800"/>
                <wp:effectExtent l="19050" t="19050" r="36830" b="31115"/>
                <wp:wrapNone/>
                <wp:docPr id="3457" name="Ink 34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25">
                      <w14:nvContentPartPr>
                        <w14:cNvContentPartPr/>
                      </w14:nvContentPartPr>
                      <w14:xfrm>
                        <a:off x="0" y="0"/>
                        <a:ext cx="115920" cy="235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57" o:spid="_x0000_s1026" type="#_x0000_t75" style="position:absolute;margin-left:-17.05pt;margin-top:-6.75pt;width:10.25pt;height:19.65pt;z-index:253560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">
                <v:imagedata r:id="rId3726" o:title=""/>
              </v:shape>
            </w:pict>
          </mc:Fallback>
        </mc:AlternateContent>
      </w:r>
      <w:r w:rsidR="007A25B1">
        <w:rPr>
          <w:noProof/>
          <w:position w:val="-48"/>
          <w:lang w:val="en-US" w:eastAsia="en-US"/>
        </w:rPr>
        <mc:AlternateContent>
          <mc:Choice Requires="wpi">
            <w:drawing>
              <wp:anchor distT="0" distB="0" distL="114300" distR="114300" simplePos="0" relativeHeight="253559808" behindDoc="0" locked="0" layoutInCell="1" allowOverlap="1">
                <wp:simplePos x="0" y="0"/>
                <wp:positionH relativeFrom="column">
                  <wp:posOffset>-305040</wp:posOffset>
                </wp:positionH>
                <wp:positionV relativeFrom="paragraph">
                  <wp:posOffset>-6860</wp:posOffset>
                </wp:positionV>
                <wp:extent cx="228960" cy="104040"/>
                <wp:effectExtent l="38100" t="38100" r="38100" b="29845"/>
                <wp:wrapNone/>
                <wp:docPr id="3456" name="Ink 34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27">
                      <w14:nvContentPartPr>
                        <w14:cNvContentPartPr/>
                      </w14:nvContentPartPr>
                      <w14:xfrm>
                        <a:off x="0" y="0"/>
                        <a:ext cx="228960" cy="10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56" o:spid="_x0000_s1026" type="#_x0000_t75" style="position:absolute;margin-left:-24.6pt;margin-top:-1.2pt;width:19.25pt;height:9.45pt;z-index:253559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">
                <v:imagedata r:id="rId3728" o:title=""/>
              </v:shape>
            </w:pict>
          </mc:Fallback>
        </mc:AlternateContent>
      </w:r>
      <w:r w:rsidR="007A25B1">
        <w:rPr>
          <w:noProof/>
          <w:position w:val="-48"/>
          <w:lang w:val="en-US" w:eastAsia="en-US"/>
        </w:rPr>
        <mc:AlternateContent>
          <mc:Choice Requires="wpi">
            <w:drawing>
              <wp:anchor distT="0" distB="0" distL="114300" distR="114300" simplePos="0" relativeHeight="253558784" behindDoc="0" locked="0" layoutInCell="1" allowOverlap="1">
                <wp:simplePos x="0" y="0"/>
                <wp:positionH relativeFrom="column">
                  <wp:posOffset>202200</wp:posOffset>
                </wp:positionH>
                <wp:positionV relativeFrom="paragraph">
                  <wp:posOffset>375460</wp:posOffset>
                </wp:positionV>
                <wp:extent cx="71280" cy="9360"/>
                <wp:effectExtent l="19050" t="19050" r="24130" b="29210"/>
                <wp:wrapNone/>
                <wp:docPr id="3455" name="Ink 34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29">
                      <w14:nvContentPartPr>
                        <w14:cNvContentPartPr/>
                      </w14:nvContentPartPr>
                      <w14:xfrm>
                        <a:off x="0" y="0"/>
                        <a:ext cx="71280" cy="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55" o:spid="_x0000_s1026" type="#_x0000_t75" style="position:absolute;margin-left:15.5pt;margin-top:29pt;width:6.55pt;height:1.95pt;z-index:253558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">
                <v:imagedata r:id="rId3730" o:title=""/>
              </v:shape>
            </w:pict>
          </mc:Fallback>
        </mc:AlternateContent>
      </w:r>
      <w:r w:rsidR="007A25B1">
        <w:rPr>
          <w:noProof/>
          <w:position w:val="-48"/>
          <w:lang w:val="en-US" w:eastAsia="en-US"/>
        </w:rPr>
        <mc:AlternateContent>
          <mc:Choice Requires="wpi">
            <w:drawing>
              <wp:anchor distT="0" distB="0" distL="114300" distR="114300" simplePos="0" relativeHeight="253557760" behindDoc="0" locked="0" layoutInCell="1" allowOverlap="1">
                <wp:simplePos x="0" y="0"/>
                <wp:positionH relativeFrom="column">
                  <wp:posOffset>183120</wp:posOffset>
                </wp:positionH>
                <wp:positionV relativeFrom="paragraph">
                  <wp:posOffset>307420</wp:posOffset>
                </wp:positionV>
                <wp:extent cx="102960" cy="15480"/>
                <wp:effectExtent l="38100" t="38100" r="30480" b="22860"/>
                <wp:wrapNone/>
                <wp:docPr id="3454" name="Ink 34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31">
                      <w14:nvContentPartPr>
                        <w14:cNvContentPartPr/>
                      </w14:nvContentPartPr>
                      <w14:xfrm>
                        <a:off x="0" y="0"/>
                        <a:ext cx="102960" cy="1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54" o:spid="_x0000_s1026" type="#_x0000_t75" style="position:absolute;margin-left:13.8pt;margin-top:23.55pt;width:9.35pt;height:2.4pt;z-index:253557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">
                <v:imagedata r:id="rId3732" o:title=""/>
              </v:shape>
            </w:pict>
          </mc:Fallback>
        </mc:AlternateContent>
      </w:r>
      <w:r w:rsidR="007838E6" w:rsidRPr="00CA6C80">
        <w:rPr>
          <w:position w:val="-48"/>
          <w:highlight w:val="yellow"/>
          <w:lang w:val="el-GR"/>
        </w:rPr>
        <w:object w:dxaOrig="3420" w:dyaOrig="1080">
          <v:shape id="_x0000_i1129" type="#_x0000_t75" style="width:171.2pt;height:54pt" o:ole="">
            <v:imagedata r:id="rId3733" o:title=""/>
          </v:shape>
          <o:OLEObject Type="Embed" ProgID="Equation.DSMT4" ShapeID="_x0000_i1129" DrawAspect="Content" ObjectID="_1665487033" r:id="rId3734"/>
        </w:object>
      </w:r>
      <w:r w:rsidR="00CA6C80" w:rsidRPr="00CA6C80">
        <w:rPr>
          <w:lang w:val="el-GR"/>
        </w:rPr>
        <w:t xml:space="preserve"> για οποιοδήποτε (δηλαδή για όλα τα) </w:t>
      </w:r>
      <w:r w:rsidR="00CA6C80" w:rsidRPr="00FB7290">
        <w:rPr>
          <w:position w:val="-12"/>
          <w:lang w:val="el-GR"/>
        </w:rPr>
        <w:object w:dxaOrig="700" w:dyaOrig="360">
          <v:shape id="_x0000_i1130" type="#_x0000_t75" style="width:34.8pt;height:18pt" o:ole="">
            <v:imagedata r:id="rId3271" o:title=""/>
          </v:shape>
          <o:OLEObject Type="Embed" ProgID="Equation.DSMT4" ShapeID="_x0000_i1130" DrawAspect="Content" ObjectID="_1665487034" r:id="rId3735"/>
        </w:object>
      </w:r>
      <w:r w:rsidR="00CA6C80">
        <w:rPr>
          <w:lang w:val="el-GR"/>
        </w:rPr>
        <w:t>.</w:t>
      </w:r>
    </w:p>
    <w:p w:rsidR="00CA6C80" w:rsidRPr="00CA6C80" w:rsidRDefault="004E14D9" w:rsidP="00CA6C80">
      <w:pPr>
        <w:tabs>
          <w:tab w:val="clear" w:pos="1185"/>
        </w:tabs>
        <w:spacing w:before="0" w:after="0" w:line="240" w:lineRule="auto"/>
        <w:ind w:left="714"/>
        <w:jc w:val="left"/>
        <w:rPr>
          <w:rFonts w:ascii="Arial" w:hAnsi="Arial" w:cs="Arial"/>
          <w:b/>
          <w:bCs/>
          <w:i/>
          <w:szCs w:val="28"/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758464" behindDoc="0" locked="0" layoutInCell="1" allowOverlap="1">
                <wp:simplePos x="0" y="0"/>
                <wp:positionH relativeFrom="column">
                  <wp:posOffset>126240</wp:posOffset>
                </wp:positionH>
                <wp:positionV relativeFrom="paragraph">
                  <wp:posOffset>634130</wp:posOffset>
                </wp:positionV>
                <wp:extent cx="133560" cy="180720"/>
                <wp:effectExtent l="38100" t="38100" r="38100" b="29210"/>
                <wp:wrapNone/>
                <wp:docPr id="3654" name="Ink 36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36">
                      <w14:nvContentPartPr>
                        <w14:cNvContentPartPr/>
                      </w14:nvContentPartPr>
                      <w14:xfrm>
                        <a:off x="0" y="0"/>
                        <a:ext cx="133560" cy="180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54" o:spid="_x0000_s1026" type="#_x0000_t75" style="position:absolute;margin-left:9.2pt;margin-top:49.25pt;width:12.05pt;height:15.75pt;z-index:253758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">
                <v:imagedata r:id="rId373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757440" behindDoc="0" locked="0" layoutInCell="1" allowOverlap="1">
                <wp:simplePos x="0" y="0"/>
                <wp:positionH relativeFrom="column">
                  <wp:posOffset>66120</wp:posOffset>
                </wp:positionH>
                <wp:positionV relativeFrom="paragraph">
                  <wp:posOffset>653930</wp:posOffset>
                </wp:positionV>
                <wp:extent cx="360" cy="360"/>
                <wp:effectExtent l="0" t="0" r="0" b="0"/>
                <wp:wrapNone/>
                <wp:docPr id="3653" name="Ink 36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38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53" o:spid="_x0000_s1026" type="#_x0000_t75" style="position:absolute;margin-left:4.2pt;margin-top:50.5pt;width:2.05pt;height:2.05pt;z-index:253757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">
                <v:imagedata r:id="rId306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756416" behindDoc="0" locked="0" layoutInCell="1" allowOverlap="1">
                <wp:simplePos x="0" y="0"/>
                <wp:positionH relativeFrom="column">
                  <wp:posOffset>-181920</wp:posOffset>
                </wp:positionH>
                <wp:positionV relativeFrom="paragraph">
                  <wp:posOffset>659690</wp:posOffset>
                </wp:positionV>
                <wp:extent cx="241920" cy="236520"/>
                <wp:effectExtent l="38100" t="38100" r="25400" b="30480"/>
                <wp:wrapNone/>
                <wp:docPr id="3652" name="Ink 36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39">
                      <w14:nvContentPartPr>
                        <w14:cNvContentPartPr/>
                      </w14:nvContentPartPr>
                      <w14:xfrm>
                        <a:off x="0" y="0"/>
                        <a:ext cx="241920" cy="236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52" o:spid="_x0000_s1026" type="#_x0000_t75" style="position:absolute;margin-left:-14.95pt;margin-top:51.25pt;width:20.45pt;height:20pt;z-index:253756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">
                <v:imagedata r:id="rId374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755392" behindDoc="0" locked="0" layoutInCell="1" allowOverlap="1">
                <wp:simplePos x="0" y="0"/>
                <wp:positionH relativeFrom="column">
                  <wp:posOffset>37320</wp:posOffset>
                </wp:positionH>
                <wp:positionV relativeFrom="paragraph">
                  <wp:posOffset>155690</wp:posOffset>
                </wp:positionV>
                <wp:extent cx="198360" cy="342720"/>
                <wp:effectExtent l="38100" t="38100" r="30480" b="38735"/>
                <wp:wrapNone/>
                <wp:docPr id="3651" name="Ink 36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41">
                      <w14:nvContentPartPr>
                        <w14:cNvContentPartPr/>
                      </w14:nvContentPartPr>
                      <w14:xfrm>
                        <a:off x="0" y="0"/>
                        <a:ext cx="198360" cy="342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51" o:spid="_x0000_s1026" type="#_x0000_t75" style="position:absolute;margin-left:2.3pt;margin-top:11.75pt;width:16.8pt;height:28.25pt;z-index:253755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">
                <v:imagedata r:id="rId374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754368" behindDoc="0" locked="0" layoutInCell="1" allowOverlap="1">
                <wp:simplePos x="0" y="0"/>
                <wp:positionH relativeFrom="column">
                  <wp:posOffset>600000</wp:posOffset>
                </wp:positionH>
                <wp:positionV relativeFrom="paragraph">
                  <wp:posOffset>575810</wp:posOffset>
                </wp:positionV>
                <wp:extent cx="99360" cy="107280"/>
                <wp:effectExtent l="19050" t="19050" r="34290" b="26670"/>
                <wp:wrapNone/>
                <wp:docPr id="3650" name="Ink 36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43">
                      <w14:nvContentPartPr>
                        <w14:cNvContentPartPr/>
                      </w14:nvContentPartPr>
                      <w14:xfrm>
                        <a:off x="0" y="0"/>
                        <a:ext cx="99360" cy="10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50" o:spid="_x0000_s1026" type="#_x0000_t75" style="position:absolute;margin-left:46.8pt;margin-top:45pt;width:8.9pt;height:9.55pt;z-index:253754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">
                <v:imagedata r:id="rId374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753344" behindDoc="0" locked="0" layoutInCell="1" allowOverlap="1">
                <wp:simplePos x="0" y="0"/>
                <wp:positionH relativeFrom="column">
                  <wp:posOffset>471480</wp:posOffset>
                </wp:positionH>
                <wp:positionV relativeFrom="paragraph">
                  <wp:posOffset>479690</wp:posOffset>
                </wp:positionV>
                <wp:extent cx="91440" cy="156240"/>
                <wp:effectExtent l="19050" t="38100" r="22860" b="34290"/>
                <wp:wrapNone/>
                <wp:docPr id="3649" name="Ink 36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45">
                      <w14:nvContentPartPr>
                        <w14:cNvContentPartPr/>
                      </w14:nvContentPartPr>
                      <w14:xfrm>
                        <a:off x="0" y="0"/>
                        <a:ext cx="91440" cy="156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49" o:spid="_x0000_s1026" type="#_x0000_t75" style="position:absolute;margin-left:36.5pt;margin-top:37.2pt;width:8.3pt;height:13.5pt;z-index:253753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">
                <v:imagedata r:id="rId374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752320" behindDoc="0" locked="0" layoutInCell="1" allowOverlap="1">
                <wp:simplePos x="0" y="0"/>
                <wp:positionH relativeFrom="column">
                  <wp:posOffset>496680</wp:posOffset>
                </wp:positionH>
                <wp:positionV relativeFrom="paragraph">
                  <wp:posOffset>446210</wp:posOffset>
                </wp:positionV>
                <wp:extent cx="92160" cy="155160"/>
                <wp:effectExtent l="38100" t="38100" r="41275" b="35560"/>
                <wp:wrapNone/>
                <wp:docPr id="3648" name="Ink 36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47">
                      <w14:nvContentPartPr>
                        <w14:cNvContentPartPr/>
                      </w14:nvContentPartPr>
                      <w14:xfrm>
                        <a:off x="0" y="0"/>
                        <a:ext cx="92160" cy="155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48" o:spid="_x0000_s1026" type="#_x0000_t75" style="position:absolute;margin-left:38.4pt;margin-top:34.45pt;width:8.6pt;height:13.55pt;z-index:253752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">
                <v:imagedata r:id="rId374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750272" behindDoc="0" locked="0" layoutInCell="1" allowOverlap="1">
                <wp:simplePos x="0" y="0"/>
                <wp:positionH relativeFrom="column">
                  <wp:posOffset>173400</wp:posOffset>
                </wp:positionH>
                <wp:positionV relativeFrom="paragraph">
                  <wp:posOffset>7370</wp:posOffset>
                </wp:positionV>
                <wp:extent cx="251640" cy="895680"/>
                <wp:effectExtent l="38100" t="38100" r="34290" b="38100"/>
                <wp:wrapNone/>
                <wp:docPr id="3646" name="Ink 36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49">
                      <w14:nvContentPartPr>
                        <w14:cNvContentPartPr/>
                      </w14:nvContentPartPr>
                      <w14:xfrm>
                        <a:off x="0" y="0"/>
                        <a:ext cx="251640" cy="895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46" o:spid="_x0000_s1026" type="#_x0000_t75" style="position:absolute;margin-left:13.1pt;margin-top:.05pt;width:21.25pt;height:1in;z-index:253750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">
                <v:imagedata r:id="rId375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749248" behindDoc="0" locked="0" layoutInCell="1" allowOverlap="1">
                <wp:simplePos x="0" y="0"/>
                <wp:positionH relativeFrom="column">
                  <wp:posOffset>-438600</wp:posOffset>
                </wp:positionH>
                <wp:positionV relativeFrom="paragraph">
                  <wp:posOffset>24650</wp:posOffset>
                </wp:positionV>
                <wp:extent cx="232920" cy="991080"/>
                <wp:effectExtent l="38100" t="38100" r="34290" b="38100"/>
                <wp:wrapNone/>
                <wp:docPr id="3645" name="Ink 36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51">
                      <w14:nvContentPartPr>
                        <w14:cNvContentPartPr/>
                      </w14:nvContentPartPr>
                      <w14:xfrm>
                        <a:off x="0" y="0"/>
                        <a:ext cx="232920" cy="991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45" o:spid="_x0000_s1026" type="#_x0000_t75" style="position:absolute;margin-left:-35.35pt;margin-top:1.25pt;width:20.1pt;height:79.65pt;z-index:253749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">
                <v:imagedata r:id="rId375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748224" behindDoc="0" locked="0" layoutInCell="1" allowOverlap="1">
                <wp:simplePos x="0" y="0"/>
                <wp:positionH relativeFrom="column">
                  <wp:posOffset>-11280</wp:posOffset>
                </wp:positionH>
                <wp:positionV relativeFrom="paragraph">
                  <wp:posOffset>686690</wp:posOffset>
                </wp:positionV>
                <wp:extent cx="101880" cy="111960"/>
                <wp:effectExtent l="38100" t="38100" r="31750" b="40640"/>
                <wp:wrapNone/>
                <wp:docPr id="3644" name="Ink 36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53">
                      <w14:nvContentPartPr>
                        <w14:cNvContentPartPr/>
                      </w14:nvContentPartPr>
                      <w14:xfrm>
                        <a:off x="0" y="0"/>
                        <a:ext cx="101880" cy="11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44" o:spid="_x0000_s1026" type="#_x0000_t75" style="position:absolute;margin-left:-1.4pt;margin-top:53.35pt;width:9.15pt;height:10.2pt;z-index:253748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">
                <v:imagedata r:id="rId375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747200" behindDoc="0" locked="0" layoutInCell="1" allowOverlap="1">
                <wp:simplePos x="0" y="0"/>
                <wp:positionH relativeFrom="column">
                  <wp:posOffset>-134400</wp:posOffset>
                </wp:positionH>
                <wp:positionV relativeFrom="paragraph">
                  <wp:posOffset>673370</wp:posOffset>
                </wp:positionV>
                <wp:extent cx="76680" cy="109440"/>
                <wp:effectExtent l="38100" t="38100" r="38100" b="24130"/>
                <wp:wrapNone/>
                <wp:docPr id="3643" name="Ink 36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55">
                      <w14:nvContentPartPr>
                        <w14:cNvContentPartPr/>
                      </w14:nvContentPartPr>
                      <w14:xfrm>
                        <a:off x="0" y="0"/>
                        <a:ext cx="76680" cy="10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43" o:spid="_x0000_s1026" type="#_x0000_t75" style="position:absolute;margin-left:-11.25pt;margin-top:52.35pt;width:7.3pt;height:9.95pt;z-index:253747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">
                <v:imagedata r:id="rId375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746176" behindDoc="0" locked="0" layoutInCell="1" allowOverlap="1">
                <wp:simplePos x="0" y="0"/>
                <wp:positionH relativeFrom="column">
                  <wp:posOffset>-156360</wp:posOffset>
                </wp:positionH>
                <wp:positionV relativeFrom="paragraph">
                  <wp:posOffset>662570</wp:posOffset>
                </wp:positionV>
                <wp:extent cx="83160" cy="102600"/>
                <wp:effectExtent l="38100" t="38100" r="31750" b="31115"/>
                <wp:wrapNone/>
                <wp:docPr id="3642" name="Ink 36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57">
                      <w14:nvContentPartPr>
                        <w14:cNvContentPartPr/>
                      </w14:nvContentPartPr>
                      <w14:xfrm>
                        <a:off x="0" y="0"/>
                        <a:ext cx="83160" cy="10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42" o:spid="_x0000_s1026" type="#_x0000_t75" style="position:absolute;margin-left:-12.85pt;margin-top:51.45pt;width:7.85pt;height:9.55pt;z-index:253746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">
                <v:imagedata r:id="rId375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745152" behindDoc="0" locked="0" layoutInCell="1" allowOverlap="1">
                <wp:simplePos x="0" y="0"/>
                <wp:positionH relativeFrom="column">
                  <wp:posOffset>170160</wp:posOffset>
                </wp:positionH>
                <wp:positionV relativeFrom="paragraph">
                  <wp:posOffset>304730</wp:posOffset>
                </wp:positionV>
                <wp:extent cx="95760" cy="99000"/>
                <wp:effectExtent l="19050" t="38100" r="19050" b="34925"/>
                <wp:wrapNone/>
                <wp:docPr id="3641" name="Ink 36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59">
                      <w14:nvContentPartPr>
                        <w14:cNvContentPartPr/>
                      </w14:nvContentPartPr>
                      <w14:xfrm>
                        <a:off x="0" y="0"/>
                        <a:ext cx="95760" cy="9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41" o:spid="_x0000_s1026" type="#_x0000_t75" style="position:absolute;margin-left:12.95pt;margin-top:23.3pt;width:8.85pt;height:9.25pt;z-index:253745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">
                <v:imagedata r:id="rId376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744128" behindDoc="0" locked="0" layoutInCell="1" allowOverlap="1">
                <wp:simplePos x="0" y="0"/>
                <wp:positionH relativeFrom="column">
                  <wp:posOffset>85560</wp:posOffset>
                </wp:positionH>
                <wp:positionV relativeFrom="paragraph">
                  <wp:posOffset>238850</wp:posOffset>
                </wp:positionV>
                <wp:extent cx="63000" cy="104040"/>
                <wp:effectExtent l="19050" t="19050" r="32385" b="29845"/>
                <wp:wrapNone/>
                <wp:docPr id="3640" name="Ink 36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61">
                      <w14:nvContentPartPr>
                        <w14:cNvContentPartPr/>
                      </w14:nvContentPartPr>
                      <w14:xfrm>
                        <a:off x="0" y="0"/>
                        <a:ext cx="63000" cy="10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40" o:spid="_x0000_s1026" type="#_x0000_t75" style="position:absolute;margin-left:6.2pt;margin-top:18.35pt;width:5.95pt;height:9.25pt;z-index:253744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">
                <v:imagedata r:id="rId376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743104" behindDoc="0" locked="0" layoutInCell="1" allowOverlap="1">
                <wp:simplePos x="0" y="0"/>
                <wp:positionH relativeFrom="column">
                  <wp:posOffset>63960</wp:posOffset>
                </wp:positionH>
                <wp:positionV relativeFrom="paragraph">
                  <wp:posOffset>243890</wp:posOffset>
                </wp:positionV>
                <wp:extent cx="106560" cy="114480"/>
                <wp:effectExtent l="38100" t="38100" r="27305" b="38100"/>
                <wp:wrapNone/>
                <wp:docPr id="3639" name="Ink 36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63">
                      <w14:nvContentPartPr>
                        <w14:cNvContentPartPr/>
                      </w14:nvContentPartPr>
                      <w14:xfrm>
                        <a:off x="0" y="0"/>
                        <a:ext cx="106560" cy="11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39" o:spid="_x0000_s1026" type="#_x0000_t75" style="position:absolute;margin-left:4.35pt;margin-top:18.5pt;width:9.8pt;height:10.35pt;z-index:253743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">
                <v:imagedata r:id="rId376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742080" behindDoc="0" locked="0" layoutInCell="1" allowOverlap="1">
                <wp:simplePos x="0" y="0"/>
                <wp:positionH relativeFrom="column">
                  <wp:posOffset>-16320</wp:posOffset>
                </wp:positionH>
                <wp:positionV relativeFrom="paragraph">
                  <wp:posOffset>390770</wp:posOffset>
                </wp:positionV>
                <wp:extent cx="44280" cy="82800"/>
                <wp:effectExtent l="19050" t="38100" r="32385" b="31750"/>
                <wp:wrapNone/>
                <wp:docPr id="3638" name="Ink 36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65">
                      <w14:nvContentPartPr>
                        <w14:cNvContentPartPr/>
                      </w14:nvContentPartPr>
                      <w14:xfrm>
                        <a:off x="0" y="0"/>
                        <a:ext cx="44280" cy="82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38" o:spid="_x0000_s1026" type="#_x0000_t75" style="position:absolute;margin-left:-1.65pt;margin-top:30.1pt;width:4.45pt;height:7.7pt;z-index:253742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">
                <v:imagedata r:id="rId376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741056" behindDoc="0" locked="0" layoutInCell="1" allowOverlap="1">
                <wp:simplePos x="0" y="0"/>
                <wp:positionH relativeFrom="column">
                  <wp:posOffset>-136920</wp:posOffset>
                </wp:positionH>
                <wp:positionV relativeFrom="paragraph">
                  <wp:posOffset>303650</wp:posOffset>
                </wp:positionV>
                <wp:extent cx="99720" cy="141120"/>
                <wp:effectExtent l="38100" t="38100" r="33655" b="30480"/>
                <wp:wrapNone/>
                <wp:docPr id="3637" name="Ink 36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67">
                      <w14:nvContentPartPr>
                        <w14:cNvContentPartPr/>
                      </w14:nvContentPartPr>
                      <w14:xfrm>
                        <a:off x="0" y="0"/>
                        <a:ext cx="99720" cy="141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37" o:spid="_x0000_s1026" type="#_x0000_t75" style="position:absolute;margin-left:-11.4pt;margin-top:23.2pt;width:9.05pt;height:12.45pt;z-index:253741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">
                <v:imagedata r:id="rId376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740032" behindDoc="0" locked="0" layoutInCell="1" allowOverlap="1">
                <wp:simplePos x="0" y="0"/>
                <wp:positionH relativeFrom="column">
                  <wp:posOffset>-36480</wp:posOffset>
                </wp:positionH>
                <wp:positionV relativeFrom="paragraph">
                  <wp:posOffset>175130</wp:posOffset>
                </wp:positionV>
                <wp:extent cx="63720" cy="70200"/>
                <wp:effectExtent l="19050" t="38100" r="31750" b="25400"/>
                <wp:wrapNone/>
                <wp:docPr id="3636" name="Ink 36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69">
                      <w14:nvContentPartPr>
                        <w14:cNvContentPartPr/>
                      </w14:nvContentPartPr>
                      <w14:xfrm>
                        <a:off x="0" y="0"/>
                        <a:ext cx="63720" cy="70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36" o:spid="_x0000_s1026" type="#_x0000_t75" style="position:absolute;margin-left:-3.3pt;margin-top:13.2pt;width:6pt;height:6.8pt;z-index:253740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">
                <v:imagedata r:id="rId377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739008" behindDoc="0" locked="0" layoutInCell="1" allowOverlap="1">
                <wp:simplePos x="0" y="0"/>
                <wp:positionH relativeFrom="column">
                  <wp:posOffset>-109920</wp:posOffset>
                </wp:positionH>
                <wp:positionV relativeFrom="paragraph">
                  <wp:posOffset>105290</wp:posOffset>
                </wp:positionV>
                <wp:extent cx="56880" cy="116280"/>
                <wp:effectExtent l="38100" t="38100" r="38735" b="36195"/>
                <wp:wrapNone/>
                <wp:docPr id="3635" name="Ink 36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71">
                      <w14:nvContentPartPr>
                        <w14:cNvContentPartPr/>
                      </w14:nvContentPartPr>
                      <w14:xfrm>
                        <a:off x="0" y="0"/>
                        <a:ext cx="56880" cy="116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35" o:spid="_x0000_s1026" type="#_x0000_t75" style="position:absolute;margin-left:-9.45pt;margin-top:7.55pt;width:6pt;height:10.55pt;z-index:253739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">
                <v:imagedata r:id="rId377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737984" behindDoc="0" locked="0" layoutInCell="1" allowOverlap="1">
                <wp:simplePos x="0" y="0"/>
                <wp:positionH relativeFrom="column">
                  <wp:posOffset>-332760</wp:posOffset>
                </wp:positionH>
                <wp:positionV relativeFrom="paragraph">
                  <wp:posOffset>225530</wp:posOffset>
                </wp:positionV>
                <wp:extent cx="111960" cy="4680"/>
                <wp:effectExtent l="38100" t="38100" r="40640" b="33655"/>
                <wp:wrapNone/>
                <wp:docPr id="3634" name="Ink 36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73">
                      <w14:nvContentPartPr>
                        <w14:cNvContentPartPr/>
                      </w14:nvContentPartPr>
                      <w14:xfrm>
                        <a:off x="0" y="0"/>
                        <a:ext cx="111960" cy="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34" o:spid="_x0000_s1026" type="#_x0000_t75" style="position:absolute;margin-left:-27pt;margin-top:16.95pt;width:10.4pt;height:1.95pt;z-index:253737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">
                <v:imagedata r:id="rId377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736960" behindDoc="0" locked="0" layoutInCell="1" allowOverlap="1">
                <wp:simplePos x="0" y="0"/>
                <wp:positionH relativeFrom="column">
                  <wp:posOffset>-528600</wp:posOffset>
                </wp:positionH>
                <wp:positionV relativeFrom="paragraph">
                  <wp:posOffset>543050</wp:posOffset>
                </wp:positionV>
                <wp:extent cx="62640" cy="11880"/>
                <wp:effectExtent l="38100" t="38100" r="33020" b="26670"/>
                <wp:wrapNone/>
                <wp:docPr id="3633" name="Ink 36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75">
                      <w14:nvContentPartPr>
                        <w14:cNvContentPartPr/>
                      </w14:nvContentPartPr>
                      <w14:xfrm>
                        <a:off x="0" y="0"/>
                        <a:ext cx="62640" cy="1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33" o:spid="_x0000_s1026" type="#_x0000_t75" style="position:absolute;margin-left:-42.15pt;margin-top:42.2pt;width:6.2pt;height:2.25pt;z-index:253736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">
                <v:imagedata r:id="rId377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735936" behindDoc="0" locked="0" layoutInCell="1" allowOverlap="1">
                <wp:simplePos x="0" y="0"/>
                <wp:positionH relativeFrom="column">
                  <wp:posOffset>-515280</wp:posOffset>
                </wp:positionH>
                <wp:positionV relativeFrom="paragraph">
                  <wp:posOffset>437930</wp:posOffset>
                </wp:positionV>
                <wp:extent cx="14400" cy="163800"/>
                <wp:effectExtent l="38100" t="38100" r="24130" b="27305"/>
                <wp:wrapNone/>
                <wp:docPr id="3632" name="Ink 36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77">
                      <w14:nvContentPartPr>
                        <w14:cNvContentPartPr/>
                      </w14:nvContentPartPr>
                      <w14:xfrm>
                        <a:off x="0" y="0"/>
                        <a:ext cx="14400" cy="163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32" o:spid="_x0000_s1026" type="#_x0000_t75" style="position:absolute;margin-left:-41.05pt;margin-top:34pt;width:2.45pt;height:14.1pt;z-index:253735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">
                <v:imagedata r:id="rId377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734912" behindDoc="0" locked="0" layoutInCell="1" allowOverlap="1">
                <wp:simplePos x="0" y="0"/>
                <wp:positionH relativeFrom="column">
                  <wp:posOffset>-645960</wp:posOffset>
                </wp:positionH>
                <wp:positionV relativeFrom="paragraph">
                  <wp:posOffset>115730</wp:posOffset>
                </wp:positionV>
                <wp:extent cx="65160" cy="706680"/>
                <wp:effectExtent l="38100" t="38100" r="30480" b="36830"/>
                <wp:wrapNone/>
                <wp:docPr id="3631" name="Ink 36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79">
                      <w14:nvContentPartPr>
                        <w14:cNvContentPartPr/>
                      </w14:nvContentPartPr>
                      <w14:xfrm>
                        <a:off x="0" y="0"/>
                        <a:ext cx="65160" cy="706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31" o:spid="_x0000_s1026" type="#_x0000_t75" style="position:absolute;margin-left:-51.5pt;margin-top:8.55pt;width:6.55pt;height:56.85pt;z-index:253734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">
                <v:imagedata r:id="rId378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733888" behindDoc="0" locked="0" layoutInCell="1" allowOverlap="1">
                <wp:simplePos x="0" y="0"/>
                <wp:positionH relativeFrom="column">
                  <wp:posOffset>-1094880</wp:posOffset>
                </wp:positionH>
                <wp:positionV relativeFrom="paragraph">
                  <wp:posOffset>193850</wp:posOffset>
                </wp:positionV>
                <wp:extent cx="152280" cy="629640"/>
                <wp:effectExtent l="38100" t="38100" r="38735" b="37465"/>
                <wp:wrapNone/>
                <wp:docPr id="3630" name="Ink 36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81">
                      <w14:nvContentPartPr>
                        <w14:cNvContentPartPr/>
                      </w14:nvContentPartPr>
                      <w14:xfrm>
                        <a:off x="0" y="0"/>
                        <a:ext cx="152280" cy="629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30" o:spid="_x0000_s1026" type="#_x0000_t75" style="position:absolute;margin-left:-86.95pt;margin-top:14.65pt;width:13.5pt;height:50.9pt;z-index:253733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">
                <v:imagedata r:id="rId378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732864" behindDoc="0" locked="0" layoutInCell="1" allowOverlap="1">
                <wp:simplePos x="0" y="0"/>
                <wp:positionH relativeFrom="column">
                  <wp:posOffset>-856920</wp:posOffset>
                </wp:positionH>
                <wp:positionV relativeFrom="paragraph">
                  <wp:posOffset>632690</wp:posOffset>
                </wp:positionV>
                <wp:extent cx="70200" cy="127080"/>
                <wp:effectExtent l="19050" t="38100" r="44450" b="44450"/>
                <wp:wrapNone/>
                <wp:docPr id="3629" name="Ink 36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83">
                      <w14:nvContentPartPr>
                        <w14:cNvContentPartPr/>
                      </w14:nvContentPartPr>
                      <w14:xfrm>
                        <a:off x="0" y="0"/>
                        <a:ext cx="70200" cy="127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29" o:spid="_x0000_s1026" type="#_x0000_t75" style="position:absolute;margin-left:-68.1pt;margin-top:49.05pt;width:6.95pt;height:11.45pt;z-index:253732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">
                <v:imagedata r:id="rId378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731840" behindDoc="0" locked="0" layoutInCell="1" allowOverlap="1">
                <wp:simplePos x="0" y="0"/>
                <wp:positionH relativeFrom="column">
                  <wp:posOffset>-697080</wp:posOffset>
                </wp:positionH>
                <wp:positionV relativeFrom="paragraph">
                  <wp:posOffset>460250</wp:posOffset>
                </wp:positionV>
                <wp:extent cx="22320" cy="63720"/>
                <wp:effectExtent l="19050" t="38100" r="34925" b="31750"/>
                <wp:wrapNone/>
                <wp:docPr id="3628" name="Ink 36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85">
                      <w14:nvContentPartPr>
                        <w14:cNvContentPartPr/>
                      </w14:nvContentPartPr>
                      <w14:xfrm>
                        <a:off x="0" y="0"/>
                        <a:ext cx="22320" cy="63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28" o:spid="_x0000_s1026" type="#_x0000_t75" style="position:absolute;margin-left:-55.35pt;margin-top:35.55pt;width:2.8pt;height:6.35pt;z-index:253731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">
                <v:imagedata r:id="rId378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730816" behindDoc="0" locked="0" layoutInCell="1" allowOverlap="1">
                <wp:simplePos x="0" y="0"/>
                <wp:positionH relativeFrom="column">
                  <wp:posOffset>-810120</wp:posOffset>
                </wp:positionH>
                <wp:positionV relativeFrom="paragraph">
                  <wp:posOffset>400490</wp:posOffset>
                </wp:positionV>
                <wp:extent cx="87840" cy="108720"/>
                <wp:effectExtent l="38100" t="38100" r="26670" b="43815"/>
                <wp:wrapNone/>
                <wp:docPr id="3627" name="Ink 36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87">
                      <w14:nvContentPartPr>
                        <w14:cNvContentPartPr/>
                      </w14:nvContentPartPr>
                      <w14:xfrm>
                        <a:off x="0" y="0"/>
                        <a:ext cx="87840" cy="108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27" o:spid="_x0000_s1026" type="#_x0000_t75" style="position:absolute;margin-left:-64.5pt;margin-top:30.8pt;width:8.3pt;height:9.95pt;z-index:253730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">
                <v:imagedata r:id="rId378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729792" behindDoc="0" locked="0" layoutInCell="1" allowOverlap="1">
                <wp:simplePos x="0" y="0"/>
                <wp:positionH relativeFrom="column">
                  <wp:posOffset>-895440</wp:posOffset>
                </wp:positionH>
                <wp:positionV relativeFrom="paragraph">
                  <wp:posOffset>346490</wp:posOffset>
                </wp:positionV>
                <wp:extent cx="111240" cy="168840"/>
                <wp:effectExtent l="19050" t="38100" r="22225" b="22225"/>
                <wp:wrapNone/>
                <wp:docPr id="3626" name="Ink 36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89">
                      <w14:nvContentPartPr>
                        <w14:cNvContentPartPr/>
                      </w14:nvContentPartPr>
                      <w14:xfrm>
                        <a:off x="0" y="0"/>
                        <a:ext cx="111240" cy="168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26" o:spid="_x0000_s1026" type="#_x0000_t75" style="position:absolute;margin-left:-71.15pt;margin-top:26.7pt;width:9.85pt;height:14.55pt;z-index:253729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">
                <v:imagedata r:id="rId379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728768" behindDoc="0" locked="0" layoutInCell="1" allowOverlap="1">
                <wp:simplePos x="0" y="0"/>
                <wp:positionH relativeFrom="column">
                  <wp:posOffset>-953040</wp:posOffset>
                </wp:positionH>
                <wp:positionV relativeFrom="paragraph">
                  <wp:posOffset>306890</wp:posOffset>
                </wp:positionV>
                <wp:extent cx="82440" cy="135360"/>
                <wp:effectExtent l="38100" t="38100" r="13335" b="36195"/>
                <wp:wrapNone/>
                <wp:docPr id="3625" name="Ink 36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91">
                      <w14:nvContentPartPr>
                        <w14:cNvContentPartPr/>
                      </w14:nvContentPartPr>
                      <w14:xfrm>
                        <a:off x="0" y="0"/>
                        <a:ext cx="82440" cy="135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25" o:spid="_x0000_s1026" type="#_x0000_t75" style="position:absolute;margin-left:-75.7pt;margin-top:23.5pt;width:7.85pt;height:11.95pt;z-index:253728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">
                <v:imagedata r:id="rId3792" o:title=""/>
              </v:shape>
            </w:pict>
          </mc:Fallback>
        </mc:AlternateContent>
      </w:r>
      <w:r w:rsidR="007A25B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619200" behindDoc="0" locked="0" layoutInCell="1" allowOverlap="1">
                <wp:simplePos x="0" y="0"/>
                <wp:positionH relativeFrom="column">
                  <wp:posOffset>5128080</wp:posOffset>
                </wp:positionH>
                <wp:positionV relativeFrom="paragraph">
                  <wp:posOffset>1082330</wp:posOffset>
                </wp:positionV>
                <wp:extent cx="289440" cy="192600"/>
                <wp:effectExtent l="38100" t="38100" r="34925" b="36195"/>
                <wp:wrapNone/>
                <wp:docPr id="3518" name="Ink 35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93">
                      <w14:nvContentPartPr>
                        <w14:cNvContentPartPr/>
                      </w14:nvContentPartPr>
                      <w14:xfrm>
                        <a:off x="0" y="0"/>
                        <a:ext cx="289440" cy="19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18" o:spid="_x0000_s1026" type="#_x0000_t75" style="position:absolute;margin-left:403.3pt;margin-top:84.45pt;width:24.1pt;height:16.55pt;z-index:253619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">
                <v:imagedata r:id="rId3794" o:title=""/>
              </v:shape>
            </w:pict>
          </mc:Fallback>
        </mc:AlternateContent>
      </w:r>
      <w:r w:rsidR="007A25B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618176" behindDoc="0" locked="0" layoutInCell="1" allowOverlap="1">
                <wp:simplePos x="0" y="0"/>
                <wp:positionH relativeFrom="column">
                  <wp:posOffset>5141040</wp:posOffset>
                </wp:positionH>
                <wp:positionV relativeFrom="paragraph">
                  <wp:posOffset>1144970</wp:posOffset>
                </wp:positionV>
                <wp:extent cx="9720" cy="65160"/>
                <wp:effectExtent l="19050" t="19050" r="28575" b="30480"/>
                <wp:wrapNone/>
                <wp:docPr id="3517" name="Ink 35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95">
                      <w14:nvContentPartPr>
                        <w14:cNvContentPartPr/>
                      </w14:nvContentPartPr>
                      <w14:xfrm>
                        <a:off x="0" y="0"/>
                        <a:ext cx="9720" cy="65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17" o:spid="_x0000_s1026" type="#_x0000_t75" style="position:absolute;margin-left:404.25pt;margin-top:89.65pt;width:1.85pt;height:6.2pt;z-index:253618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">
                <v:imagedata r:id="rId3796" o:title=""/>
              </v:shape>
            </w:pict>
          </mc:Fallback>
        </mc:AlternateContent>
      </w:r>
      <w:r w:rsidR="007A25B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617152" behindDoc="0" locked="0" layoutInCell="1" allowOverlap="1">
                <wp:simplePos x="0" y="0"/>
                <wp:positionH relativeFrom="column">
                  <wp:posOffset>5680680</wp:posOffset>
                </wp:positionH>
                <wp:positionV relativeFrom="paragraph">
                  <wp:posOffset>751850</wp:posOffset>
                </wp:positionV>
                <wp:extent cx="240840" cy="153360"/>
                <wp:effectExtent l="38100" t="38100" r="45085" b="37465"/>
                <wp:wrapNone/>
                <wp:docPr id="3516" name="Ink 35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97">
                      <w14:nvContentPartPr>
                        <w14:cNvContentPartPr/>
                      </w14:nvContentPartPr>
                      <w14:xfrm>
                        <a:off x="0" y="0"/>
                        <a:ext cx="240840" cy="153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16" o:spid="_x0000_s1026" type="#_x0000_t75" style="position:absolute;margin-left:446.6pt;margin-top:58.6pt;width:20.4pt;height:13.4pt;z-index:253617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">
                <v:imagedata r:id="rId3798" o:title=""/>
              </v:shape>
            </w:pict>
          </mc:Fallback>
        </mc:AlternateContent>
      </w:r>
      <w:r w:rsidR="007A25B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616128" behindDoc="0" locked="0" layoutInCell="1" allowOverlap="1">
                <wp:simplePos x="0" y="0"/>
                <wp:positionH relativeFrom="column">
                  <wp:posOffset>5548200</wp:posOffset>
                </wp:positionH>
                <wp:positionV relativeFrom="paragraph">
                  <wp:posOffset>704690</wp:posOffset>
                </wp:positionV>
                <wp:extent cx="36720" cy="87120"/>
                <wp:effectExtent l="38100" t="38100" r="40005" b="27305"/>
                <wp:wrapNone/>
                <wp:docPr id="3515" name="Ink 35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99">
                      <w14:nvContentPartPr>
                        <w14:cNvContentPartPr/>
                      </w14:nvContentPartPr>
                      <w14:xfrm>
                        <a:off x="0" y="0"/>
                        <a:ext cx="36720" cy="87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15" o:spid="_x0000_s1026" type="#_x0000_t75" style="position:absolute;margin-left:436.15pt;margin-top:54.85pt;width:4.25pt;height:8.1pt;z-index:253616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">
                <v:imagedata r:id="rId3800" o:title=""/>
              </v:shape>
            </w:pict>
          </mc:Fallback>
        </mc:AlternateContent>
      </w:r>
      <w:r w:rsidR="007A25B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615104" behindDoc="0" locked="0" layoutInCell="1" allowOverlap="1">
                <wp:simplePos x="0" y="0"/>
                <wp:positionH relativeFrom="column">
                  <wp:posOffset>5408880</wp:posOffset>
                </wp:positionH>
                <wp:positionV relativeFrom="paragraph">
                  <wp:posOffset>618290</wp:posOffset>
                </wp:positionV>
                <wp:extent cx="202320" cy="329760"/>
                <wp:effectExtent l="38100" t="38100" r="7620" b="32385"/>
                <wp:wrapNone/>
                <wp:docPr id="3514" name="Ink 35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01">
                      <w14:nvContentPartPr>
                        <w14:cNvContentPartPr/>
                      </w14:nvContentPartPr>
                      <w14:xfrm>
                        <a:off x="0" y="0"/>
                        <a:ext cx="202320" cy="329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14" o:spid="_x0000_s1026" type="#_x0000_t75" style="position:absolute;margin-left:425.2pt;margin-top:48pt;width:17.4pt;height:27.35pt;z-index:253615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">
                <v:imagedata r:id="rId3802" o:title=""/>
              </v:shape>
            </w:pict>
          </mc:Fallback>
        </mc:AlternateContent>
      </w:r>
      <w:r w:rsidR="007A25B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614080" behindDoc="0" locked="0" layoutInCell="1" allowOverlap="1">
                <wp:simplePos x="0" y="0"/>
                <wp:positionH relativeFrom="column">
                  <wp:posOffset>5222040</wp:posOffset>
                </wp:positionH>
                <wp:positionV relativeFrom="paragraph">
                  <wp:posOffset>804050</wp:posOffset>
                </wp:positionV>
                <wp:extent cx="69120" cy="107640"/>
                <wp:effectExtent l="19050" t="19050" r="26670" b="26035"/>
                <wp:wrapNone/>
                <wp:docPr id="3513" name="Ink 35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03">
                      <w14:nvContentPartPr>
                        <w14:cNvContentPartPr/>
                      </w14:nvContentPartPr>
                      <w14:xfrm>
                        <a:off x="0" y="0"/>
                        <a:ext cx="69120" cy="10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13" o:spid="_x0000_s1026" type="#_x0000_t75" style="position:absolute;margin-left:410.85pt;margin-top:62.8pt;width:6.4pt;height:9.65pt;z-index:253614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">
                <v:imagedata r:id="rId3804" o:title=""/>
              </v:shape>
            </w:pict>
          </mc:Fallback>
        </mc:AlternateContent>
      </w:r>
      <w:r w:rsidR="007A25B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613056" behindDoc="0" locked="0" layoutInCell="1" allowOverlap="1">
                <wp:simplePos x="0" y="0"/>
                <wp:positionH relativeFrom="column">
                  <wp:posOffset>5147520</wp:posOffset>
                </wp:positionH>
                <wp:positionV relativeFrom="paragraph">
                  <wp:posOffset>784610</wp:posOffset>
                </wp:positionV>
                <wp:extent cx="97920" cy="117000"/>
                <wp:effectExtent l="19050" t="19050" r="35560" b="35560"/>
                <wp:wrapNone/>
                <wp:docPr id="3512" name="Ink 35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05">
                      <w14:nvContentPartPr>
                        <w14:cNvContentPartPr/>
                      </w14:nvContentPartPr>
                      <w14:xfrm>
                        <a:off x="0" y="0"/>
                        <a:ext cx="97920" cy="117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12" o:spid="_x0000_s1026" type="#_x0000_t75" style="position:absolute;margin-left:404.65pt;margin-top:61.35pt;width:8.8pt;height:10.3pt;z-index:253613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">
                <v:imagedata r:id="rId3806" o:title=""/>
              </v:shape>
            </w:pict>
          </mc:Fallback>
        </mc:AlternateContent>
      </w:r>
      <w:r w:rsidR="007A25B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612032" behindDoc="0" locked="0" layoutInCell="1" allowOverlap="1">
                <wp:simplePos x="0" y="0"/>
                <wp:positionH relativeFrom="column">
                  <wp:posOffset>5166240</wp:posOffset>
                </wp:positionH>
                <wp:positionV relativeFrom="paragraph">
                  <wp:posOffset>781010</wp:posOffset>
                </wp:positionV>
                <wp:extent cx="360" cy="360"/>
                <wp:effectExtent l="0" t="0" r="0" b="0"/>
                <wp:wrapNone/>
                <wp:docPr id="3511" name="Ink 35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07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11" o:spid="_x0000_s1026" type="#_x0000_t75" style="position:absolute;margin-left:405.8pt;margin-top:60.5pt;width:2.05pt;height:2.05pt;z-index:253612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">
                <v:imagedata r:id="rId3808" o:title=""/>
              </v:shape>
            </w:pict>
          </mc:Fallback>
        </mc:AlternateContent>
      </w:r>
      <w:r w:rsidR="007A25B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611008" behindDoc="0" locked="0" layoutInCell="1" allowOverlap="1">
                <wp:simplePos x="0" y="0"/>
                <wp:positionH relativeFrom="column">
                  <wp:posOffset>4781400</wp:posOffset>
                </wp:positionH>
                <wp:positionV relativeFrom="paragraph">
                  <wp:posOffset>708290</wp:posOffset>
                </wp:positionV>
                <wp:extent cx="201240" cy="130320"/>
                <wp:effectExtent l="38100" t="38100" r="27940" b="22225"/>
                <wp:wrapNone/>
                <wp:docPr id="3510" name="Ink 35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09">
                      <w14:nvContentPartPr>
                        <w14:cNvContentPartPr/>
                      </w14:nvContentPartPr>
                      <w14:xfrm>
                        <a:off x="0" y="0"/>
                        <a:ext cx="201240" cy="130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10" o:spid="_x0000_s1026" type="#_x0000_t75" style="position:absolute;margin-left:375.85pt;margin-top:55.2pt;width:17.15pt;height:11.45pt;z-index:253611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">
                <v:imagedata r:id="rId3810" o:title=""/>
              </v:shape>
            </w:pict>
          </mc:Fallback>
        </mc:AlternateContent>
      </w:r>
      <w:r w:rsidR="007A25B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608960" behindDoc="0" locked="0" layoutInCell="1" allowOverlap="1">
                <wp:simplePos x="0" y="0"/>
                <wp:positionH relativeFrom="column">
                  <wp:posOffset>4048800</wp:posOffset>
                </wp:positionH>
                <wp:positionV relativeFrom="paragraph">
                  <wp:posOffset>557450</wp:posOffset>
                </wp:positionV>
                <wp:extent cx="864000" cy="178560"/>
                <wp:effectExtent l="38100" t="38100" r="50800" b="50165"/>
                <wp:wrapNone/>
                <wp:docPr id="3508" name="Ink 35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11">
                      <w14:nvContentPartPr>
                        <w14:cNvContentPartPr/>
                      </w14:nvContentPartPr>
                      <w14:xfrm>
                        <a:off x="0" y="0"/>
                        <a:ext cx="864000" cy="178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08" o:spid="_x0000_s1026" type="#_x0000_t75" style="position:absolute;margin-left:317.8pt;margin-top:42.9pt;width:70.05pt;height:16.05pt;z-index:253608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">
                <v:imagedata r:id="rId3812" o:title=""/>
              </v:shape>
            </w:pict>
          </mc:Fallback>
        </mc:AlternateContent>
      </w:r>
      <w:r w:rsidR="00CA6C80">
        <w:rPr>
          <w:lang w:val="el-GR"/>
        </w:rPr>
        <w:t>Άρα το σύνολο των λύσεων είναι η</w:t>
      </w:r>
      <w:r w:rsidR="00CA6C80" w:rsidRPr="00CA6C80">
        <w:rPr>
          <w:lang w:val="el-GR"/>
        </w:rPr>
        <w:t xml:space="preserve"> </w:t>
      </w:r>
      <w:r w:rsidR="00CA6C80">
        <w:rPr>
          <w:lang w:val="el-GR"/>
        </w:rPr>
        <w:t xml:space="preserve">ευθεία  </w:t>
      </w:r>
      <w:r w:rsidR="00FE137B" w:rsidRPr="00CA6C80">
        <w:rPr>
          <w:position w:val="-50"/>
          <w:highlight w:val="yellow"/>
          <w:lang w:val="el-GR"/>
        </w:rPr>
        <w:object w:dxaOrig="2180" w:dyaOrig="1120">
          <v:shape id="_x0000_i1131" type="#_x0000_t75" style="width:109.2pt;height:55.6pt" o:ole="">
            <v:imagedata r:id="rId3813" o:title=""/>
          </v:shape>
          <o:OLEObject Type="Embed" ProgID="Equation.DSMT4" ShapeID="_x0000_i1131" DrawAspect="Content" ObjectID="_1665487035" r:id="rId3814"/>
        </w:object>
      </w:r>
      <w:r w:rsidR="00CA6C80">
        <w:rPr>
          <w:lang w:val="el-GR"/>
        </w:rPr>
        <w:t xml:space="preserve"> </w:t>
      </w:r>
      <w:r w:rsidR="00CA6C80" w:rsidRPr="00CA6C80">
        <w:rPr>
          <w:lang w:val="el-GR"/>
        </w:rPr>
        <w:t xml:space="preserve"> </w:t>
      </w:r>
      <w:r w:rsidR="00CA6C80">
        <w:rPr>
          <w:lang w:val="el-GR"/>
        </w:rPr>
        <w:t xml:space="preserve">που </w:t>
      </w:r>
      <w:r w:rsidR="00FA4D8D">
        <w:rPr>
          <w:lang w:val="el-GR"/>
        </w:rPr>
        <w:t xml:space="preserve">δε </w:t>
      </w:r>
      <w:r w:rsidR="00CA6C80">
        <w:rPr>
          <w:lang w:val="el-GR"/>
        </w:rPr>
        <w:t xml:space="preserve">διέρχεται από </w:t>
      </w:r>
      <w:r w:rsidR="00FA4D8D">
        <w:rPr>
          <w:lang w:val="el-GR"/>
        </w:rPr>
        <w:t xml:space="preserve">το 0 </w:t>
      </w:r>
      <w:r w:rsidR="00CE164D">
        <w:rPr>
          <w:lang w:val="el-GR"/>
        </w:rPr>
        <w:t>διότι</w:t>
      </w:r>
      <w:r w:rsidR="00FA4D8D">
        <w:rPr>
          <w:lang w:val="el-GR"/>
        </w:rPr>
        <w:t xml:space="preserve"> έχει μετατοπιστεί κατά </w:t>
      </w:r>
      <w:r w:rsidR="00FE137B" w:rsidRPr="00FA4D8D">
        <w:rPr>
          <w:position w:val="-48"/>
          <w:lang w:val="el-GR"/>
        </w:rPr>
        <w:object w:dxaOrig="540" w:dyaOrig="1080">
          <v:shape id="_x0000_i1132" type="#_x0000_t75" style="width:27.2pt;height:54pt" o:ole="">
            <v:imagedata r:id="rId3815" o:title=""/>
          </v:shape>
          <o:OLEObject Type="Embed" ProgID="Equation.DSMT4" ShapeID="_x0000_i1132" DrawAspect="Content" ObjectID="_1665487036" r:id="rId3816"/>
        </w:object>
      </w:r>
      <w:r w:rsidR="00FA4D8D">
        <w:rPr>
          <w:lang w:val="el-GR"/>
        </w:rPr>
        <w:t>.</w:t>
      </w:r>
    </w:p>
    <w:p w:rsidR="00CA6C80" w:rsidRDefault="007A25B1">
      <w:pPr>
        <w:tabs>
          <w:tab w:val="clear" w:pos="1185"/>
        </w:tabs>
        <w:spacing w:before="0" w:after="0" w:line="240" w:lineRule="auto"/>
        <w:jc w:val="left"/>
        <w:rPr>
          <w:rFonts w:ascii="Arial" w:hAnsi="Arial" w:cs="Arial"/>
          <w:b/>
          <w:bCs/>
          <w:i/>
          <w:szCs w:val="28"/>
          <w:lang w:val="el-GR"/>
        </w:rPr>
      </w:pPr>
      <w:r>
        <w:rPr>
          <w:rFonts w:ascii="Arial" w:hAnsi="Arial" w:cs="Arial"/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628416" behindDoc="0" locked="0" layoutInCell="1" allowOverlap="1">
                <wp:simplePos x="0" y="0"/>
                <wp:positionH relativeFrom="column">
                  <wp:posOffset>5849160</wp:posOffset>
                </wp:positionH>
                <wp:positionV relativeFrom="paragraph">
                  <wp:posOffset>-16550</wp:posOffset>
                </wp:positionV>
                <wp:extent cx="128520" cy="151920"/>
                <wp:effectExtent l="38100" t="38100" r="43180" b="38735"/>
                <wp:wrapNone/>
                <wp:docPr id="3527" name="Ink 35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17">
                      <w14:nvContentPartPr>
                        <w14:cNvContentPartPr/>
                      </w14:nvContentPartPr>
                      <w14:xfrm>
                        <a:off x="0" y="0"/>
                        <a:ext cx="128520" cy="151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27" o:spid="_x0000_s1026" type="#_x0000_t75" style="position:absolute;margin-left:459.85pt;margin-top:-2.25pt;width:11.75pt;height:13.7pt;z-index:253628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">
                <v:imagedata r:id="rId3818" o:title=""/>
              </v:shape>
            </w:pict>
          </mc:Fallback>
        </mc:AlternateContent>
      </w:r>
      <w:r>
        <w:rPr>
          <w:rFonts w:ascii="Arial" w:hAnsi="Arial" w:cs="Arial"/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627392" behindDoc="0" locked="0" layoutInCell="1" allowOverlap="1">
                <wp:simplePos x="0" y="0"/>
                <wp:positionH relativeFrom="column">
                  <wp:posOffset>5762400</wp:posOffset>
                </wp:positionH>
                <wp:positionV relativeFrom="paragraph">
                  <wp:posOffset>48250</wp:posOffset>
                </wp:positionV>
                <wp:extent cx="128880" cy="56520"/>
                <wp:effectExtent l="38100" t="38100" r="43180" b="38735"/>
                <wp:wrapNone/>
                <wp:docPr id="3526" name="Ink 35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19">
                      <w14:nvContentPartPr>
                        <w14:cNvContentPartPr/>
                      </w14:nvContentPartPr>
                      <w14:xfrm>
                        <a:off x="0" y="0"/>
                        <a:ext cx="128880" cy="56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26" o:spid="_x0000_s1026" type="#_x0000_t75" style="position:absolute;margin-left:453pt;margin-top:3.15pt;width:11.6pt;height:5.85pt;z-index:253627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">
                <v:imagedata r:id="rId3820" o:title=""/>
              </v:shape>
            </w:pict>
          </mc:Fallback>
        </mc:AlternateContent>
      </w:r>
      <w:r>
        <w:rPr>
          <w:rFonts w:ascii="Arial" w:hAnsi="Arial" w:cs="Arial"/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626368" behindDoc="0" locked="0" layoutInCell="1" allowOverlap="1">
                <wp:simplePos x="0" y="0"/>
                <wp:positionH relativeFrom="column">
                  <wp:posOffset>5740440</wp:posOffset>
                </wp:positionH>
                <wp:positionV relativeFrom="paragraph">
                  <wp:posOffset>9370</wp:posOffset>
                </wp:positionV>
                <wp:extent cx="118080" cy="12240"/>
                <wp:effectExtent l="38100" t="38100" r="34925" b="26035"/>
                <wp:wrapNone/>
                <wp:docPr id="3525" name="Ink 35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21">
                      <w14:nvContentPartPr>
                        <w14:cNvContentPartPr/>
                      </w14:nvContentPartPr>
                      <w14:xfrm>
                        <a:off x="0" y="0"/>
                        <a:ext cx="118080" cy="1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25" o:spid="_x0000_s1026" type="#_x0000_t75" style="position:absolute;margin-left:451.5pt;margin-top:.05pt;width:10.5pt;height:2.2pt;z-index:253626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">
                <v:imagedata r:id="rId3822" o:title=""/>
              </v:shape>
            </w:pict>
          </mc:Fallback>
        </mc:AlternateContent>
      </w:r>
      <w:r>
        <w:rPr>
          <w:rFonts w:ascii="Arial" w:hAnsi="Arial" w:cs="Arial"/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625344" behindDoc="0" locked="0" layoutInCell="1" allowOverlap="1">
                <wp:simplePos x="0" y="0"/>
                <wp:positionH relativeFrom="column">
                  <wp:posOffset>5597520</wp:posOffset>
                </wp:positionH>
                <wp:positionV relativeFrom="paragraph">
                  <wp:posOffset>5050</wp:posOffset>
                </wp:positionV>
                <wp:extent cx="116280" cy="206640"/>
                <wp:effectExtent l="38100" t="38100" r="17145" b="41275"/>
                <wp:wrapNone/>
                <wp:docPr id="3524" name="Ink 35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23">
                      <w14:nvContentPartPr>
                        <w14:cNvContentPartPr/>
                      </w14:nvContentPartPr>
                      <w14:xfrm>
                        <a:off x="0" y="0"/>
                        <a:ext cx="116280" cy="206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24" o:spid="_x0000_s1026" type="#_x0000_t75" style="position:absolute;margin-left:439.95pt;margin-top:-.35pt;width:10.75pt;height:17.85pt;z-index:253625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">
                <v:imagedata r:id="rId3824" o:title=""/>
              </v:shape>
            </w:pict>
          </mc:Fallback>
        </mc:AlternateContent>
      </w:r>
      <w:r>
        <w:rPr>
          <w:rFonts w:ascii="Arial" w:hAnsi="Arial" w:cs="Arial"/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624320" behindDoc="0" locked="0" layoutInCell="1" allowOverlap="1">
                <wp:simplePos x="0" y="0"/>
                <wp:positionH relativeFrom="column">
                  <wp:posOffset>5538840</wp:posOffset>
                </wp:positionH>
                <wp:positionV relativeFrom="paragraph">
                  <wp:posOffset>43210</wp:posOffset>
                </wp:positionV>
                <wp:extent cx="30960" cy="120240"/>
                <wp:effectExtent l="38100" t="38100" r="26670" b="32385"/>
                <wp:wrapNone/>
                <wp:docPr id="3523" name="Ink 35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25">
                      <w14:nvContentPartPr>
                        <w14:cNvContentPartPr/>
                      </w14:nvContentPartPr>
                      <w14:xfrm>
                        <a:off x="0" y="0"/>
                        <a:ext cx="30960" cy="120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23" o:spid="_x0000_s1026" type="#_x0000_t75" style="position:absolute;margin-left:435.5pt;margin-top:2.75pt;width:3.7pt;height:10.75pt;z-index:253624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">
                <v:imagedata r:id="rId3826" o:title=""/>
              </v:shape>
            </w:pict>
          </mc:Fallback>
        </mc:AlternateContent>
      </w:r>
      <w:r>
        <w:rPr>
          <w:rFonts w:ascii="Arial" w:hAnsi="Arial" w:cs="Arial"/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623296" behindDoc="0" locked="0" layoutInCell="1" allowOverlap="1">
                <wp:simplePos x="0" y="0"/>
                <wp:positionH relativeFrom="column">
                  <wp:posOffset>5498160</wp:posOffset>
                </wp:positionH>
                <wp:positionV relativeFrom="paragraph">
                  <wp:posOffset>43210</wp:posOffset>
                </wp:positionV>
                <wp:extent cx="101160" cy="59760"/>
                <wp:effectExtent l="38100" t="38100" r="32385" b="35560"/>
                <wp:wrapNone/>
                <wp:docPr id="3522" name="Ink 35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27">
                      <w14:nvContentPartPr>
                        <w14:cNvContentPartPr/>
                      </w14:nvContentPartPr>
                      <w14:xfrm>
                        <a:off x="0" y="0"/>
                        <a:ext cx="101160" cy="59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22" o:spid="_x0000_s1026" type="#_x0000_t75" style="position:absolute;margin-left:432.25pt;margin-top:2.7pt;width:9.35pt;height:6.05pt;z-index:253623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">
                <v:imagedata r:id="rId3828" o:title=""/>
              </v:shape>
            </w:pict>
          </mc:Fallback>
        </mc:AlternateContent>
      </w:r>
      <w:r>
        <w:rPr>
          <w:rFonts w:ascii="Arial" w:hAnsi="Arial" w:cs="Arial"/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622272" behindDoc="0" locked="0" layoutInCell="1" allowOverlap="1">
                <wp:simplePos x="0" y="0"/>
                <wp:positionH relativeFrom="column">
                  <wp:posOffset>5488080</wp:posOffset>
                </wp:positionH>
                <wp:positionV relativeFrom="paragraph">
                  <wp:posOffset>117370</wp:posOffset>
                </wp:positionV>
                <wp:extent cx="6120" cy="109080"/>
                <wp:effectExtent l="38100" t="19050" r="32385" b="24765"/>
                <wp:wrapNone/>
                <wp:docPr id="3521" name="Ink 35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29">
                      <w14:nvContentPartPr>
                        <w14:cNvContentPartPr/>
                      </w14:nvContentPartPr>
                      <w14:xfrm>
                        <a:off x="0" y="0"/>
                        <a:ext cx="6120" cy="10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21" o:spid="_x0000_s1026" type="#_x0000_t75" style="position:absolute;margin-left:431.35pt;margin-top:8.7pt;width:1.95pt;height:9.75pt;z-index:253622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">
                <v:imagedata r:id="rId3830" o:title=""/>
              </v:shape>
            </w:pict>
          </mc:Fallback>
        </mc:AlternateContent>
      </w:r>
      <w:r>
        <w:rPr>
          <w:rFonts w:ascii="Arial" w:hAnsi="Arial" w:cs="Arial"/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621248" behindDoc="0" locked="0" layoutInCell="1" allowOverlap="1">
                <wp:simplePos x="0" y="0"/>
                <wp:positionH relativeFrom="column">
                  <wp:posOffset>5307360</wp:posOffset>
                </wp:positionH>
                <wp:positionV relativeFrom="paragraph">
                  <wp:posOffset>36010</wp:posOffset>
                </wp:positionV>
                <wp:extent cx="109080" cy="153360"/>
                <wp:effectExtent l="38100" t="38100" r="43815" b="37465"/>
                <wp:wrapNone/>
                <wp:docPr id="3520" name="Ink 35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31">
                      <w14:nvContentPartPr>
                        <w14:cNvContentPartPr/>
                      </w14:nvContentPartPr>
                      <w14:xfrm>
                        <a:off x="0" y="0"/>
                        <a:ext cx="109080" cy="153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20" o:spid="_x0000_s1026" type="#_x0000_t75" style="position:absolute;margin-left:417.1pt;margin-top:2.05pt;width:10.25pt;height:13.75pt;z-index:253621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">
                <v:imagedata r:id="rId3832" o:title=""/>
              </v:shape>
            </w:pict>
          </mc:Fallback>
        </mc:AlternateContent>
      </w:r>
      <w:r>
        <w:rPr>
          <w:rFonts w:ascii="Arial" w:hAnsi="Arial" w:cs="Arial"/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620224" behindDoc="0" locked="0" layoutInCell="1" allowOverlap="1">
                <wp:simplePos x="0" y="0"/>
                <wp:positionH relativeFrom="column">
                  <wp:posOffset>5153640</wp:posOffset>
                </wp:positionH>
                <wp:positionV relativeFrom="paragraph">
                  <wp:posOffset>-3230</wp:posOffset>
                </wp:positionV>
                <wp:extent cx="129240" cy="199080"/>
                <wp:effectExtent l="38100" t="38100" r="42545" b="29845"/>
                <wp:wrapNone/>
                <wp:docPr id="3519" name="Ink 35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33">
                      <w14:nvContentPartPr>
                        <w14:cNvContentPartPr/>
                      </w14:nvContentPartPr>
                      <w14:xfrm>
                        <a:off x="0" y="0"/>
                        <a:ext cx="129240" cy="19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19" o:spid="_x0000_s1026" type="#_x0000_t75" style="position:absolute;margin-left:405.1pt;margin-top:-.95pt;width:11.55pt;height:17.05pt;z-index:253620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">
                <v:imagedata r:id="rId3834" o:title=""/>
              </v:shape>
            </w:pict>
          </mc:Fallback>
        </mc:AlternateContent>
      </w:r>
    </w:p>
    <w:p w:rsidR="00CA6C80" w:rsidRDefault="004E14D9">
      <w:pPr>
        <w:tabs>
          <w:tab w:val="clear" w:pos="1185"/>
        </w:tabs>
        <w:spacing w:before="0" w:after="0" w:line="240" w:lineRule="auto"/>
        <w:jc w:val="left"/>
        <w:rPr>
          <w:rFonts w:ascii="Arial" w:hAnsi="Arial" w:cs="Arial"/>
          <w:b/>
          <w:bCs/>
          <w:i/>
          <w:szCs w:val="28"/>
          <w:lang w:val="el-GR"/>
        </w:rPr>
      </w:pPr>
      <w:r>
        <w:rPr>
          <w:i/>
          <w:noProof/>
          <w:szCs w:val="28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723648" behindDoc="0" locked="0" layoutInCell="1" allowOverlap="1">
                <wp:simplePos x="0" y="0"/>
                <wp:positionH relativeFrom="column">
                  <wp:posOffset>6222840</wp:posOffset>
                </wp:positionH>
                <wp:positionV relativeFrom="paragraph">
                  <wp:posOffset>2252900</wp:posOffset>
                </wp:positionV>
                <wp:extent cx="360" cy="360"/>
                <wp:effectExtent l="0" t="0" r="0" b="0"/>
                <wp:wrapNone/>
                <wp:docPr id="3620" name="Ink 36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35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20" o:spid="_x0000_s1026" type="#_x0000_t75" style="position:absolute;margin-left:488.6pt;margin-top:176pt;width:2.9pt;height:2.9pt;z-index:253723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">
                <v:imagedata r:id="rId3836" o:title=""/>
              </v:shape>
            </w:pict>
          </mc:Fallback>
        </mc:AlternateContent>
      </w:r>
      <w:r>
        <w:rPr>
          <w:i/>
          <w:noProof/>
          <w:szCs w:val="28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722624" behindDoc="0" locked="0" layoutInCell="1" allowOverlap="1">
                <wp:simplePos x="0" y="0"/>
                <wp:positionH relativeFrom="column">
                  <wp:posOffset>6222840</wp:posOffset>
                </wp:positionH>
                <wp:positionV relativeFrom="paragraph">
                  <wp:posOffset>2176220</wp:posOffset>
                </wp:positionV>
                <wp:extent cx="52200" cy="175680"/>
                <wp:effectExtent l="38100" t="38100" r="43180" b="34290"/>
                <wp:wrapNone/>
                <wp:docPr id="3619" name="Ink 36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37">
                      <w14:nvContentPartPr>
                        <w14:cNvContentPartPr/>
                      </w14:nvContentPartPr>
                      <w14:xfrm>
                        <a:off x="0" y="0"/>
                        <a:ext cx="52200" cy="175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19" o:spid="_x0000_s1026" type="#_x0000_t75" style="position:absolute;margin-left:489.15pt;margin-top:170.9pt;width:5.45pt;height:15.1pt;z-index:253722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">
                <v:imagedata r:id="rId3838" o:title=""/>
              </v:shape>
            </w:pict>
          </mc:Fallback>
        </mc:AlternateContent>
      </w:r>
      <w:r>
        <w:rPr>
          <w:i/>
          <w:noProof/>
          <w:szCs w:val="28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721600" behindDoc="0" locked="0" layoutInCell="1" allowOverlap="1">
                <wp:simplePos x="0" y="0"/>
                <wp:positionH relativeFrom="column">
                  <wp:posOffset>4049520</wp:posOffset>
                </wp:positionH>
                <wp:positionV relativeFrom="paragraph">
                  <wp:posOffset>3066500</wp:posOffset>
                </wp:positionV>
                <wp:extent cx="108720" cy="124200"/>
                <wp:effectExtent l="57150" t="38100" r="0" b="47625"/>
                <wp:wrapNone/>
                <wp:docPr id="3618" name="Ink 36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39">
                      <w14:nvContentPartPr>
                        <w14:cNvContentPartPr/>
                      </w14:nvContentPartPr>
                      <w14:xfrm>
                        <a:off x="0" y="0"/>
                        <a:ext cx="108720" cy="124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18" o:spid="_x0000_s1026" type="#_x0000_t75" style="position:absolute;margin-left:317.85pt;margin-top:240.7pt;width:10.55pt;height:11.6pt;z-index:253721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">
                <v:imagedata r:id="rId3840" o:title=""/>
              </v:shape>
            </w:pict>
          </mc:Fallback>
        </mc:AlternateContent>
      </w:r>
      <w:r>
        <w:rPr>
          <w:i/>
          <w:noProof/>
          <w:szCs w:val="28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720576" behindDoc="0" locked="0" layoutInCell="1" allowOverlap="1">
                <wp:simplePos x="0" y="0"/>
                <wp:positionH relativeFrom="column">
                  <wp:posOffset>3576480</wp:posOffset>
                </wp:positionH>
                <wp:positionV relativeFrom="paragraph">
                  <wp:posOffset>3079820</wp:posOffset>
                </wp:positionV>
                <wp:extent cx="621720" cy="160560"/>
                <wp:effectExtent l="38100" t="38100" r="45085" b="49530"/>
                <wp:wrapNone/>
                <wp:docPr id="3617" name="Ink 36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41">
                      <w14:nvContentPartPr>
                        <w14:cNvContentPartPr/>
                      </w14:nvContentPartPr>
                      <w14:xfrm>
                        <a:off x="0" y="0"/>
                        <a:ext cx="621720" cy="160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17" o:spid="_x0000_s1026" type="#_x0000_t75" style="position:absolute;margin-left:280.95pt;margin-top:241.6pt;width:50.5pt;height:14.45pt;z-index:253720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">
                <v:imagedata r:id="rId3842" o:title=""/>
              </v:shape>
            </w:pict>
          </mc:Fallback>
        </mc:AlternateContent>
      </w:r>
      <w:r>
        <w:rPr>
          <w:i/>
          <w:noProof/>
          <w:szCs w:val="28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719552" behindDoc="0" locked="0" layoutInCell="1" allowOverlap="1">
                <wp:simplePos x="0" y="0"/>
                <wp:positionH relativeFrom="column">
                  <wp:posOffset>3925680</wp:posOffset>
                </wp:positionH>
                <wp:positionV relativeFrom="paragraph">
                  <wp:posOffset>2790740</wp:posOffset>
                </wp:positionV>
                <wp:extent cx="94320" cy="132840"/>
                <wp:effectExtent l="38100" t="38100" r="20320" b="38735"/>
                <wp:wrapNone/>
                <wp:docPr id="3616" name="Ink 36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43">
                      <w14:nvContentPartPr>
                        <w14:cNvContentPartPr/>
                      </w14:nvContentPartPr>
                      <w14:xfrm>
                        <a:off x="0" y="0"/>
                        <a:ext cx="94320" cy="132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16" o:spid="_x0000_s1026" type="#_x0000_t75" style="position:absolute;margin-left:308.3pt;margin-top:218.95pt;width:9.2pt;height:12.15pt;z-index:253719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">
                <v:imagedata r:id="rId3844" o:title=""/>
              </v:shape>
            </w:pict>
          </mc:Fallback>
        </mc:AlternateContent>
      </w:r>
      <w:r>
        <w:rPr>
          <w:i/>
          <w:noProof/>
          <w:szCs w:val="28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718528" behindDoc="0" locked="0" layoutInCell="1" allowOverlap="1">
                <wp:simplePos x="0" y="0"/>
                <wp:positionH relativeFrom="column">
                  <wp:posOffset>3356520</wp:posOffset>
                </wp:positionH>
                <wp:positionV relativeFrom="paragraph">
                  <wp:posOffset>2838260</wp:posOffset>
                </wp:positionV>
                <wp:extent cx="654840" cy="70200"/>
                <wp:effectExtent l="38100" t="38100" r="31115" b="44450"/>
                <wp:wrapNone/>
                <wp:docPr id="3615" name="Ink 36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45">
                      <w14:nvContentPartPr>
                        <w14:cNvContentPartPr/>
                      </w14:nvContentPartPr>
                      <w14:xfrm>
                        <a:off x="0" y="0"/>
                        <a:ext cx="654840" cy="70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15" o:spid="_x0000_s1026" type="#_x0000_t75" style="position:absolute;margin-left:263.8pt;margin-top:222.7pt;width:52.9pt;height:6.95pt;z-index:253718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">
                <v:imagedata r:id="rId3846" o:title=""/>
              </v:shape>
            </w:pict>
          </mc:Fallback>
        </mc:AlternateContent>
      </w:r>
      <w:r>
        <w:rPr>
          <w:i/>
          <w:noProof/>
          <w:szCs w:val="28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717504" behindDoc="0" locked="0" layoutInCell="1" allowOverlap="1">
                <wp:simplePos x="0" y="0"/>
                <wp:positionH relativeFrom="column">
                  <wp:posOffset>3770880</wp:posOffset>
                </wp:positionH>
                <wp:positionV relativeFrom="paragraph">
                  <wp:posOffset>2442980</wp:posOffset>
                </wp:positionV>
                <wp:extent cx="53640" cy="111600"/>
                <wp:effectExtent l="38100" t="38100" r="41910" b="41275"/>
                <wp:wrapNone/>
                <wp:docPr id="3614" name="Ink 36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47">
                      <w14:nvContentPartPr>
                        <w14:cNvContentPartPr/>
                      </w14:nvContentPartPr>
                      <w14:xfrm>
                        <a:off x="0" y="0"/>
                        <a:ext cx="53640" cy="111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14" o:spid="_x0000_s1026" type="#_x0000_t75" style="position:absolute;margin-left:296pt;margin-top:191.45pt;width:6.1pt;height:10.65pt;z-index:253717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">
                <v:imagedata r:id="rId3848" o:title=""/>
              </v:shape>
            </w:pict>
          </mc:Fallback>
        </mc:AlternateContent>
      </w:r>
      <w:r>
        <w:rPr>
          <w:i/>
          <w:noProof/>
          <w:szCs w:val="28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716480" behindDoc="0" locked="0" layoutInCell="1" allowOverlap="1">
                <wp:simplePos x="0" y="0"/>
                <wp:positionH relativeFrom="column">
                  <wp:posOffset>3222600</wp:posOffset>
                </wp:positionH>
                <wp:positionV relativeFrom="paragraph">
                  <wp:posOffset>2457020</wp:posOffset>
                </wp:positionV>
                <wp:extent cx="622080" cy="40680"/>
                <wp:effectExtent l="38100" t="38100" r="45085" b="54610"/>
                <wp:wrapNone/>
                <wp:docPr id="3613" name="Ink 36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49">
                      <w14:nvContentPartPr>
                        <w14:cNvContentPartPr/>
                      </w14:nvContentPartPr>
                      <w14:xfrm>
                        <a:off x="0" y="0"/>
                        <a:ext cx="622080" cy="40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13" o:spid="_x0000_s1026" type="#_x0000_t75" style="position:absolute;margin-left:252.85pt;margin-top:192.5pt;width:50.9pt;height:5.1pt;z-index:253716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">
                <v:imagedata r:id="rId3850" o:title=""/>
              </v:shape>
            </w:pict>
          </mc:Fallback>
        </mc:AlternateContent>
      </w:r>
      <w:r>
        <w:rPr>
          <w:i/>
          <w:noProof/>
          <w:szCs w:val="28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715456" behindDoc="0" locked="0" layoutInCell="1" allowOverlap="1">
                <wp:simplePos x="0" y="0"/>
                <wp:positionH relativeFrom="column">
                  <wp:posOffset>2944680</wp:posOffset>
                </wp:positionH>
                <wp:positionV relativeFrom="paragraph">
                  <wp:posOffset>1086140</wp:posOffset>
                </wp:positionV>
                <wp:extent cx="158760" cy="115200"/>
                <wp:effectExtent l="38100" t="38100" r="31750" b="37465"/>
                <wp:wrapNone/>
                <wp:docPr id="3612" name="Ink 36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51">
                      <w14:nvContentPartPr>
                        <w14:cNvContentPartPr/>
                      </w14:nvContentPartPr>
                      <w14:xfrm>
                        <a:off x="0" y="0"/>
                        <a:ext cx="158760" cy="115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12" o:spid="_x0000_s1026" type="#_x0000_t75" style="position:absolute;margin-left:231.2pt;margin-top:84.95pt;width:14.1pt;height:10.5pt;z-index:253715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">
                <v:imagedata r:id="rId3852" o:title=""/>
              </v:shape>
            </w:pict>
          </mc:Fallback>
        </mc:AlternateContent>
      </w:r>
      <w:r>
        <w:rPr>
          <w:i/>
          <w:noProof/>
          <w:szCs w:val="28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714432" behindDoc="0" locked="0" layoutInCell="1" allowOverlap="1">
                <wp:simplePos x="0" y="0"/>
                <wp:positionH relativeFrom="column">
                  <wp:posOffset>2450760</wp:posOffset>
                </wp:positionH>
                <wp:positionV relativeFrom="paragraph">
                  <wp:posOffset>1117100</wp:posOffset>
                </wp:positionV>
                <wp:extent cx="618480" cy="61560"/>
                <wp:effectExtent l="38100" t="38100" r="29845" b="34290"/>
                <wp:wrapNone/>
                <wp:docPr id="3611" name="Ink 36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53">
                      <w14:nvContentPartPr>
                        <w14:cNvContentPartPr/>
                      </w14:nvContentPartPr>
                      <w14:xfrm>
                        <a:off x="0" y="0"/>
                        <a:ext cx="618480" cy="61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11" o:spid="_x0000_s1026" type="#_x0000_t75" style="position:absolute;margin-left:192.35pt;margin-top:87.05pt;width:50.15pt;height:6.55pt;z-index:253714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">
                <v:imagedata r:id="rId3854" o:title=""/>
              </v:shape>
            </w:pict>
          </mc:Fallback>
        </mc:AlternateContent>
      </w:r>
      <w:r>
        <w:rPr>
          <w:i/>
          <w:noProof/>
          <w:szCs w:val="28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713408" behindDoc="0" locked="0" layoutInCell="1" allowOverlap="1">
                <wp:simplePos x="0" y="0"/>
                <wp:positionH relativeFrom="column">
                  <wp:posOffset>2446800</wp:posOffset>
                </wp:positionH>
                <wp:positionV relativeFrom="paragraph">
                  <wp:posOffset>1173980</wp:posOffset>
                </wp:positionV>
                <wp:extent cx="9000" cy="9720"/>
                <wp:effectExtent l="19050" t="19050" r="29210" b="28575"/>
                <wp:wrapNone/>
                <wp:docPr id="3610" name="Ink 36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55">
                      <w14:nvContentPartPr>
                        <w14:cNvContentPartPr/>
                      </w14:nvContentPartPr>
                      <w14:xfrm>
                        <a:off x="0" y="0"/>
                        <a:ext cx="9000" cy="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10" o:spid="_x0000_s1026" type="#_x0000_t75" style="position:absolute;margin-left:192.15pt;margin-top:91.9pt;width:1.65pt;height:1.65pt;z-index:253713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">
                <v:imagedata r:id="rId3856" o:title=""/>
              </v:shape>
            </w:pict>
          </mc:Fallback>
        </mc:AlternateContent>
      </w:r>
      <w:r>
        <w:rPr>
          <w:i/>
          <w:noProof/>
          <w:szCs w:val="28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712384" behindDoc="0" locked="0" layoutInCell="1" allowOverlap="1">
                <wp:simplePos x="0" y="0"/>
                <wp:positionH relativeFrom="column">
                  <wp:posOffset>3169320</wp:posOffset>
                </wp:positionH>
                <wp:positionV relativeFrom="paragraph">
                  <wp:posOffset>1366940</wp:posOffset>
                </wp:positionV>
                <wp:extent cx="99360" cy="105480"/>
                <wp:effectExtent l="38100" t="38100" r="15240" b="27940"/>
                <wp:wrapNone/>
                <wp:docPr id="3609" name="Ink 36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57">
                      <w14:nvContentPartPr>
                        <w14:cNvContentPartPr/>
                      </w14:nvContentPartPr>
                      <w14:xfrm>
                        <a:off x="0" y="0"/>
                        <a:ext cx="99360" cy="10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09" o:spid="_x0000_s1026" type="#_x0000_t75" style="position:absolute;margin-left:248.6pt;margin-top:107.1pt;width:9.65pt;height:9.8pt;z-index:253712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">
                <v:imagedata r:id="rId3858" o:title=""/>
              </v:shape>
            </w:pict>
          </mc:Fallback>
        </mc:AlternateContent>
      </w:r>
      <w:r>
        <w:rPr>
          <w:i/>
          <w:noProof/>
          <w:szCs w:val="28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711360" behindDoc="0" locked="0" layoutInCell="1" allowOverlap="1">
                <wp:simplePos x="0" y="0"/>
                <wp:positionH relativeFrom="column">
                  <wp:posOffset>2639400</wp:posOffset>
                </wp:positionH>
                <wp:positionV relativeFrom="paragraph">
                  <wp:posOffset>1386740</wp:posOffset>
                </wp:positionV>
                <wp:extent cx="698400" cy="46080"/>
                <wp:effectExtent l="38100" t="38100" r="45085" b="49530"/>
                <wp:wrapNone/>
                <wp:docPr id="3608" name="Ink 36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59">
                      <w14:nvContentPartPr>
                        <w14:cNvContentPartPr/>
                      </w14:nvContentPartPr>
                      <w14:xfrm>
                        <a:off x="0" y="0"/>
                        <a:ext cx="698400" cy="46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08" o:spid="_x0000_s1026" type="#_x0000_t75" style="position:absolute;margin-left:207.15pt;margin-top:108.25pt;width:56.7pt;height:5.5pt;z-index:253711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">
                <v:imagedata r:id="rId3860" o:title=""/>
              </v:shape>
            </w:pict>
          </mc:Fallback>
        </mc:AlternateContent>
      </w:r>
      <w:r>
        <w:rPr>
          <w:i/>
          <w:noProof/>
          <w:szCs w:val="28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710336" behindDoc="0" locked="0" layoutInCell="1" allowOverlap="1">
                <wp:simplePos x="0" y="0"/>
                <wp:positionH relativeFrom="column">
                  <wp:posOffset>3359760</wp:posOffset>
                </wp:positionH>
                <wp:positionV relativeFrom="paragraph">
                  <wp:posOffset>1657100</wp:posOffset>
                </wp:positionV>
                <wp:extent cx="107280" cy="107280"/>
                <wp:effectExtent l="38100" t="38100" r="7620" b="26670"/>
                <wp:wrapNone/>
                <wp:docPr id="3607" name="Ink 36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61">
                      <w14:nvContentPartPr>
                        <w14:cNvContentPartPr/>
                      </w14:nvContentPartPr>
                      <w14:xfrm>
                        <a:off x="0" y="0"/>
                        <a:ext cx="107280" cy="10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07" o:spid="_x0000_s1026" type="#_x0000_t75" style="position:absolute;margin-left:263.7pt;margin-top:129.95pt;width:10.35pt;height:9.9pt;z-index:253710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">
                <v:imagedata r:id="rId3862" o:title=""/>
              </v:shape>
            </w:pict>
          </mc:Fallback>
        </mc:AlternateContent>
      </w:r>
      <w:r>
        <w:rPr>
          <w:i/>
          <w:noProof/>
          <w:szCs w:val="28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709312" behindDoc="0" locked="0" layoutInCell="1" allowOverlap="1">
                <wp:simplePos x="0" y="0"/>
                <wp:positionH relativeFrom="column">
                  <wp:posOffset>2839200</wp:posOffset>
                </wp:positionH>
                <wp:positionV relativeFrom="paragraph">
                  <wp:posOffset>1654220</wp:posOffset>
                </wp:positionV>
                <wp:extent cx="667440" cy="121320"/>
                <wp:effectExtent l="38100" t="38100" r="56515" b="31115"/>
                <wp:wrapNone/>
                <wp:docPr id="3606" name="Ink 36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63">
                      <w14:nvContentPartPr>
                        <w14:cNvContentPartPr/>
                      </w14:nvContentPartPr>
                      <w14:xfrm>
                        <a:off x="0" y="0"/>
                        <a:ext cx="667440" cy="121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06" o:spid="_x0000_s1026" type="#_x0000_t75" style="position:absolute;margin-left:222.55pt;margin-top:129.55pt;width:54.55pt;height:11.15pt;z-index:253709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">
                <v:imagedata r:id="rId3864" o:title=""/>
              </v:shape>
            </w:pict>
          </mc:Fallback>
        </mc:AlternateContent>
      </w:r>
      <w:r>
        <w:rPr>
          <w:i/>
          <w:noProof/>
          <w:szCs w:val="28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708288" behindDoc="0" locked="0" layoutInCell="1" allowOverlap="1">
                <wp:simplePos x="0" y="0"/>
                <wp:positionH relativeFrom="column">
                  <wp:posOffset>3442560</wp:posOffset>
                </wp:positionH>
                <wp:positionV relativeFrom="paragraph">
                  <wp:posOffset>1997300</wp:posOffset>
                </wp:positionV>
                <wp:extent cx="201960" cy="126720"/>
                <wp:effectExtent l="38100" t="38100" r="26670" b="45085"/>
                <wp:wrapNone/>
                <wp:docPr id="3605" name="Ink 36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65">
                      <w14:nvContentPartPr>
                        <w14:cNvContentPartPr/>
                      </w14:nvContentPartPr>
                      <w14:xfrm>
                        <a:off x="0" y="0"/>
                        <a:ext cx="201960" cy="126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05" o:spid="_x0000_s1026" type="#_x0000_t75" style="position:absolute;margin-left:270.15pt;margin-top:156.4pt;width:17.8pt;height:11.85pt;z-index:253708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">
                <v:imagedata r:id="rId3866" o:title=""/>
              </v:shape>
            </w:pict>
          </mc:Fallback>
        </mc:AlternateContent>
      </w:r>
      <w:r>
        <w:rPr>
          <w:i/>
          <w:noProof/>
          <w:szCs w:val="28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707264" behindDoc="0" locked="0" layoutInCell="1" allowOverlap="1">
                <wp:simplePos x="0" y="0"/>
                <wp:positionH relativeFrom="column">
                  <wp:posOffset>2961600</wp:posOffset>
                </wp:positionH>
                <wp:positionV relativeFrom="paragraph">
                  <wp:posOffset>2044820</wp:posOffset>
                </wp:positionV>
                <wp:extent cx="554400" cy="52200"/>
                <wp:effectExtent l="38100" t="38100" r="55245" b="43180"/>
                <wp:wrapNone/>
                <wp:docPr id="3604" name="Ink 36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67">
                      <w14:nvContentPartPr>
                        <w14:cNvContentPartPr/>
                      </w14:nvContentPartPr>
                      <w14:xfrm>
                        <a:off x="0" y="0"/>
                        <a:ext cx="554400" cy="52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04" o:spid="_x0000_s1026" type="#_x0000_t75" style="position:absolute;margin-left:232.35pt;margin-top:160pt;width:45.5pt;height:6.05pt;z-index:253707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">
                <v:imagedata r:id="rId3868" o:title=""/>
              </v:shape>
            </w:pict>
          </mc:Fallback>
        </mc:AlternateContent>
      </w:r>
      <w:r>
        <w:rPr>
          <w:i/>
          <w:noProof/>
          <w:szCs w:val="28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706240" behindDoc="0" locked="0" layoutInCell="1" allowOverlap="1">
                <wp:simplePos x="0" y="0"/>
                <wp:positionH relativeFrom="column">
                  <wp:posOffset>1570200</wp:posOffset>
                </wp:positionH>
                <wp:positionV relativeFrom="paragraph">
                  <wp:posOffset>1681940</wp:posOffset>
                </wp:positionV>
                <wp:extent cx="57600" cy="104400"/>
                <wp:effectExtent l="38100" t="38100" r="57150" b="48260"/>
                <wp:wrapNone/>
                <wp:docPr id="3603" name="Ink 36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69">
                      <w14:nvContentPartPr>
                        <w14:cNvContentPartPr/>
                      </w14:nvContentPartPr>
                      <w14:xfrm>
                        <a:off x="0" y="0"/>
                        <a:ext cx="57600" cy="10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03" o:spid="_x0000_s1026" type="#_x0000_t75" style="position:absolute;margin-left:122.7pt;margin-top:131.45pt;width:6.65pt;height:10.05pt;z-index:253706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">
                <v:imagedata r:id="rId3870" o:title=""/>
              </v:shape>
            </w:pict>
          </mc:Fallback>
        </mc:AlternateContent>
      </w:r>
      <w:r>
        <w:rPr>
          <w:i/>
          <w:noProof/>
          <w:szCs w:val="28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705216" behindDoc="0" locked="0" layoutInCell="1" allowOverlap="1">
                <wp:simplePos x="0" y="0"/>
                <wp:positionH relativeFrom="column">
                  <wp:posOffset>1455720</wp:posOffset>
                </wp:positionH>
                <wp:positionV relativeFrom="paragraph">
                  <wp:posOffset>1756100</wp:posOffset>
                </wp:positionV>
                <wp:extent cx="60480" cy="30960"/>
                <wp:effectExtent l="38100" t="38100" r="34925" b="45720"/>
                <wp:wrapNone/>
                <wp:docPr id="3602" name="Ink 36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71">
                      <w14:nvContentPartPr>
                        <w14:cNvContentPartPr/>
                      </w14:nvContentPartPr>
                      <w14:xfrm>
                        <a:off x="0" y="0"/>
                        <a:ext cx="60480" cy="30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02" o:spid="_x0000_s1026" type="#_x0000_t75" style="position:absolute;margin-left:113.85pt;margin-top:137.55pt;width:6.25pt;height:4.05pt;z-index:253705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">
                <v:imagedata r:id="rId3872" o:title=""/>
              </v:shape>
            </w:pict>
          </mc:Fallback>
        </mc:AlternateContent>
      </w:r>
      <w:r>
        <w:rPr>
          <w:i/>
          <w:noProof/>
          <w:szCs w:val="28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704192" behindDoc="0" locked="0" layoutInCell="1" allowOverlap="1">
                <wp:simplePos x="0" y="0"/>
                <wp:positionH relativeFrom="column">
                  <wp:posOffset>1432680</wp:posOffset>
                </wp:positionH>
                <wp:positionV relativeFrom="paragraph">
                  <wp:posOffset>1680500</wp:posOffset>
                </wp:positionV>
                <wp:extent cx="118080" cy="31680"/>
                <wp:effectExtent l="38100" t="38100" r="34925" b="45085"/>
                <wp:wrapNone/>
                <wp:docPr id="3601" name="Ink 36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73">
                      <w14:nvContentPartPr>
                        <w14:cNvContentPartPr/>
                      </w14:nvContentPartPr>
                      <w14:xfrm>
                        <a:off x="0" y="0"/>
                        <a:ext cx="118080" cy="31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01" o:spid="_x0000_s1026" type="#_x0000_t75" style="position:absolute;margin-left:112pt;margin-top:131.45pt;width:11pt;height:4.35pt;z-index:253704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">
                <v:imagedata r:id="rId3874" o:title=""/>
              </v:shape>
            </w:pict>
          </mc:Fallback>
        </mc:AlternateContent>
      </w:r>
      <w:r>
        <w:rPr>
          <w:i/>
          <w:noProof/>
          <w:szCs w:val="28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703168" behindDoc="0" locked="0" layoutInCell="1" allowOverlap="1">
                <wp:simplePos x="0" y="0"/>
                <wp:positionH relativeFrom="column">
                  <wp:posOffset>1298040</wp:posOffset>
                </wp:positionH>
                <wp:positionV relativeFrom="paragraph">
                  <wp:posOffset>1628300</wp:posOffset>
                </wp:positionV>
                <wp:extent cx="113400" cy="261000"/>
                <wp:effectExtent l="38100" t="38100" r="20320" b="43815"/>
                <wp:wrapNone/>
                <wp:docPr id="3600" name="Ink 36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75">
                      <w14:nvContentPartPr>
                        <w14:cNvContentPartPr/>
                      </w14:nvContentPartPr>
                      <w14:xfrm>
                        <a:off x="0" y="0"/>
                        <a:ext cx="113400" cy="261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00" o:spid="_x0000_s1026" type="#_x0000_t75" style="position:absolute;margin-left:101.3pt;margin-top:127.35pt;width:10.9pt;height:22.4pt;z-index:253703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">
                <v:imagedata r:id="rId3876" o:title=""/>
              </v:shape>
            </w:pict>
          </mc:Fallback>
        </mc:AlternateContent>
      </w:r>
      <w:r>
        <w:rPr>
          <w:i/>
          <w:noProof/>
          <w:szCs w:val="28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702144" behindDoc="0" locked="0" layoutInCell="1" allowOverlap="1">
                <wp:simplePos x="0" y="0"/>
                <wp:positionH relativeFrom="column">
                  <wp:posOffset>1185000</wp:posOffset>
                </wp:positionH>
                <wp:positionV relativeFrom="paragraph">
                  <wp:posOffset>1668620</wp:posOffset>
                </wp:positionV>
                <wp:extent cx="81720" cy="196920"/>
                <wp:effectExtent l="38100" t="38100" r="33020" b="31750"/>
                <wp:wrapNone/>
                <wp:docPr id="3599" name="Ink 35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77">
                      <w14:nvContentPartPr>
                        <w14:cNvContentPartPr/>
                      </w14:nvContentPartPr>
                      <w14:xfrm>
                        <a:off x="0" y="0"/>
                        <a:ext cx="81720" cy="19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99" o:spid="_x0000_s1026" type="#_x0000_t75" style="position:absolute;margin-left:92.5pt;margin-top:130.8pt;width:7.9pt;height:16.9pt;z-index:253702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">
                <v:imagedata r:id="rId3878" o:title=""/>
              </v:shape>
            </w:pict>
          </mc:Fallback>
        </mc:AlternateContent>
      </w:r>
      <w:r>
        <w:rPr>
          <w:i/>
          <w:noProof/>
          <w:szCs w:val="28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701120" behindDoc="0" locked="0" layoutInCell="1" allowOverlap="1">
                <wp:simplePos x="0" y="0"/>
                <wp:positionH relativeFrom="column">
                  <wp:posOffset>1178520</wp:posOffset>
                </wp:positionH>
                <wp:positionV relativeFrom="paragraph">
                  <wp:posOffset>1664660</wp:posOffset>
                </wp:positionV>
                <wp:extent cx="115560" cy="153000"/>
                <wp:effectExtent l="38100" t="38100" r="37465" b="38100"/>
                <wp:wrapNone/>
                <wp:docPr id="3598" name="Ink 35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79">
                      <w14:nvContentPartPr>
                        <w14:cNvContentPartPr/>
                      </w14:nvContentPartPr>
                      <w14:xfrm>
                        <a:off x="0" y="0"/>
                        <a:ext cx="115560" cy="153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98" o:spid="_x0000_s1026" type="#_x0000_t75" style="position:absolute;margin-left:91.95pt;margin-top:130.3pt;width:10.8pt;height:13.75pt;z-index:253701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">
                <v:imagedata r:id="rId3880" o:title=""/>
              </v:shape>
            </w:pict>
          </mc:Fallback>
        </mc:AlternateContent>
      </w:r>
      <w:r>
        <w:rPr>
          <w:i/>
          <w:noProof/>
          <w:szCs w:val="28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700096" behindDoc="0" locked="0" layoutInCell="1" allowOverlap="1">
                <wp:simplePos x="0" y="0"/>
                <wp:positionH relativeFrom="column">
                  <wp:posOffset>1130280</wp:posOffset>
                </wp:positionH>
                <wp:positionV relativeFrom="paragraph">
                  <wp:posOffset>1838900</wp:posOffset>
                </wp:positionV>
                <wp:extent cx="29520" cy="43200"/>
                <wp:effectExtent l="38100" t="38100" r="27940" b="33020"/>
                <wp:wrapNone/>
                <wp:docPr id="3597" name="Ink 35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81">
                      <w14:nvContentPartPr>
                        <w14:cNvContentPartPr/>
                      </w14:nvContentPartPr>
                      <w14:xfrm>
                        <a:off x="0" y="0"/>
                        <a:ext cx="29520" cy="43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97" o:spid="_x0000_s1026" type="#_x0000_t75" style="position:absolute;margin-left:88.45pt;margin-top:144.25pt;width:3.55pt;height:4.6pt;z-index:253700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">
                <v:imagedata r:id="rId3882" o:title=""/>
              </v:shape>
            </w:pict>
          </mc:Fallback>
        </mc:AlternateContent>
      </w:r>
      <w:r>
        <w:rPr>
          <w:i/>
          <w:noProof/>
          <w:szCs w:val="28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699072" behindDoc="0" locked="0" layoutInCell="1" allowOverlap="1">
                <wp:simplePos x="0" y="0"/>
                <wp:positionH relativeFrom="column">
                  <wp:posOffset>978000</wp:posOffset>
                </wp:positionH>
                <wp:positionV relativeFrom="paragraph">
                  <wp:posOffset>1754300</wp:posOffset>
                </wp:positionV>
                <wp:extent cx="107280" cy="137880"/>
                <wp:effectExtent l="57150" t="38100" r="45720" b="52705"/>
                <wp:wrapNone/>
                <wp:docPr id="3596" name="Ink 35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83">
                      <w14:nvContentPartPr>
                        <w14:cNvContentPartPr/>
                      </w14:nvContentPartPr>
                      <w14:xfrm>
                        <a:off x="0" y="0"/>
                        <a:ext cx="107280" cy="137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96" o:spid="_x0000_s1026" type="#_x0000_t75" style="position:absolute;margin-left:75.95pt;margin-top:137.05pt;width:10.4pt;height:12.85pt;z-index:253699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">
                <v:imagedata r:id="rId3884" o:title=""/>
              </v:shape>
            </w:pict>
          </mc:Fallback>
        </mc:AlternateContent>
      </w:r>
      <w:r>
        <w:rPr>
          <w:i/>
          <w:noProof/>
          <w:szCs w:val="28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698048" behindDoc="0" locked="0" layoutInCell="1" allowOverlap="1">
                <wp:simplePos x="0" y="0"/>
                <wp:positionH relativeFrom="column">
                  <wp:posOffset>798720</wp:posOffset>
                </wp:positionH>
                <wp:positionV relativeFrom="paragraph">
                  <wp:posOffset>1677260</wp:posOffset>
                </wp:positionV>
                <wp:extent cx="157680" cy="225720"/>
                <wp:effectExtent l="38100" t="38100" r="52070" b="41275"/>
                <wp:wrapNone/>
                <wp:docPr id="3595" name="Ink 35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85">
                      <w14:nvContentPartPr>
                        <w14:cNvContentPartPr/>
                      </w14:nvContentPartPr>
                      <w14:xfrm>
                        <a:off x="0" y="0"/>
                        <a:ext cx="157680" cy="225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95" o:spid="_x0000_s1026" type="#_x0000_t75" style="position:absolute;margin-left:61.95pt;margin-top:131.25pt;width:14.25pt;height:19.45pt;z-index:253698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">
                <v:imagedata r:id="rId3886" o:title=""/>
              </v:shape>
            </w:pict>
          </mc:Fallback>
        </mc:AlternateContent>
      </w:r>
      <w:r>
        <w:rPr>
          <w:i/>
          <w:noProof/>
          <w:szCs w:val="28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697024" behindDoc="0" locked="0" layoutInCell="1" allowOverlap="1">
                <wp:simplePos x="0" y="0"/>
                <wp:positionH relativeFrom="column">
                  <wp:posOffset>1298400</wp:posOffset>
                </wp:positionH>
                <wp:positionV relativeFrom="paragraph">
                  <wp:posOffset>1397180</wp:posOffset>
                </wp:positionV>
                <wp:extent cx="206280" cy="138960"/>
                <wp:effectExtent l="38100" t="38100" r="22860" b="52070"/>
                <wp:wrapNone/>
                <wp:docPr id="3594" name="Ink 35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87">
                      <w14:nvContentPartPr>
                        <w14:cNvContentPartPr/>
                      </w14:nvContentPartPr>
                      <w14:xfrm>
                        <a:off x="0" y="0"/>
                        <a:ext cx="206280" cy="138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94" o:spid="_x0000_s1026" type="#_x0000_t75" style="position:absolute;margin-left:101.25pt;margin-top:109pt;width:18.25pt;height:12.85pt;z-index:253697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">
                <v:imagedata r:id="rId3888" o:title=""/>
              </v:shape>
            </w:pict>
          </mc:Fallback>
        </mc:AlternateContent>
      </w:r>
      <w:r>
        <w:rPr>
          <w:i/>
          <w:noProof/>
          <w:szCs w:val="28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696000" behindDoc="0" locked="0" layoutInCell="1" allowOverlap="1">
                <wp:simplePos x="0" y="0"/>
                <wp:positionH relativeFrom="column">
                  <wp:posOffset>917160</wp:posOffset>
                </wp:positionH>
                <wp:positionV relativeFrom="paragraph">
                  <wp:posOffset>1381340</wp:posOffset>
                </wp:positionV>
                <wp:extent cx="241560" cy="167760"/>
                <wp:effectExtent l="38100" t="38100" r="44450" b="60960"/>
                <wp:wrapNone/>
                <wp:docPr id="3593" name="Ink 35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89">
                      <w14:nvContentPartPr>
                        <w14:cNvContentPartPr/>
                      </w14:nvContentPartPr>
                      <w14:xfrm>
                        <a:off x="0" y="0"/>
                        <a:ext cx="241560" cy="167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93" o:spid="_x0000_s1026" type="#_x0000_t75" style="position:absolute;margin-left:71.8pt;margin-top:107.8pt;width:20.45pt;height:15.35pt;z-index:253696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">
                <v:imagedata r:id="rId3890" o:title=""/>
              </v:shape>
            </w:pict>
          </mc:Fallback>
        </mc:AlternateContent>
      </w:r>
      <w:r>
        <w:rPr>
          <w:i/>
          <w:noProof/>
          <w:szCs w:val="28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694976" behindDoc="0" locked="0" layoutInCell="1" allowOverlap="1">
                <wp:simplePos x="0" y="0"/>
                <wp:positionH relativeFrom="column">
                  <wp:posOffset>799800</wp:posOffset>
                </wp:positionH>
                <wp:positionV relativeFrom="paragraph">
                  <wp:posOffset>1295660</wp:posOffset>
                </wp:positionV>
                <wp:extent cx="7560" cy="23040"/>
                <wp:effectExtent l="38100" t="38100" r="31115" b="34290"/>
                <wp:wrapNone/>
                <wp:docPr id="3592" name="Ink 35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91">
                      <w14:nvContentPartPr>
                        <w14:cNvContentPartPr/>
                      </w14:nvContentPartPr>
                      <w14:xfrm>
                        <a:off x="0" y="0"/>
                        <a:ext cx="7560" cy="23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92" o:spid="_x0000_s1026" type="#_x0000_t75" style="position:absolute;margin-left:62.3pt;margin-top:101.4pt;width:2.1pt;height:3.1pt;z-index:253694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">
                <v:imagedata r:id="rId3892" o:title=""/>
              </v:shape>
            </w:pict>
          </mc:Fallback>
        </mc:AlternateContent>
      </w:r>
      <w:r>
        <w:rPr>
          <w:i/>
          <w:noProof/>
          <w:szCs w:val="28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693952" behindDoc="0" locked="0" layoutInCell="1" allowOverlap="1">
                <wp:simplePos x="0" y="0"/>
                <wp:positionH relativeFrom="column">
                  <wp:posOffset>763080</wp:posOffset>
                </wp:positionH>
                <wp:positionV relativeFrom="paragraph">
                  <wp:posOffset>1385300</wp:posOffset>
                </wp:positionV>
                <wp:extent cx="101160" cy="144360"/>
                <wp:effectExtent l="38100" t="38100" r="32385" b="27305"/>
                <wp:wrapNone/>
                <wp:docPr id="3591" name="Ink 35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93">
                      <w14:nvContentPartPr>
                        <w14:cNvContentPartPr/>
                      </w14:nvContentPartPr>
                      <w14:xfrm>
                        <a:off x="0" y="0"/>
                        <a:ext cx="101160" cy="144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91" o:spid="_x0000_s1026" type="#_x0000_t75" style="position:absolute;margin-left:59.55pt;margin-top:108.55pt;width:9.35pt;height:12.75pt;z-index:253693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">
                <v:imagedata r:id="rId3894" o:title=""/>
              </v:shape>
            </w:pict>
          </mc:Fallback>
        </mc:AlternateContent>
      </w:r>
      <w:r>
        <w:rPr>
          <w:i/>
          <w:noProof/>
          <w:szCs w:val="28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692928" behindDoc="0" locked="0" layoutInCell="1" allowOverlap="1">
                <wp:simplePos x="0" y="0"/>
                <wp:positionH relativeFrom="column">
                  <wp:posOffset>583080</wp:posOffset>
                </wp:positionH>
                <wp:positionV relativeFrom="paragraph">
                  <wp:posOffset>1167500</wp:posOffset>
                </wp:positionV>
                <wp:extent cx="199440" cy="389160"/>
                <wp:effectExtent l="57150" t="38100" r="48260" b="49530"/>
                <wp:wrapNone/>
                <wp:docPr id="3590" name="Ink 35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95">
                      <w14:nvContentPartPr>
                        <w14:cNvContentPartPr/>
                      </w14:nvContentPartPr>
                      <w14:xfrm>
                        <a:off x="0" y="0"/>
                        <a:ext cx="199440" cy="389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90" o:spid="_x0000_s1026" type="#_x0000_t75" style="position:absolute;margin-left:44.85pt;margin-top:90.85pt;width:17.75pt;height:32.8pt;z-index:253692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">
                <v:imagedata r:id="rId3896" o:title=""/>
              </v:shape>
            </w:pict>
          </mc:Fallback>
        </mc:AlternateContent>
      </w:r>
      <w:r>
        <w:rPr>
          <w:i/>
          <w:noProof/>
          <w:szCs w:val="28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691904" behindDoc="0" locked="0" layoutInCell="1" allowOverlap="1">
                <wp:simplePos x="0" y="0"/>
                <wp:positionH relativeFrom="column">
                  <wp:posOffset>1315680</wp:posOffset>
                </wp:positionH>
                <wp:positionV relativeFrom="paragraph">
                  <wp:posOffset>1063460</wp:posOffset>
                </wp:positionV>
                <wp:extent cx="1145160" cy="234720"/>
                <wp:effectExtent l="38100" t="38100" r="36195" b="51435"/>
                <wp:wrapNone/>
                <wp:docPr id="3589" name="Ink 35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97">
                      <w14:nvContentPartPr>
                        <w14:cNvContentPartPr/>
                      </w14:nvContentPartPr>
                      <w14:xfrm>
                        <a:off x="0" y="0"/>
                        <a:ext cx="1145160" cy="234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89" o:spid="_x0000_s1026" type="#_x0000_t75" style="position:absolute;margin-left:102.6pt;margin-top:82.8pt;width:91.6pt;height:20.45pt;z-index:253691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">
                <v:imagedata r:id="rId3898" o:title=""/>
              </v:shape>
            </w:pict>
          </mc:Fallback>
        </mc:AlternateContent>
      </w:r>
      <w:r>
        <w:rPr>
          <w:i/>
          <w:noProof/>
          <w:szCs w:val="28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690880" behindDoc="0" locked="0" layoutInCell="1" allowOverlap="1">
                <wp:simplePos x="0" y="0"/>
                <wp:positionH relativeFrom="column">
                  <wp:posOffset>3675840</wp:posOffset>
                </wp:positionH>
                <wp:positionV relativeFrom="paragraph">
                  <wp:posOffset>3409220</wp:posOffset>
                </wp:positionV>
                <wp:extent cx="9360" cy="31680"/>
                <wp:effectExtent l="38100" t="38100" r="48260" b="45085"/>
                <wp:wrapNone/>
                <wp:docPr id="3588" name="Ink 35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99">
                      <w14:nvContentPartPr>
                        <w14:cNvContentPartPr/>
                      </w14:nvContentPartPr>
                      <w14:xfrm>
                        <a:off x="0" y="0"/>
                        <a:ext cx="9360" cy="31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88" o:spid="_x0000_s1026" type="#_x0000_t75" style="position:absolute;margin-left:288.45pt;margin-top:267.8pt;width:2.6pt;height:4.2pt;z-index:253690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">
                <v:imagedata r:id="rId3900" o:title=""/>
              </v:shape>
            </w:pict>
          </mc:Fallback>
        </mc:AlternateContent>
      </w:r>
      <w:r>
        <w:rPr>
          <w:i/>
          <w:noProof/>
          <w:szCs w:val="28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689856" behindDoc="0" locked="0" layoutInCell="1" allowOverlap="1">
                <wp:simplePos x="0" y="0"/>
                <wp:positionH relativeFrom="column">
                  <wp:posOffset>3919560</wp:posOffset>
                </wp:positionH>
                <wp:positionV relativeFrom="paragraph">
                  <wp:posOffset>847820</wp:posOffset>
                </wp:positionV>
                <wp:extent cx="2177280" cy="204480"/>
                <wp:effectExtent l="38100" t="38100" r="33020" b="43180"/>
                <wp:wrapNone/>
                <wp:docPr id="3587" name="Ink 35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01">
                      <w14:nvContentPartPr>
                        <w14:cNvContentPartPr/>
                      </w14:nvContentPartPr>
                      <w14:xfrm>
                        <a:off x="0" y="0"/>
                        <a:ext cx="2177280" cy="20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87" o:spid="_x0000_s1026" type="#_x0000_t75" style="position:absolute;margin-left:308pt;margin-top:65.85pt;width:173.05pt;height:17.75pt;z-index:253689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">
                <v:imagedata r:id="rId3902" o:title=""/>
              </v:shape>
            </w:pict>
          </mc:Fallback>
        </mc:AlternateContent>
      </w:r>
      <w:r>
        <w:rPr>
          <w:i/>
          <w:noProof/>
          <w:szCs w:val="28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688832" behindDoc="0" locked="0" layoutInCell="1" allowOverlap="1">
                <wp:simplePos x="0" y="0"/>
                <wp:positionH relativeFrom="column">
                  <wp:posOffset>6345960</wp:posOffset>
                </wp:positionH>
                <wp:positionV relativeFrom="paragraph">
                  <wp:posOffset>2567180</wp:posOffset>
                </wp:positionV>
                <wp:extent cx="169920" cy="106200"/>
                <wp:effectExtent l="38100" t="38100" r="40005" b="65405"/>
                <wp:wrapNone/>
                <wp:docPr id="3586" name="Ink 35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03">
                      <w14:nvContentPartPr>
                        <w14:cNvContentPartPr/>
                      </w14:nvContentPartPr>
                      <w14:xfrm>
                        <a:off x="0" y="0"/>
                        <a:ext cx="169920" cy="10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86" o:spid="_x0000_s1026" type="#_x0000_t75" style="position:absolute;margin-left:499.1pt;margin-top:200.95pt;width:15pt;height:10.55pt;z-index:253688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">
                <v:imagedata r:id="rId3904" o:title=""/>
              </v:shape>
            </w:pict>
          </mc:Fallback>
        </mc:AlternateContent>
      </w:r>
      <w:r>
        <w:rPr>
          <w:i/>
          <w:noProof/>
          <w:szCs w:val="28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687808" behindDoc="0" locked="0" layoutInCell="1" allowOverlap="1">
                <wp:simplePos x="0" y="0"/>
                <wp:positionH relativeFrom="column">
                  <wp:posOffset>6258120</wp:posOffset>
                </wp:positionH>
                <wp:positionV relativeFrom="paragraph">
                  <wp:posOffset>2576540</wp:posOffset>
                </wp:positionV>
                <wp:extent cx="78480" cy="96480"/>
                <wp:effectExtent l="57150" t="38100" r="55245" b="56515"/>
                <wp:wrapNone/>
                <wp:docPr id="3585" name="Ink 35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05">
                      <w14:nvContentPartPr>
                        <w14:cNvContentPartPr/>
                      </w14:nvContentPartPr>
                      <w14:xfrm>
                        <a:off x="0" y="0"/>
                        <a:ext cx="78480" cy="9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85" o:spid="_x0000_s1026" type="#_x0000_t75" style="position:absolute;margin-left:491.65pt;margin-top:201.75pt;width:8.25pt;height:9.7pt;z-index:253687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">
                <v:imagedata r:id="rId3906" o:title=""/>
              </v:shape>
            </w:pict>
          </mc:Fallback>
        </mc:AlternateContent>
      </w:r>
      <w:r>
        <w:rPr>
          <w:i/>
          <w:noProof/>
          <w:szCs w:val="28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686784" behindDoc="0" locked="0" layoutInCell="1" allowOverlap="1">
                <wp:simplePos x="0" y="0"/>
                <wp:positionH relativeFrom="column">
                  <wp:posOffset>6172440</wp:posOffset>
                </wp:positionH>
                <wp:positionV relativeFrom="paragraph">
                  <wp:posOffset>2530820</wp:posOffset>
                </wp:positionV>
                <wp:extent cx="17280" cy="36360"/>
                <wp:effectExtent l="38100" t="38100" r="40005" b="40005"/>
                <wp:wrapNone/>
                <wp:docPr id="3584" name="Ink 35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07">
                      <w14:nvContentPartPr>
                        <w14:cNvContentPartPr/>
                      </w14:nvContentPartPr>
                      <w14:xfrm>
                        <a:off x="0" y="0"/>
                        <a:ext cx="17280" cy="36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84" o:spid="_x0000_s1026" type="#_x0000_t75" style="position:absolute;margin-left:485.1pt;margin-top:198.4pt;width:3.15pt;height:4.7pt;z-index:253686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">
                <v:imagedata r:id="rId3908" o:title=""/>
              </v:shape>
            </w:pict>
          </mc:Fallback>
        </mc:AlternateContent>
      </w:r>
      <w:r>
        <w:rPr>
          <w:i/>
          <w:noProof/>
          <w:szCs w:val="28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685760" behindDoc="0" locked="0" layoutInCell="1" allowOverlap="1">
                <wp:simplePos x="0" y="0"/>
                <wp:positionH relativeFrom="column">
                  <wp:posOffset>6117000</wp:posOffset>
                </wp:positionH>
                <wp:positionV relativeFrom="paragraph">
                  <wp:posOffset>2604620</wp:posOffset>
                </wp:positionV>
                <wp:extent cx="113400" cy="75240"/>
                <wp:effectExtent l="57150" t="38100" r="58420" b="58420"/>
                <wp:wrapNone/>
                <wp:docPr id="3583" name="Ink 35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09">
                      <w14:nvContentPartPr>
                        <w14:cNvContentPartPr/>
                      </w14:nvContentPartPr>
                      <w14:xfrm>
                        <a:off x="0" y="0"/>
                        <a:ext cx="113400" cy="75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83" o:spid="_x0000_s1026" type="#_x0000_t75" style="position:absolute;margin-left:480.65pt;margin-top:204.15pt;width:11pt;height:7.85pt;z-index:253685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">
                <v:imagedata r:id="rId3910" o:title=""/>
              </v:shape>
            </w:pict>
          </mc:Fallback>
        </mc:AlternateContent>
      </w:r>
      <w:r>
        <w:rPr>
          <w:i/>
          <w:noProof/>
          <w:szCs w:val="28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684736" behindDoc="0" locked="0" layoutInCell="1" allowOverlap="1">
                <wp:simplePos x="0" y="0"/>
                <wp:positionH relativeFrom="column">
                  <wp:posOffset>5927280</wp:posOffset>
                </wp:positionH>
                <wp:positionV relativeFrom="paragraph">
                  <wp:posOffset>2605340</wp:posOffset>
                </wp:positionV>
                <wp:extent cx="178920" cy="97200"/>
                <wp:effectExtent l="38100" t="38100" r="31115" b="55245"/>
                <wp:wrapNone/>
                <wp:docPr id="3582" name="Ink 35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11">
                      <w14:nvContentPartPr>
                        <w14:cNvContentPartPr/>
                      </w14:nvContentPartPr>
                      <w14:xfrm>
                        <a:off x="0" y="0"/>
                        <a:ext cx="178920" cy="9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82" o:spid="_x0000_s1026" type="#_x0000_t75" style="position:absolute;margin-left:466pt;margin-top:204.15pt;width:15.7pt;height:9.55pt;z-index:253684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">
                <v:imagedata r:id="rId3912" o:title=""/>
              </v:shape>
            </w:pict>
          </mc:Fallback>
        </mc:AlternateContent>
      </w:r>
      <w:r>
        <w:rPr>
          <w:i/>
          <w:noProof/>
          <w:szCs w:val="28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683712" behindDoc="0" locked="0" layoutInCell="1" allowOverlap="1">
                <wp:simplePos x="0" y="0"/>
                <wp:positionH relativeFrom="column">
                  <wp:posOffset>5784000</wp:posOffset>
                </wp:positionH>
                <wp:positionV relativeFrom="paragraph">
                  <wp:posOffset>2636660</wp:posOffset>
                </wp:positionV>
                <wp:extent cx="180000" cy="101880"/>
                <wp:effectExtent l="38100" t="38100" r="48895" b="50800"/>
                <wp:wrapNone/>
                <wp:docPr id="3581" name="Ink 35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13">
                      <w14:nvContentPartPr>
                        <w14:cNvContentPartPr/>
                      </w14:nvContentPartPr>
                      <w14:xfrm>
                        <a:off x="0" y="0"/>
                        <a:ext cx="180000" cy="10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81" o:spid="_x0000_s1026" type="#_x0000_t75" style="position:absolute;margin-left:454.55pt;margin-top:206.7pt;width:16pt;height:9.8pt;z-index:253683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">
                <v:imagedata r:id="rId3914" o:title=""/>
              </v:shape>
            </w:pict>
          </mc:Fallback>
        </mc:AlternateContent>
      </w:r>
      <w:r>
        <w:rPr>
          <w:i/>
          <w:noProof/>
          <w:szCs w:val="28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682688" behindDoc="0" locked="0" layoutInCell="1" allowOverlap="1">
                <wp:simplePos x="0" y="0"/>
                <wp:positionH relativeFrom="column">
                  <wp:posOffset>5820360</wp:posOffset>
                </wp:positionH>
                <wp:positionV relativeFrom="paragraph">
                  <wp:posOffset>2617220</wp:posOffset>
                </wp:positionV>
                <wp:extent cx="18000" cy="114480"/>
                <wp:effectExtent l="38100" t="38100" r="39370" b="38100"/>
                <wp:wrapNone/>
                <wp:docPr id="3580" name="Ink 35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15">
                      <w14:nvContentPartPr>
                        <w14:cNvContentPartPr/>
                      </w14:nvContentPartPr>
                      <w14:xfrm>
                        <a:off x="0" y="0"/>
                        <a:ext cx="18000" cy="11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80" o:spid="_x0000_s1026" type="#_x0000_t75" style="position:absolute;margin-left:457.35pt;margin-top:205.2pt;width:3.2pt;height:10.75pt;z-index:253682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">
                <v:imagedata r:id="rId3916" o:title=""/>
              </v:shape>
            </w:pict>
          </mc:Fallback>
        </mc:AlternateContent>
      </w:r>
      <w:r>
        <w:rPr>
          <w:i/>
          <w:noProof/>
          <w:szCs w:val="28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681664" behindDoc="0" locked="0" layoutInCell="1" allowOverlap="1">
                <wp:simplePos x="0" y="0"/>
                <wp:positionH relativeFrom="column">
                  <wp:posOffset>5606520</wp:posOffset>
                </wp:positionH>
                <wp:positionV relativeFrom="paragraph">
                  <wp:posOffset>2581580</wp:posOffset>
                </wp:positionV>
                <wp:extent cx="48240" cy="312480"/>
                <wp:effectExtent l="38100" t="38100" r="47625" b="49530"/>
                <wp:wrapNone/>
                <wp:docPr id="3579" name="Ink 35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17">
                      <w14:nvContentPartPr>
                        <w14:cNvContentPartPr/>
                      </w14:nvContentPartPr>
                      <w14:xfrm>
                        <a:off x="0" y="0"/>
                        <a:ext cx="48240" cy="312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79" o:spid="_x0000_s1026" type="#_x0000_t75" style="position:absolute;margin-left:440.65pt;margin-top:202.5pt;width:5.5pt;height:26.2pt;z-index:253681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">
                <v:imagedata r:id="rId3918" o:title=""/>
              </v:shape>
            </w:pict>
          </mc:Fallback>
        </mc:AlternateContent>
      </w:r>
      <w:r>
        <w:rPr>
          <w:i/>
          <w:noProof/>
          <w:szCs w:val="28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680640" behindDoc="0" locked="0" layoutInCell="1" allowOverlap="1">
                <wp:simplePos x="0" y="0"/>
                <wp:positionH relativeFrom="column">
                  <wp:posOffset>5608320</wp:posOffset>
                </wp:positionH>
                <wp:positionV relativeFrom="paragraph">
                  <wp:posOffset>2610020</wp:posOffset>
                </wp:positionV>
                <wp:extent cx="101160" cy="109080"/>
                <wp:effectExtent l="38100" t="38100" r="32385" b="43815"/>
                <wp:wrapNone/>
                <wp:docPr id="3578" name="Ink 35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19">
                      <w14:nvContentPartPr>
                        <w14:cNvContentPartPr/>
                      </w14:nvContentPartPr>
                      <w14:xfrm>
                        <a:off x="0" y="0"/>
                        <a:ext cx="101160" cy="10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78" o:spid="_x0000_s1026" type="#_x0000_t75" style="position:absolute;margin-left:440.9pt;margin-top:204.7pt;width:9.6pt;height:10.45pt;z-index:253680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">
                <v:imagedata r:id="rId3920" o:title=""/>
              </v:shape>
            </w:pict>
          </mc:Fallback>
        </mc:AlternateContent>
      </w:r>
      <w:r>
        <w:rPr>
          <w:i/>
          <w:noProof/>
          <w:szCs w:val="28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679616" behindDoc="0" locked="0" layoutInCell="1" allowOverlap="1">
                <wp:simplePos x="0" y="0"/>
                <wp:positionH relativeFrom="column">
                  <wp:posOffset>5390520</wp:posOffset>
                </wp:positionH>
                <wp:positionV relativeFrom="paragraph">
                  <wp:posOffset>2344340</wp:posOffset>
                </wp:positionV>
                <wp:extent cx="614160" cy="143640"/>
                <wp:effectExtent l="57150" t="38100" r="14605" b="46990"/>
                <wp:wrapNone/>
                <wp:docPr id="3577" name="Ink 35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21">
                      <w14:nvContentPartPr>
                        <w14:cNvContentPartPr/>
                      </w14:nvContentPartPr>
                      <w14:xfrm>
                        <a:off x="0" y="0"/>
                        <a:ext cx="614160" cy="143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77" o:spid="_x0000_s1026" type="#_x0000_t75" style="position:absolute;margin-left:423.5pt;margin-top:183.8pt;width:50.4pt;height:13.1pt;z-index:253679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">
                <v:imagedata r:id="rId3922" o:title=""/>
              </v:shape>
            </w:pict>
          </mc:Fallback>
        </mc:AlternateContent>
      </w:r>
      <w:r>
        <w:rPr>
          <w:i/>
          <w:noProof/>
          <w:szCs w:val="28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678592" behindDoc="0" locked="0" layoutInCell="1" allowOverlap="1">
                <wp:simplePos x="0" y="0"/>
                <wp:positionH relativeFrom="column">
                  <wp:posOffset>6143280</wp:posOffset>
                </wp:positionH>
                <wp:positionV relativeFrom="paragraph">
                  <wp:posOffset>1657460</wp:posOffset>
                </wp:positionV>
                <wp:extent cx="107640" cy="640440"/>
                <wp:effectExtent l="38100" t="38100" r="45085" b="45720"/>
                <wp:wrapNone/>
                <wp:docPr id="3576" name="Ink 35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23">
                      <w14:nvContentPartPr>
                        <w14:cNvContentPartPr/>
                      </w14:nvContentPartPr>
                      <w14:xfrm>
                        <a:off x="0" y="0"/>
                        <a:ext cx="107640" cy="64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76" o:spid="_x0000_s1026" type="#_x0000_t75" style="position:absolute;margin-left:482.85pt;margin-top:129.75pt;width:10.4pt;height:52.25pt;z-index:253678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">
                <v:imagedata r:id="rId3924" o:title=""/>
              </v:shape>
            </w:pict>
          </mc:Fallback>
        </mc:AlternateContent>
      </w:r>
      <w:r>
        <w:rPr>
          <w:i/>
          <w:noProof/>
          <w:szCs w:val="28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677568" behindDoc="0" locked="0" layoutInCell="1" allowOverlap="1">
                <wp:simplePos x="0" y="0"/>
                <wp:positionH relativeFrom="column">
                  <wp:posOffset>5791200</wp:posOffset>
                </wp:positionH>
                <wp:positionV relativeFrom="paragraph">
                  <wp:posOffset>1606700</wp:posOffset>
                </wp:positionV>
                <wp:extent cx="51480" cy="653040"/>
                <wp:effectExtent l="38100" t="38100" r="43815" b="33020"/>
                <wp:wrapNone/>
                <wp:docPr id="3575" name="Ink 35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25">
                      <w14:nvContentPartPr>
                        <w14:cNvContentPartPr/>
                      </w14:nvContentPartPr>
                      <w14:xfrm>
                        <a:off x="0" y="0"/>
                        <a:ext cx="51480" cy="653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75" o:spid="_x0000_s1026" type="#_x0000_t75" style="position:absolute;margin-left:455.2pt;margin-top:125.85pt;width:5.65pt;height:52.85pt;z-index:253677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">
                <v:imagedata r:id="rId3926" o:title=""/>
              </v:shape>
            </w:pict>
          </mc:Fallback>
        </mc:AlternateContent>
      </w:r>
      <w:r>
        <w:rPr>
          <w:i/>
          <w:noProof/>
          <w:szCs w:val="28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676544" behindDoc="0" locked="0" layoutInCell="1" allowOverlap="1">
                <wp:simplePos x="0" y="0"/>
                <wp:positionH relativeFrom="column">
                  <wp:posOffset>5982000</wp:posOffset>
                </wp:positionH>
                <wp:positionV relativeFrom="paragraph">
                  <wp:posOffset>2101340</wp:posOffset>
                </wp:positionV>
                <wp:extent cx="84600" cy="99720"/>
                <wp:effectExtent l="19050" t="38100" r="48895" b="52705"/>
                <wp:wrapNone/>
                <wp:docPr id="3574" name="Ink 35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27">
                      <w14:nvContentPartPr>
                        <w14:cNvContentPartPr/>
                      </w14:nvContentPartPr>
                      <w14:xfrm>
                        <a:off x="0" y="0"/>
                        <a:ext cx="84600" cy="9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74" o:spid="_x0000_s1026" type="#_x0000_t75" style="position:absolute;margin-left:470pt;margin-top:164.3pt;width:8.8pt;height:10.05pt;z-index:253676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">
                <v:imagedata r:id="rId3928" o:title=""/>
              </v:shape>
            </w:pict>
          </mc:Fallback>
        </mc:AlternateContent>
      </w:r>
      <w:r>
        <w:rPr>
          <w:i/>
          <w:noProof/>
          <w:szCs w:val="28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675520" behindDoc="0" locked="0" layoutInCell="1" allowOverlap="1">
                <wp:simplePos x="0" y="0"/>
                <wp:positionH relativeFrom="column">
                  <wp:posOffset>6117360</wp:posOffset>
                </wp:positionH>
                <wp:positionV relativeFrom="paragraph">
                  <wp:posOffset>1870220</wp:posOffset>
                </wp:positionV>
                <wp:extent cx="28080" cy="56160"/>
                <wp:effectExtent l="38100" t="38100" r="48260" b="58420"/>
                <wp:wrapNone/>
                <wp:docPr id="3573" name="Ink 35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29">
                      <w14:nvContentPartPr>
                        <w14:cNvContentPartPr/>
                      </w14:nvContentPartPr>
                      <w14:xfrm>
                        <a:off x="0" y="0"/>
                        <a:ext cx="28080" cy="56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73" o:spid="_x0000_s1026" type="#_x0000_t75" style="position:absolute;margin-left:481.15pt;margin-top:146.1pt;width:3.8pt;height:6.5pt;z-index:253675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">
                <v:imagedata r:id="rId3930" o:title=""/>
              </v:shape>
            </w:pict>
          </mc:Fallback>
        </mc:AlternateContent>
      </w:r>
      <w:r>
        <w:rPr>
          <w:i/>
          <w:noProof/>
          <w:szCs w:val="28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674496" behindDoc="0" locked="0" layoutInCell="1" allowOverlap="1">
                <wp:simplePos x="0" y="0"/>
                <wp:positionH relativeFrom="column">
                  <wp:posOffset>6041760</wp:posOffset>
                </wp:positionH>
                <wp:positionV relativeFrom="paragraph">
                  <wp:posOffset>1807220</wp:posOffset>
                </wp:positionV>
                <wp:extent cx="63000" cy="95040"/>
                <wp:effectExtent l="38100" t="38100" r="51435" b="38735"/>
                <wp:wrapNone/>
                <wp:docPr id="3572" name="Ink 35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31">
                      <w14:nvContentPartPr>
                        <w14:cNvContentPartPr/>
                      </w14:nvContentPartPr>
                      <w14:xfrm>
                        <a:off x="0" y="0"/>
                        <a:ext cx="63000" cy="9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72" o:spid="_x0000_s1026" type="#_x0000_t75" style="position:absolute;margin-left:474.8pt;margin-top:141.6pt;width:6.8pt;height:9.15pt;z-index:253674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">
                <v:imagedata r:id="rId3932" o:title=""/>
              </v:shape>
            </w:pict>
          </mc:Fallback>
        </mc:AlternateContent>
      </w:r>
      <w:r>
        <w:rPr>
          <w:i/>
          <w:noProof/>
          <w:szCs w:val="28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673472" behindDoc="0" locked="0" layoutInCell="1" allowOverlap="1">
                <wp:simplePos x="0" y="0"/>
                <wp:positionH relativeFrom="column">
                  <wp:posOffset>5950320</wp:posOffset>
                </wp:positionH>
                <wp:positionV relativeFrom="paragraph">
                  <wp:posOffset>1710380</wp:posOffset>
                </wp:positionV>
                <wp:extent cx="89280" cy="234000"/>
                <wp:effectExtent l="38100" t="38100" r="44450" b="52070"/>
                <wp:wrapNone/>
                <wp:docPr id="3571" name="Ink 35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33">
                      <w14:nvContentPartPr>
                        <w14:cNvContentPartPr/>
                      </w14:nvContentPartPr>
                      <w14:xfrm>
                        <a:off x="0" y="0"/>
                        <a:ext cx="89280" cy="234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71" o:spid="_x0000_s1026" type="#_x0000_t75" style="position:absolute;margin-left:467.6pt;margin-top:133.85pt;width:8.95pt;height:20.25pt;z-index:253673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">
                <v:imagedata r:id="rId3934" o:title=""/>
              </v:shape>
            </w:pict>
          </mc:Fallback>
        </mc:AlternateContent>
      </w:r>
      <w:r>
        <w:rPr>
          <w:i/>
          <w:noProof/>
          <w:szCs w:val="28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672448" behindDoc="0" locked="0" layoutInCell="1" allowOverlap="1">
                <wp:simplePos x="0" y="0"/>
                <wp:positionH relativeFrom="column">
                  <wp:posOffset>5850960</wp:posOffset>
                </wp:positionH>
                <wp:positionV relativeFrom="paragraph">
                  <wp:posOffset>1711460</wp:posOffset>
                </wp:positionV>
                <wp:extent cx="96840" cy="175680"/>
                <wp:effectExtent l="38100" t="38100" r="0" b="53340"/>
                <wp:wrapNone/>
                <wp:docPr id="3570" name="Ink 35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35">
                      <w14:nvContentPartPr>
                        <w14:cNvContentPartPr/>
                      </w14:nvContentPartPr>
                      <w14:xfrm>
                        <a:off x="0" y="0"/>
                        <a:ext cx="96840" cy="175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70" o:spid="_x0000_s1026" type="#_x0000_t75" style="position:absolute;margin-left:459.75pt;margin-top:133.65pt;width:9.65pt;height:15.85pt;z-index:253672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">
                <v:imagedata r:id="rId3936" o:title=""/>
              </v:shape>
            </w:pict>
          </mc:Fallback>
        </mc:AlternateContent>
      </w:r>
      <w:r>
        <w:rPr>
          <w:i/>
          <w:noProof/>
          <w:szCs w:val="28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671424" behindDoc="0" locked="0" layoutInCell="1" allowOverlap="1">
                <wp:simplePos x="0" y="0"/>
                <wp:positionH relativeFrom="column">
                  <wp:posOffset>5459640</wp:posOffset>
                </wp:positionH>
                <wp:positionV relativeFrom="paragraph">
                  <wp:posOffset>1801100</wp:posOffset>
                </wp:positionV>
                <wp:extent cx="219960" cy="160560"/>
                <wp:effectExtent l="57150" t="38100" r="0" b="49530"/>
                <wp:wrapNone/>
                <wp:docPr id="3569" name="Ink 35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37">
                      <w14:nvContentPartPr>
                        <w14:cNvContentPartPr/>
                      </w14:nvContentPartPr>
                      <w14:xfrm>
                        <a:off x="0" y="0"/>
                        <a:ext cx="219960" cy="160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69" o:spid="_x0000_s1026" type="#_x0000_t75" style="position:absolute;margin-left:428.8pt;margin-top:141.05pt;width:19.35pt;height:14.55pt;z-index:253671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">
                <v:imagedata r:id="rId3938" o:title=""/>
              </v:shape>
            </w:pict>
          </mc:Fallback>
        </mc:AlternateContent>
      </w:r>
      <w:r>
        <w:rPr>
          <w:i/>
          <w:noProof/>
          <w:szCs w:val="28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670400" behindDoc="0" locked="0" layoutInCell="1" allowOverlap="1">
                <wp:simplePos x="0" y="0"/>
                <wp:positionH relativeFrom="column">
                  <wp:posOffset>5043480</wp:posOffset>
                </wp:positionH>
                <wp:positionV relativeFrom="paragraph">
                  <wp:posOffset>1883540</wp:posOffset>
                </wp:positionV>
                <wp:extent cx="221400" cy="47880"/>
                <wp:effectExtent l="38100" t="38100" r="45720" b="47625"/>
                <wp:wrapNone/>
                <wp:docPr id="3568" name="Ink 35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39">
                      <w14:nvContentPartPr>
                        <w14:cNvContentPartPr/>
                      </w14:nvContentPartPr>
                      <w14:xfrm>
                        <a:off x="0" y="0"/>
                        <a:ext cx="221400" cy="47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68" o:spid="_x0000_s1026" type="#_x0000_t75" style="position:absolute;margin-left:396.45pt;margin-top:147.45pt;width:18.95pt;height:5.35pt;z-index:253670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">
                <v:imagedata r:id="rId3940" o:title=""/>
              </v:shape>
            </w:pict>
          </mc:Fallback>
        </mc:AlternateContent>
      </w:r>
      <w:r>
        <w:rPr>
          <w:i/>
          <w:noProof/>
          <w:szCs w:val="28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669376" behindDoc="0" locked="0" layoutInCell="1" allowOverlap="1">
                <wp:simplePos x="0" y="0"/>
                <wp:positionH relativeFrom="column">
                  <wp:posOffset>5130960</wp:posOffset>
                </wp:positionH>
                <wp:positionV relativeFrom="paragraph">
                  <wp:posOffset>1795340</wp:posOffset>
                </wp:positionV>
                <wp:extent cx="46080" cy="185040"/>
                <wp:effectExtent l="38100" t="38100" r="30480" b="24765"/>
                <wp:wrapNone/>
                <wp:docPr id="3567" name="Ink 35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41">
                      <w14:nvContentPartPr>
                        <w14:cNvContentPartPr/>
                      </w14:nvContentPartPr>
                      <w14:xfrm>
                        <a:off x="0" y="0"/>
                        <a:ext cx="46080" cy="18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67" o:spid="_x0000_s1026" type="#_x0000_t75" style="position:absolute;margin-left:403.55pt;margin-top:140.8pt;width:4.9pt;height:15.85pt;z-index:253669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">
                <v:imagedata r:id="rId3942" o:title=""/>
              </v:shape>
            </w:pict>
          </mc:Fallback>
        </mc:AlternateContent>
      </w:r>
      <w:r>
        <w:rPr>
          <w:i/>
          <w:noProof/>
          <w:szCs w:val="28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668352" behindDoc="0" locked="0" layoutInCell="1" allowOverlap="1">
                <wp:simplePos x="0" y="0"/>
                <wp:positionH relativeFrom="column">
                  <wp:posOffset>5069400</wp:posOffset>
                </wp:positionH>
                <wp:positionV relativeFrom="paragraph">
                  <wp:posOffset>1811180</wp:posOffset>
                </wp:positionV>
                <wp:extent cx="47520" cy="25920"/>
                <wp:effectExtent l="19050" t="19050" r="29210" b="31750"/>
                <wp:wrapNone/>
                <wp:docPr id="3566" name="Ink 35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43">
                      <w14:nvContentPartPr>
                        <w14:cNvContentPartPr/>
                      </w14:nvContentPartPr>
                      <w14:xfrm>
                        <a:off x="0" y="0"/>
                        <a:ext cx="47520" cy="25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66" o:spid="_x0000_s1026" type="#_x0000_t75" style="position:absolute;margin-left:398.85pt;margin-top:142.05pt;width:4.7pt;height:3.2pt;z-index:253668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">
                <v:imagedata r:id="rId3944" o:title=""/>
              </v:shape>
            </w:pict>
          </mc:Fallback>
        </mc:AlternateContent>
      </w:r>
      <w:r>
        <w:rPr>
          <w:i/>
          <w:noProof/>
          <w:szCs w:val="28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667328" behindDoc="0" locked="0" layoutInCell="1" allowOverlap="1">
                <wp:simplePos x="0" y="0"/>
                <wp:positionH relativeFrom="column">
                  <wp:posOffset>5035920</wp:posOffset>
                </wp:positionH>
                <wp:positionV relativeFrom="paragraph">
                  <wp:posOffset>1875980</wp:posOffset>
                </wp:positionV>
                <wp:extent cx="274320" cy="41760"/>
                <wp:effectExtent l="38100" t="38100" r="49530" b="34925"/>
                <wp:wrapNone/>
                <wp:docPr id="3565" name="Ink 35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45">
                      <w14:nvContentPartPr>
                        <w14:cNvContentPartPr/>
                      </w14:nvContentPartPr>
                      <w14:xfrm>
                        <a:off x="0" y="0"/>
                        <a:ext cx="274320" cy="41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65" o:spid="_x0000_s1026" type="#_x0000_t75" style="position:absolute;margin-left:395.8pt;margin-top:146.95pt;width:23.2pt;height:4.75pt;z-index:253667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">
                <v:imagedata r:id="rId3946" o:title=""/>
              </v:shape>
            </w:pict>
          </mc:Fallback>
        </mc:AlternateContent>
      </w:r>
      <w:r>
        <w:rPr>
          <w:i/>
          <w:noProof/>
          <w:szCs w:val="28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666304" behindDoc="0" locked="0" layoutInCell="1" allowOverlap="1">
                <wp:simplePos x="0" y="0"/>
                <wp:positionH relativeFrom="column">
                  <wp:posOffset>5138520</wp:posOffset>
                </wp:positionH>
                <wp:positionV relativeFrom="paragraph">
                  <wp:posOffset>1805420</wp:posOffset>
                </wp:positionV>
                <wp:extent cx="21960" cy="186120"/>
                <wp:effectExtent l="38100" t="38100" r="35560" b="42545"/>
                <wp:wrapNone/>
                <wp:docPr id="3564" name="Ink 35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47">
                      <w14:nvContentPartPr>
                        <w14:cNvContentPartPr/>
                      </w14:nvContentPartPr>
                      <w14:xfrm>
                        <a:off x="0" y="0"/>
                        <a:ext cx="21960" cy="18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64" o:spid="_x0000_s1026" type="#_x0000_t75" style="position:absolute;margin-left:404pt;margin-top:141.4pt;width:3pt;height:16.05pt;z-index:253666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">
                <v:imagedata r:id="rId3948" o:title=""/>
              </v:shape>
            </w:pict>
          </mc:Fallback>
        </mc:AlternateContent>
      </w:r>
      <w:r>
        <w:rPr>
          <w:i/>
          <w:noProof/>
          <w:szCs w:val="28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665280" behindDoc="0" locked="0" layoutInCell="1" allowOverlap="1">
                <wp:simplePos x="0" y="0"/>
                <wp:positionH relativeFrom="column">
                  <wp:posOffset>5823960</wp:posOffset>
                </wp:positionH>
                <wp:positionV relativeFrom="paragraph">
                  <wp:posOffset>1451540</wp:posOffset>
                </wp:positionV>
                <wp:extent cx="105480" cy="104760"/>
                <wp:effectExtent l="38100" t="38100" r="27940" b="29210"/>
                <wp:wrapNone/>
                <wp:docPr id="3563" name="Ink 35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49">
                      <w14:nvContentPartPr>
                        <w14:cNvContentPartPr/>
                      </w14:nvContentPartPr>
                      <w14:xfrm>
                        <a:off x="0" y="0"/>
                        <a:ext cx="105480" cy="10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63" o:spid="_x0000_s1026" type="#_x0000_t75" style="position:absolute;margin-left:457.9pt;margin-top:113.45pt;width:9.8pt;height:9.8pt;z-index:253665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">
                <v:imagedata r:id="rId3950" o:title=""/>
              </v:shape>
            </w:pict>
          </mc:Fallback>
        </mc:AlternateContent>
      </w:r>
      <w:r>
        <w:rPr>
          <w:i/>
          <w:noProof/>
          <w:szCs w:val="28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664256" behindDoc="0" locked="0" layoutInCell="1" allowOverlap="1">
                <wp:simplePos x="0" y="0"/>
                <wp:positionH relativeFrom="column">
                  <wp:posOffset>5689320</wp:posOffset>
                </wp:positionH>
                <wp:positionV relativeFrom="paragraph">
                  <wp:posOffset>1514180</wp:posOffset>
                </wp:positionV>
                <wp:extent cx="105120" cy="57960"/>
                <wp:effectExtent l="38100" t="38100" r="28575" b="37465"/>
                <wp:wrapNone/>
                <wp:docPr id="3562" name="Ink 35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51">
                      <w14:nvContentPartPr>
                        <w14:cNvContentPartPr/>
                      </w14:nvContentPartPr>
                      <w14:xfrm>
                        <a:off x="0" y="0"/>
                        <a:ext cx="105120" cy="57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62" o:spid="_x0000_s1026" type="#_x0000_t75" style="position:absolute;margin-left:447.35pt;margin-top:118.6pt;width:9.65pt;height:5.85pt;z-index:253664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">
                <v:imagedata r:id="rId3952" o:title=""/>
              </v:shape>
            </w:pict>
          </mc:Fallback>
        </mc:AlternateContent>
      </w:r>
      <w:r>
        <w:rPr>
          <w:i/>
          <w:noProof/>
          <w:szCs w:val="28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663232" behindDoc="0" locked="0" layoutInCell="1" allowOverlap="1">
                <wp:simplePos x="0" y="0"/>
                <wp:positionH relativeFrom="column">
                  <wp:posOffset>5667720</wp:posOffset>
                </wp:positionH>
                <wp:positionV relativeFrom="paragraph">
                  <wp:posOffset>1486100</wp:posOffset>
                </wp:positionV>
                <wp:extent cx="112320" cy="42840"/>
                <wp:effectExtent l="38100" t="38100" r="40640" b="33655"/>
                <wp:wrapNone/>
                <wp:docPr id="3561" name="Ink 35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53">
                      <w14:nvContentPartPr>
                        <w14:cNvContentPartPr/>
                      </w14:nvContentPartPr>
                      <w14:xfrm>
                        <a:off x="0" y="0"/>
                        <a:ext cx="112320" cy="42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61" o:spid="_x0000_s1026" type="#_x0000_t75" style="position:absolute;margin-left:445.65pt;margin-top:116.35pt;width:10.15pt;height:4.65pt;z-index:253663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">
                <v:imagedata r:id="rId3954" o:title=""/>
              </v:shape>
            </w:pict>
          </mc:Fallback>
        </mc:AlternateContent>
      </w:r>
      <w:r>
        <w:rPr>
          <w:i/>
          <w:noProof/>
          <w:szCs w:val="28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662208" behindDoc="0" locked="0" layoutInCell="1" allowOverlap="1">
                <wp:simplePos x="0" y="0"/>
                <wp:positionH relativeFrom="column">
                  <wp:posOffset>5529840</wp:posOffset>
                </wp:positionH>
                <wp:positionV relativeFrom="paragraph">
                  <wp:posOffset>1467380</wp:posOffset>
                </wp:positionV>
                <wp:extent cx="119520" cy="169560"/>
                <wp:effectExtent l="38100" t="19050" r="13970" b="20955"/>
                <wp:wrapNone/>
                <wp:docPr id="3560" name="Ink 35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55">
                      <w14:nvContentPartPr>
                        <w14:cNvContentPartPr/>
                      </w14:nvContentPartPr>
                      <w14:xfrm>
                        <a:off x="0" y="0"/>
                        <a:ext cx="119520" cy="169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60" o:spid="_x0000_s1026" type="#_x0000_t75" style="position:absolute;margin-left:434.8pt;margin-top:115.05pt;width:10.7pt;height:14.45pt;z-index:253662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">
                <v:imagedata r:id="rId3956" o:title=""/>
              </v:shape>
            </w:pict>
          </mc:Fallback>
        </mc:AlternateContent>
      </w:r>
      <w:r>
        <w:rPr>
          <w:i/>
          <w:noProof/>
          <w:szCs w:val="28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661184" behindDoc="0" locked="0" layoutInCell="1" allowOverlap="1">
                <wp:simplePos x="0" y="0"/>
                <wp:positionH relativeFrom="column">
                  <wp:posOffset>5457480</wp:posOffset>
                </wp:positionH>
                <wp:positionV relativeFrom="paragraph">
                  <wp:posOffset>1502300</wp:posOffset>
                </wp:positionV>
                <wp:extent cx="93600" cy="133920"/>
                <wp:effectExtent l="19050" t="19050" r="20955" b="19050"/>
                <wp:wrapNone/>
                <wp:docPr id="3559" name="Ink 35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57">
                      <w14:nvContentPartPr>
                        <w14:cNvContentPartPr/>
                      </w14:nvContentPartPr>
                      <w14:xfrm>
                        <a:off x="0" y="0"/>
                        <a:ext cx="93600" cy="133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59" o:spid="_x0000_s1026" type="#_x0000_t75" style="position:absolute;margin-left:429.15pt;margin-top:117.8pt;width:8.35pt;height:11.7pt;z-index:253661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">
                <v:imagedata r:id="rId3958" o:title=""/>
              </v:shape>
            </w:pict>
          </mc:Fallback>
        </mc:AlternateContent>
      </w:r>
      <w:r>
        <w:rPr>
          <w:i/>
          <w:noProof/>
          <w:szCs w:val="28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660160" behindDoc="0" locked="0" layoutInCell="1" allowOverlap="1">
                <wp:simplePos x="0" y="0"/>
                <wp:positionH relativeFrom="column">
                  <wp:posOffset>5442720</wp:posOffset>
                </wp:positionH>
                <wp:positionV relativeFrom="paragraph">
                  <wp:posOffset>1472420</wp:posOffset>
                </wp:positionV>
                <wp:extent cx="129960" cy="121320"/>
                <wp:effectExtent l="38100" t="38100" r="22860" b="31115"/>
                <wp:wrapNone/>
                <wp:docPr id="3558" name="Ink 35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59">
                      <w14:nvContentPartPr>
                        <w14:cNvContentPartPr/>
                      </w14:nvContentPartPr>
                      <w14:xfrm>
                        <a:off x="0" y="0"/>
                        <a:ext cx="129960" cy="121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58" o:spid="_x0000_s1026" type="#_x0000_t75" style="position:absolute;margin-left:427.9pt;margin-top:115.4pt;width:11.5pt;height:10.85pt;z-index:253660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">
                <v:imagedata r:id="rId3960" o:title=""/>
              </v:shape>
            </w:pict>
          </mc:Fallback>
        </mc:AlternateContent>
      </w:r>
      <w:r>
        <w:rPr>
          <w:i/>
          <w:noProof/>
          <w:szCs w:val="28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659136" behindDoc="0" locked="0" layoutInCell="1" allowOverlap="1">
                <wp:simplePos x="0" y="0"/>
                <wp:positionH relativeFrom="column">
                  <wp:posOffset>5403120</wp:posOffset>
                </wp:positionH>
                <wp:positionV relativeFrom="paragraph">
                  <wp:posOffset>1561340</wp:posOffset>
                </wp:positionV>
                <wp:extent cx="17280" cy="88200"/>
                <wp:effectExtent l="19050" t="19050" r="20955" b="26670"/>
                <wp:wrapNone/>
                <wp:docPr id="3557" name="Ink 35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61">
                      <w14:nvContentPartPr>
                        <w14:cNvContentPartPr/>
                      </w14:nvContentPartPr>
                      <w14:xfrm>
                        <a:off x="0" y="0"/>
                        <a:ext cx="17280" cy="88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57" o:spid="_x0000_s1026" type="#_x0000_t75" style="position:absolute;margin-left:424.95pt;margin-top:122.45pt;width:2.4pt;height:8.05pt;z-index:253659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">
                <v:imagedata r:id="rId3962" o:title=""/>
              </v:shape>
            </w:pict>
          </mc:Fallback>
        </mc:AlternateContent>
      </w:r>
      <w:r>
        <w:rPr>
          <w:i/>
          <w:noProof/>
          <w:szCs w:val="28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658112" behindDoc="0" locked="0" layoutInCell="1" allowOverlap="1">
                <wp:simplePos x="0" y="0"/>
                <wp:positionH relativeFrom="column">
                  <wp:posOffset>5251920</wp:posOffset>
                </wp:positionH>
                <wp:positionV relativeFrom="paragraph">
                  <wp:posOffset>1449740</wp:posOffset>
                </wp:positionV>
                <wp:extent cx="98280" cy="159840"/>
                <wp:effectExtent l="38100" t="38100" r="35560" b="31115"/>
                <wp:wrapNone/>
                <wp:docPr id="3556" name="Ink 35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63">
                      <w14:nvContentPartPr>
                        <w14:cNvContentPartPr/>
                      </w14:nvContentPartPr>
                      <w14:xfrm>
                        <a:off x="0" y="0"/>
                        <a:ext cx="98280" cy="159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56" o:spid="_x0000_s1026" type="#_x0000_t75" style="position:absolute;margin-left:412.9pt;margin-top:113.65pt;width:9.25pt;height:13.95pt;z-index:253658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">
                <v:imagedata r:id="rId3964" o:title=""/>
              </v:shape>
            </w:pict>
          </mc:Fallback>
        </mc:AlternateContent>
      </w:r>
      <w:r>
        <w:rPr>
          <w:i/>
          <w:noProof/>
          <w:szCs w:val="28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656064" behindDoc="0" locked="0" layoutInCell="1" allowOverlap="1">
                <wp:simplePos x="0" y="0"/>
                <wp:positionH relativeFrom="column">
                  <wp:posOffset>5852040</wp:posOffset>
                </wp:positionH>
                <wp:positionV relativeFrom="paragraph">
                  <wp:posOffset>1139780</wp:posOffset>
                </wp:positionV>
                <wp:extent cx="225000" cy="133920"/>
                <wp:effectExtent l="38100" t="38100" r="22860" b="38100"/>
                <wp:wrapNone/>
                <wp:docPr id="3554" name="Ink 35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65">
                      <w14:nvContentPartPr>
                        <w14:cNvContentPartPr/>
                      </w14:nvContentPartPr>
                      <w14:xfrm>
                        <a:off x="0" y="0"/>
                        <a:ext cx="225000" cy="133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54" o:spid="_x0000_s1026" type="#_x0000_t75" style="position:absolute;margin-left:460.3pt;margin-top:89.1pt;width:18.9pt;height:11.9pt;z-index:253656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">
                <v:imagedata r:id="rId3966" o:title=""/>
              </v:shape>
            </w:pict>
          </mc:Fallback>
        </mc:AlternateContent>
      </w:r>
      <w:r>
        <w:rPr>
          <w:i/>
          <w:noProof/>
          <w:szCs w:val="28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650944" behindDoc="0" locked="0" layoutInCell="1" allowOverlap="1">
                <wp:simplePos x="0" y="0"/>
                <wp:positionH relativeFrom="column">
                  <wp:posOffset>5183520</wp:posOffset>
                </wp:positionH>
                <wp:positionV relativeFrom="paragraph">
                  <wp:posOffset>1066700</wp:posOffset>
                </wp:positionV>
                <wp:extent cx="114120" cy="281880"/>
                <wp:effectExtent l="38100" t="38100" r="38735" b="42545"/>
                <wp:wrapNone/>
                <wp:docPr id="3549" name="Ink 35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67">
                      <w14:nvContentPartPr>
                        <w14:cNvContentPartPr/>
                      </w14:nvContentPartPr>
                      <w14:xfrm>
                        <a:off x="0" y="0"/>
                        <a:ext cx="114120" cy="28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49" o:spid="_x0000_s1026" type="#_x0000_t75" style="position:absolute;margin-left:407.5pt;margin-top:83.3pt;width:10.35pt;height:23.6pt;z-index:253650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">
                <v:imagedata r:id="rId3968" o:title=""/>
              </v:shape>
            </w:pict>
          </mc:Fallback>
        </mc:AlternateContent>
      </w:r>
      <w:r w:rsidR="007A25B1">
        <w:rPr>
          <w:i/>
          <w:noProof/>
          <w:szCs w:val="28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649920" behindDoc="0" locked="0" layoutInCell="1" allowOverlap="1">
                <wp:simplePos x="0" y="0"/>
                <wp:positionH relativeFrom="column">
                  <wp:posOffset>4822800</wp:posOffset>
                </wp:positionH>
                <wp:positionV relativeFrom="paragraph">
                  <wp:posOffset>1255340</wp:posOffset>
                </wp:positionV>
                <wp:extent cx="189720" cy="21240"/>
                <wp:effectExtent l="19050" t="38100" r="39370" b="36195"/>
                <wp:wrapNone/>
                <wp:docPr id="3548" name="Ink 35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69">
                      <w14:nvContentPartPr>
                        <w14:cNvContentPartPr/>
                      </w14:nvContentPartPr>
                      <w14:xfrm>
                        <a:off x="0" y="0"/>
                        <a:ext cx="189720" cy="2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48" o:spid="_x0000_s1026" type="#_x0000_t75" style="position:absolute;margin-left:379pt;margin-top:98.1pt;width:16.55pt;height:2.95pt;z-index:253649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">
                <v:imagedata r:id="rId3970" o:title=""/>
              </v:shape>
            </w:pict>
          </mc:Fallback>
        </mc:AlternateContent>
      </w:r>
      <w:r w:rsidR="007A25B1">
        <w:rPr>
          <w:i/>
          <w:noProof/>
          <w:szCs w:val="28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648896" behindDoc="0" locked="0" layoutInCell="1" allowOverlap="1">
                <wp:simplePos x="0" y="0"/>
                <wp:positionH relativeFrom="column">
                  <wp:posOffset>4786440</wp:posOffset>
                </wp:positionH>
                <wp:positionV relativeFrom="paragraph">
                  <wp:posOffset>1193780</wp:posOffset>
                </wp:positionV>
                <wp:extent cx="196920" cy="12240"/>
                <wp:effectExtent l="38100" t="19050" r="31750" b="26035"/>
                <wp:wrapNone/>
                <wp:docPr id="3547" name="Ink 35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71">
                      <w14:nvContentPartPr>
                        <w14:cNvContentPartPr/>
                      </w14:nvContentPartPr>
                      <w14:xfrm>
                        <a:off x="0" y="0"/>
                        <a:ext cx="196920" cy="1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47" o:spid="_x0000_s1026" type="#_x0000_t75" style="position:absolute;margin-left:376.2pt;margin-top:93.4pt;width:16.8pt;height:2pt;z-index:253648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">
                <v:imagedata r:id="rId3972" o:title=""/>
              </v:shape>
            </w:pict>
          </mc:Fallback>
        </mc:AlternateContent>
      </w:r>
      <w:r w:rsidR="007A25B1">
        <w:rPr>
          <w:i/>
          <w:noProof/>
          <w:szCs w:val="28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647872" behindDoc="0" locked="0" layoutInCell="1" allowOverlap="1">
                <wp:simplePos x="0" y="0"/>
                <wp:positionH relativeFrom="column">
                  <wp:posOffset>5940600</wp:posOffset>
                </wp:positionH>
                <wp:positionV relativeFrom="paragraph">
                  <wp:posOffset>500420</wp:posOffset>
                </wp:positionV>
                <wp:extent cx="133920" cy="254520"/>
                <wp:effectExtent l="38100" t="38100" r="0" b="31750"/>
                <wp:wrapNone/>
                <wp:docPr id="3546" name="Ink 35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73">
                      <w14:nvContentPartPr>
                        <w14:cNvContentPartPr/>
                      </w14:nvContentPartPr>
                      <w14:xfrm>
                        <a:off x="0" y="0"/>
                        <a:ext cx="133920" cy="254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46" o:spid="_x0000_s1026" type="#_x0000_t75" style="position:absolute;margin-left:467pt;margin-top:38.85pt;width:12.15pt;height:21.45pt;z-index:253647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">
                <v:imagedata r:id="rId3974" o:title=""/>
              </v:shape>
            </w:pict>
          </mc:Fallback>
        </mc:AlternateContent>
      </w:r>
      <w:r w:rsidR="007A25B1">
        <w:rPr>
          <w:i/>
          <w:noProof/>
          <w:szCs w:val="28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646848" behindDoc="0" locked="0" layoutInCell="1" allowOverlap="1">
                <wp:simplePos x="0" y="0"/>
                <wp:positionH relativeFrom="column">
                  <wp:posOffset>5780760</wp:posOffset>
                </wp:positionH>
                <wp:positionV relativeFrom="paragraph">
                  <wp:posOffset>692300</wp:posOffset>
                </wp:positionV>
                <wp:extent cx="128160" cy="69480"/>
                <wp:effectExtent l="19050" t="19050" r="24765" b="26035"/>
                <wp:wrapNone/>
                <wp:docPr id="3545" name="Ink 35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75">
                      <w14:nvContentPartPr>
                        <w14:cNvContentPartPr/>
                      </w14:nvContentPartPr>
                      <w14:xfrm>
                        <a:off x="0" y="0"/>
                        <a:ext cx="128160" cy="69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45" o:spid="_x0000_s1026" type="#_x0000_t75" style="position:absolute;margin-left:454.65pt;margin-top:54pt;width:11.2pt;height:6.55pt;z-index:253646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">
                <v:imagedata r:id="rId3976" o:title=""/>
              </v:shape>
            </w:pict>
          </mc:Fallback>
        </mc:AlternateContent>
      </w:r>
      <w:r w:rsidR="007A25B1">
        <w:rPr>
          <w:i/>
          <w:noProof/>
          <w:szCs w:val="28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645824" behindDoc="0" locked="0" layoutInCell="1" allowOverlap="1">
                <wp:simplePos x="0" y="0"/>
                <wp:positionH relativeFrom="column">
                  <wp:posOffset>5784000</wp:posOffset>
                </wp:positionH>
                <wp:positionV relativeFrom="paragraph">
                  <wp:posOffset>667100</wp:posOffset>
                </wp:positionV>
                <wp:extent cx="87840" cy="15120"/>
                <wp:effectExtent l="38100" t="38100" r="26670" b="23495"/>
                <wp:wrapNone/>
                <wp:docPr id="3544" name="Ink 35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77">
                      <w14:nvContentPartPr>
                        <w14:cNvContentPartPr/>
                      </w14:nvContentPartPr>
                      <w14:xfrm>
                        <a:off x="0" y="0"/>
                        <a:ext cx="87840" cy="1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44" o:spid="_x0000_s1026" type="#_x0000_t75" style="position:absolute;margin-left:454.85pt;margin-top:51.9pt;width:8.1pt;height:2.45pt;z-index:253645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">
                <v:imagedata r:id="rId3978" o:title=""/>
              </v:shape>
            </w:pict>
          </mc:Fallback>
        </mc:AlternateContent>
      </w:r>
      <w:r w:rsidR="007A25B1">
        <w:rPr>
          <w:i/>
          <w:noProof/>
          <w:szCs w:val="28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644800" behindDoc="0" locked="0" layoutInCell="1" allowOverlap="1">
                <wp:simplePos x="0" y="0"/>
                <wp:positionH relativeFrom="column">
                  <wp:posOffset>5554680</wp:posOffset>
                </wp:positionH>
                <wp:positionV relativeFrom="paragraph">
                  <wp:posOffset>620660</wp:posOffset>
                </wp:positionV>
                <wp:extent cx="141840" cy="266040"/>
                <wp:effectExtent l="38100" t="38100" r="10795" b="39370"/>
                <wp:wrapNone/>
                <wp:docPr id="3543" name="Ink 35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79">
                      <w14:nvContentPartPr>
                        <w14:cNvContentPartPr/>
                      </w14:nvContentPartPr>
                      <w14:xfrm>
                        <a:off x="0" y="0"/>
                        <a:ext cx="141840" cy="266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43" o:spid="_x0000_s1026" type="#_x0000_t75" style="position:absolute;margin-left:436.75pt;margin-top:48.25pt;width:12.5pt;height:22.3pt;z-index:253644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">
                <v:imagedata r:id="rId3980" o:title=""/>
              </v:shape>
            </w:pict>
          </mc:Fallback>
        </mc:AlternateContent>
      </w:r>
      <w:r w:rsidR="007A25B1">
        <w:rPr>
          <w:i/>
          <w:noProof/>
          <w:szCs w:val="28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643776" behindDoc="0" locked="0" layoutInCell="1" allowOverlap="1">
                <wp:simplePos x="0" y="0"/>
                <wp:positionH relativeFrom="column">
                  <wp:posOffset>5414280</wp:posOffset>
                </wp:positionH>
                <wp:positionV relativeFrom="paragraph">
                  <wp:posOffset>672140</wp:posOffset>
                </wp:positionV>
                <wp:extent cx="78480" cy="157680"/>
                <wp:effectExtent l="19050" t="19050" r="17145" b="33020"/>
                <wp:wrapNone/>
                <wp:docPr id="3542" name="Ink 35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81">
                      <w14:nvContentPartPr>
                        <w14:cNvContentPartPr/>
                      </w14:nvContentPartPr>
                      <w14:xfrm>
                        <a:off x="0" y="0"/>
                        <a:ext cx="78480" cy="157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42" o:spid="_x0000_s1026" type="#_x0000_t75" style="position:absolute;margin-left:425.85pt;margin-top:52.45pt;width:7.1pt;height:13.25pt;z-index:253643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">
                <v:imagedata r:id="rId3982" o:title=""/>
              </v:shape>
            </w:pict>
          </mc:Fallback>
        </mc:AlternateContent>
      </w:r>
      <w:r w:rsidR="007A25B1">
        <w:rPr>
          <w:i/>
          <w:noProof/>
          <w:szCs w:val="28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642752" behindDoc="0" locked="0" layoutInCell="1" allowOverlap="1">
                <wp:simplePos x="0" y="0"/>
                <wp:positionH relativeFrom="column">
                  <wp:posOffset>5421120</wp:posOffset>
                </wp:positionH>
                <wp:positionV relativeFrom="paragraph">
                  <wp:posOffset>655940</wp:posOffset>
                </wp:positionV>
                <wp:extent cx="99360" cy="132840"/>
                <wp:effectExtent l="38100" t="38100" r="34290" b="38735"/>
                <wp:wrapNone/>
                <wp:docPr id="3541" name="Ink 35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83">
                      <w14:nvContentPartPr>
                        <w14:cNvContentPartPr/>
                      </w14:nvContentPartPr>
                      <w14:xfrm>
                        <a:off x="0" y="0"/>
                        <a:ext cx="99360" cy="132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41" o:spid="_x0000_s1026" type="#_x0000_t75" style="position:absolute;margin-left:426.3pt;margin-top:51.1pt;width:9.05pt;height:11.7pt;z-index:253642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">
                <v:imagedata r:id="rId3984" o:title=""/>
              </v:shape>
            </w:pict>
          </mc:Fallback>
        </mc:AlternateContent>
      </w:r>
      <w:r w:rsidR="007A25B1">
        <w:rPr>
          <w:i/>
          <w:noProof/>
          <w:szCs w:val="28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641728" behindDoc="0" locked="0" layoutInCell="1" allowOverlap="1">
                <wp:simplePos x="0" y="0"/>
                <wp:positionH relativeFrom="column">
                  <wp:posOffset>5323560</wp:posOffset>
                </wp:positionH>
                <wp:positionV relativeFrom="paragraph">
                  <wp:posOffset>795260</wp:posOffset>
                </wp:positionV>
                <wp:extent cx="30240" cy="74880"/>
                <wp:effectExtent l="19050" t="19050" r="27305" b="20955"/>
                <wp:wrapNone/>
                <wp:docPr id="3540" name="Ink 35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85">
                      <w14:nvContentPartPr>
                        <w14:cNvContentPartPr/>
                      </w14:nvContentPartPr>
                      <w14:xfrm>
                        <a:off x="0" y="0"/>
                        <a:ext cx="30240" cy="74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40" o:spid="_x0000_s1026" type="#_x0000_t75" style="position:absolute;margin-left:418.7pt;margin-top:62.05pt;width:3.45pt;height:7.05pt;z-index:253641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">
                <v:imagedata r:id="rId3986" o:title=""/>
              </v:shape>
            </w:pict>
          </mc:Fallback>
        </mc:AlternateContent>
      </w:r>
      <w:r w:rsidR="007A25B1">
        <w:rPr>
          <w:i/>
          <w:noProof/>
          <w:szCs w:val="28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640704" behindDoc="0" locked="0" layoutInCell="1" allowOverlap="1">
                <wp:simplePos x="0" y="0"/>
                <wp:positionH relativeFrom="column">
                  <wp:posOffset>5271720</wp:posOffset>
                </wp:positionH>
                <wp:positionV relativeFrom="paragraph">
                  <wp:posOffset>825860</wp:posOffset>
                </wp:positionV>
                <wp:extent cx="24480" cy="16920"/>
                <wp:effectExtent l="19050" t="19050" r="33020" b="21590"/>
                <wp:wrapNone/>
                <wp:docPr id="3539" name="Ink 35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87">
                      <w14:nvContentPartPr>
                        <w14:cNvContentPartPr/>
                      </w14:nvContentPartPr>
                      <w14:xfrm>
                        <a:off x="0" y="0"/>
                        <a:ext cx="24480" cy="1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39" o:spid="_x0000_s1026" type="#_x0000_t75" style="position:absolute;margin-left:414.5pt;margin-top:64.55pt;width:3.05pt;height:2.45pt;z-index:253640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">
                <v:imagedata r:id="rId3988" o:title=""/>
              </v:shape>
            </w:pict>
          </mc:Fallback>
        </mc:AlternateContent>
      </w:r>
      <w:r w:rsidR="007A25B1">
        <w:rPr>
          <w:i/>
          <w:noProof/>
          <w:szCs w:val="28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639680" behindDoc="0" locked="0" layoutInCell="1" allowOverlap="1">
                <wp:simplePos x="0" y="0"/>
                <wp:positionH relativeFrom="column">
                  <wp:posOffset>5128440</wp:posOffset>
                </wp:positionH>
                <wp:positionV relativeFrom="paragraph">
                  <wp:posOffset>680780</wp:posOffset>
                </wp:positionV>
                <wp:extent cx="128160" cy="158400"/>
                <wp:effectExtent l="38100" t="38100" r="43815" b="32385"/>
                <wp:wrapNone/>
                <wp:docPr id="3538" name="Ink 35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89">
                      <w14:nvContentPartPr>
                        <w14:cNvContentPartPr/>
                      </w14:nvContentPartPr>
                      <w14:xfrm>
                        <a:off x="0" y="0"/>
                        <a:ext cx="128160" cy="158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38" o:spid="_x0000_s1026" type="#_x0000_t75" style="position:absolute;margin-left:403.05pt;margin-top:52.8pt;width:11.5pt;height:13.9pt;z-index:253639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">
                <v:imagedata r:id="rId3990" o:title=""/>
              </v:shape>
            </w:pict>
          </mc:Fallback>
        </mc:AlternateContent>
      </w:r>
      <w:r w:rsidR="007A25B1">
        <w:rPr>
          <w:i/>
          <w:noProof/>
          <w:szCs w:val="28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638656" behindDoc="0" locked="0" layoutInCell="1" allowOverlap="1">
                <wp:simplePos x="0" y="0"/>
                <wp:positionH relativeFrom="column">
                  <wp:posOffset>4961400</wp:posOffset>
                </wp:positionH>
                <wp:positionV relativeFrom="paragraph">
                  <wp:posOffset>547580</wp:posOffset>
                </wp:positionV>
                <wp:extent cx="182520" cy="331200"/>
                <wp:effectExtent l="38100" t="38100" r="27305" b="31115"/>
                <wp:wrapNone/>
                <wp:docPr id="3537" name="Ink 35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91">
                      <w14:nvContentPartPr>
                        <w14:cNvContentPartPr/>
                      </w14:nvContentPartPr>
                      <w14:xfrm>
                        <a:off x="0" y="0"/>
                        <a:ext cx="182520" cy="331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37" o:spid="_x0000_s1026" type="#_x0000_t75" style="position:absolute;margin-left:389.95pt;margin-top:42.55pt;width:15.55pt;height:27.35pt;z-index:253638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">
                <v:imagedata r:id="rId3992" o:title=""/>
              </v:shape>
            </w:pict>
          </mc:Fallback>
        </mc:AlternateContent>
      </w:r>
      <w:r w:rsidR="007A25B1">
        <w:rPr>
          <w:i/>
          <w:noProof/>
          <w:szCs w:val="28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637632" behindDoc="0" locked="0" layoutInCell="1" allowOverlap="1">
                <wp:simplePos x="0" y="0"/>
                <wp:positionH relativeFrom="column">
                  <wp:posOffset>4525440</wp:posOffset>
                </wp:positionH>
                <wp:positionV relativeFrom="paragraph">
                  <wp:posOffset>721100</wp:posOffset>
                </wp:positionV>
                <wp:extent cx="273240" cy="148680"/>
                <wp:effectExtent l="38100" t="38100" r="12700" b="41910"/>
                <wp:wrapNone/>
                <wp:docPr id="3536" name="Ink 35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93">
                      <w14:nvContentPartPr>
                        <w14:cNvContentPartPr/>
                      </w14:nvContentPartPr>
                      <w14:xfrm>
                        <a:off x="0" y="0"/>
                        <a:ext cx="273240" cy="148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36" o:spid="_x0000_s1026" type="#_x0000_t75" style="position:absolute;margin-left:355.7pt;margin-top:56.05pt;width:22.9pt;height:13.1pt;z-index:253637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">
                <v:imagedata r:id="rId3994" o:title=""/>
              </v:shape>
            </w:pict>
          </mc:Fallback>
        </mc:AlternateContent>
      </w:r>
      <w:r w:rsidR="007A25B1">
        <w:rPr>
          <w:i/>
          <w:noProof/>
          <w:szCs w:val="28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636608" behindDoc="0" locked="0" layoutInCell="1" allowOverlap="1">
                <wp:simplePos x="0" y="0"/>
                <wp:positionH relativeFrom="column">
                  <wp:posOffset>4301520</wp:posOffset>
                </wp:positionH>
                <wp:positionV relativeFrom="paragraph">
                  <wp:posOffset>769700</wp:posOffset>
                </wp:positionV>
                <wp:extent cx="48600" cy="148320"/>
                <wp:effectExtent l="38100" t="38100" r="27940" b="23495"/>
                <wp:wrapNone/>
                <wp:docPr id="3535" name="Ink 35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95">
                      <w14:nvContentPartPr>
                        <w14:cNvContentPartPr/>
                      </w14:nvContentPartPr>
                      <w14:xfrm>
                        <a:off x="0" y="0"/>
                        <a:ext cx="48600" cy="148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35" o:spid="_x0000_s1026" type="#_x0000_t75" style="position:absolute;margin-left:338.05pt;margin-top:60.05pt;width:5.2pt;height:12.85pt;z-index:253636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">
                <v:imagedata r:id="rId3996" o:title=""/>
              </v:shape>
            </w:pict>
          </mc:Fallback>
        </mc:AlternateContent>
      </w:r>
      <w:r w:rsidR="007A25B1">
        <w:rPr>
          <w:i/>
          <w:noProof/>
          <w:szCs w:val="28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635584" behindDoc="0" locked="0" layoutInCell="1" allowOverlap="1">
                <wp:simplePos x="0" y="0"/>
                <wp:positionH relativeFrom="column">
                  <wp:posOffset>4064280</wp:posOffset>
                </wp:positionH>
                <wp:positionV relativeFrom="paragraph">
                  <wp:posOffset>774380</wp:posOffset>
                </wp:positionV>
                <wp:extent cx="216000" cy="138600"/>
                <wp:effectExtent l="38100" t="38100" r="12700" b="33020"/>
                <wp:wrapNone/>
                <wp:docPr id="3534" name="Ink 35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97">
                      <w14:nvContentPartPr>
                        <w14:cNvContentPartPr/>
                      </w14:nvContentPartPr>
                      <w14:xfrm>
                        <a:off x="0" y="0"/>
                        <a:ext cx="216000" cy="138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34" o:spid="_x0000_s1026" type="#_x0000_t75" style="position:absolute;margin-left:319.45pt;margin-top:60.25pt;width:18.15pt;height:12.25pt;z-index:253635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">
                <v:imagedata r:id="rId3998" o:title=""/>
              </v:shape>
            </w:pict>
          </mc:Fallback>
        </mc:AlternateContent>
      </w:r>
      <w:r w:rsidR="007A25B1">
        <w:rPr>
          <w:i/>
          <w:noProof/>
          <w:szCs w:val="28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634560" behindDoc="0" locked="0" layoutInCell="1" allowOverlap="1">
                <wp:simplePos x="0" y="0"/>
                <wp:positionH relativeFrom="column">
                  <wp:posOffset>3910560</wp:posOffset>
                </wp:positionH>
                <wp:positionV relativeFrom="paragraph">
                  <wp:posOffset>761780</wp:posOffset>
                </wp:positionV>
                <wp:extent cx="28800" cy="12960"/>
                <wp:effectExtent l="19050" t="19050" r="28575" b="25400"/>
                <wp:wrapNone/>
                <wp:docPr id="3533" name="Ink 35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99">
                      <w14:nvContentPartPr>
                        <w14:cNvContentPartPr/>
                      </w14:nvContentPartPr>
                      <w14:xfrm>
                        <a:off x="0" y="0"/>
                        <a:ext cx="28800" cy="1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33" o:spid="_x0000_s1026" type="#_x0000_t75" style="position:absolute;margin-left:307.55pt;margin-top:59.55pt;width:3.1pt;height:1.95pt;z-index:253634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">
                <v:imagedata r:id="rId4000" o:title=""/>
              </v:shape>
            </w:pict>
          </mc:Fallback>
        </mc:AlternateContent>
      </w:r>
      <w:r w:rsidR="007A25B1">
        <w:rPr>
          <w:i/>
          <w:noProof/>
          <w:szCs w:val="28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633536" behindDoc="0" locked="0" layoutInCell="1" allowOverlap="1">
                <wp:simplePos x="0" y="0"/>
                <wp:positionH relativeFrom="column">
                  <wp:posOffset>3865920</wp:posOffset>
                </wp:positionH>
                <wp:positionV relativeFrom="paragraph">
                  <wp:posOffset>813620</wp:posOffset>
                </wp:positionV>
                <wp:extent cx="129240" cy="122760"/>
                <wp:effectExtent l="19050" t="38100" r="23495" b="29845"/>
                <wp:wrapNone/>
                <wp:docPr id="3532" name="Ink 35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01">
                      <w14:nvContentPartPr>
                        <w14:cNvContentPartPr/>
                      </w14:nvContentPartPr>
                      <w14:xfrm>
                        <a:off x="0" y="0"/>
                        <a:ext cx="129240" cy="122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32" o:spid="_x0000_s1026" type="#_x0000_t75" style="position:absolute;margin-left:304.05pt;margin-top:63.45pt;width:11.3pt;height:10.95pt;z-index:253633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">
                <v:imagedata r:id="rId4002" o:title=""/>
              </v:shape>
            </w:pict>
          </mc:Fallback>
        </mc:AlternateContent>
      </w:r>
      <w:r w:rsidR="007A25B1">
        <w:rPr>
          <w:i/>
          <w:noProof/>
          <w:szCs w:val="28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632512" behindDoc="0" locked="0" layoutInCell="1" allowOverlap="1">
                <wp:simplePos x="0" y="0"/>
                <wp:positionH relativeFrom="column">
                  <wp:posOffset>3787080</wp:posOffset>
                </wp:positionH>
                <wp:positionV relativeFrom="paragraph">
                  <wp:posOffset>672140</wp:posOffset>
                </wp:positionV>
                <wp:extent cx="142200" cy="254520"/>
                <wp:effectExtent l="38100" t="38100" r="29845" b="31750"/>
                <wp:wrapNone/>
                <wp:docPr id="3531" name="Ink 35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03">
                      <w14:nvContentPartPr>
                        <w14:cNvContentPartPr/>
                      </w14:nvContentPartPr>
                      <w14:xfrm>
                        <a:off x="0" y="0"/>
                        <a:ext cx="142200" cy="254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31" o:spid="_x0000_s1026" type="#_x0000_t75" style="position:absolute;margin-left:297.6pt;margin-top:52.25pt;width:12.55pt;height:21.4pt;z-index:253632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">
                <v:imagedata r:id="rId4004" o:title=""/>
              </v:shape>
            </w:pict>
          </mc:Fallback>
        </mc:AlternateContent>
      </w:r>
      <w:r w:rsidR="007A25B1">
        <w:rPr>
          <w:i/>
          <w:noProof/>
          <w:szCs w:val="28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631488" behindDoc="0" locked="0" layoutInCell="1" allowOverlap="1">
                <wp:simplePos x="0" y="0"/>
                <wp:positionH relativeFrom="column">
                  <wp:posOffset>3672960</wp:posOffset>
                </wp:positionH>
                <wp:positionV relativeFrom="paragraph">
                  <wp:posOffset>932060</wp:posOffset>
                </wp:positionV>
                <wp:extent cx="360" cy="360"/>
                <wp:effectExtent l="0" t="0" r="0" b="0"/>
                <wp:wrapNone/>
                <wp:docPr id="3530" name="Ink 35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05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30" o:spid="_x0000_s1026" type="#_x0000_t75" style="position:absolute;margin-left:288.2pt;margin-top:72.4pt;width:2.05pt;height:2.05pt;z-index:253631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">
                <v:imagedata r:id="rId3546" o:title=""/>
              </v:shape>
            </w:pict>
          </mc:Fallback>
        </mc:AlternateContent>
      </w:r>
      <w:r w:rsidR="007A25B1">
        <w:rPr>
          <w:i/>
          <w:noProof/>
          <w:szCs w:val="28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630464" behindDoc="0" locked="0" layoutInCell="1" allowOverlap="1">
                <wp:simplePos x="0" y="0"/>
                <wp:positionH relativeFrom="column">
                  <wp:posOffset>3280560</wp:posOffset>
                </wp:positionH>
                <wp:positionV relativeFrom="paragraph">
                  <wp:posOffset>922340</wp:posOffset>
                </wp:positionV>
                <wp:extent cx="401040" cy="342360"/>
                <wp:effectExtent l="38100" t="38100" r="37465" b="38735"/>
                <wp:wrapNone/>
                <wp:docPr id="3529" name="Ink 35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06">
                      <w14:nvContentPartPr>
                        <w14:cNvContentPartPr/>
                      </w14:nvContentPartPr>
                      <w14:xfrm>
                        <a:off x="0" y="0"/>
                        <a:ext cx="401040" cy="342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29" o:spid="_x0000_s1026" type="#_x0000_t75" style="position:absolute;margin-left:257.7pt;margin-top:71.95pt;width:32.9pt;height:28.25pt;z-index:253630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">
                <v:imagedata r:id="rId4007" o:title=""/>
              </v:shape>
            </w:pict>
          </mc:Fallback>
        </mc:AlternateContent>
      </w:r>
      <w:r w:rsidR="007A25B1">
        <w:rPr>
          <w:i/>
          <w:noProof/>
          <w:szCs w:val="28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629440" behindDoc="0" locked="0" layoutInCell="1" allowOverlap="1">
                <wp:simplePos x="0" y="0"/>
                <wp:positionH relativeFrom="column">
                  <wp:posOffset>5347680</wp:posOffset>
                </wp:positionH>
                <wp:positionV relativeFrom="paragraph">
                  <wp:posOffset>2077220</wp:posOffset>
                </wp:positionV>
                <wp:extent cx="313560" cy="110880"/>
                <wp:effectExtent l="38100" t="38100" r="48895" b="41910"/>
                <wp:wrapNone/>
                <wp:docPr id="3528" name="Ink 35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08">
                      <w14:nvContentPartPr>
                        <w14:cNvContentPartPr/>
                      </w14:nvContentPartPr>
                      <w14:xfrm>
                        <a:off x="0" y="0"/>
                        <a:ext cx="313560" cy="110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28" o:spid="_x0000_s1026" type="#_x0000_t75" style="position:absolute;margin-left:420.1pt;margin-top:162.55pt;width:26.75pt;height:10.75pt;z-index:253629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">
                <v:imagedata r:id="rId4009" o:title=""/>
              </v:shape>
            </w:pict>
          </mc:Fallback>
        </mc:AlternateContent>
      </w:r>
      <w:r w:rsidR="00FA4D8D" w:rsidRPr="00AA1312">
        <w:rPr>
          <w:i/>
          <w:noProof/>
          <w:szCs w:val="28"/>
          <w:u w:val="single"/>
          <w:lang w:val="en-US" w:eastAsia="en-US"/>
        </w:rPr>
        <mc:AlternateContent>
          <mc:Choice Requires="wpc">
            <w:drawing>
              <wp:anchor distT="0" distB="0" distL="114300" distR="114300" simplePos="0" relativeHeight="251674624" behindDoc="0" locked="0" layoutInCell="1" allowOverlap="1" wp14:anchorId="462278F3" wp14:editId="3386E93B">
                <wp:simplePos x="0" y="0"/>
                <wp:positionH relativeFrom="column">
                  <wp:posOffset>290195</wp:posOffset>
                </wp:positionH>
                <wp:positionV relativeFrom="paragraph">
                  <wp:posOffset>324485</wp:posOffset>
                </wp:positionV>
                <wp:extent cx="5273040" cy="3360420"/>
                <wp:effectExtent l="0" t="0" r="22860" b="11430"/>
                <wp:wrapTopAndBottom/>
                <wp:docPr id="364" name="Canvas 36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3262" name="Group 2"/>
                        <wpg:cNvGrpSpPr/>
                        <wpg:grpSpPr>
                          <a:xfrm>
                            <a:off x="152400" y="141900"/>
                            <a:ext cx="5073685" cy="3079130"/>
                            <a:chOff x="0" y="0"/>
                            <a:chExt cx="5076825" cy="3081035"/>
                          </a:xfrm>
                        </wpg:grpSpPr>
                        <wps:wsp>
                          <wps:cNvPr id="3263" name="Straight Arrow Connector 3"/>
                          <wps:cNvCnPr/>
                          <wps:spPr>
                            <a:xfrm>
                              <a:off x="0" y="1586880"/>
                              <a:ext cx="5076825" cy="0"/>
                            </a:xfrm>
                            <a:prstGeom prst="straightConnector1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headEnd type="arrow"/>
                              <a:tailEnd type="arrow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264" name="Straight Arrow Connector 4"/>
                          <wps:cNvCnPr/>
                          <wps:spPr>
                            <a:xfrm>
                              <a:off x="2538730" y="0"/>
                              <a:ext cx="1270" cy="3081035"/>
                            </a:xfrm>
                            <a:prstGeom prst="straightConnector1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headEnd type="arrow"/>
                              <a:tailEnd type="arrow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265" name="Straight Connector 25"/>
                          <wps:cNvCnPr/>
                          <wps:spPr>
                            <a:xfrm>
                              <a:off x="2998471" y="1586880"/>
                              <a:ext cx="0" cy="11493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266" name="Straight Connector 26"/>
                          <wps:cNvCnPr/>
                          <wps:spPr>
                            <a:xfrm>
                              <a:off x="3228341" y="1586880"/>
                              <a:ext cx="0" cy="11493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267" name="Straight Connector 27"/>
                          <wps:cNvCnPr/>
                          <wps:spPr>
                            <a:xfrm>
                              <a:off x="3458210" y="1586880"/>
                              <a:ext cx="0" cy="11493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268" name="Straight Connector 28"/>
                          <wps:cNvCnPr/>
                          <wps:spPr>
                            <a:xfrm>
                              <a:off x="3688080" y="1586880"/>
                              <a:ext cx="0" cy="11493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269" name="Straight Connector 29"/>
                          <wps:cNvCnPr/>
                          <wps:spPr>
                            <a:xfrm>
                              <a:off x="3917950" y="1586880"/>
                              <a:ext cx="0" cy="11493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270" name="Straight Connector 30"/>
                          <wps:cNvCnPr/>
                          <wps:spPr>
                            <a:xfrm>
                              <a:off x="4147820" y="1586880"/>
                              <a:ext cx="0" cy="11493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271" name="Straight Connector 31"/>
                          <wps:cNvCnPr/>
                          <wps:spPr>
                            <a:xfrm>
                              <a:off x="4377691" y="1586880"/>
                              <a:ext cx="0" cy="11493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272" name="Straight Connector 224"/>
                          <wps:cNvCnPr/>
                          <wps:spPr>
                            <a:xfrm>
                              <a:off x="4607561" y="1586880"/>
                              <a:ext cx="0" cy="11493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273" name="Straight Connector 225"/>
                          <wps:cNvCnPr/>
                          <wps:spPr>
                            <a:xfrm>
                              <a:off x="4837430" y="1586880"/>
                              <a:ext cx="0" cy="11493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274" name="Straight Connector 226"/>
                          <wps:cNvCnPr/>
                          <wps:spPr>
                            <a:xfrm>
                              <a:off x="240030" y="1586880"/>
                              <a:ext cx="0" cy="11493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275" name="Straight Connector 278"/>
                          <wps:cNvCnPr/>
                          <wps:spPr>
                            <a:xfrm>
                              <a:off x="469900" y="1586880"/>
                              <a:ext cx="0" cy="11493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276" name="Straight Connector 279"/>
                          <wps:cNvCnPr/>
                          <wps:spPr>
                            <a:xfrm>
                              <a:off x="699770" y="1586880"/>
                              <a:ext cx="0" cy="11493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277" name="Straight Connector 281"/>
                          <wps:cNvCnPr/>
                          <wps:spPr>
                            <a:xfrm>
                              <a:off x="929640" y="1586880"/>
                              <a:ext cx="0" cy="11493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278" name="Straight Connector 282"/>
                          <wps:cNvCnPr/>
                          <wps:spPr>
                            <a:xfrm>
                              <a:off x="1159510" y="1586880"/>
                              <a:ext cx="0" cy="11493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279" name="Straight Connector 283"/>
                          <wps:cNvCnPr/>
                          <wps:spPr>
                            <a:xfrm>
                              <a:off x="1389380" y="1586880"/>
                              <a:ext cx="0" cy="11493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280" name="Straight Connector 284"/>
                          <wps:cNvCnPr/>
                          <wps:spPr>
                            <a:xfrm>
                              <a:off x="1619251" y="1586880"/>
                              <a:ext cx="0" cy="11493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281" name="Straight Connector 285"/>
                          <wps:cNvCnPr/>
                          <wps:spPr>
                            <a:xfrm>
                              <a:off x="1849120" y="1586880"/>
                              <a:ext cx="0" cy="11493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282" name="Straight Connector 288"/>
                          <wps:cNvCnPr/>
                          <wps:spPr>
                            <a:xfrm>
                              <a:off x="2078990" y="1586880"/>
                              <a:ext cx="0" cy="11493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283" name="Straight Connector 289"/>
                          <wps:cNvCnPr/>
                          <wps:spPr>
                            <a:xfrm>
                              <a:off x="2308860" y="1586880"/>
                              <a:ext cx="0" cy="11493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284" name="Straight Connector 290"/>
                          <wps:cNvCnPr/>
                          <wps:spPr>
                            <a:xfrm>
                              <a:off x="2768600" y="1586880"/>
                              <a:ext cx="0" cy="11493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285" name="Straight Connector 291"/>
                          <wps:cNvCnPr/>
                          <wps:spPr>
                            <a:xfrm>
                              <a:off x="2538390" y="1127140"/>
                              <a:ext cx="109560" cy="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286" name="Straight Connector 292"/>
                          <wps:cNvCnPr/>
                          <wps:spPr>
                            <a:xfrm>
                              <a:off x="2538730" y="1357010"/>
                              <a:ext cx="109220" cy="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287" name="Straight Connector 293"/>
                          <wps:cNvCnPr/>
                          <wps:spPr>
                            <a:xfrm>
                              <a:off x="2538730" y="667400"/>
                              <a:ext cx="109220" cy="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288" name="Straight Connector 294"/>
                          <wps:cNvCnPr/>
                          <wps:spPr>
                            <a:xfrm>
                              <a:off x="2539366" y="897270"/>
                              <a:ext cx="109220" cy="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289" name="Straight Connector 295"/>
                          <wps:cNvCnPr/>
                          <wps:spPr>
                            <a:xfrm>
                              <a:off x="2539366" y="202240"/>
                              <a:ext cx="109220" cy="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290" name="Straight Connector 297"/>
                          <wps:cNvCnPr/>
                          <wps:spPr>
                            <a:xfrm>
                              <a:off x="2540000" y="432110"/>
                              <a:ext cx="109221" cy="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291" name="Straight Connector 298"/>
                          <wps:cNvCnPr/>
                          <wps:spPr>
                            <a:xfrm>
                              <a:off x="2537756" y="2736230"/>
                              <a:ext cx="109220" cy="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292" name="Straight Connector 299"/>
                          <wps:cNvCnPr/>
                          <wps:spPr>
                            <a:xfrm>
                              <a:off x="2538390" y="2966100"/>
                              <a:ext cx="109221" cy="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293" name="Straight Connector 307"/>
                          <wps:cNvCnPr/>
                          <wps:spPr>
                            <a:xfrm>
                              <a:off x="2538390" y="2276490"/>
                              <a:ext cx="109221" cy="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294" name="Straight Connector 315"/>
                          <wps:cNvCnPr/>
                          <wps:spPr>
                            <a:xfrm>
                              <a:off x="2539025" y="2506360"/>
                              <a:ext cx="109220" cy="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295" name="Straight Connector 316"/>
                          <wps:cNvCnPr/>
                          <wps:spPr>
                            <a:xfrm>
                              <a:off x="2539025" y="1811035"/>
                              <a:ext cx="109220" cy="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296" name="Straight Connector 317"/>
                          <wps:cNvCnPr/>
                          <wps:spPr>
                            <a:xfrm>
                              <a:off x="2539660" y="2040905"/>
                              <a:ext cx="109221" cy="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wgp>
                      <wps:wsp>
                        <wps:cNvPr id="3297" name="Straight Arrow Connector 318"/>
                        <wps:cNvCnPr/>
                        <wps:spPr>
                          <a:xfrm flipV="1">
                            <a:off x="2688586" y="1049115"/>
                            <a:ext cx="1607820" cy="688975"/>
                          </a:xfrm>
                          <a:prstGeom prst="straightConnector1">
                            <a:avLst/>
                          </a:prstGeom>
                          <a:ln w="12700">
                            <a:tailEnd type="arrow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298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3608471" y="647498"/>
                            <a:ext cx="396240" cy="41148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8729CC" w:rsidRDefault="008729CC" w:rsidP="00FA4D8D">
                              <w:pPr>
                                <w:pStyle w:val="NormalWeb"/>
                                <w:tabs>
                                  <w:tab w:val="left" w:pos="1185"/>
                                </w:tabs>
                                <w:spacing w:before="120" w:beforeAutospacing="0" w:after="120" w:afterAutospacing="0" w:line="360" w:lineRule="exact"/>
                                <w:jc w:val="both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acc>
                                    <m:accPr>
                                      <m:chr m:val="⃗"/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iCs/>
                                        </w:rPr>
                                      </m:ctrlPr>
                                    </m:accPr>
                                    <m:e>
                                      <m:r>
                                        <w:rPr>
                                          <w:rFonts w:ascii="Cambria Math" w:eastAsia="Times New Roman" w:hAnsi="Cambria Math"/>
                                          <w:lang w:val="en-GB"/>
                                        </w:rPr>
                                        <m:t>α</m:t>
                                      </m:r>
                                    </m:e>
                                  </m:acc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3299" name="Oval 357"/>
                        <wps:cNvSpPr/>
                        <wps:spPr>
                          <a:xfrm>
                            <a:off x="4273521" y="1026053"/>
                            <a:ext cx="45719" cy="45719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300" name="Straight Connector 358"/>
                        <wps:cNvCnPr/>
                        <wps:spPr>
                          <a:xfrm>
                            <a:off x="1813560" y="0"/>
                            <a:ext cx="1661160" cy="3291840"/>
                          </a:xfrm>
                          <a:prstGeom prst="line">
                            <a:avLst/>
                          </a:prstGeom>
                          <a:ln w="19050">
                            <a:solidFill>
                              <a:srgbClr val="FF0000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301" name="Straight Arrow Connector 359"/>
                        <wps:cNvCnPr/>
                        <wps:spPr>
                          <a:xfrm flipH="1" flipV="1">
                            <a:off x="2072640" y="487680"/>
                            <a:ext cx="617216" cy="1240119"/>
                          </a:xfrm>
                          <a:prstGeom prst="straightConnector1">
                            <a:avLst/>
                          </a:prstGeom>
                          <a:ln w="12700">
                            <a:solidFill>
                              <a:srgbClr val="FFC000"/>
                            </a:solidFill>
                            <a:tailEnd type="arrow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302" name="Oval 360"/>
                        <wps:cNvSpPr/>
                        <wps:spPr>
                          <a:xfrm>
                            <a:off x="2030857" y="449580"/>
                            <a:ext cx="45719" cy="45719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1">
                            <a:schemeClr val="accent2"/>
                          </a:lnRef>
                          <a:fillRef idx="3">
                            <a:schemeClr val="accent2"/>
                          </a:fillRef>
                          <a:effectRef idx="2">
                            <a:schemeClr val="accent2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303" name="Oval 361"/>
                        <wps:cNvSpPr/>
                        <wps:spPr>
                          <a:xfrm>
                            <a:off x="1817665" y="86315"/>
                            <a:ext cx="45085" cy="45085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1">
                            <a:schemeClr val="accent2"/>
                          </a:lnRef>
                          <a:fillRef idx="3">
                            <a:schemeClr val="accent2"/>
                          </a:fillRef>
                          <a:effectRef idx="2">
                            <a:schemeClr val="accent2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304" name="Oval 362"/>
                        <wps:cNvSpPr/>
                        <wps:spPr>
                          <a:xfrm>
                            <a:off x="3029880" y="2371897"/>
                            <a:ext cx="45085" cy="45085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1">
                            <a:schemeClr val="accent2"/>
                          </a:lnRef>
                          <a:fillRef idx="3">
                            <a:schemeClr val="accent2"/>
                          </a:fillRef>
                          <a:effectRef idx="2">
                            <a:schemeClr val="accent2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305" name="Oval 363"/>
                        <wps:cNvSpPr/>
                        <wps:spPr>
                          <a:xfrm>
                            <a:off x="2414747" y="1223258"/>
                            <a:ext cx="45085" cy="45085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1">
                            <a:schemeClr val="accent2"/>
                          </a:lnRef>
                          <a:fillRef idx="3">
                            <a:schemeClr val="accent2"/>
                          </a:fillRef>
                          <a:effectRef idx="2">
                            <a:schemeClr val="accent2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306" name="Straight Connector 390"/>
                        <wps:cNvCnPr/>
                        <wps:spPr>
                          <a:xfrm>
                            <a:off x="2459832" y="0"/>
                            <a:ext cx="1661160" cy="3291840"/>
                          </a:xfrm>
                          <a:prstGeom prst="line">
                            <a:avLst/>
                          </a:prstGeom>
                          <a:ln w="19050">
                            <a:solidFill>
                              <a:srgbClr val="FF0000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307" name="Straight Arrow Connector 365"/>
                        <wps:cNvCnPr/>
                        <wps:spPr>
                          <a:xfrm>
                            <a:off x="2690829" y="1738090"/>
                            <a:ext cx="687915" cy="0"/>
                          </a:xfrm>
                          <a:prstGeom prst="straightConnector1">
                            <a:avLst/>
                          </a:prstGeom>
                          <a:ln w="28575">
                            <a:solidFill>
                              <a:srgbClr val="00B050"/>
                            </a:solidFill>
                            <a:tailEnd type="arrow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308" name="Line Callout 1 (No Border) 367"/>
                        <wps:cNvSpPr/>
                        <wps:spPr>
                          <a:xfrm>
                            <a:off x="4120992" y="2455870"/>
                            <a:ext cx="752400" cy="904550"/>
                          </a:xfrm>
                          <a:prstGeom prst="callout1">
                            <a:avLst>
                              <a:gd name="adj1" fmla="val 18750"/>
                              <a:gd name="adj2" fmla="val -8333"/>
                              <a:gd name="adj3" fmla="val -84091"/>
                              <a:gd name="adj4" fmla="val -122955"/>
                            </a:avLst>
                          </a:prstGeom>
                          <a:solidFill>
                            <a:schemeClr val="bg1">
                              <a:alpha val="45000"/>
                            </a:schemeClr>
                          </a:solidFill>
                          <a:ln>
                            <a:solidFill>
                              <a:schemeClr val="accent1">
                                <a:shade val="50000"/>
                                <a:alpha val="0"/>
                              </a:schemeClr>
                            </a:solidFill>
                            <a:tailEnd type="triangle"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8729CC" w:rsidRDefault="008729CC" w:rsidP="00FA4D8D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3309" name="Picture 368"/>
                          <pic:cNvPicPr>
                            <a:picLocks noChangeAspect="1"/>
                          </pic:cNvPicPr>
                        </pic:nvPicPr>
                        <pic:blipFill>
                          <a:blip r:embed="rId4010"/>
                          <a:stretch>
                            <a:fillRect/>
                          </a:stretch>
                        </pic:blipFill>
                        <pic:spPr>
                          <a:xfrm>
                            <a:off x="3212760" y="1828409"/>
                            <a:ext cx="304762" cy="580952"/>
                          </a:xfrm>
                          <a:prstGeom prst="rect">
                            <a:avLst/>
                          </a:prstGeom>
                        </pic:spPr>
                      </pic:pic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Canvas 364" o:spid="_x0000_s1163" editas="canvas" style="position:absolute;margin-left:22.85pt;margin-top:25.55pt;width:415.2pt;height:264.6pt;z-index:251674624" coordsize="52730,33604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">
                <v:shape id="_x0000_s1164" type="#_x0000_t75" style="position:absolute;width:52730;height:33604;visibility:visible;mso-wrap-style:square">
                  <v:fill o:detectmouseclick="t"/>
                  <v:path o:connecttype="none"/>
                </v:shape>
                <v:group id="Group 2" o:spid="_x0000_s1165" style="position:absolute;left:1524;top:1419;width:50736;height:30791" coordsize="50768,3081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sjAbXMQAAADaAAAA&#10;DwAAAAAAAAAAAAAAAACqAgAAZHJzL2Rvd25yZXYueG1sUEsFBgAAAAAEAAQA+gAAAJsDAAAAAA==&#10;">
                  <v:shape id="Straight Arrow Connector 3" o:spid="_x0000_s1166" type="#_x0000_t32" style="position:absolute;top:15868;width:50768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7zg58AAAADaAAAADwAAAGRycy9kb3ducmV2LnhtbESPzarCMBSE94LvEI7gTlMVVKpR/IW7&#10;cHPVhctDc2yrzUlposa3vxGEuxxm5htmvgymEk9qXGlZwaCfgCDOrC45V3A+7XtTEM4ja6wsk4I3&#10;OVgu2q05ptq++JeeR5+LCGGXooLC+zqV0mUFGXR9WxNH72obgz7KJpe6wVeEm0oOk2QsDZYcFwqs&#10;aVNQdj8+jIIwWbnDOmc/2Z0ujyTo7fqmb0p1O2E1A+Ep+P/wt/2jFYzgcyXeALn4A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Eu84OfAAAAA2gAAAA8AAAAAAAAAAAAAAAAA&#10;oQIAAGRycy9kb3ducmV2LnhtbFBLBQYAAAAABAAEAPkAAACOAwAAAAA=&#10;" strokecolor="black [3213]" strokeweight="1pt">
                    <v:stroke startarrow="open" endarrow="open"/>
                  </v:shape>
                  <v:shape id="Straight Arrow Connector 4" o:spid="_x0000_s1167" type="#_x0000_t32" style="position:absolute;left:25387;width:13;height:3081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FV4k8AAAADaAAAADwAAAGRycy9kb3ducmV2LnhtbESPzarCMBSE94LvEI7gTlNFVKpR/IW7&#10;cHPVhctDc2yrzUlposa3vxGEuxxm5htmvgymEk9qXGlZwaCfgCDOrC45V3A+7XtTEM4ja6wsk4I3&#10;OVgu2q05ptq++JeeR5+LCGGXooLC+zqV0mUFGXR9WxNH72obgz7KJpe6wVeEm0oOk2QsDZYcFwqs&#10;aVNQdj8+jIIwWbnDOmc/2Z0ujyTo7fqmb0p1O2E1A+Ep+P/wt/2jFYzgcyXeALn4A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MRVeJPAAAAA2gAAAA8AAAAAAAAAAAAAAAAA&#10;oQIAAGRycy9kb3ducmV2LnhtbFBLBQYAAAAABAAEAPkAAACOAwAAAAA=&#10;" strokecolor="black [3213]" strokeweight="1pt">
                    <v:stroke startarrow="open" endarrow="open"/>
                  </v:shape>
                  <v:line id="Straight Connector 25" o:spid="_x0000_s1168" style="position:absolute;visibility:visible;mso-wrap-style:square" from="29984,15868" to="29984,170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8JtWcYAAADbAAAADwAAAGRycy9kb3ducmV2LnhtbESPQWvCQBSE74X+h+UVvIhujJg2qasU&#10;RehFStMc7O2RfU1Cs29DdjXx37sFocdhZr5h1tvRtOJCvWssK1jMIxDEpdUNVwqKr8PsBYTzyBpb&#10;y6TgSg62m8eHNWbaDvxJl9xXIkDYZaig9r7LpHRlTQbd3HbEwfuxvUEfZF9J3eMQ4KaVcRQl0mDD&#10;YaHGjnY1lb/52SjYF8mQp9XqebpYHseUP+LT99EoNXka315BeBr9f/jeftcK4hX8fQk/QG5u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PCbVnGAAAA2wAAAA8AAAAAAAAA&#10;AAAAAAAAoQIAAGRycy9kb3ducmV2LnhtbFBLBQYAAAAABAAEAPkAAACUAwAAAAA=&#10;" strokecolor="black [3213]" strokeweight="1pt"/>
                  <v:line id="Straight Connector 26" o:spid="_x0000_s1169" style="position:absolute;visibility:visible;mso-wrap-style:square" from="32283,15868" to="32283,170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xDzLsUAAADbAAAADwAAAGRycy9kb3ducmV2LnhtbESPQWvCQBSE70L/w/IKXqRujJhq6iql&#10;pdCLiNGD3h7ZZxKafRuyq4n/visIHoeZ+YZZrntTiyu1rrKsYDKOQBDnVldcKDjsf97mIJxH1lhb&#10;JgU3crBevQyWmGrb8Y6umS9EgLBLUUHpfZNK6fKSDLqxbYiDd7atQR9kW0jdYhfgppZxFCXSYMVh&#10;ocSGvkrK/7KLUfB9SLpsUczeR5Pppl/wNj6eNkap4Wv/+QHCU++f4Uf7VyuIE7h/CT9Arv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xDzLsUAAADbAAAADwAAAAAAAAAA&#10;AAAAAAChAgAAZHJzL2Rvd25yZXYueG1sUEsFBgAAAAAEAAQA+QAAAJMDAAAAAA==&#10;" strokecolor="black [3213]" strokeweight="1pt"/>
                  <v:line id="Straight Connector 27" o:spid="_x0000_s1170" style="position:absolute;visibility:visible;mso-wrap-style:square" from="34582,15868" to="34582,170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FxWtcYAAADbAAAADwAAAGRycy9kb3ducmV2LnhtbESPQWvCQBSE74X+h+UVepFmY4rRpK5S&#10;KoIXEVMP9vbIviah2bchuzXpv3cFocdhZr5hluvRtOJCvWssK5hGMQji0uqGKwWnz+3LAoTzyBpb&#10;y6TgjxysV48PS8y1HfhIl8JXIkDY5aig9r7LpXRlTQZdZDvi4H3b3qAPsq+k7nEIcNPKJI5TabDh&#10;sFBjRx81lT/Fr1GwOaVDkVWz+WT6uh8zPiTnr71R6vlpfH8D4Wn0/+F7e6cVJHO4fQk/QK6u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xcVrXGAAAA2wAAAA8AAAAAAAAA&#10;AAAAAAAAoQIAAGRycy9kb3ducmV2LnhtbFBLBQYAAAAABAAEAPkAAACUAwAAAAA=&#10;" strokecolor="black [3213]" strokeweight="1pt"/>
                  <v:line id="Straight Connector 28" o:spid="_x0000_s1171" style="position:absolute;visibility:visible;mso-wrap-style:square" from="36880,15868" to="36880,170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cPCx8MAAADbAAAADwAAAGRycy9kb3ducmV2LnhtbERPTWvCQBC9F/oflil4kbpJRK3RNRSL&#10;0EsQo4f2NmTHJDQ7G7LbJP333UOhx8f73meTacVAvWssK4gXEQji0uqGKwW36+n5BYTzyBpby6Tg&#10;hxxkh8eHPabajnyhofCVCCHsUlRQe9+lUrqyJoNuYTviwN1tb9AH2FdS9ziGcNPKJIrW0mDDoaHG&#10;jo41lV/Ft1HwdluPxbZabebxMp+2fE4+PnOj1Oxpet2B8DT5f/Gf+10rSMLY8CX8AHn4B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3DwsfDAAAA2wAAAA8AAAAAAAAAAAAA&#10;AAAAoQIAAGRycy9kb3ducmV2LnhtbFBLBQYAAAAABAAEAPkAAACRAwAAAAA=&#10;" strokecolor="black [3213]" strokeweight="1pt"/>
                  <v:line id="Straight Connector 29" o:spid="_x0000_s1172" style="position:absolute;visibility:visible;mso-wrap-style:square" from="39179,15868" to="39179,170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o9nXMUAAADbAAAADwAAAGRycy9kb3ducmV2LnhtbESPT2vCQBTE70K/w/IKXkQ3RvyT1FVK&#10;S6EXEaMHe3tkX5PQ7NuQXU389l1B8DjMzG+Y9bY3tbhS6yrLCqaTCARxbnXFhYLT8Wu8AuE8ssba&#10;Mim4kYPt5mWwxlTbjg90zXwhAoRdigpK75tUSpeXZNBNbEMcvF/bGvRBtoXULXYBbmoZR9FCGqw4&#10;LJTY0EdJ+V92MQo+T4suS4r5cjSd7fqE9/H5Z2eUGr72728gPPX+GX60v7WCOIH7l/AD5OY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Mo9nXMUAAADbAAAADwAAAAAAAAAA&#10;AAAAAAChAgAAZHJzL2Rvd25yZXYueG1sUEsFBgAAAAAEAAQA+QAAAJMDAAAAAA==&#10;" strokecolor="black [3213]" strokeweight="1pt"/>
                  <v:line id="Straight Connector 30" o:spid="_x0000_s1173" style="position:absolute;visibility:visible;mso-wrap-style:square" from="41478,15868" to="41478,170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mxYHMEAAADbAAAADwAAAGRycy9kb3ducmV2LnhtbERPTYvCMBC9C/6HMIKXZU1V1l2rUUQR&#10;vIhYPay3oRnbYjMpTbT135uD4PHxvufL1pTiQbUrLCsYDiIQxKnVBWcKzqft9x8I55E1lpZJwZMc&#10;LBfdzhxjbRs+0iPxmQgh7GJUkHtfxVK6NCeDbmAr4sBdbW3QB1hnUtfYhHBTylEUTaTBgkNDjhWt&#10;c0pvyd0o2JwnTTLNfn6/huN9O+XD6P+yN0r1e+1qBsJT6z/it3unFYzD+vAl/AC5eA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mbFgcwQAAANsAAAAPAAAAAAAAAAAAAAAA&#10;AKECAABkcnMvZG93bnJldi54bWxQSwUGAAAAAAQABAD5AAAAjwMAAAAA&#10;" strokecolor="black [3213]" strokeweight="1pt"/>
                  <v:line id="Straight Connector 31" o:spid="_x0000_s1174" style="position:absolute;visibility:visible;mso-wrap-style:square" from="43776,15868" to="43776,170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SD9h8UAAADbAAAADwAAAGRycy9kb3ducmV2LnhtbESPT2vCQBTE7wW/w/KEXkQ3Ueqf6CpS&#10;KXiR0uhBb4/sMwlm34bsatJv7xaEHoeZ+Q2z2nSmEg9qXGlZQTyKQBBnVpecKzgdv4ZzEM4ja6ws&#10;k4JfcrBZ995WmGjb8g89Up+LAGGXoILC+zqR0mUFGXQjWxMH72obgz7IJpe6wTbATSXHUTSVBksO&#10;CwXW9FlQdkvvRsHuNG3TRf4xG8STQ7fg7/H5cjBKvfe77RKEp87/h1/tvVYwieHvS/gBcv0E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SD9h8UAAADbAAAADwAAAAAAAAAA&#10;AAAAAAChAgAAZHJzL2Rvd25yZXYueG1sUEsFBgAAAAAEAAQA+QAAAJMDAAAAAA==&#10;" strokecolor="black [3213]" strokeweight="1pt"/>
                  <v:line id="Straight Connector 224" o:spid="_x0000_s1175" style="position:absolute;visibility:visible;mso-wrap-style:square" from="46075,15868" to="46075,170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Cp/rscAAADcAAAADwAAAGRycy9kb3ducmV2LnhtbESPQWvCQBSE70L/w/IKXorZmLbaRFcp&#10;SsGLlEYP9vbIPpPQ7NuQXU3677tCweMwM98wy/VgGnGlztWWFUyjGARxYXXNpYLj4WPyBsJ5ZI2N&#10;ZVLwSw7Wq4fREjNte/6ia+5LESDsMlRQed9mUrqiIoMusi1x8M62M+iD7EqpO+wD3DQyieOZNFhz&#10;WKiwpU1FxU9+MQq2x1mfp+Xr/Gn6vB9S/kxO33uj1PhxeF+A8DT4e/i/vdMKkuQFbmfCEZCrP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gKn+uxwAAANwAAAAPAAAAAAAA&#10;AAAAAAAAAKECAABkcnMvZG93bnJldi54bWxQSwUGAAAAAAQABAD5AAAAlQMAAAAA&#10;" strokecolor="black [3213]" strokeweight="1pt"/>
                  <v:line id="Straight Connector 225" o:spid="_x0000_s1176" style="position:absolute;visibility:visible;mso-wrap-style:square" from="48374,15868" to="48374,170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2baNcYAAADcAAAADwAAAGRycy9kb3ducmV2LnhtbESPQWvCQBSE74L/YXmCF9GNEWNNXUUs&#10;Qi9SGj3Y2yP7mgSzb0N2a9J/3y0IHoeZ+YbZ7HpTizu1rrKsYD6LQBDnVldcKLicj9MXEM4ja6wt&#10;k4JfcrDbDgcbTLXt+JPumS9EgLBLUUHpfZNK6fKSDLqZbYiD921bgz7ItpC6xS7ATS3jKEqkwYrD&#10;QokNHUrKb9mPUfB2SbpsXSxXk/ni1K/5I75+nYxS41G/fwXhqffP8KP9rhXE8RL+z4QjILd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9m2jXGAAAA3AAAAA8AAAAAAAAA&#10;AAAAAAAAoQIAAGRycy9kb3ducmV2LnhtbFBLBQYAAAAABAAEAPkAAACUAwAAAAA=&#10;" strokecolor="black [3213]" strokeweight="1pt"/>
                  <v:line id="Straight Connector 226" o:spid="_x0000_s1177" style="position:absolute;visibility:visible;mso-wrap-style:square" from="2400,15868" to="2400,170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7REQsYAAADcAAAADwAAAGRycy9kb3ducmV2LnhtbESPQWvCQBSE70L/w/IKXqRujJhq6iql&#10;pdCLiNGD3h7ZZxKafRuyq4n/visIHoeZ+YZZrntTiyu1rrKsYDKOQBDnVldcKDjsf97mIJxH1lhb&#10;JgU3crBevQyWmGrb8Y6umS9EgLBLUUHpfZNK6fKSDLqxbYiDd7atQR9kW0jdYhfgppZxFCXSYMVh&#10;ocSGvkrK/7KLUfB9SLpsUczeR5Pppl/wNj6eNkap4Wv/+QHCU++f4Uf7VyuI4wTuZ8IRkKt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+0RELGAAAA3AAAAA8AAAAAAAAA&#10;AAAAAAAAoQIAAGRycy9kb3ducmV2LnhtbFBLBQYAAAAABAAEAPkAAACUAwAAAAA=&#10;" strokecolor="black [3213]" strokeweight="1pt"/>
                  <v:line id="Straight Connector 278" o:spid="_x0000_s1178" style="position:absolute;visibility:visible;mso-wrap-style:square" from="4699,15868" to="4699,170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tRatsIAAADcAAAADwAAAGRycy9kb3ducmV2LnhtbERPy4rCMBTdD8w/hCu4EU2t+KpGGRwE&#10;NyJWF7q7NNe22NyUJmM7fz9ZCLM8nPd625lKvKhxpWUF41EEgjizuuRcwfWyHy5AOI+ssbJMCn7J&#10;wXbz+bHGRNuWz/RKfS5CCLsEFRTe14mULivIoBvZmjhwD9sY9AE2udQNtiHcVDKOopk0WHJoKLCm&#10;XUHZM/0xCr6vszZd5tP5YDw5dks+xbf70SjV73VfKxCeOv8vfrsPWkE8D2vDmXAE5OYP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8tRatsIAAADcAAAADwAAAAAAAAAAAAAA&#10;AAChAgAAZHJzL2Rvd25yZXYueG1sUEsFBgAAAAAEAAQA+QAAAJADAAAAAA==&#10;" strokecolor="black [3213]" strokeweight="1pt"/>
                  <v:line id="Straight Connector 279" o:spid="_x0000_s1179" style="position:absolute;visibility:visible;mso-wrap-style:square" from="6997,15868" to="6997,170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Zj/LcYAAADcAAAADwAAAGRycy9kb3ducmV2LnhtbESPQWvCQBSE74X+h+UVvEjdGKma1FVK&#10;RfAiYupBb4/sMwnNvg3Z1cR/7xaEHoeZ+YZZrHpTixu1rrKsYDyKQBDnVldcKDj+bN7nIJxH1lhb&#10;JgV3crBavr4sMNW24wPdMl+IAGGXooLS+yaV0uUlGXQj2xAH72Jbgz7ItpC6xS7ATS3jKJpKgxWH&#10;hRIb+i4p/82uRsH6OO2ypPiYDceTXZ/wPj6dd0apwVv/9QnCU+//w8/2ViuIZwn8nQlHQC4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2Y/y3GAAAA3AAAAA8AAAAAAAAA&#10;AAAAAAAAoQIAAGRycy9kb3ducmV2LnhtbFBLBQYAAAAABAAEAPkAAACUAwAAAAA=&#10;" strokecolor="black [3213]" strokeweight="1pt"/>
                  <v:line id="Straight Connector 281" o:spid="_x0000_s1180" style="position:absolute;visibility:visible;mso-wrap-style:square" from="9296,15868" to="9296,170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juDDMcAAADcAAAADwAAAGRycy9kb3ducmV2LnhtbESPzWrDMBCE74G8g9hAL6WR7ZI/J7IJ&#10;KYVeQqmTQ3tbrK1tYq2Mpcbu21eBQo7DzHzD7PLRtOJKvWssK4jnEQji0uqGKwXn0+vTGoTzyBpb&#10;y6Tglxzk2XSyw1TbgT/oWvhKBAi7FBXU3neplK6syaCb2444eN+2N+iD7CupexwC3LQyiaKlNNhw&#10;WKixo0NN5aX4MQpezsuh2FSL1WP8fBw3/J58fh2NUg+zcb8F4Wn09/B/+00rSNYx3M6EIyCzP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WO4MMxwAAANwAAAAPAAAAAAAA&#10;AAAAAAAAAKECAABkcnMvZG93bnJldi54bWxQSwUGAAAAAAQABAD5AAAAlQMAAAAA&#10;" strokecolor="black [3213]" strokeweight="1pt"/>
                  <v:line id="Straight Connector 282" o:spid="_x0000_s1181" style="position:absolute;visibility:visible;mso-wrap-style:square" from="11595,15868" to="11595,170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ukde8YAAADcAAAADwAAAGRycy9kb3ducmV2LnhtbESPT2vCQBTE74LfYXmCl6IbI/VPdBWx&#10;FHqR0uhBb4/sMwlm34bsauK37xYKHoeZ+Q2z3namEg9qXGlZwWQcgSDOrC45V3A6fo4WIJxH1lhZ&#10;JgVPcrDd9HtrTLRt+Yceqc9FgLBLUEHhfZ1I6bKCDLqxrYmDd7WNQR9kk0vdYBvgppJxFM2kwZLD&#10;QoE17QvKbundKPg4zdp0mb/P3ybTQ7fk7/h8ORilhoNutwLhqfOv8H/7SyuIFzH8nQlHQG5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bpHXvGAAAA3AAAAA8AAAAAAAAA&#10;AAAAAAAAoQIAAGRycy9kb3ducmV2LnhtbFBLBQYAAAAABAAEAPkAAACUAwAAAAA=&#10;" strokecolor="black [3213]" strokeweight="1pt"/>
                  <v:line id="Straight Connector 283" o:spid="_x0000_s1182" style="position:absolute;visibility:visible;mso-wrap-style:square" from="13893,15868" to="13893,170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aW44MYAAADcAAAADwAAAGRycy9kb3ducmV2LnhtbESPQWvCQBSE7wX/w/KEXorZGKma6CrS&#10;UvAi0tSD3h7ZZxLMvg3ZrUn/vVso9DjMzDfMejuYRtypc7VlBdMoBkFcWF1zqeD09TFZgnAeWWNj&#10;mRT8kIPtZvS0xkzbnj/pnvtSBAi7DBVU3reZlK6oyKCLbEscvKvtDPogu1LqDvsAN41M4nguDdYc&#10;Fips6a2i4pZ/GwXvp3mfp+Xr4mU6OwwpH5Pz5WCUeh4PuxUIT4P/D/+191pBspzB75lwBOTm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mluODGAAAA3AAAAA8AAAAAAAAA&#10;AAAAAAAAoQIAAGRycy9kb3ducmV2LnhtbFBLBQYAAAAABAAEAPkAAACUAwAAAAA=&#10;" strokecolor="black [3213]" strokeweight="1pt"/>
                  <v:line id="Straight Connector 284" o:spid="_x0000_s1183" style="position:absolute;visibility:visible;mso-wrap-style:square" from="16192,15868" to="16192,170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kwglMcAAADcAAAADwAAAGRycy9kb3ducmV2LnhtbESPT2vCQBTE74LfYXlCL1I3Ruuf1FWK&#10;UvAipdGD3h7Z1yQ0+zZktyZ++64geBxm5jfMatOZSlypcaVlBeNRBII4s7rkXMHp+Pm6AOE8ssbK&#10;Mim4kYPNut9bYaJty990TX0uAoRdggoK7+tESpcVZNCNbE0cvB/bGPRBNrnUDbYBbioZR9FMGiw5&#10;LBRY07ag7Df9Mwp2p1mbLvO3+XA8OXRL/orPl4NR6mXQfbyD8NT5Z/jR3msF8WIK9zPhCMj1P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GTCCUxwAAANwAAAAPAAAAAAAA&#10;AAAAAAAAAKECAABkcnMvZG93bnJldi54bWxQSwUGAAAAAAQABAD5AAAAlQMAAAAA&#10;" strokecolor="black [3213]" strokeweight="1pt"/>
                  <v:line id="Straight Connector 285" o:spid="_x0000_s1184" style="position:absolute;visibility:visible;mso-wrap-style:square" from="18491,15868" to="18491,170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QCFD8cAAADcAAAADwAAAGRycy9kb3ducmV2LnhtbESPT2vCQBTE70K/w/IKvYjZGPFPUlcp&#10;FaEXkaYe9PbIviah2bchu5r023cLgsdhZn7DrLeDacSNOldbVjCNYhDEhdU1lwpOX/vJCoTzyBob&#10;y6TglxxsN0+jNWba9vxJt9yXIkDYZaig8r7NpHRFRQZdZFvi4H3bzqAPsiul7rAPcNPIJI4X0mDN&#10;YaHClt4rKn7yq1GwOy36PC3ny/F0dhhSPibny8Eo9fI8vL2C8DT4R/je/tAKktUc/s+EIyA3f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pAIUPxwAAANwAAAAPAAAAAAAA&#10;AAAAAAAAAKECAABkcnMvZG93bnJldi54bWxQSwUGAAAAAAQABAD5AAAAlQMAAAAA&#10;" strokecolor="black [3213]" strokeweight="1pt"/>
                  <v:line id="Straight Connector 288" o:spid="_x0000_s1185" style="position:absolute;visibility:visible;mso-wrap-style:square" from="20789,15868" to="20789,170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wEqkcMAAADcAAAADwAAAGRycy9kb3ducmV2LnhtbERPy4rCMBTdC/5DuMJsBk3tMD6qUWRk&#10;YDYiVhe6uzTXttjclCba+vdmMeDycN7LdWcq8aDGlZYVjEcRCOLM6pJzBafj73AGwnlkjZVlUvAk&#10;B+tVv7fERNuWD/RIfS5CCLsEFRTe14mULivIoBvZmjhwV9sY9AE2udQNtiHcVDKOook0WHJoKLCm&#10;n4KyW3o3CranSZvO8+/p5/hr1815H58vO6PUx6DbLEB46vxb/O/+0wriWVgbzoQjIFc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cBKpHDAAAA3AAAAA8AAAAAAAAAAAAA&#10;AAAAoQIAAGRycy9kb3ducmV2LnhtbFBLBQYAAAAABAAEAPkAAACRAwAAAAA=&#10;" strokecolor="black [3213]" strokeweight="1pt"/>
                  <v:line id="Straight Connector 289" o:spid="_x0000_s1186" style="position:absolute;visibility:visible;mso-wrap-style:square" from="23088,15868" to="23088,170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E2PCsYAAADcAAAADwAAAGRycy9kb3ducmV2LnhtbESPQWvCQBSE74X+h+UVvIhujNSa1FVK&#10;RfAiYupBb4/sMwnNvg3Z1cR/7xaEHoeZ+YZZrHpTixu1rrKsYDKOQBDnVldcKDj+bEZzEM4ja6wt&#10;k4I7OVgtX18WmGrb8YFumS9EgLBLUUHpfZNK6fKSDLqxbYiDd7GtQR9kW0jdYhfgppZxFM2kwYrD&#10;QokNfZeU/2ZXo2B9nHVZUrx/DCfTXZ/wPj6dd0apwVv/9QnCU+//w8/2ViuI5wn8nQlHQC4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hNjwrGAAAA3AAAAA8AAAAAAAAA&#10;AAAAAAAAoQIAAGRycy9kb3ducmV2LnhtbFBLBQYAAAAABAAEAPkAAACUAwAAAAA=&#10;" strokecolor="black [3213]" strokeweight="1pt"/>
                  <v:line id="Straight Connector 290" o:spid="_x0000_s1187" style="position:absolute;visibility:visible;mso-wrap-style:square" from="27686,15868" to="27686,170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K6wSsQAAADcAAAADwAAAGRycy9kb3ducmV2LnhtbERPTWvCQBC9F/wPyxS8FN2YUjUxGxFL&#10;wYuURg96G7JjEpqdDdmtSf999yD0+Hjf2XY0rbhT7xrLChbzCARxaXXDlYLz6WO2BuE8ssbWMin4&#10;JQfbfPKUYartwF90L3wlQgi7FBXU3neplK6syaCb2444cDfbG/QB9pXUPQ4h3LQyjqKlNNhwaKix&#10;o31N5XfxYxS8n5dDkVRvq5fF63FM+DO+XI9GqenzuNuA8DT6f/HDfdAK4iTMD2fCEZD5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8rrBKxAAAANwAAAAPAAAAAAAAAAAA&#10;AAAAAKECAABkcnMvZG93bnJldi54bWxQSwUGAAAAAAQABAD5AAAAkgMAAAAA&#10;" strokecolor="black [3213]" strokeweight="1pt"/>
                  <v:line id="Straight Connector 291" o:spid="_x0000_s1188" style="position:absolute;visibility:visible;mso-wrap-style:square" from="25383,11271" to="26479,112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+IV0cYAAADcAAAADwAAAGRycy9kb3ducmV2LnhtbESPQWvCQBSE74X+h+UVeim6SaRqUlcR&#10;S8GLiNGD3h7ZZxKafRuyWxP/vVso9DjMzDfMYjWYRtyoc7VlBfE4AkFcWF1zqeB0/BrNQTiPrLGx&#10;TAru5GC1fH5aYKZtzwe65b4UAcIuQwWV920mpSsqMujGtiUO3tV2Bn2QXSl1h32Am0YmUTSVBmsO&#10;CxW2tKmo+M5/jILP07TP0/J99hZPdkPK++R82RmlXl+G9QcIT4P/D/+1t1pBksbweyYcAbl8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PiFdHGAAAA3AAAAA8AAAAAAAAA&#10;AAAAAAAAoQIAAGRycy9kb3ducmV2LnhtbFBLBQYAAAAABAAEAPkAAACUAwAAAAA=&#10;" strokecolor="black [3213]" strokeweight="1pt"/>
                  <v:line id="Straight Connector 292" o:spid="_x0000_s1189" style="position:absolute;visibility:visible;mso-wrap-style:square" from="25387,13570" to="26479,135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zCLpsYAAADcAAAADwAAAGRycy9kb3ducmV2LnhtbESPT2vCQBTE70K/w/IKXkQ3RvyT1FVK&#10;S6EXEaMHe3tkX5PQ7NuQXU389l1B8DjMzG+Y9bY3tbhS6yrLCqaTCARxbnXFhYLT8Wu8AuE8ssba&#10;Mim4kYPt5mWwxlTbjg90zXwhAoRdigpK75tUSpeXZNBNbEMcvF/bGvRBtoXULXYBbmoZR9FCGqw4&#10;LJTY0EdJ+V92MQo+T4suS4r5cjSd7fqE9/H5Z2eUGr72728gPPX+GX60v7WCOInhfiYcAbn5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Mwi6bGAAAA3AAAAA8AAAAAAAAA&#10;AAAAAAAAoQIAAGRycy9kb3ducmV2LnhtbFBLBQYAAAAABAAEAPkAAACUAwAAAAA=&#10;" strokecolor="black [3213]" strokeweight="1pt"/>
                  <v:line id="Straight Connector 293" o:spid="_x0000_s1190" style="position:absolute;visibility:visible;mso-wrap-style:square" from="25387,6674" to="26479,66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HwuPcYAAADcAAAADwAAAGRycy9kb3ducmV2LnhtbESPQWvCQBSE7wX/w/IKXkrdGFGb6Cqi&#10;CF6kNHpob4/sMwnNvg3Z1cR/7wqFHoeZ+YZZrntTixu1rrKsYDyKQBDnVldcKDif9u8fIJxH1lhb&#10;JgV3crBeDV6WmGrb8RfdMl+IAGGXooLS+yaV0uUlGXQj2xAH72Jbgz7ItpC6xS7ATS3jKJpJgxWH&#10;hRIb2paU/2ZXo2B3nnVZUkznb+PJsU/4M/7+ORqlhq/9ZgHCU+//w3/tg1YQJxN4nglHQK4e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x8Lj3GAAAA3AAAAA8AAAAAAAAA&#10;AAAAAAAAoQIAAGRycy9kb3ducmV2LnhtbFBLBQYAAAAABAAEAPkAAACUAwAAAAA=&#10;" strokecolor="black [3213]" strokeweight="1pt"/>
                  <v:line id="Straight Connector 294" o:spid="_x0000_s1191" style="position:absolute;visibility:visible;mso-wrap-style:square" from="25393,8972" to="26485,89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5W2SccAAADcAAAADwAAAGRycy9kb3ducmV2LnhtbESPQWvCQBSE70L/w/IKvUjdmGpqoqtI&#10;S6EXEVMP9fbIPpNg9m3Ibk3677sFweMwM98wq81gGnGlztWWFUwnEQjiwuqaSwXHr4/nBQjnkTU2&#10;lknBLznYrB9GK8y07flA19yXIkDYZaig8r7NpHRFRQbdxLbEwTvbzqAPsiul7rAPcNPIOIoSabDm&#10;sFBhS28VFZf8xyh4PyZ9npbz1/H0ZTekvI+/Tzuj1NPjsF2C8DT4e/jW/tQK4nQG/2fCEZDrP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DlbZJxwAAANwAAAAPAAAAAAAA&#10;AAAAAAAAAKECAABkcnMvZG93bnJldi54bWxQSwUGAAAAAAQABAD5AAAAlQMAAAAA&#10;" strokecolor="black [3213]" strokeweight="1pt"/>
                  <v:line id="Straight Connector 295" o:spid="_x0000_s1192" style="position:absolute;visibility:visible;mso-wrap-style:square" from="25393,2022" to="26485,20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NkT0scAAADcAAAADwAAAGRycy9kb3ducmV2LnhtbESPQWvCQBSE7wX/w/KEXqTZmKI2MatI&#10;S6EXEaOH9vbIPpNg9m3Ibk3677sFocdhZr5h8u1oWnGj3jWWFcyjGARxaXXDlYLz6f3pBYTzyBpb&#10;y6TghxxsN5OHHDNtBz7SrfCVCBB2GSqove8yKV1Zk0EX2Y44eBfbG/RB9pXUPQ4BblqZxPFSGmw4&#10;LNTY0WtN5bX4NgrezsuhSKvFajZ/3o8pH5LPr71R6nE67tYgPI3+P3xvf2gFSbqAvzPhCMjNL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s2RPSxwAAANwAAAAPAAAAAAAA&#10;AAAAAAAAAKECAABkcnMvZG93bnJldi54bWxQSwUGAAAAAAQABAD5AAAAlQMAAAAA&#10;" strokecolor="black [3213]" strokeweight="1pt"/>
                  <v:line id="Straight Connector 297" o:spid="_x0000_s1193" style="position:absolute;visibility:visible;mso-wrap-style:square" from="25400,4321" to="26492,43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0coPsYAAADcAAAADwAAAGRycy9kb3ducmV2LnhtbESPQWvCQBSE74X+h+UVvEjdGKma1FVK&#10;RfAiYupBb4/sMwnNvg3Z1cR/7xaEHoeZ+YZZrHpTixu1rrKsYDyKQBDnVldcKDj+bN7nIJxH1lhb&#10;JgV3crBavr4sMNW24wPdMl+IAGGXooLS+yaV0uUlGXQj2xAH72Jbgz7ItpC6xS7ATS3jKJpKgxWH&#10;hRIb+i4p/82uRsH6OO2ypPiYDceTXZ/wPj6dd0apwVv/9QnCU+//w8/2ViuIkxn8nQlHQC4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NHKD7GAAAA3AAAAA8AAAAAAAAA&#10;AAAAAAAAoQIAAGRycy9kb3ducmV2LnhtbFBLBQYAAAAABAAEAPkAAACUAwAAAAA=&#10;" strokecolor="black [3213]" strokeweight="1pt"/>
                  <v:line id="Straight Connector 298" o:spid="_x0000_s1194" style="position:absolute;visibility:visible;mso-wrap-style:square" from="25377,27362" to="26469,273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ti8TMQAAADcAAAADwAAAGRycy9kb3ducmV2LnhtbERPTWvCQBC9F/wPyxS8FN2YUjUxGxFL&#10;wYuURg96G7JjEpqdDdmtSf999yD0+Hjf2XY0rbhT7xrLChbzCARxaXXDlYLz6WO2BuE8ssbWMin4&#10;JQfbfPKUYartwF90L3wlQgi7FBXU3neplK6syaCb2444cDfbG/QB9pXUPQ4h3LQyjqKlNNhwaKix&#10;o31N5XfxYxS8n5dDkVRvq5fF63FM+DO+XI9GqenzuNuA8DT6f/HDfdAK4iSsDWfCEZD5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C2LxMxAAAANwAAAAPAAAAAAAAAAAA&#10;AAAAAKECAABkcnMvZG93bnJldi54bWxQSwUGAAAAAAQABAD5AAAAkgMAAAAA&#10;" strokecolor="black [3213]" strokeweight="1pt"/>
                  <v:line id="Straight Connector 299" o:spid="_x0000_s1195" style="position:absolute;visibility:visible;mso-wrap-style:square" from="25383,29661" to="26476,2966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ZQZ18YAAADcAAAADwAAAGRycy9kb3ducmV2LnhtbESPT2vCQBTE70K/w/IKXkQ3RvyT1FVK&#10;S6EXEaMHe3tkX5PQ7NuQXU389l1B8DjMzG+Y9bY3tbhS6yrLCqaTCARxbnXFhYLT8Wu8AuE8ssba&#10;Mim4kYPt5mWwxlTbjg90zXwhAoRdigpK75tUSpeXZNBNbEMcvF/bGvRBtoXULXYBbmoZR9FCGqw4&#10;LJTY0EdJ+V92MQo+T4suS4r5cjSd7fqE9/H5Z2eUGr72728gPPX+GX60v7WCOEngfiYcAbn5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2UGdfGAAAA3AAAAA8AAAAAAAAA&#10;AAAAAAAAoQIAAGRycy9kb3ducmV2LnhtbFBLBQYAAAAABAAEAPkAAACUAwAAAAA=&#10;" strokecolor="black [3213]" strokeweight="1pt"/>
                  <v:line id="Straight Connector 307" o:spid="_x0000_s1196" style="position:absolute;visibility:visible;mso-wrap-style:square" from="25383,22764" to="26476,227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ayyJMcAAADcAAAADwAAAGRycy9kb3ducmV2LnhtbESPQWvCQBSE7wX/w/IKvRTdaKia6CrS&#10;UvAi0jQHvT2yzyQ0+zZkt0n6791CocdhZr5htvvRNKKnztWWFcxnEQjiwuqaSwX55/t0DcJ5ZI2N&#10;ZVLwQw72u8nDFlNtB/6gPvOlCBB2KSqovG9TKV1RkUE3sy1x8G62M+iD7EqpOxwC3DRyEUVLabDm&#10;sFBhS68VFV/Zt1Hwli+HLClfVs/z+DQmfF5criej1NPjeNiA8DT6//Bf+6gVxNEKfs+EIyB3d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trLIkxwAAANwAAAAPAAAAAAAA&#10;AAAAAAAAAKECAABkcnMvZG93bnJldi54bWxQSwUGAAAAAAQABAD5AAAAlQMAAAAA&#10;" strokecolor="black [3213]" strokeweight="1pt"/>
                  <v:line id="Straight Connector 315" o:spid="_x0000_s1197" style="position:absolute;visibility:visible;mso-wrap-style:square" from="25390,25063" to="26482,250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+sfFcYAAADcAAAADwAAAGRycy9kb3ducmV2LnhtbESPT2vCQBTE7wW/w/IEL0U3UfwXXaW0&#10;FLyINPWgt0f2mQSzb0N2NfHbu0Khx2FmfsOst52pxJ0aV1pWEI8iEMSZ1SXnCo6/38MFCOeRNVaW&#10;ScGDHGw3vbc1Jtq2/EP31OciQNglqKDwvk6kdFlBBt3I1sTBu9jGoA+yyaVusA1wU8lxFM2kwZLD&#10;QoE1fRaUXdObUfB1nLXpMp/O3+PJvlvyYXw6741Sg373sQLhqfP/4b/2TiuYxFN4nQlHQG6e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frHxXGAAAA3AAAAA8AAAAAAAAA&#10;AAAAAAAAoQIAAGRycy9kb3ducmV2LnhtbFBLBQYAAAAABAAEAPkAAACUAwAAAAA=&#10;" strokecolor="black [3213]" strokeweight="1pt"/>
                  <v:line id="Straight Connector 316" o:spid="_x0000_s1198" style="position:absolute;visibility:visible;mso-wrap-style:square" from="25390,18110" to="26482,181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zmBYsYAAADcAAAADwAAAGRycy9kb3ducmV2LnhtbESPQWvCQBSE74L/YXlCL1I3URprdBVp&#10;KXgRMXpob4/sMwlm34bs1qT/3i0IHoeZ+YZZbXpTixu1rrKsIJ5EIIhzqysuFJxPX6/vIJxH1lhb&#10;JgV/5GCzHg5WmGrb8ZFumS9EgLBLUUHpfZNK6fKSDLqJbYiDd7GtQR9kW0jdYhfgppbTKEqkwYrD&#10;QokNfZSUX7Nfo+DznHTZonibj+PZvl/wYfr9szdKvYz67RKEp94/w4/2TiuYxQn8nwlHQK7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c5gWLGAAAA3AAAAA8AAAAAAAAA&#10;AAAAAAAAoQIAAGRycy9kb3ducmV2LnhtbFBLBQYAAAAABAAEAPkAAACUAwAAAAA=&#10;" strokecolor="black [3213]" strokeweight="1pt"/>
                  <v:line id="Straight Connector 317" o:spid="_x0000_s1199" style="position:absolute;visibility:visible;mso-wrap-style:square" from="25396,20409" to="26488,204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HUk+cYAAADcAAAADwAAAGRycy9kb3ducmV2LnhtbESPQWvCQBSE70L/w/IKXqRuohhr6ipF&#10;EXoRMXpob4/saxKafRuyq4n/visIHoeZ+YZZrntTiyu1rrKsIB5HIIhzqysuFJxPu7d3EM4ja6wt&#10;k4IbOVivXgZLTLXt+EjXzBciQNilqKD0vkmldHlJBt3YNsTB+7WtQR9kW0jdYhfgppaTKEqkwYrD&#10;QokNbUrK/7KLUbA9J122KGbzUTzd9ws+TL5/9kap4Wv/+QHCU++f4Uf7SyuYxnO4nwlHQK7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h1JPnGAAAA3AAAAA8AAAAAAAAA&#10;AAAAAAAAoQIAAGRycy9kb3ducmV2LnhtbFBLBQYAAAAABAAEAPkAAACUAwAAAAA=&#10;" strokecolor="black [3213]" strokeweight="1pt"/>
                </v:group>
                <v:shape id="Straight Arrow Connector 318" o:spid="_x0000_s1200" type="#_x0000_t32" style="position:absolute;left:26885;top:10491;width:16079;height:6889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YzdOb8AAADcAAAADwAAAGRycy9kb3ducmV2LnhtbERPzYrCMBC+C75DGMGLaKoVkWoUWRDE&#10;g2D1AYZmbIvNpDSxzb69OSzs8eP73x+DaURPnastK1guEhDEhdU1lwqej/N8C8J5ZI2NZVLwSw6O&#10;h/Foj5m2A9+pz30pYgi7DBVU3reZlK6oyKBb2JY4ci/bGfQRdqXUHQ4x3DRylSQbabDm2FBhSz8V&#10;Fe/8YxRgfwnJM7+d09fA6XW7vgX3mSk1nYTTDoSn4P/Ff+6LVpAu49p4Jh4BefgC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yYzdOb8AAADcAAAADwAAAAAAAAAAAAAAAACh&#10;AgAAZHJzL2Rvd25yZXYueG1sUEsFBgAAAAAEAAQA+QAAAI0DAAAAAA==&#10;" strokecolor="#4579b8 [3044]" strokeweight="1pt">
                  <v:stroke endarrow="open"/>
                </v:shape>
                <v:shape id="Text Box 2" o:spid="_x0000_s1201" type="#_x0000_t202" style="position:absolute;left:36084;top:6474;width:3963;height:411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rsesMQA&#10;AADcAAAADwAAAGRycy9kb3ducmV2LnhtbESP0WrCQBRE3wv+w3ILvhTdqG2sqauo0JJXNR9wzV6T&#10;0OzdkF1N8vddQejjMDNnmPW2N7W4U+sqywpm0wgEcW51xYWC7Pw9+QThPLLG2jIpGMjBdjN6WWOi&#10;bcdHup98IQKEXYIKSu+bREqXl2TQTW1DHLyrbQ36INtC6ha7ADe1nEdRLA1WHBZKbOhQUv57uhkF&#10;17R7+1h1lx+fLY/v8R6r5cUOSo1f+90XCE+9/w8/26lWsJit4HEmHAG5+Q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a7HrDEAAAA3AAAAA8AAAAAAAAAAAAAAAAAmAIAAGRycy9k&#10;b3ducmV2LnhtbFBLBQYAAAAABAAEAPUAAACJAwAAAAA=&#10;" stroked="f">
                  <v:textbox>
                    <w:txbxContent>
                      <w:p w:rsidR="001E3AC4" w:rsidRDefault="001E3AC4" w:rsidP="00FA4D8D">
                        <w:pPr>
                          <w:pStyle w:val="NormalWeb"/>
                          <w:tabs>
                            <w:tab w:val="left" w:pos="1185"/>
                          </w:tabs>
                          <w:spacing w:before="120" w:beforeAutospacing="0" w:after="120" w:afterAutospacing="0" w:line="360" w:lineRule="exact"/>
                          <w:jc w:val="both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acc>
                              <m:accPr>
                                <m:chr m:val="⃗"/>
                                <m:ctrlPr>
                                  <w:rPr>
                                    <w:rFonts w:ascii="Cambria Math" w:hAnsi="Cambria Math"/>
                                    <w:i/>
                                    <w:iCs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Fonts w:ascii="Cambria Math" w:eastAsia="Times New Roman" w:hAnsi="Cambria Math"/>
                                    <w:lang w:val="en-GB"/>
                                  </w:rPr>
                                  <m:t>α</m:t>
                                </m:r>
                              </m:e>
                            </m:acc>
                          </m:oMath>
                        </m:oMathPara>
                      </w:p>
                    </w:txbxContent>
                  </v:textbox>
                </v:shape>
                <v:oval id="Oval 357" o:spid="_x0000_s1202" style="position:absolute;left:42735;top:10260;width:457;height:45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XSaL8cA&#10;AADcAAAADwAAAGRycy9kb3ducmV2LnhtbESPT2vCQBTE70K/w/IKvYhu2tIo0VVqwSLowb+ot0f2&#10;NQnNvk2zq6b99K5Q8DjMzG+Y4bgxpThT7QrLCp67EQji1OqCMwXbzbTTB+E8ssbSMin4JQfj0UNr&#10;iIm2F17Ree0zESDsElSQe18lUro0J4Ouayvi4H3Z2qAPss6krvES4KaUL1EUS4MFh4UcK/rIKf1e&#10;n4yCYzydcLyct3lRuXSy+8S/w/5HqafH5n0AwlPj7+H/9kwreH3rwe1MOAJydAU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LV0mi/HAAAA3AAAAA8AAAAAAAAAAAAAAAAAmAIAAGRy&#10;cy9kb3ducmV2LnhtbFBLBQYAAAAABAAEAPUAAACMAwAAAAA=&#10;" fillcolor="#4f81bd [3204]" strokecolor="#243f60 [1604]" strokeweight="2pt"/>
                <v:line id="Straight Connector 358" o:spid="_x0000_s1203" style="position:absolute;visibility:visible;mso-wrap-style:square" from="18135,0" to="34747,329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NtxpsIAAADcAAAADwAAAGRycy9kb3ducmV2LnhtbERPy4rCMBTdC/5DuIIb0VRFkWoUZ0Qc&#10;hFF8fMClubbV5qY0UTt+vVkIszyc92xRm0I8qHK5ZQX9XgSCOLE651TB+bTuTkA4j6yxsEwK/sjB&#10;Yt5szDDW9skHehx9KkIIuxgVZN6XsZQuycig69mSOHAXWxn0AVap1BU+Q7gp5CCKxtJgzqEhw5K+&#10;M0pux7tR8It7ebh2Ov1k/LVZbv1uNbhcX0q1W/VyCsJT7f/FH/ePVjAchbXhTDgCcv4G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mNtxpsIAAADcAAAADwAAAAAAAAAAAAAA&#10;AAChAgAAZHJzL2Rvd25yZXYueG1sUEsFBgAAAAAEAAQA+QAAAJADAAAAAA==&#10;" strokecolor="red" strokeweight="1.5pt"/>
                <v:shape id="Straight Arrow Connector 359" o:spid="_x0000_s1204" type="#_x0000_t32" style="position:absolute;left:20726;top:4876;width:6172;height:12401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blSG8MAAADcAAAADwAAAGRycy9kb3ducmV2LnhtbESP0WoCMRRE3wX/IVyhb5q1YtHVKHbF&#10;In2r+gHXzXU3uLlZk6jbv28KhT4OM3OGWa4724gH+WAcKxiPMhDEpdOGKwWn4244AxEissbGMSn4&#10;pgDrVb+3xFy7J3/R4xArkSAcclRQx9jmUoayJoth5Fri5F2ctxiT9JXUHp8Jbhv5mmVv0qLhtFBj&#10;S0VN5fVwtwo+bnHrzf7yXnm5m5xv02JmPgulXgbdZgEiUhf/w3/tvVYwmc7h90w6AnL1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G5UhvDAAAA3AAAAA8AAAAAAAAAAAAA&#10;AAAAoQIAAGRycy9kb3ducmV2LnhtbFBLBQYAAAAABAAEAPkAAACRAwAAAAA=&#10;" strokecolor="#ffc000" strokeweight="1pt">
                  <v:stroke endarrow="open"/>
                </v:shape>
                <v:oval id="Oval 360" o:spid="_x0000_s1205" style="position:absolute;left:20308;top:4495;width:457;height:45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" fillcolor="#652523 [1637]" strokecolor="#bc4542 [3045]">
                  <v:fill color2="#ba4442 [3013]" rotate="t" angle="180" colors="0 #9b2d2a;52429f #cb3d3a;1 #ce3b37" focus="100%" type="gradient">
                    <o:fill v:ext="view" type="gradientUnscaled"/>
                  </v:fill>
                  <v:shadow on="t" color="black" opacity="22937f" origin=",.5" offset="0,.63889mm"/>
                </v:oval>
                <v:oval id="Oval 361" o:spid="_x0000_s1206" style="position:absolute;left:18176;top:863;width:451;height:451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s9COsAA&#10;AADcAAAADwAAAGRycy9kb3ducmV2LnhtbESPQYvCMBSE74L/ITzBm02rUKQaRQTBq90ue300z7ba&#10;vJQmavXXbwTB4zAz3zDr7WBacafeNZYVJFEMgri0uuFKQfFzmC1BOI+ssbVMCp7kYLsZj9aYafvg&#10;E91zX4kAYZehgtr7LpPSlTUZdJHtiIN3tr1BH2RfSd3jI8BNK+dxnEqDDYeFGjva11Re85tRcCna&#10;Jsfj6e/1+3TXVO65mCes1HQy7FYgPA3+G/60j1rBIk3gfSYcAbn5B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Is9COsAAAADcAAAADwAAAAAAAAAAAAAAAACYAgAAZHJzL2Rvd25y&#10;ZXYueG1sUEsFBgAAAAAEAAQA9QAAAIUDAAAAAA==&#10;" fillcolor="#652523 [1637]" strokecolor="#bc4542 [3045]">
                  <v:fill color2="#ba4442 [3013]" rotate="t" angle="180" colors="0 #9b2d2a;52429f #cb3d3a;1 #ce3b37" focus="100%" type="gradient">
                    <o:fill v:ext="view" type="gradientUnscaled"/>
                  </v:fill>
                  <v:shadow on="t" color="black" opacity="22937f" origin=",.5" offset="0,.63889mm"/>
                </v:oval>
                <v:oval id="Oval 362" o:spid="_x0000_s1207" style="position:absolute;left:30298;top:23718;width:451;height:451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h3cTcEA&#10;AADcAAAADwAAAGRycy9kb3ducmV2LnhtbESPQYvCMBSE7wv+h/CEvW1Tu1CWaiwiCF6tXfb6aJ5t&#10;bfNSmqjVX28EYY/DzHzDrPLJ9OJKo2stK1hEMQjiyuqWawXlcff1A8J5ZI29ZVJwJwf5evaxwkzb&#10;Gx/oWvhaBAi7DBU03g+ZlK5qyKCL7EAcvJMdDfogx1rqEW8BbnqZxHEqDbYcFhocaNtQ1RUXo+Bc&#10;9m2B+8Pf4/fuulRuuUwWrNTnfNosQXia/H/43d5rBd9pAq8z4QjI9R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Id3E3BAAAA3AAAAA8AAAAAAAAAAAAAAAAAmAIAAGRycy9kb3du&#10;cmV2LnhtbFBLBQYAAAAABAAEAPUAAACGAwAAAAA=&#10;" fillcolor="#652523 [1637]" strokecolor="#bc4542 [3045]">
                  <v:fill color2="#ba4442 [3013]" rotate="t" angle="180" colors="0 #9b2d2a;52429f #cb3d3a;1 #ce3b37" focus="100%" type="gradient">
                    <o:fill v:ext="view" type="gradientUnscaled"/>
                  </v:fill>
                  <v:shadow on="t" color="black" opacity="22937f" origin=",.5" offset="0,.63889mm"/>
                </v:oval>
                <v:oval id="Oval 363" o:spid="_x0000_s1208" style="position:absolute;left:24147;top:12232;width:451;height:451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VF51r4A&#10;AADcAAAADwAAAGRycy9kb3ducmV2LnhtbESPwQrCMBBE74L/EFbwpqkKRapRRBC8Witel2Ztq82m&#10;NFGrX28EweMwM2+Y5boztXhQ6yrLCibjCARxbnXFhYLsuBvNQTiPrLG2TApe5GC96veWmGj75AM9&#10;Ul+IAGGXoILS+yaR0uUlGXRj2xAH72Jbgz7ItpC6xWeAm1pOoyiWBisOCyU2tC0pv6V3o+Ca1VWK&#10;+8P5fXq5Wyy3nE0nrNRw0G0WIDx1/h/+tfdawSyewfdMOAJy9QE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L1Reda+AAAA3AAAAA8AAAAAAAAAAAAAAAAAmAIAAGRycy9kb3ducmV2&#10;LnhtbFBLBQYAAAAABAAEAPUAAACDAwAAAAA=&#10;" fillcolor="#652523 [1637]" strokecolor="#bc4542 [3045]">
                  <v:fill color2="#ba4442 [3013]" rotate="t" angle="180" colors="0 #9b2d2a;52429f #cb3d3a;1 #ce3b37" focus="100%" type="gradient">
                    <o:fill v:ext="view" type="gradientUnscaled"/>
                  </v:fill>
                  <v:shadow on="t" color="black" opacity="22937f" origin=",.5" offset="0,.63889mm"/>
                </v:oval>
                <v:line id="Straight Connector 390" o:spid="_x0000_s1209" style="position:absolute;visibility:visible;mso-wrap-style:square" from="24598,0" to="41209,329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RTHOsIAAADcAAAADwAAAGRycy9kb3ducmV2LnhtbERPy4rCMBTdC/5DuIIb0VQF0WoUZ0Qc&#10;hBnx8QGX5tpWm5vSRO349WYhuDyc92xRm0LcqXK5ZQX9XgSCOLE651TB6bjujkE4j6yxsEwK/snB&#10;Yt5szDDW9sF7uh98KkIIuxgVZN6XsZQuycig69mSOHBnWxn0AVap1BU+Qrgp5CCKRtJgzqEhw5K+&#10;M0quh5tR8Is7ub90Ov1k9LVZbv3fanC+PJVqt+rlFISn2n/Eb/ePVjCchPnhTDgCcv4C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nRTHOsIAAADcAAAADwAAAAAAAAAAAAAA&#10;AAChAgAAZHJzL2Rvd25yZXYueG1sUEsFBgAAAAAEAAQA+QAAAJADAAAAAA==&#10;" strokecolor="red" strokeweight="1.5pt"/>
                <v:shape id="Straight Arrow Connector 365" o:spid="_x0000_s1210" type="#_x0000_t32" style="position:absolute;left:26908;top:17380;width:6879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B4PtcMAAADcAAAADwAAAGRycy9kb3ducmV2LnhtbESPQWsCMRSE74L/ITyhN81qu4tsjdIK&#10;gj2qPbS3x+a5Wdy8LEnU9d8bQfA4zMw3zGLV21ZcyIfGsYLpJANBXDndcK3g97AZz0GEiKyxdUwK&#10;bhRgtRwOFlhqd+UdXfaxFgnCoUQFJsaulDJUhiyGieuIk3d03mJM0tdSe7wmuG3lLMsKabHhtGCw&#10;o7Wh6rQ/WwX8n2/9UceffJ6v++/i/BdM9qHU26j/+gQRqY+v8LO91QreixweZ9IRkMs7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QeD7XDAAAA3AAAAA8AAAAAAAAAAAAA&#10;AAAAoQIAAGRycy9kb3ducmV2LnhtbFBLBQYAAAAABAAEAPkAAACRAwAAAAA=&#10;" strokecolor="#00b050" strokeweight="2.25pt">
                  <v:stroke endarrow="open"/>
                </v:shape>
                <v:shape id="Line Callout 1 (No Border) 367" o:spid="_x0000_s1211" type="#_x0000_t41" style="position:absolute;left:41209;top:24558;width:7524;height:904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NOAmsQA&#10;AADcAAAADwAAAGRycy9kb3ducmV2LnhtbESPQYvCMBSE78L+h/AW9qapCrpUo8jCgnpYsLqeH82z&#10;rTYvpYm19dcbQfA4zMw3zHzZmlI0VLvCsoLhIAJBnFpdcKbgsP/tf4NwHlljaZkUdORgufjozTHW&#10;9sY7ahKfiQBhF6OC3PsqltKlORl0A1sRB+9ka4M+yDqTusZbgJtSjqJoIg0WHBZyrOgnp/SSXI2C&#10;5Nj9jbfndXferu7NXW6OVfk/Uurrs13NQHhq/Tv8aq+1gvFkCs8z4QjIxQ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DTgJrEAAAA3AAAAA8AAAAAAAAAAAAAAAAAmAIAAGRycy9k&#10;b3ducmV2LnhtbFBLBQYAAAAABAAEAPUAAACJAwAAAAA=&#10;" adj="-26558,-18164" fillcolor="white [3212]" strokecolor="#243f60 [1604]" strokeweight="2pt">
                  <v:fill opacity="29555f"/>
                  <v:stroke startarrow="block" opacity="0"/>
                  <v:textbox>
                    <w:txbxContent>
                      <w:p w:rsidR="001E3AC4" w:rsidRDefault="001E3AC4" w:rsidP="00FA4D8D">
                        <w:pPr>
                          <w:jc w:val="center"/>
                        </w:pPr>
                      </w:p>
                    </w:txbxContent>
                  </v:textbox>
                </v:shape>
                <v:shape id="Picture 368" o:spid="_x0000_s1212" type="#_x0000_t75" style="position:absolute;left:32127;top:18284;width:3048;height:5809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">
                  <v:imagedata r:id="rId4011" o:title=""/>
                  <v:path arrowok="t"/>
                </v:shape>
                <w10:wrap type="topAndBottom"/>
              </v:group>
            </w:pict>
          </mc:Fallback>
        </mc:AlternateContent>
      </w:r>
      <w:r w:rsidR="00CA6C80" w:rsidRPr="00FA4D8D">
        <w:rPr>
          <w:lang w:val="el-GR"/>
        </w:rPr>
        <w:br w:type="page"/>
      </w:r>
    </w:p>
    <w:p w:rsidR="00471EF1" w:rsidRDefault="004E14D9" w:rsidP="00471EF1">
      <w:pPr>
        <w:pStyle w:val="Heading4"/>
        <w:rPr>
          <w:lang w:val="en-US"/>
        </w:rPr>
      </w:pPr>
      <w:r>
        <w:rPr>
          <w:noProof/>
          <w:lang w:val="en-US" w:eastAsia="en-US"/>
        </w:rPr>
        <w:lastRenderedPageBreak/>
        <mc:AlternateContent>
          <mc:Choice Requires="wpi">
            <w:drawing>
              <wp:anchor distT="0" distB="0" distL="114300" distR="114300" simplePos="0" relativeHeight="253776896" behindDoc="0" locked="0" layoutInCell="1" allowOverlap="1">
                <wp:simplePos x="0" y="0"/>
                <wp:positionH relativeFrom="column">
                  <wp:posOffset>5341920</wp:posOffset>
                </wp:positionH>
                <wp:positionV relativeFrom="paragraph">
                  <wp:posOffset>158580</wp:posOffset>
                </wp:positionV>
                <wp:extent cx="81360" cy="173520"/>
                <wp:effectExtent l="38100" t="38100" r="33020" b="36195"/>
                <wp:wrapNone/>
                <wp:docPr id="3672" name="Ink 36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12">
                      <w14:nvContentPartPr>
                        <w14:cNvContentPartPr/>
                      </w14:nvContentPartPr>
                      <w14:xfrm>
                        <a:off x="0" y="0"/>
                        <a:ext cx="81360" cy="173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72" o:spid="_x0000_s1026" type="#_x0000_t75" style="position:absolute;margin-left:420pt;margin-top:11.85pt;width:7.65pt;height:14.9pt;z-index:253776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">
                <v:imagedata r:id="rId401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767680" behindDoc="0" locked="0" layoutInCell="1" allowOverlap="1">
                <wp:simplePos x="0" y="0"/>
                <wp:positionH relativeFrom="column">
                  <wp:posOffset>4574040</wp:posOffset>
                </wp:positionH>
                <wp:positionV relativeFrom="paragraph">
                  <wp:posOffset>273420</wp:posOffset>
                </wp:positionV>
                <wp:extent cx="90000" cy="125280"/>
                <wp:effectExtent l="38100" t="38100" r="24765" b="27305"/>
                <wp:wrapNone/>
                <wp:docPr id="3663" name="Ink 36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14">
                      <w14:nvContentPartPr>
                        <w14:cNvContentPartPr/>
                      </w14:nvContentPartPr>
                      <w14:xfrm>
                        <a:off x="0" y="0"/>
                        <a:ext cx="90000" cy="125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63" o:spid="_x0000_s1026" type="#_x0000_t75" style="position:absolute;margin-left:359.45pt;margin-top:20.85pt;width:8.45pt;height:11.15pt;z-index:253767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">
                <v:imagedata r:id="rId401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761536" behindDoc="0" locked="0" layoutInCell="1" allowOverlap="1">
                <wp:simplePos x="0" y="0"/>
                <wp:positionH relativeFrom="column">
                  <wp:posOffset>990600</wp:posOffset>
                </wp:positionH>
                <wp:positionV relativeFrom="paragraph">
                  <wp:posOffset>139860</wp:posOffset>
                </wp:positionV>
                <wp:extent cx="198360" cy="96840"/>
                <wp:effectExtent l="38100" t="38100" r="49530" b="55880"/>
                <wp:wrapNone/>
                <wp:docPr id="3657" name="Ink 36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16">
                      <w14:nvContentPartPr>
                        <w14:cNvContentPartPr/>
                      </w14:nvContentPartPr>
                      <w14:xfrm>
                        <a:off x="0" y="0"/>
                        <a:ext cx="198360" cy="9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57" o:spid="_x0000_s1026" type="#_x0000_t75" style="position:absolute;margin-left:77pt;margin-top:10pt;width:17.6pt;height:9.65pt;z-index:253761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">
                <v:imagedata r:id="rId401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760512" behindDoc="0" locked="0" layoutInCell="1" allowOverlap="1">
                <wp:simplePos x="0" y="0"/>
                <wp:positionH relativeFrom="column">
                  <wp:posOffset>330360</wp:posOffset>
                </wp:positionH>
                <wp:positionV relativeFrom="paragraph">
                  <wp:posOffset>-165420</wp:posOffset>
                </wp:positionV>
                <wp:extent cx="443520" cy="518760"/>
                <wp:effectExtent l="38100" t="38100" r="33020" b="53340"/>
                <wp:wrapNone/>
                <wp:docPr id="3656" name="Ink 36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18">
                      <w14:nvContentPartPr>
                        <w14:cNvContentPartPr/>
                      </w14:nvContentPartPr>
                      <w14:xfrm>
                        <a:off x="0" y="0"/>
                        <a:ext cx="443520" cy="518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56" o:spid="_x0000_s1026" type="#_x0000_t75" style="position:absolute;margin-left:25pt;margin-top:-14.05pt;width:36.9pt;height:42.9pt;z-index:253760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">
                <v:imagedata r:id="rId4019" o:title=""/>
              </v:shape>
            </w:pict>
          </mc:Fallback>
        </mc:AlternateContent>
      </w:r>
      <w:r w:rsidR="00471EF1">
        <w:rPr>
          <w:lang w:val="el-GR"/>
        </w:rPr>
        <w:t xml:space="preserve">Στον </w:t>
      </w:r>
      <w:r w:rsidR="00471EF1" w:rsidRPr="00E0525D">
        <w:rPr>
          <w:position w:val="-4"/>
          <w:lang w:val="el-GR"/>
        </w:rPr>
        <w:object w:dxaOrig="320" w:dyaOrig="300">
          <v:shape id="_x0000_i1133" type="#_x0000_t75" style="width:16.4pt;height:15.2pt" o:ole="">
            <v:imagedata r:id="rId4020" o:title=""/>
          </v:shape>
          <o:OLEObject Type="Embed" ProgID="Equation.DSMT4" ShapeID="_x0000_i1133" DrawAspect="Content" ObjectID="_1665487037" r:id="rId4021"/>
        </w:object>
      </w:r>
      <w:r w:rsidR="00471EF1">
        <w:rPr>
          <w:lang w:val="el-GR"/>
        </w:rPr>
        <w:t xml:space="preserve">με </w:t>
      </w:r>
      <w:r w:rsidR="00471EF1">
        <w:rPr>
          <w:lang w:val="en-US"/>
        </w:rPr>
        <w:t>b=0</w:t>
      </w:r>
      <w:r w:rsidR="00471EF1">
        <w:rPr>
          <w:lang w:val="el-GR"/>
        </w:rPr>
        <w:t>:</w:t>
      </w:r>
    </w:p>
    <w:p w:rsidR="00471EF1" w:rsidRPr="001B2BFD" w:rsidRDefault="004E14D9" w:rsidP="00471EF1">
      <w:pPr>
        <w:pStyle w:val="ListParagraph"/>
        <w:numPr>
          <w:ilvl w:val="0"/>
          <w:numId w:val="45"/>
        </w:numPr>
        <w:rPr>
          <w:lang w:val="el-GR"/>
        </w:rPr>
      </w:pPr>
      <w:r>
        <w:rPr>
          <w:noProof/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3783040" behindDoc="0" locked="0" layoutInCell="1" allowOverlap="1">
                <wp:simplePos x="0" y="0"/>
                <wp:positionH relativeFrom="column">
                  <wp:posOffset>5492760</wp:posOffset>
                </wp:positionH>
                <wp:positionV relativeFrom="paragraph">
                  <wp:posOffset>-409980</wp:posOffset>
                </wp:positionV>
                <wp:extent cx="122400" cy="1050480"/>
                <wp:effectExtent l="19050" t="19050" r="30480" b="35560"/>
                <wp:wrapNone/>
                <wp:docPr id="3678" name="Ink 36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22">
                      <w14:nvContentPartPr>
                        <w14:cNvContentPartPr/>
                      </w14:nvContentPartPr>
                      <w14:xfrm>
                        <a:off x="0" y="0"/>
                        <a:ext cx="122400" cy="1050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78" o:spid="_x0000_s1026" type="#_x0000_t75" style="position:absolute;margin-left:432.05pt;margin-top:-32.75pt;width:10.8pt;height:83.8pt;z-index:253783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">
                <v:imagedata r:id="rId4023" o:title=""/>
              </v:shape>
            </w:pict>
          </mc:Fallback>
        </mc:AlternateContent>
      </w:r>
      <w:r>
        <w:rPr>
          <w:noProof/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3782016" behindDoc="0" locked="0" layoutInCell="1" allowOverlap="1">
                <wp:simplePos x="0" y="0"/>
                <wp:positionH relativeFrom="column">
                  <wp:posOffset>5184600</wp:posOffset>
                </wp:positionH>
                <wp:positionV relativeFrom="paragraph">
                  <wp:posOffset>-240060</wp:posOffset>
                </wp:positionV>
                <wp:extent cx="132480" cy="893520"/>
                <wp:effectExtent l="38100" t="19050" r="39370" b="20955"/>
                <wp:wrapNone/>
                <wp:docPr id="3677" name="Ink 36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24">
                      <w14:nvContentPartPr>
                        <w14:cNvContentPartPr/>
                      </w14:nvContentPartPr>
                      <w14:xfrm>
                        <a:off x="0" y="0"/>
                        <a:ext cx="132480" cy="893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77" o:spid="_x0000_s1026" type="#_x0000_t75" style="position:absolute;margin-left:407.7pt;margin-top:-19.35pt;width:11.7pt;height:71.45pt;z-index:253782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">
                <v:imagedata r:id="rId4025" o:title=""/>
              </v:shape>
            </w:pict>
          </mc:Fallback>
        </mc:AlternateContent>
      </w:r>
      <w:r>
        <w:rPr>
          <w:noProof/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3779968" behindDoc="0" locked="0" layoutInCell="1" allowOverlap="1">
                <wp:simplePos x="0" y="0"/>
                <wp:positionH relativeFrom="column">
                  <wp:posOffset>5358480</wp:posOffset>
                </wp:positionH>
                <wp:positionV relativeFrom="paragraph">
                  <wp:posOffset>76020</wp:posOffset>
                </wp:positionV>
                <wp:extent cx="65520" cy="180360"/>
                <wp:effectExtent l="38100" t="38100" r="29845" b="29210"/>
                <wp:wrapNone/>
                <wp:docPr id="3675" name="Ink 36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26">
                      <w14:nvContentPartPr>
                        <w14:cNvContentPartPr/>
                      </w14:nvContentPartPr>
                      <w14:xfrm>
                        <a:off x="0" y="0"/>
                        <a:ext cx="65520" cy="180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75" o:spid="_x0000_s1026" type="#_x0000_t75" style="position:absolute;margin-left:421.3pt;margin-top:5.25pt;width:6.5pt;height:15.55pt;z-index:253779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">
                <v:imagedata r:id="rId4027" o:title=""/>
              </v:shape>
            </w:pict>
          </mc:Fallback>
        </mc:AlternateContent>
      </w:r>
      <w:r>
        <w:rPr>
          <w:noProof/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3775872" behindDoc="0" locked="0" layoutInCell="1" allowOverlap="1">
                <wp:simplePos x="0" y="0"/>
                <wp:positionH relativeFrom="column">
                  <wp:posOffset>5012520</wp:posOffset>
                </wp:positionH>
                <wp:positionV relativeFrom="paragraph">
                  <wp:posOffset>203100</wp:posOffset>
                </wp:positionV>
                <wp:extent cx="107640" cy="10080"/>
                <wp:effectExtent l="19050" t="19050" r="26035" b="28575"/>
                <wp:wrapNone/>
                <wp:docPr id="3671" name="Ink 36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28">
                      <w14:nvContentPartPr>
                        <w14:cNvContentPartPr/>
                      </w14:nvContentPartPr>
                      <w14:xfrm>
                        <a:off x="0" y="0"/>
                        <a:ext cx="107640" cy="1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71" o:spid="_x0000_s1026" type="#_x0000_t75" style="position:absolute;margin-left:394.2pt;margin-top:15.55pt;width:9.45pt;height:1.85pt;z-index:253775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">
                <v:imagedata r:id="rId4029" o:title=""/>
              </v:shape>
            </w:pict>
          </mc:Fallback>
        </mc:AlternateContent>
      </w:r>
      <w:r>
        <w:rPr>
          <w:noProof/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3774848" behindDoc="0" locked="0" layoutInCell="1" allowOverlap="1">
                <wp:simplePos x="0" y="0"/>
                <wp:positionH relativeFrom="column">
                  <wp:posOffset>5008920</wp:posOffset>
                </wp:positionH>
                <wp:positionV relativeFrom="paragraph">
                  <wp:posOffset>164940</wp:posOffset>
                </wp:positionV>
                <wp:extent cx="97560" cy="15480"/>
                <wp:effectExtent l="19050" t="19050" r="17145" b="22860"/>
                <wp:wrapNone/>
                <wp:docPr id="3670" name="Ink 36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30">
                      <w14:nvContentPartPr>
                        <w14:cNvContentPartPr/>
                      </w14:nvContentPartPr>
                      <w14:xfrm>
                        <a:off x="0" y="0"/>
                        <a:ext cx="97560" cy="1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70" o:spid="_x0000_s1026" type="#_x0000_t75" style="position:absolute;margin-left:393.85pt;margin-top:12.55pt;width:8.75pt;height:2.25pt;z-index:253774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">
                <v:imagedata r:id="rId4031" o:title=""/>
              </v:shape>
            </w:pict>
          </mc:Fallback>
        </mc:AlternateContent>
      </w:r>
      <w:r>
        <w:rPr>
          <w:noProof/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3773824" behindDoc="0" locked="0" layoutInCell="1" allowOverlap="1">
                <wp:simplePos x="0" y="0"/>
                <wp:positionH relativeFrom="column">
                  <wp:posOffset>4767720</wp:posOffset>
                </wp:positionH>
                <wp:positionV relativeFrom="paragraph">
                  <wp:posOffset>-256980</wp:posOffset>
                </wp:positionV>
                <wp:extent cx="143640" cy="694080"/>
                <wp:effectExtent l="19050" t="38100" r="27940" b="29845"/>
                <wp:wrapNone/>
                <wp:docPr id="3669" name="Ink 36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32">
                      <w14:nvContentPartPr>
                        <w14:cNvContentPartPr/>
                      </w14:nvContentPartPr>
                      <w14:xfrm>
                        <a:off x="0" y="0"/>
                        <a:ext cx="143640" cy="694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69" o:spid="_x0000_s1026" type="#_x0000_t75" style="position:absolute;margin-left:375.05pt;margin-top:-20.7pt;width:12.35pt;height:55.85pt;z-index:253773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">
                <v:imagedata r:id="rId4033" o:title=""/>
              </v:shape>
            </w:pict>
          </mc:Fallback>
        </mc:AlternateContent>
      </w:r>
      <w:r>
        <w:rPr>
          <w:noProof/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3770752" behindDoc="0" locked="0" layoutInCell="1" allowOverlap="1">
                <wp:simplePos x="0" y="0"/>
                <wp:positionH relativeFrom="column">
                  <wp:posOffset>4675560</wp:posOffset>
                </wp:positionH>
                <wp:positionV relativeFrom="paragraph">
                  <wp:posOffset>211020</wp:posOffset>
                </wp:positionV>
                <wp:extent cx="69120" cy="77760"/>
                <wp:effectExtent l="19050" t="19050" r="26670" b="36830"/>
                <wp:wrapNone/>
                <wp:docPr id="3666" name="Ink 36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34">
                      <w14:nvContentPartPr>
                        <w14:cNvContentPartPr/>
                      </w14:nvContentPartPr>
                      <w14:xfrm>
                        <a:off x="0" y="0"/>
                        <a:ext cx="69120" cy="77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66" o:spid="_x0000_s1026" type="#_x0000_t75" style="position:absolute;margin-left:367.75pt;margin-top:16.1pt;width:6.35pt;height:7.2pt;z-index:253770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">
                <v:imagedata r:id="rId4035" o:title=""/>
              </v:shape>
            </w:pict>
          </mc:Fallback>
        </mc:AlternateContent>
      </w:r>
      <w:r>
        <w:rPr>
          <w:noProof/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3769728" behindDoc="0" locked="0" layoutInCell="1" allowOverlap="1">
                <wp:simplePos x="0" y="0"/>
                <wp:positionH relativeFrom="column">
                  <wp:posOffset>4549200</wp:posOffset>
                </wp:positionH>
                <wp:positionV relativeFrom="paragraph">
                  <wp:posOffset>129660</wp:posOffset>
                </wp:positionV>
                <wp:extent cx="112680" cy="132120"/>
                <wp:effectExtent l="38100" t="38100" r="40005" b="39370"/>
                <wp:wrapNone/>
                <wp:docPr id="3665" name="Ink 36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36">
                      <w14:nvContentPartPr>
                        <w14:cNvContentPartPr/>
                      </w14:nvContentPartPr>
                      <w14:xfrm>
                        <a:off x="0" y="0"/>
                        <a:ext cx="112680" cy="132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65" o:spid="_x0000_s1026" type="#_x0000_t75" style="position:absolute;margin-left:357.5pt;margin-top:9.5pt;width:10.1pt;height:11.8pt;z-index:253769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">
                <v:imagedata r:id="rId4037" o:title=""/>
              </v:shape>
            </w:pict>
          </mc:Fallback>
        </mc:AlternateContent>
      </w:r>
      <w:r>
        <w:rPr>
          <w:noProof/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3768704" behindDoc="0" locked="0" layoutInCell="1" allowOverlap="1">
                <wp:simplePos x="0" y="0"/>
                <wp:positionH relativeFrom="column">
                  <wp:posOffset>4710840</wp:posOffset>
                </wp:positionH>
                <wp:positionV relativeFrom="paragraph">
                  <wp:posOffset>-30900</wp:posOffset>
                </wp:positionV>
                <wp:extent cx="18360" cy="129240"/>
                <wp:effectExtent l="19050" t="38100" r="20320" b="23495"/>
                <wp:wrapNone/>
                <wp:docPr id="3664" name="Ink 36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38">
                      <w14:nvContentPartPr>
                        <w14:cNvContentPartPr/>
                      </w14:nvContentPartPr>
                      <w14:xfrm>
                        <a:off x="0" y="0"/>
                        <a:ext cx="18360" cy="129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64" o:spid="_x0000_s1026" type="#_x0000_t75" style="position:absolute;margin-left:370.5pt;margin-top:-3.1pt;width:2.55pt;height:11.35pt;z-index:253768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">
                <v:imagedata r:id="rId4039" o:title=""/>
              </v:shape>
            </w:pict>
          </mc:Fallback>
        </mc:AlternateContent>
      </w:r>
      <w:r>
        <w:rPr>
          <w:noProof/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3766656" behindDoc="0" locked="0" layoutInCell="1" allowOverlap="1">
                <wp:simplePos x="0" y="0"/>
                <wp:positionH relativeFrom="column">
                  <wp:posOffset>4448400</wp:posOffset>
                </wp:positionH>
                <wp:positionV relativeFrom="paragraph">
                  <wp:posOffset>-115860</wp:posOffset>
                </wp:positionV>
                <wp:extent cx="105840" cy="693360"/>
                <wp:effectExtent l="38100" t="38100" r="27940" b="31115"/>
                <wp:wrapNone/>
                <wp:docPr id="3662" name="Ink 36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40">
                      <w14:nvContentPartPr>
                        <w14:cNvContentPartPr/>
                      </w14:nvContentPartPr>
                      <w14:xfrm>
                        <a:off x="0" y="0"/>
                        <a:ext cx="105840" cy="693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62" o:spid="_x0000_s1026" type="#_x0000_t75" style="position:absolute;margin-left:349.5pt;margin-top:-9.65pt;width:9.6pt;height:55.95pt;z-index:253766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">
                <v:imagedata r:id="rId4041" o:title=""/>
              </v:shape>
            </w:pict>
          </mc:Fallback>
        </mc:AlternateContent>
      </w:r>
      <w:r>
        <w:rPr>
          <w:noProof/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3765632" behindDoc="0" locked="0" layoutInCell="1" allowOverlap="1">
                <wp:simplePos x="0" y="0"/>
                <wp:positionH relativeFrom="column">
                  <wp:posOffset>4254000</wp:posOffset>
                </wp:positionH>
                <wp:positionV relativeFrom="paragraph">
                  <wp:posOffset>235140</wp:posOffset>
                </wp:positionV>
                <wp:extent cx="61200" cy="25560"/>
                <wp:effectExtent l="19050" t="19050" r="34290" b="31750"/>
                <wp:wrapNone/>
                <wp:docPr id="3661" name="Ink 36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42">
                      <w14:nvContentPartPr>
                        <w14:cNvContentPartPr/>
                      </w14:nvContentPartPr>
                      <w14:xfrm>
                        <a:off x="0" y="0"/>
                        <a:ext cx="61200" cy="25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61" o:spid="_x0000_s1026" type="#_x0000_t75" style="position:absolute;margin-left:334.35pt;margin-top:18.1pt;width:5.9pt;height:3pt;z-index:253765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">
                <v:imagedata r:id="rId4043" o:title=""/>
              </v:shape>
            </w:pict>
          </mc:Fallback>
        </mc:AlternateContent>
      </w:r>
      <w:r>
        <w:rPr>
          <w:noProof/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3764608" behindDoc="0" locked="0" layoutInCell="1" allowOverlap="1">
                <wp:simplePos x="0" y="0"/>
                <wp:positionH relativeFrom="column">
                  <wp:posOffset>4237080</wp:posOffset>
                </wp:positionH>
                <wp:positionV relativeFrom="paragraph">
                  <wp:posOffset>207420</wp:posOffset>
                </wp:positionV>
                <wp:extent cx="80280" cy="6480"/>
                <wp:effectExtent l="38100" t="38100" r="34290" b="31750"/>
                <wp:wrapNone/>
                <wp:docPr id="3660" name="Ink 36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44">
                      <w14:nvContentPartPr>
                        <w14:cNvContentPartPr/>
                      </w14:nvContentPartPr>
                      <w14:xfrm>
                        <a:off x="0" y="0"/>
                        <a:ext cx="80280" cy="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60" o:spid="_x0000_s1026" type="#_x0000_t75" style="position:absolute;margin-left:333.05pt;margin-top:15.8pt;width:7.5pt;height:1.65pt;z-index:253764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">
                <v:imagedata r:id="rId4045" o:title=""/>
              </v:shape>
            </w:pict>
          </mc:Fallback>
        </mc:AlternateContent>
      </w:r>
      <w:r>
        <w:rPr>
          <w:noProof/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3763584" behindDoc="0" locked="0" layoutInCell="1" allowOverlap="1">
                <wp:simplePos x="0" y="0"/>
                <wp:positionH relativeFrom="column">
                  <wp:posOffset>4021080</wp:posOffset>
                </wp:positionH>
                <wp:positionV relativeFrom="paragraph">
                  <wp:posOffset>167100</wp:posOffset>
                </wp:positionV>
                <wp:extent cx="188280" cy="166680"/>
                <wp:effectExtent l="19050" t="38100" r="21590" b="43180"/>
                <wp:wrapNone/>
                <wp:docPr id="3659" name="Ink 36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46">
                      <w14:nvContentPartPr>
                        <w14:cNvContentPartPr/>
                      </w14:nvContentPartPr>
                      <w14:xfrm>
                        <a:off x="0" y="0"/>
                        <a:ext cx="188280" cy="166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59" o:spid="_x0000_s1026" type="#_x0000_t75" style="position:absolute;margin-left:316pt;margin-top:12.45pt;width:16.1pt;height:14.55pt;z-index:253763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">
                <v:imagedata r:id="rId4047" o:title=""/>
              </v:shape>
            </w:pict>
          </mc:Fallback>
        </mc:AlternateContent>
      </w:r>
      <w:r>
        <w:rPr>
          <w:noProof/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3762560" behindDoc="0" locked="0" layoutInCell="1" allowOverlap="1">
                <wp:simplePos x="0" y="0"/>
                <wp:positionH relativeFrom="column">
                  <wp:posOffset>1960800</wp:posOffset>
                </wp:positionH>
                <wp:positionV relativeFrom="paragraph">
                  <wp:posOffset>-161580</wp:posOffset>
                </wp:positionV>
                <wp:extent cx="686520" cy="557280"/>
                <wp:effectExtent l="38100" t="38100" r="56515" b="52705"/>
                <wp:wrapNone/>
                <wp:docPr id="3658" name="Ink 36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48">
                      <w14:nvContentPartPr>
                        <w14:cNvContentPartPr/>
                      </w14:nvContentPartPr>
                      <w14:xfrm>
                        <a:off x="0" y="0"/>
                        <a:ext cx="686520" cy="55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58" o:spid="_x0000_s1026" type="#_x0000_t75" style="position:absolute;margin-left:153.4pt;margin-top:-13.7pt;width:56.05pt;height:45.9pt;z-index:253762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">
                <v:imagedata r:id="rId4049" o:title=""/>
              </v:shape>
            </w:pict>
          </mc:Fallback>
        </mc:AlternateContent>
      </w:r>
      <w:r w:rsidR="00FE137B" w:rsidRPr="009650D0">
        <w:rPr>
          <w:position w:val="-12"/>
          <w:highlight w:val="yellow"/>
          <w:lang w:val="el-GR"/>
        </w:rPr>
        <w:object w:dxaOrig="2020" w:dyaOrig="360">
          <v:shape id="_x0000_i1134" type="#_x0000_t75" style="width:101.6pt;height:18pt" o:ole="">
            <v:imagedata r:id="rId4050" o:title=""/>
          </v:shape>
          <o:OLEObject Type="Embed" ProgID="Equation.DSMT4" ShapeID="_x0000_i1134" DrawAspect="Content" ObjectID="_1665487038" r:id="rId4051"/>
        </w:object>
      </w:r>
      <w:r w:rsidR="00471EF1" w:rsidRPr="001B2BFD">
        <w:rPr>
          <w:lang w:val="el-GR"/>
        </w:rPr>
        <w:t xml:space="preserve">, δηλ. </w:t>
      </w:r>
      <w:r w:rsidR="007838E6" w:rsidRPr="001B2BFD">
        <w:rPr>
          <w:position w:val="-14"/>
          <w:highlight w:val="yellow"/>
          <w:lang w:val="el-GR"/>
        </w:rPr>
        <w:object w:dxaOrig="940" w:dyaOrig="400">
          <v:shape id="_x0000_i1135" type="#_x0000_t75" style="width:47.6pt;height:20pt" o:ole="">
            <v:imagedata r:id="rId4052" o:title=""/>
          </v:shape>
          <o:OLEObject Type="Embed" ProgID="Equation.DSMT4" ShapeID="_x0000_i1135" DrawAspect="Content" ObjectID="_1665487039" r:id="rId4053"/>
        </w:object>
      </w:r>
      <w:r w:rsidR="00471EF1" w:rsidRPr="001B2BFD">
        <w:rPr>
          <w:lang w:val="el-GR"/>
        </w:rPr>
        <w:t xml:space="preserve"> ή και </w:t>
      </w:r>
      <w:r w:rsidR="007838E6" w:rsidRPr="001B2BFD">
        <w:rPr>
          <w:position w:val="-6"/>
          <w:szCs w:val="28"/>
          <w:highlight w:val="yellow"/>
        </w:rPr>
        <w:object w:dxaOrig="580" w:dyaOrig="279">
          <v:shape id="_x0000_i1136" type="#_x0000_t75" style="width:29.6pt;height:13.6pt" o:ole="">
            <v:imagedata r:id="rId4054" o:title=""/>
          </v:shape>
          <o:OLEObject Type="Embed" ProgID="Equation.DSMT4" ShapeID="_x0000_i1136" DrawAspect="Content" ObjectID="_1665487040" r:id="rId4055"/>
        </w:object>
      </w:r>
    </w:p>
    <w:p w:rsidR="00471EF1" w:rsidRDefault="004E14D9" w:rsidP="00471EF1">
      <w:pPr>
        <w:ind w:left="1185"/>
        <w:rPr>
          <w:szCs w:val="28"/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800448" behindDoc="0" locked="0" layoutInCell="1" allowOverlap="1">
                <wp:simplePos x="0" y="0"/>
                <wp:positionH relativeFrom="column">
                  <wp:posOffset>5358120</wp:posOffset>
                </wp:positionH>
                <wp:positionV relativeFrom="paragraph">
                  <wp:posOffset>110225</wp:posOffset>
                </wp:positionV>
                <wp:extent cx="173160" cy="236160"/>
                <wp:effectExtent l="38100" t="38100" r="0" b="31115"/>
                <wp:wrapNone/>
                <wp:docPr id="3695" name="Ink 36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56">
                      <w14:nvContentPartPr>
                        <w14:cNvContentPartPr/>
                      </w14:nvContentPartPr>
                      <w14:xfrm>
                        <a:off x="0" y="0"/>
                        <a:ext cx="173160" cy="236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95" o:spid="_x0000_s1026" type="#_x0000_t75" style="position:absolute;margin-left:421.15pt;margin-top:7.95pt;width:15.15pt;height:20.2pt;z-index:253800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">
                <v:imagedata r:id="rId405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798400" behindDoc="0" locked="0" layoutInCell="1" allowOverlap="1">
                <wp:simplePos x="0" y="0"/>
                <wp:positionH relativeFrom="column">
                  <wp:posOffset>6021960</wp:posOffset>
                </wp:positionH>
                <wp:positionV relativeFrom="paragraph">
                  <wp:posOffset>79625</wp:posOffset>
                </wp:positionV>
                <wp:extent cx="166320" cy="1070280"/>
                <wp:effectExtent l="38100" t="38100" r="24765" b="34925"/>
                <wp:wrapNone/>
                <wp:docPr id="3693" name="Ink 36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58">
                      <w14:nvContentPartPr>
                        <w14:cNvContentPartPr/>
                      </w14:nvContentPartPr>
                      <w14:xfrm>
                        <a:off x="0" y="0"/>
                        <a:ext cx="166320" cy="1070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93" o:spid="_x0000_s1026" type="#_x0000_t75" style="position:absolute;margin-left:473.65pt;margin-top:5.75pt;width:14.45pt;height:85.55pt;z-index:253798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">
                <v:imagedata r:id="rId405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797376" behindDoc="0" locked="0" layoutInCell="1" allowOverlap="1">
                <wp:simplePos x="0" y="0"/>
                <wp:positionH relativeFrom="column">
                  <wp:posOffset>5700840</wp:posOffset>
                </wp:positionH>
                <wp:positionV relativeFrom="paragraph">
                  <wp:posOffset>112025</wp:posOffset>
                </wp:positionV>
                <wp:extent cx="114840" cy="896760"/>
                <wp:effectExtent l="38100" t="38100" r="38100" b="36830"/>
                <wp:wrapNone/>
                <wp:docPr id="3692" name="Ink 36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60">
                      <w14:nvContentPartPr>
                        <w14:cNvContentPartPr/>
                      </w14:nvContentPartPr>
                      <w14:xfrm>
                        <a:off x="0" y="0"/>
                        <a:ext cx="114840" cy="896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92" o:spid="_x0000_s1026" type="#_x0000_t75" style="position:absolute;margin-left:448.25pt;margin-top:8.2pt;width:10.35pt;height:71.85pt;z-index:253797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">
                <v:imagedata r:id="rId406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793280" behindDoc="0" locked="0" layoutInCell="1" allowOverlap="1">
                <wp:simplePos x="0" y="0"/>
                <wp:positionH relativeFrom="column">
                  <wp:posOffset>5970840</wp:posOffset>
                </wp:positionH>
                <wp:positionV relativeFrom="paragraph">
                  <wp:posOffset>567425</wp:posOffset>
                </wp:positionV>
                <wp:extent cx="78480" cy="86400"/>
                <wp:effectExtent l="38100" t="38100" r="36195" b="27940"/>
                <wp:wrapNone/>
                <wp:docPr id="3688" name="Ink 36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62">
                      <w14:nvContentPartPr>
                        <w14:cNvContentPartPr/>
                      </w14:nvContentPartPr>
                      <w14:xfrm>
                        <a:off x="0" y="0"/>
                        <a:ext cx="78480" cy="86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88" o:spid="_x0000_s1026" type="#_x0000_t75" style="position:absolute;margin-left:469.55pt;margin-top:44.1pt;width:7.4pt;height:8.05pt;z-index:253793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">
                <v:imagedata r:id="rId406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792256" behindDoc="0" locked="0" layoutInCell="1" allowOverlap="1">
                <wp:simplePos x="0" y="0"/>
                <wp:positionH relativeFrom="column">
                  <wp:posOffset>5870040</wp:posOffset>
                </wp:positionH>
                <wp:positionV relativeFrom="paragraph">
                  <wp:posOffset>491465</wp:posOffset>
                </wp:positionV>
                <wp:extent cx="66240" cy="166680"/>
                <wp:effectExtent l="19050" t="19050" r="29210" b="24130"/>
                <wp:wrapNone/>
                <wp:docPr id="3687" name="Ink 36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64">
                      <w14:nvContentPartPr>
                        <w14:cNvContentPartPr/>
                      </w14:nvContentPartPr>
                      <w14:xfrm>
                        <a:off x="0" y="0"/>
                        <a:ext cx="66240" cy="166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87" o:spid="_x0000_s1026" type="#_x0000_t75" style="position:absolute;margin-left:461.7pt;margin-top:38.25pt;width:6.2pt;height:14.1pt;z-index:253792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">
                <v:imagedata r:id="rId406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791232" behindDoc="0" locked="0" layoutInCell="1" allowOverlap="1">
                <wp:simplePos x="0" y="0"/>
                <wp:positionH relativeFrom="column">
                  <wp:posOffset>5849160</wp:posOffset>
                </wp:positionH>
                <wp:positionV relativeFrom="paragraph">
                  <wp:posOffset>495065</wp:posOffset>
                </wp:positionV>
                <wp:extent cx="106200" cy="137160"/>
                <wp:effectExtent l="38100" t="38100" r="27305" b="34290"/>
                <wp:wrapNone/>
                <wp:docPr id="3686" name="Ink 36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66">
                      <w14:nvContentPartPr>
                        <w14:cNvContentPartPr/>
                      </w14:nvContentPartPr>
                      <w14:xfrm>
                        <a:off x="0" y="0"/>
                        <a:ext cx="106200" cy="137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86" o:spid="_x0000_s1026" type="#_x0000_t75" style="position:absolute;margin-left:459.95pt;margin-top:38.45pt;width:9.55pt;height:11.95pt;z-index:253791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">
                <v:imagedata r:id="rId406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790208" behindDoc="0" locked="0" layoutInCell="1" allowOverlap="1">
                <wp:simplePos x="0" y="0"/>
                <wp:positionH relativeFrom="column">
                  <wp:posOffset>5967960</wp:posOffset>
                </wp:positionH>
                <wp:positionV relativeFrom="paragraph">
                  <wp:posOffset>276545</wp:posOffset>
                </wp:positionV>
                <wp:extent cx="21960" cy="135720"/>
                <wp:effectExtent l="38100" t="19050" r="35560" b="36195"/>
                <wp:wrapNone/>
                <wp:docPr id="3685" name="Ink 36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68">
                      <w14:nvContentPartPr>
                        <w14:cNvContentPartPr/>
                      </w14:nvContentPartPr>
                      <w14:xfrm>
                        <a:off x="0" y="0"/>
                        <a:ext cx="21960" cy="135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85" o:spid="_x0000_s1026" type="#_x0000_t75" style="position:absolute;margin-left:469.2pt;margin-top:21.15pt;width:2.95pt;height:11.85pt;z-index:253790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">
                <v:imagedata r:id="rId406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789184" behindDoc="0" locked="0" layoutInCell="1" allowOverlap="1">
                <wp:simplePos x="0" y="0"/>
                <wp:positionH relativeFrom="column">
                  <wp:posOffset>5862480</wp:posOffset>
                </wp:positionH>
                <wp:positionV relativeFrom="paragraph">
                  <wp:posOffset>190145</wp:posOffset>
                </wp:positionV>
                <wp:extent cx="77400" cy="132120"/>
                <wp:effectExtent l="19050" t="19050" r="18415" b="20320"/>
                <wp:wrapNone/>
                <wp:docPr id="3684" name="Ink 36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70">
                      <w14:nvContentPartPr>
                        <w14:cNvContentPartPr/>
                      </w14:nvContentPartPr>
                      <w14:xfrm>
                        <a:off x="0" y="0"/>
                        <a:ext cx="77400" cy="132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84" o:spid="_x0000_s1026" type="#_x0000_t75" style="position:absolute;margin-left:461.1pt;margin-top:14.4pt;width:7.1pt;height:11.45pt;z-index:253789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">
                <v:imagedata r:id="rId407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788160" behindDoc="0" locked="0" layoutInCell="1" allowOverlap="1">
                <wp:simplePos x="0" y="0"/>
                <wp:positionH relativeFrom="column">
                  <wp:posOffset>5854560</wp:posOffset>
                </wp:positionH>
                <wp:positionV relativeFrom="paragraph">
                  <wp:posOffset>140465</wp:posOffset>
                </wp:positionV>
                <wp:extent cx="97920" cy="210600"/>
                <wp:effectExtent l="19050" t="38100" r="35560" b="37465"/>
                <wp:wrapNone/>
                <wp:docPr id="3683" name="Ink 36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72">
                      <w14:nvContentPartPr>
                        <w14:cNvContentPartPr/>
                      </w14:nvContentPartPr>
                      <w14:xfrm>
                        <a:off x="0" y="0"/>
                        <a:ext cx="97920" cy="210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83" o:spid="_x0000_s1026" type="#_x0000_t75" style="position:absolute;margin-left:460.5pt;margin-top:10.55pt;width:8.8pt;height:17.75pt;z-index:253788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">
                <v:imagedata r:id="rId407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787136" behindDoc="0" locked="0" layoutInCell="1" allowOverlap="1">
                <wp:simplePos x="0" y="0"/>
                <wp:positionH relativeFrom="column">
                  <wp:posOffset>5572320</wp:posOffset>
                </wp:positionH>
                <wp:positionV relativeFrom="paragraph">
                  <wp:posOffset>672185</wp:posOffset>
                </wp:positionV>
                <wp:extent cx="42120" cy="18720"/>
                <wp:effectExtent l="19050" t="19050" r="34290" b="19685"/>
                <wp:wrapNone/>
                <wp:docPr id="3682" name="Ink 36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74">
                      <w14:nvContentPartPr>
                        <w14:cNvContentPartPr/>
                      </w14:nvContentPartPr>
                      <w14:xfrm>
                        <a:off x="0" y="0"/>
                        <a:ext cx="42120" cy="18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82" o:spid="_x0000_s1026" type="#_x0000_t75" style="position:absolute;margin-left:438.25pt;margin-top:52.5pt;width:4.4pt;height:2.5pt;z-index:253787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">
                <v:imagedata r:id="rId407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786112" behindDoc="0" locked="0" layoutInCell="1" allowOverlap="1">
                <wp:simplePos x="0" y="0"/>
                <wp:positionH relativeFrom="column">
                  <wp:posOffset>5532720</wp:posOffset>
                </wp:positionH>
                <wp:positionV relativeFrom="paragraph">
                  <wp:posOffset>648785</wp:posOffset>
                </wp:positionV>
                <wp:extent cx="87840" cy="9720"/>
                <wp:effectExtent l="19050" t="38100" r="26670" b="28575"/>
                <wp:wrapNone/>
                <wp:docPr id="3681" name="Ink 36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76">
                      <w14:nvContentPartPr>
                        <w14:cNvContentPartPr/>
                      </w14:nvContentPartPr>
                      <w14:xfrm>
                        <a:off x="0" y="0"/>
                        <a:ext cx="87840" cy="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81" o:spid="_x0000_s1026" type="#_x0000_t75" style="position:absolute;margin-left:435.15pt;margin-top:50.55pt;width:8pt;height:1.95pt;z-index:253786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">
                <v:imagedata r:id="rId407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785088" behindDoc="0" locked="0" layoutInCell="1" allowOverlap="1">
                <wp:simplePos x="0" y="0"/>
                <wp:positionH relativeFrom="column">
                  <wp:posOffset>5381160</wp:posOffset>
                </wp:positionH>
                <wp:positionV relativeFrom="paragraph">
                  <wp:posOffset>634385</wp:posOffset>
                </wp:positionV>
                <wp:extent cx="77040" cy="159480"/>
                <wp:effectExtent l="19050" t="19050" r="18415" b="31115"/>
                <wp:wrapNone/>
                <wp:docPr id="3680" name="Ink 36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78">
                      <w14:nvContentPartPr>
                        <w14:cNvContentPartPr/>
                      </w14:nvContentPartPr>
                      <w14:xfrm>
                        <a:off x="0" y="0"/>
                        <a:ext cx="77040" cy="159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80" o:spid="_x0000_s1026" type="#_x0000_t75" style="position:absolute;margin-left:423.2pt;margin-top:49.4pt;width:7.05pt;height:13.6pt;z-index:253785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">
                <v:imagedata r:id="rId407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784064" behindDoc="0" locked="0" layoutInCell="1" allowOverlap="1">
                <wp:simplePos x="0" y="0"/>
                <wp:positionH relativeFrom="column">
                  <wp:posOffset>5314560</wp:posOffset>
                </wp:positionH>
                <wp:positionV relativeFrom="paragraph">
                  <wp:posOffset>644825</wp:posOffset>
                </wp:positionV>
                <wp:extent cx="209520" cy="129600"/>
                <wp:effectExtent l="38100" t="38100" r="38735" b="22860"/>
                <wp:wrapNone/>
                <wp:docPr id="3679" name="Ink 36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80">
                      <w14:nvContentPartPr>
                        <w14:cNvContentPartPr/>
                      </w14:nvContentPartPr>
                      <w14:xfrm>
                        <a:off x="0" y="0"/>
                        <a:ext cx="209520" cy="129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79" o:spid="_x0000_s1026" type="#_x0000_t75" style="position:absolute;margin-left:417.8pt;margin-top:50.15pt;width:17.75pt;height:11.4pt;z-index:253784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">
                <v:imagedata r:id="rId408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780992" behindDoc="0" locked="0" layoutInCell="1" allowOverlap="1">
                <wp:simplePos x="0" y="0"/>
                <wp:positionH relativeFrom="column">
                  <wp:posOffset>5385840</wp:posOffset>
                </wp:positionH>
                <wp:positionV relativeFrom="paragraph">
                  <wp:posOffset>75665</wp:posOffset>
                </wp:positionV>
                <wp:extent cx="37080" cy="129960"/>
                <wp:effectExtent l="38100" t="38100" r="20320" b="41910"/>
                <wp:wrapNone/>
                <wp:docPr id="3676" name="Ink 36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82">
                      <w14:nvContentPartPr>
                        <w14:cNvContentPartPr/>
                      </w14:nvContentPartPr>
                      <w14:xfrm>
                        <a:off x="0" y="0"/>
                        <a:ext cx="37080" cy="129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76" o:spid="_x0000_s1026" type="#_x0000_t75" style="position:absolute;margin-left:423.55pt;margin-top:5.2pt;width:4.1pt;height:11.6pt;z-index:253780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">
                <v:imagedata r:id="rId408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777920" behindDoc="0" locked="0" layoutInCell="1" allowOverlap="1">
                <wp:simplePos x="0" y="0"/>
                <wp:positionH relativeFrom="column">
                  <wp:posOffset>1105080</wp:posOffset>
                </wp:positionH>
                <wp:positionV relativeFrom="paragraph">
                  <wp:posOffset>481745</wp:posOffset>
                </wp:positionV>
                <wp:extent cx="948960" cy="101880"/>
                <wp:effectExtent l="38100" t="19050" r="41910" b="31750"/>
                <wp:wrapNone/>
                <wp:docPr id="3673" name="Ink 36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84">
                      <w14:nvContentPartPr>
                        <w14:cNvContentPartPr/>
                      </w14:nvContentPartPr>
                      <w14:xfrm>
                        <a:off x="0" y="0"/>
                        <a:ext cx="948960" cy="10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73" o:spid="_x0000_s1026" type="#_x0000_t75" style="position:absolute;margin-left:86.4pt;margin-top:37.25pt;width:76pt;height:9.1pt;z-index:253777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">
                <v:imagedata r:id="rId408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772800" behindDoc="0" locked="0" layoutInCell="1" allowOverlap="1">
                <wp:simplePos x="0" y="0"/>
                <wp:positionH relativeFrom="column">
                  <wp:posOffset>4716600</wp:posOffset>
                </wp:positionH>
                <wp:positionV relativeFrom="paragraph">
                  <wp:posOffset>99425</wp:posOffset>
                </wp:positionV>
                <wp:extent cx="72360" cy="114480"/>
                <wp:effectExtent l="38100" t="38100" r="42545" b="38100"/>
                <wp:wrapNone/>
                <wp:docPr id="3668" name="Ink 36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86">
                      <w14:nvContentPartPr>
                        <w14:cNvContentPartPr/>
                      </w14:nvContentPartPr>
                      <w14:xfrm>
                        <a:off x="0" y="0"/>
                        <a:ext cx="72360" cy="11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68" o:spid="_x0000_s1026" type="#_x0000_t75" style="position:absolute;margin-left:370.7pt;margin-top:7.2pt;width:7.1pt;height:10.4pt;z-index:253772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">
                <v:imagedata r:id="rId408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771776" behindDoc="0" locked="0" layoutInCell="1" allowOverlap="1">
                <wp:simplePos x="0" y="0"/>
                <wp:positionH relativeFrom="column">
                  <wp:posOffset>4576920</wp:posOffset>
                </wp:positionH>
                <wp:positionV relativeFrom="paragraph">
                  <wp:posOffset>24905</wp:posOffset>
                </wp:positionV>
                <wp:extent cx="84240" cy="147240"/>
                <wp:effectExtent l="38100" t="38100" r="30480" b="43815"/>
                <wp:wrapNone/>
                <wp:docPr id="3667" name="Ink 36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88">
                      <w14:nvContentPartPr>
                        <w14:cNvContentPartPr/>
                      </w14:nvContentPartPr>
                      <w14:xfrm>
                        <a:off x="0" y="0"/>
                        <a:ext cx="84240" cy="147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67" o:spid="_x0000_s1026" type="#_x0000_t75" style="position:absolute;margin-left:359.7pt;margin-top:1.25pt;width:8.05pt;height:13pt;z-index:253771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">
                <v:imagedata r:id="rId4089" o:title=""/>
              </v:shape>
            </w:pict>
          </mc:Fallback>
        </mc:AlternateContent>
      </w:r>
      <w:r w:rsidR="00CE164D">
        <w:rPr>
          <w:lang w:val="el-GR"/>
        </w:rPr>
        <w:t>π.χ.</w:t>
      </w:r>
      <w:r w:rsidR="00471EF1">
        <w:rPr>
          <w:lang w:val="el-GR"/>
        </w:rPr>
        <w:t xml:space="preserve"> </w:t>
      </w:r>
      <w:r w:rsidR="00471EF1" w:rsidRPr="009650D0">
        <w:rPr>
          <w:position w:val="-12"/>
          <w:highlight w:val="yellow"/>
          <w:lang w:val="el-GR"/>
        </w:rPr>
        <w:object w:dxaOrig="1780" w:dyaOrig="360">
          <v:shape id="_x0000_i1137" type="#_x0000_t75" style="width:88.8pt;height:18pt" o:ole="">
            <v:imagedata r:id="rId4090" o:title=""/>
          </v:shape>
          <o:OLEObject Type="Embed" ProgID="Equation.DSMT4" ShapeID="_x0000_i1137" DrawAspect="Content" ObjectID="_1665487041" r:id="rId4091"/>
        </w:object>
      </w:r>
      <w:r w:rsidR="00471EF1">
        <w:rPr>
          <w:lang w:val="el-GR"/>
        </w:rPr>
        <w:t xml:space="preserve">, δηλ. </w:t>
      </w:r>
      <w:r w:rsidR="007838E6" w:rsidRPr="00471EF1">
        <w:rPr>
          <w:position w:val="-50"/>
          <w:szCs w:val="28"/>
          <w:highlight w:val="yellow"/>
        </w:rPr>
        <w:object w:dxaOrig="820" w:dyaOrig="1120">
          <v:shape id="_x0000_i1138" type="#_x0000_t75" style="width:40.8pt;height:55.6pt" o:ole="">
            <v:imagedata r:id="rId4092" o:title=""/>
          </v:shape>
          <o:OLEObject Type="Embed" ProgID="Equation.DSMT4" ShapeID="_x0000_i1138" DrawAspect="Content" ObjectID="_1665487042" r:id="rId4093"/>
        </w:object>
      </w:r>
      <w:r w:rsidR="00471EF1">
        <w:rPr>
          <w:szCs w:val="28"/>
          <w:lang w:val="el-GR"/>
        </w:rPr>
        <w:t>.</w:t>
      </w:r>
    </w:p>
    <w:p w:rsidR="00471EF1" w:rsidRPr="00BD081D" w:rsidRDefault="004E14D9" w:rsidP="00471EF1">
      <w:pPr>
        <w:pStyle w:val="ListParagraph"/>
        <w:numPr>
          <w:ilvl w:val="0"/>
          <w:numId w:val="45"/>
        </w:numPr>
        <w:spacing w:before="240"/>
        <w:ind w:left="714" w:hanging="357"/>
        <w:contextualSpacing w:val="0"/>
        <w:rPr>
          <w:lang w:val="el-GR"/>
        </w:rPr>
      </w:pPr>
      <w:r>
        <w:rPr>
          <w:i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801472" behindDoc="0" locked="0" layoutInCell="1" allowOverlap="1">
                <wp:simplePos x="0" y="0"/>
                <wp:positionH relativeFrom="column">
                  <wp:posOffset>4983360</wp:posOffset>
                </wp:positionH>
                <wp:positionV relativeFrom="paragraph">
                  <wp:posOffset>834230</wp:posOffset>
                </wp:positionV>
                <wp:extent cx="360" cy="360"/>
                <wp:effectExtent l="0" t="0" r="0" b="0"/>
                <wp:wrapNone/>
                <wp:docPr id="3696" name="Ink 36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94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96" o:spid="_x0000_s1026" type="#_x0000_t75" style="position:absolute;margin-left:391.4pt;margin-top:64.7pt;width:2.05pt;height:2.05pt;z-index:253801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">
                <v:imagedata r:id="rId4095" o:title=""/>
              </v:shape>
            </w:pict>
          </mc:Fallback>
        </mc:AlternateContent>
      </w:r>
      <w:r>
        <w:rPr>
          <w:i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799424" behindDoc="0" locked="0" layoutInCell="1" allowOverlap="1">
                <wp:simplePos x="0" y="0"/>
                <wp:positionH relativeFrom="column">
                  <wp:posOffset>7227240</wp:posOffset>
                </wp:positionH>
                <wp:positionV relativeFrom="paragraph">
                  <wp:posOffset>307190</wp:posOffset>
                </wp:positionV>
                <wp:extent cx="360" cy="360"/>
                <wp:effectExtent l="0" t="0" r="0" b="0"/>
                <wp:wrapNone/>
                <wp:docPr id="3694" name="Ink 36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96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94" o:spid="_x0000_s1026" type="#_x0000_t75" style="position:absolute;margin-left:568.05pt;margin-top:23.2pt;width:2.05pt;height:2.05pt;z-index:253799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">
                <v:imagedata r:id="rId4097" o:title=""/>
              </v:shape>
            </w:pict>
          </mc:Fallback>
        </mc:AlternateContent>
      </w:r>
      <w:r>
        <w:rPr>
          <w:i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796352" behindDoc="0" locked="0" layoutInCell="1" allowOverlap="1">
                <wp:simplePos x="0" y="0"/>
                <wp:positionH relativeFrom="column">
                  <wp:posOffset>5977680</wp:posOffset>
                </wp:positionH>
                <wp:positionV relativeFrom="paragraph">
                  <wp:posOffset>104150</wp:posOffset>
                </wp:positionV>
                <wp:extent cx="95760" cy="158400"/>
                <wp:effectExtent l="38100" t="38100" r="38100" b="32385"/>
                <wp:wrapNone/>
                <wp:docPr id="3691" name="Ink 36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98">
                      <w14:nvContentPartPr>
                        <w14:cNvContentPartPr/>
                      </w14:nvContentPartPr>
                      <w14:xfrm>
                        <a:off x="0" y="0"/>
                        <a:ext cx="95760" cy="158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91" o:spid="_x0000_s1026" type="#_x0000_t75" style="position:absolute;margin-left:470pt;margin-top:7.5pt;width:9pt;height:14pt;z-index:253796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">
                <v:imagedata r:id="rId4099" o:title=""/>
              </v:shape>
            </w:pict>
          </mc:Fallback>
        </mc:AlternateContent>
      </w:r>
      <w:r>
        <w:rPr>
          <w:i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795328" behindDoc="0" locked="0" layoutInCell="1" allowOverlap="1">
                <wp:simplePos x="0" y="0"/>
                <wp:positionH relativeFrom="column">
                  <wp:posOffset>5901720</wp:posOffset>
                </wp:positionH>
                <wp:positionV relativeFrom="paragraph">
                  <wp:posOffset>39710</wp:posOffset>
                </wp:positionV>
                <wp:extent cx="64800" cy="139320"/>
                <wp:effectExtent l="19050" t="38100" r="30480" b="32385"/>
                <wp:wrapNone/>
                <wp:docPr id="3690" name="Ink 36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00">
                      <w14:nvContentPartPr>
                        <w14:cNvContentPartPr/>
                      </w14:nvContentPartPr>
                      <w14:xfrm>
                        <a:off x="0" y="0"/>
                        <a:ext cx="64800" cy="139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90" o:spid="_x0000_s1026" type="#_x0000_t75" style="position:absolute;margin-left:464.1pt;margin-top:2.6pt;width:6.15pt;height:12.15pt;z-index:253795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">
                <v:imagedata r:id="rId4101" o:title=""/>
              </v:shape>
            </w:pict>
          </mc:Fallback>
        </mc:AlternateContent>
      </w:r>
      <w:r>
        <w:rPr>
          <w:i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794304" behindDoc="0" locked="0" layoutInCell="1" allowOverlap="1">
                <wp:simplePos x="0" y="0"/>
                <wp:positionH relativeFrom="column">
                  <wp:posOffset>5863560</wp:posOffset>
                </wp:positionH>
                <wp:positionV relativeFrom="paragraph">
                  <wp:posOffset>28910</wp:posOffset>
                </wp:positionV>
                <wp:extent cx="135720" cy="125280"/>
                <wp:effectExtent l="19050" t="38100" r="17145" b="27305"/>
                <wp:wrapNone/>
                <wp:docPr id="3689" name="Ink 36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02">
                      <w14:nvContentPartPr>
                        <w14:cNvContentPartPr/>
                      </w14:nvContentPartPr>
                      <w14:xfrm>
                        <a:off x="0" y="0"/>
                        <a:ext cx="135720" cy="125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89" o:spid="_x0000_s1026" type="#_x0000_t75" style="position:absolute;margin-left:461.25pt;margin-top:1.85pt;width:11.8pt;height:11pt;z-index:253794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">
                <v:imagedata r:id="rId4103" o:title=""/>
              </v:shape>
            </w:pict>
          </mc:Fallback>
        </mc:AlternateContent>
      </w:r>
      <w:r>
        <w:rPr>
          <w:i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778944" behindDoc="0" locked="0" layoutInCell="1" allowOverlap="1">
                <wp:simplePos x="0" y="0"/>
                <wp:positionH relativeFrom="column">
                  <wp:posOffset>7084320</wp:posOffset>
                </wp:positionH>
                <wp:positionV relativeFrom="paragraph">
                  <wp:posOffset>343550</wp:posOffset>
                </wp:positionV>
                <wp:extent cx="360" cy="360"/>
                <wp:effectExtent l="0" t="0" r="0" b="0"/>
                <wp:wrapNone/>
                <wp:docPr id="3674" name="Ink 36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04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74" o:spid="_x0000_s1026" type="#_x0000_t75" style="position:absolute;margin-left:556.8pt;margin-top:26.05pt;width:2.05pt;height:2.05pt;z-index:253778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">
                <v:imagedata r:id="rId4105" o:title=""/>
              </v:shape>
            </w:pict>
          </mc:Fallback>
        </mc:AlternateContent>
      </w:r>
      <w:r w:rsidR="00471EF1" w:rsidRPr="00301084">
        <w:rPr>
          <w:i/>
          <w:u w:val="single"/>
          <w:lang w:val="el-GR"/>
        </w:rPr>
        <w:t>Γεωμετρική λύση</w:t>
      </w:r>
      <w:r w:rsidR="00471EF1">
        <w:rPr>
          <w:lang w:val="el-GR"/>
        </w:rPr>
        <w:t xml:space="preserve">: Όλα τα </w:t>
      </w:r>
      <w:r w:rsidR="007838E6" w:rsidRPr="007838E6">
        <w:rPr>
          <w:position w:val="-4"/>
          <w:lang w:val="el-GR"/>
        </w:rPr>
        <w:object w:dxaOrig="200" w:dyaOrig="200">
          <v:shape id="_x0000_i1139" type="#_x0000_t75" style="width:10.4pt;height:9.6pt" o:ole="">
            <v:imagedata r:id="rId4106" o:title=""/>
          </v:shape>
          <o:OLEObject Type="Embed" ProgID="Equation.DSMT4" ShapeID="_x0000_i1139" DrawAspect="Content" ObjectID="_1665487043" r:id="rId4107"/>
        </w:object>
      </w:r>
      <w:r w:rsidR="00471EF1">
        <w:rPr>
          <w:lang w:val="el-GR"/>
        </w:rPr>
        <w:t xml:space="preserve"> που ανήκουν στο επίπεδο που περνά από το 0 και είναι κάθετη στο </w:t>
      </w:r>
      <w:r w:rsidR="007838E6" w:rsidRPr="00471EF1">
        <w:rPr>
          <w:position w:val="-50"/>
          <w:lang w:val="el-GR"/>
        </w:rPr>
        <w:object w:dxaOrig="880" w:dyaOrig="1120">
          <v:shape id="_x0000_i1140" type="#_x0000_t75" style="width:43.6pt;height:55.6pt" o:ole="">
            <v:imagedata r:id="rId4108" o:title=""/>
          </v:shape>
          <o:OLEObject Type="Embed" ProgID="Equation.DSMT4" ShapeID="_x0000_i1140" DrawAspect="Content" ObjectID="_1665487044" r:id="rId4109"/>
        </w:object>
      </w:r>
      <w:r w:rsidR="00471EF1">
        <w:rPr>
          <w:lang w:val="el-GR"/>
        </w:rPr>
        <w:t>.</w:t>
      </w:r>
    </w:p>
    <w:p w:rsidR="00BD081D" w:rsidRPr="00BD081D" w:rsidRDefault="001C462B" w:rsidP="00BD081D">
      <w:pPr>
        <w:pStyle w:val="ListParagraph"/>
        <w:spacing w:before="240"/>
        <w:ind w:left="714"/>
        <w:contextualSpacing w:val="0"/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825024" behindDoc="0" locked="0" layoutInCell="1" allowOverlap="1">
                <wp:simplePos x="0" y="0"/>
                <wp:positionH relativeFrom="column">
                  <wp:posOffset>5569800</wp:posOffset>
                </wp:positionH>
                <wp:positionV relativeFrom="paragraph">
                  <wp:posOffset>270190</wp:posOffset>
                </wp:positionV>
                <wp:extent cx="91800" cy="11160"/>
                <wp:effectExtent l="38100" t="38100" r="22860" b="27305"/>
                <wp:wrapNone/>
                <wp:docPr id="3719" name="Ink 37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10">
                      <w14:nvContentPartPr>
                        <w14:cNvContentPartPr/>
                      </w14:nvContentPartPr>
                      <w14:xfrm>
                        <a:off x="0" y="0"/>
                        <a:ext cx="91800" cy="1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19" o:spid="_x0000_s1026" type="#_x0000_t75" style="position:absolute;margin-left:437.8pt;margin-top:20.45pt;width:8.55pt;height:2.25pt;z-index:253825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">
                <v:imagedata r:id="rId411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824000" behindDoc="0" locked="0" layoutInCell="1" allowOverlap="1">
                <wp:simplePos x="0" y="0"/>
                <wp:positionH relativeFrom="column">
                  <wp:posOffset>5717400</wp:posOffset>
                </wp:positionH>
                <wp:positionV relativeFrom="paragraph">
                  <wp:posOffset>154990</wp:posOffset>
                </wp:positionV>
                <wp:extent cx="147600" cy="154800"/>
                <wp:effectExtent l="38100" t="38100" r="24130" b="36195"/>
                <wp:wrapNone/>
                <wp:docPr id="3718" name="Ink 37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12">
                      <w14:nvContentPartPr>
                        <w14:cNvContentPartPr/>
                      </w14:nvContentPartPr>
                      <w14:xfrm>
                        <a:off x="0" y="0"/>
                        <a:ext cx="147600" cy="154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18" o:spid="_x0000_s1026" type="#_x0000_t75" style="position:absolute;margin-left:449.85pt;margin-top:11.35pt;width:12.75pt;height:13.65pt;z-index:253824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">
                <v:imagedata r:id="rId411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822976" behindDoc="0" locked="0" layoutInCell="1" allowOverlap="1">
                <wp:simplePos x="0" y="0"/>
                <wp:positionH relativeFrom="column">
                  <wp:posOffset>5564040</wp:posOffset>
                </wp:positionH>
                <wp:positionV relativeFrom="paragraph">
                  <wp:posOffset>221590</wp:posOffset>
                </wp:positionV>
                <wp:extent cx="82440" cy="2880"/>
                <wp:effectExtent l="38100" t="38100" r="32385" b="35560"/>
                <wp:wrapNone/>
                <wp:docPr id="3717" name="Ink 37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14">
                      <w14:nvContentPartPr>
                        <w14:cNvContentPartPr/>
                      </w14:nvContentPartPr>
                      <w14:xfrm>
                        <a:off x="0" y="0"/>
                        <a:ext cx="82440" cy="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17" o:spid="_x0000_s1026" type="#_x0000_t75" style="position:absolute;margin-left:437.55pt;margin-top:16.75pt;width:7.75pt;height:1.7pt;z-index:253822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">
                <v:imagedata r:id="rId411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821952" behindDoc="0" locked="0" layoutInCell="1" allowOverlap="1">
                <wp:simplePos x="0" y="0"/>
                <wp:positionH relativeFrom="column">
                  <wp:posOffset>5439840</wp:posOffset>
                </wp:positionH>
                <wp:positionV relativeFrom="paragraph">
                  <wp:posOffset>266950</wp:posOffset>
                </wp:positionV>
                <wp:extent cx="95040" cy="146520"/>
                <wp:effectExtent l="19050" t="38100" r="19685" b="44450"/>
                <wp:wrapNone/>
                <wp:docPr id="3716" name="Ink 37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16">
                      <w14:nvContentPartPr>
                        <w14:cNvContentPartPr/>
                      </w14:nvContentPartPr>
                      <w14:xfrm>
                        <a:off x="0" y="0"/>
                        <a:ext cx="95040" cy="146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16" o:spid="_x0000_s1026" type="#_x0000_t75" style="position:absolute;margin-left:427.9pt;margin-top:20.3pt;width:8.65pt;height:13pt;z-index:253821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">
                <v:imagedata r:id="rId411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820928" behindDoc="0" locked="0" layoutInCell="1" allowOverlap="1">
                <wp:simplePos x="0" y="0"/>
                <wp:positionH relativeFrom="column">
                  <wp:posOffset>5315280</wp:posOffset>
                </wp:positionH>
                <wp:positionV relativeFrom="paragraph">
                  <wp:posOffset>97030</wp:posOffset>
                </wp:positionV>
                <wp:extent cx="74520" cy="172440"/>
                <wp:effectExtent l="19050" t="19050" r="20955" b="18415"/>
                <wp:wrapNone/>
                <wp:docPr id="3715" name="Ink 37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18">
                      <w14:nvContentPartPr>
                        <w14:cNvContentPartPr/>
                      </w14:nvContentPartPr>
                      <w14:xfrm>
                        <a:off x="0" y="0"/>
                        <a:ext cx="74520" cy="172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15" o:spid="_x0000_s1026" type="#_x0000_t75" style="position:absolute;margin-left:418.05pt;margin-top:7.2pt;width:6.8pt;height:14.55pt;z-index:253820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">
                <v:imagedata r:id="rId411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819904" behindDoc="0" locked="0" layoutInCell="1" allowOverlap="1">
                <wp:simplePos x="0" y="0"/>
                <wp:positionH relativeFrom="column">
                  <wp:posOffset>5307360</wp:posOffset>
                </wp:positionH>
                <wp:positionV relativeFrom="paragraph">
                  <wp:posOffset>150670</wp:posOffset>
                </wp:positionV>
                <wp:extent cx="90720" cy="194400"/>
                <wp:effectExtent l="19050" t="19050" r="24130" b="34290"/>
                <wp:wrapNone/>
                <wp:docPr id="3714" name="Ink 37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20">
                      <w14:nvContentPartPr>
                        <w14:cNvContentPartPr/>
                      </w14:nvContentPartPr>
                      <w14:xfrm>
                        <a:off x="0" y="0"/>
                        <a:ext cx="90720" cy="19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14" o:spid="_x0000_s1026" type="#_x0000_t75" style="position:absolute;margin-left:417.45pt;margin-top:11.4pt;width:8.3pt;height:16.4pt;z-index:253819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">
                <v:imagedata r:id="rId412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818880" behindDoc="0" locked="0" layoutInCell="1" allowOverlap="1">
                <wp:simplePos x="0" y="0"/>
                <wp:positionH relativeFrom="column">
                  <wp:posOffset>5155080</wp:posOffset>
                </wp:positionH>
                <wp:positionV relativeFrom="paragraph">
                  <wp:posOffset>322390</wp:posOffset>
                </wp:positionV>
                <wp:extent cx="110520" cy="113400"/>
                <wp:effectExtent l="19050" t="38100" r="22860" b="39370"/>
                <wp:wrapNone/>
                <wp:docPr id="3713" name="Ink 37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22">
                      <w14:nvContentPartPr>
                        <w14:cNvContentPartPr/>
                      </w14:nvContentPartPr>
                      <w14:xfrm>
                        <a:off x="0" y="0"/>
                        <a:ext cx="110520" cy="113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13" o:spid="_x0000_s1026" type="#_x0000_t75" style="position:absolute;margin-left:405.45pt;margin-top:24.75pt;width:9.8pt;height:10.25pt;z-index:253818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">
                <v:imagedata r:id="rId412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817856" behindDoc="0" locked="0" layoutInCell="1" allowOverlap="1">
                <wp:simplePos x="0" y="0"/>
                <wp:positionH relativeFrom="column">
                  <wp:posOffset>5050320</wp:posOffset>
                </wp:positionH>
                <wp:positionV relativeFrom="paragraph">
                  <wp:posOffset>138070</wp:posOffset>
                </wp:positionV>
                <wp:extent cx="112320" cy="230040"/>
                <wp:effectExtent l="38100" t="38100" r="40640" b="36830"/>
                <wp:wrapNone/>
                <wp:docPr id="3712" name="Ink 37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24">
                      <w14:nvContentPartPr>
                        <w14:cNvContentPartPr/>
                      </w14:nvContentPartPr>
                      <w14:xfrm>
                        <a:off x="0" y="0"/>
                        <a:ext cx="112320" cy="230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12" o:spid="_x0000_s1026" type="#_x0000_t75" style="position:absolute;margin-left:396.95pt;margin-top:10.1pt;width:10.35pt;height:19.45pt;z-index:253817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">
                <v:imagedata r:id="rId412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816832" behindDoc="0" locked="0" layoutInCell="1" allowOverlap="1">
                <wp:simplePos x="0" y="0"/>
                <wp:positionH relativeFrom="column">
                  <wp:posOffset>4929000</wp:posOffset>
                </wp:positionH>
                <wp:positionV relativeFrom="paragraph">
                  <wp:posOffset>256150</wp:posOffset>
                </wp:positionV>
                <wp:extent cx="80280" cy="4320"/>
                <wp:effectExtent l="19050" t="19050" r="34290" b="34290"/>
                <wp:wrapNone/>
                <wp:docPr id="3711" name="Ink 37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26">
                      <w14:nvContentPartPr>
                        <w14:cNvContentPartPr/>
                      </w14:nvContentPartPr>
                      <w14:xfrm>
                        <a:off x="0" y="0"/>
                        <a:ext cx="80280" cy="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11" o:spid="_x0000_s1026" type="#_x0000_t75" style="position:absolute;margin-left:387.7pt;margin-top:19.7pt;width:7.1pt;height:1.4pt;z-index:253816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">
                <v:imagedata r:id="rId412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815808" behindDoc="0" locked="0" layoutInCell="1" allowOverlap="1">
                <wp:simplePos x="0" y="0"/>
                <wp:positionH relativeFrom="column">
                  <wp:posOffset>4954560</wp:posOffset>
                </wp:positionH>
                <wp:positionV relativeFrom="paragraph">
                  <wp:posOffset>191710</wp:posOffset>
                </wp:positionV>
                <wp:extent cx="33480" cy="153360"/>
                <wp:effectExtent l="19050" t="19050" r="24130" b="37465"/>
                <wp:wrapNone/>
                <wp:docPr id="3710" name="Ink 37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28">
                      <w14:nvContentPartPr>
                        <w14:cNvContentPartPr/>
                      </w14:nvContentPartPr>
                      <w14:xfrm>
                        <a:off x="0" y="0"/>
                        <a:ext cx="33480" cy="153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10" o:spid="_x0000_s1026" type="#_x0000_t75" style="position:absolute;margin-left:389.55pt;margin-top:14.55pt;width:3.8pt;height:13.25pt;z-index:253815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">
                <v:imagedata r:id="rId412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814784" behindDoc="0" locked="0" layoutInCell="1" allowOverlap="1">
                <wp:simplePos x="0" y="0"/>
                <wp:positionH relativeFrom="column">
                  <wp:posOffset>4863840</wp:posOffset>
                </wp:positionH>
                <wp:positionV relativeFrom="paragraph">
                  <wp:posOffset>277390</wp:posOffset>
                </wp:positionV>
                <wp:extent cx="45000" cy="125640"/>
                <wp:effectExtent l="19050" t="38100" r="31750" b="27305"/>
                <wp:wrapNone/>
                <wp:docPr id="3709" name="Ink 37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30">
                      <w14:nvContentPartPr>
                        <w14:cNvContentPartPr/>
                      </w14:nvContentPartPr>
                      <w14:xfrm>
                        <a:off x="0" y="0"/>
                        <a:ext cx="45000" cy="125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09" o:spid="_x0000_s1026" type="#_x0000_t75" style="position:absolute;margin-left:382.6pt;margin-top:21.25pt;width:4.55pt;height:11.15pt;z-index:253814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">
                <v:imagedata r:id="rId413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813760" behindDoc="0" locked="0" layoutInCell="1" allowOverlap="1">
                <wp:simplePos x="0" y="0"/>
                <wp:positionH relativeFrom="column">
                  <wp:posOffset>4749720</wp:posOffset>
                </wp:positionH>
                <wp:positionV relativeFrom="paragraph">
                  <wp:posOffset>143110</wp:posOffset>
                </wp:positionV>
                <wp:extent cx="56160" cy="217080"/>
                <wp:effectExtent l="19050" t="19050" r="20320" b="31115"/>
                <wp:wrapNone/>
                <wp:docPr id="3708" name="Ink 37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32">
                      <w14:nvContentPartPr>
                        <w14:cNvContentPartPr/>
                      </w14:nvContentPartPr>
                      <w14:xfrm>
                        <a:off x="0" y="0"/>
                        <a:ext cx="56160" cy="217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08" o:spid="_x0000_s1026" type="#_x0000_t75" style="position:absolute;margin-left:373.45pt;margin-top:10.8pt;width:5.4pt;height:18.15pt;z-index:253813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">
                <v:imagedata r:id="rId413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812736" behindDoc="0" locked="0" layoutInCell="1" allowOverlap="1">
                <wp:simplePos x="0" y="0"/>
                <wp:positionH relativeFrom="column">
                  <wp:posOffset>4729560</wp:posOffset>
                </wp:positionH>
                <wp:positionV relativeFrom="paragraph">
                  <wp:posOffset>144550</wp:posOffset>
                </wp:positionV>
                <wp:extent cx="121680" cy="180000"/>
                <wp:effectExtent l="38100" t="38100" r="31115" b="29845"/>
                <wp:wrapNone/>
                <wp:docPr id="3707" name="Ink 37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34">
                      <w14:nvContentPartPr>
                        <w14:cNvContentPartPr/>
                      </w14:nvContentPartPr>
                      <w14:xfrm>
                        <a:off x="0" y="0"/>
                        <a:ext cx="121680" cy="180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07" o:spid="_x0000_s1026" type="#_x0000_t75" style="position:absolute;margin-left:371.8pt;margin-top:10.8pt;width:10.85pt;height:15.35pt;z-index:253812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">
                <v:imagedata r:id="rId413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811712" behindDoc="0" locked="0" layoutInCell="1" allowOverlap="1">
                <wp:simplePos x="0" y="0"/>
                <wp:positionH relativeFrom="column">
                  <wp:posOffset>4624800</wp:posOffset>
                </wp:positionH>
                <wp:positionV relativeFrom="paragraph">
                  <wp:posOffset>328510</wp:posOffset>
                </wp:positionV>
                <wp:extent cx="55080" cy="94680"/>
                <wp:effectExtent l="19050" t="19050" r="21590" b="19685"/>
                <wp:wrapNone/>
                <wp:docPr id="3706" name="Ink 37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36">
                      <w14:nvContentPartPr>
                        <w14:cNvContentPartPr/>
                      </w14:nvContentPartPr>
                      <w14:xfrm>
                        <a:off x="0" y="0"/>
                        <a:ext cx="55080" cy="9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06" o:spid="_x0000_s1026" type="#_x0000_t75" style="position:absolute;margin-left:363.6pt;margin-top:25.35pt;width:5.35pt;height:8.45pt;z-index:253811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">
                <v:imagedata r:id="rId413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810688" behindDoc="0" locked="0" layoutInCell="1" allowOverlap="1">
                <wp:simplePos x="0" y="0"/>
                <wp:positionH relativeFrom="column">
                  <wp:posOffset>4467840</wp:posOffset>
                </wp:positionH>
                <wp:positionV relativeFrom="paragraph">
                  <wp:posOffset>199990</wp:posOffset>
                </wp:positionV>
                <wp:extent cx="102960" cy="167760"/>
                <wp:effectExtent l="19050" t="38100" r="30480" b="41910"/>
                <wp:wrapNone/>
                <wp:docPr id="3705" name="Ink 37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38">
                      <w14:nvContentPartPr>
                        <w14:cNvContentPartPr/>
                      </w14:nvContentPartPr>
                      <w14:xfrm>
                        <a:off x="0" y="0"/>
                        <a:ext cx="102960" cy="167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05" o:spid="_x0000_s1026" type="#_x0000_t75" style="position:absolute;margin-left:351.5pt;margin-top:15.05pt;width:9.05pt;height:14.55pt;z-index:253810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">
                <v:imagedata r:id="rId413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809664" behindDoc="0" locked="0" layoutInCell="1" allowOverlap="1">
                <wp:simplePos x="0" y="0"/>
                <wp:positionH relativeFrom="column">
                  <wp:posOffset>4345440</wp:posOffset>
                </wp:positionH>
                <wp:positionV relativeFrom="paragraph">
                  <wp:posOffset>273070</wp:posOffset>
                </wp:positionV>
                <wp:extent cx="110880" cy="21960"/>
                <wp:effectExtent l="19050" t="19050" r="22860" b="16510"/>
                <wp:wrapNone/>
                <wp:docPr id="3704" name="Ink 37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40">
                      <w14:nvContentPartPr>
                        <w14:cNvContentPartPr/>
                      </w14:nvContentPartPr>
                      <w14:xfrm>
                        <a:off x="0" y="0"/>
                        <a:ext cx="110880" cy="2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04" o:spid="_x0000_s1026" type="#_x0000_t75" style="position:absolute;margin-left:341.7pt;margin-top:21.15pt;width:9.6pt;height:2.65pt;z-index:253809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">
                <v:imagedata r:id="rId414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808640" behindDoc="0" locked="0" layoutInCell="1" allowOverlap="1">
                <wp:simplePos x="0" y="0"/>
                <wp:positionH relativeFrom="column">
                  <wp:posOffset>4386840</wp:posOffset>
                </wp:positionH>
                <wp:positionV relativeFrom="paragraph">
                  <wp:posOffset>203950</wp:posOffset>
                </wp:positionV>
                <wp:extent cx="12960" cy="139320"/>
                <wp:effectExtent l="19050" t="19050" r="25400" b="32385"/>
                <wp:wrapNone/>
                <wp:docPr id="3703" name="Ink 37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42">
                      <w14:nvContentPartPr>
                        <w14:cNvContentPartPr/>
                      </w14:nvContentPartPr>
                      <w14:xfrm>
                        <a:off x="0" y="0"/>
                        <a:ext cx="12960" cy="139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03" o:spid="_x0000_s1026" type="#_x0000_t75" style="position:absolute;margin-left:344.85pt;margin-top:15.5pt;width:2.15pt;height:12.05pt;z-index:253808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">
                <v:imagedata r:id="rId414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806592" behindDoc="0" locked="0" layoutInCell="1" allowOverlap="1">
                <wp:simplePos x="0" y="0"/>
                <wp:positionH relativeFrom="column">
                  <wp:posOffset>4136280</wp:posOffset>
                </wp:positionH>
                <wp:positionV relativeFrom="paragraph">
                  <wp:posOffset>172270</wp:posOffset>
                </wp:positionV>
                <wp:extent cx="65520" cy="187920"/>
                <wp:effectExtent l="19050" t="19050" r="29845" b="22225"/>
                <wp:wrapNone/>
                <wp:docPr id="3701" name="Ink 37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44">
                      <w14:nvContentPartPr>
                        <w14:cNvContentPartPr/>
                      </w14:nvContentPartPr>
                      <w14:xfrm>
                        <a:off x="0" y="0"/>
                        <a:ext cx="65520" cy="18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01" o:spid="_x0000_s1026" type="#_x0000_t75" style="position:absolute;margin-left:325.15pt;margin-top:13.1pt;width:6.2pt;height:15.85pt;z-index:253806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">
                <v:imagedata r:id="rId414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805568" behindDoc="0" locked="0" layoutInCell="1" allowOverlap="1">
                <wp:simplePos x="0" y="0"/>
                <wp:positionH relativeFrom="column">
                  <wp:posOffset>4101360</wp:posOffset>
                </wp:positionH>
                <wp:positionV relativeFrom="paragraph">
                  <wp:posOffset>198550</wp:posOffset>
                </wp:positionV>
                <wp:extent cx="76680" cy="162000"/>
                <wp:effectExtent l="19050" t="19050" r="19050" b="28575"/>
                <wp:wrapNone/>
                <wp:docPr id="3700" name="Ink 37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46">
                      <w14:nvContentPartPr>
                        <w14:cNvContentPartPr/>
                      </w14:nvContentPartPr>
                      <w14:xfrm>
                        <a:off x="0" y="0"/>
                        <a:ext cx="76680" cy="162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00" o:spid="_x0000_s1026" type="#_x0000_t75" style="position:absolute;margin-left:322.4pt;margin-top:15.15pt;width:7.1pt;height:13.7pt;z-index:253805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">
                <v:imagedata r:id="rId414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803520" behindDoc="0" locked="0" layoutInCell="1" allowOverlap="1">
                <wp:simplePos x="0" y="0"/>
                <wp:positionH relativeFrom="column">
                  <wp:posOffset>3855480</wp:posOffset>
                </wp:positionH>
                <wp:positionV relativeFrom="paragraph">
                  <wp:posOffset>222670</wp:posOffset>
                </wp:positionV>
                <wp:extent cx="135360" cy="166680"/>
                <wp:effectExtent l="38100" t="38100" r="36195" b="24130"/>
                <wp:wrapNone/>
                <wp:docPr id="3698" name="Ink 36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48">
                      <w14:nvContentPartPr>
                        <w14:cNvContentPartPr/>
                      </w14:nvContentPartPr>
                      <w14:xfrm>
                        <a:off x="0" y="0"/>
                        <a:ext cx="135360" cy="166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98" o:spid="_x0000_s1026" type="#_x0000_t75" style="position:absolute;margin-left:303pt;margin-top:16.9pt;width:11.8pt;height:14.35pt;z-index:253803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">
                <v:imagedata r:id="rId4149" o:title=""/>
              </v:shape>
            </w:pict>
          </mc:Fallback>
        </mc:AlternateContent>
      </w:r>
      <w:hyperlink r:id="rId4150" w:history="1">
        <w:r w:rsidR="00BD081D" w:rsidRPr="00BC4DBA">
          <w:rPr>
            <w:rStyle w:val="Hyperlink"/>
            <w:lang w:val="el-GR"/>
          </w:rPr>
          <w:t>https://www.geogebra.org/m/myVDsRRt</w:t>
        </w:r>
      </w:hyperlink>
    </w:p>
    <w:p w:rsidR="00BD081D" w:rsidRPr="00BD081D" w:rsidRDefault="001C462B" w:rsidP="00BD081D">
      <w:pPr>
        <w:pStyle w:val="ListParagraph"/>
        <w:spacing w:before="240"/>
        <w:ind w:left="714"/>
        <w:contextualSpacing w:val="0"/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831168" behindDoc="0" locked="0" layoutInCell="1" allowOverlap="1">
                <wp:simplePos x="0" y="0"/>
                <wp:positionH relativeFrom="column">
                  <wp:posOffset>3752880</wp:posOffset>
                </wp:positionH>
                <wp:positionV relativeFrom="paragraph">
                  <wp:posOffset>162430</wp:posOffset>
                </wp:positionV>
                <wp:extent cx="53640" cy="109440"/>
                <wp:effectExtent l="19050" t="38100" r="22860" b="24130"/>
                <wp:wrapNone/>
                <wp:docPr id="3725" name="Ink 37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51">
                      <w14:nvContentPartPr>
                        <w14:cNvContentPartPr/>
                      </w14:nvContentPartPr>
                      <w14:xfrm>
                        <a:off x="0" y="0"/>
                        <a:ext cx="53640" cy="10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25" o:spid="_x0000_s1026" type="#_x0000_t75" style="position:absolute;margin-left:295.15pt;margin-top:12.05pt;width:5.35pt;height:9.85pt;z-index:253831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">
                <v:imagedata r:id="rId415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830144" behindDoc="0" locked="0" layoutInCell="1" allowOverlap="1">
                <wp:simplePos x="0" y="0"/>
                <wp:positionH relativeFrom="column">
                  <wp:posOffset>3664680</wp:posOffset>
                </wp:positionH>
                <wp:positionV relativeFrom="paragraph">
                  <wp:posOffset>100150</wp:posOffset>
                </wp:positionV>
                <wp:extent cx="11160" cy="197640"/>
                <wp:effectExtent l="38100" t="38100" r="27305" b="31115"/>
                <wp:wrapNone/>
                <wp:docPr id="3724" name="Ink 37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53">
                      <w14:nvContentPartPr>
                        <w14:cNvContentPartPr/>
                      </w14:nvContentPartPr>
                      <w14:xfrm>
                        <a:off x="0" y="0"/>
                        <a:ext cx="11160" cy="19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24" o:spid="_x0000_s1026" type="#_x0000_t75" style="position:absolute;margin-left:287.75pt;margin-top:7.15pt;width:2.35pt;height:17pt;z-index:253830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">
                <v:imagedata r:id="rId415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829120" behindDoc="0" locked="0" layoutInCell="1" allowOverlap="1">
                <wp:simplePos x="0" y="0"/>
                <wp:positionH relativeFrom="column">
                  <wp:posOffset>3643440</wp:posOffset>
                </wp:positionH>
                <wp:positionV relativeFrom="paragraph">
                  <wp:posOffset>221110</wp:posOffset>
                </wp:positionV>
                <wp:extent cx="48600" cy="14400"/>
                <wp:effectExtent l="19050" t="19050" r="27940" b="24130"/>
                <wp:wrapNone/>
                <wp:docPr id="3723" name="Ink 37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55">
                      <w14:nvContentPartPr>
                        <w14:cNvContentPartPr/>
                      </w14:nvContentPartPr>
                      <w14:xfrm>
                        <a:off x="0" y="0"/>
                        <a:ext cx="48600" cy="1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23" o:spid="_x0000_s1026" type="#_x0000_t75" style="position:absolute;margin-left:286.45pt;margin-top:16.95pt;width:4.75pt;height:2.1pt;z-index:253829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">
                <v:imagedata r:id="rId415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828096" behindDoc="0" locked="0" layoutInCell="1" allowOverlap="1">
                <wp:simplePos x="0" y="0"/>
                <wp:positionH relativeFrom="column">
                  <wp:posOffset>3620400</wp:posOffset>
                </wp:positionH>
                <wp:positionV relativeFrom="paragraph">
                  <wp:posOffset>168910</wp:posOffset>
                </wp:positionV>
                <wp:extent cx="70920" cy="20880"/>
                <wp:effectExtent l="19050" t="19050" r="24765" b="17780"/>
                <wp:wrapNone/>
                <wp:docPr id="3722" name="Ink 37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57">
                      <w14:nvContentPartPr>
                        <w14:cNvContentPartPr/>
                      </w14:nvContentPartPr>
                      <w14:xfrm>
                        <a:off x="0" y="0"/>
                        <a:ext cx="70920" cy="20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22" o:spid="_x0000_s1026" type="#_x0000_t75" style="position:absolute;margin-left:284.5pt;margin-top:12.75pt;width:6.7pt;height:2.65pt;z-index:253828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">
                <v:imagedata r:id="rId415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827072" behindDoc="0" locked="0" layoutInCell="1" allowOverlap="1">
                <wp:simplePos x="0" y="0"/>
                <wp:positionH relativeFrom="column">
                  <wp:posOffset>3518880</wp:posOffset>
                </wp:positionH>
                <wp:positionV relativeFrom="paragraph">
                  <wp:posOffset>230110</wp:posOffset>
                </wp:positionV>
                <wp:extent cx="93240" cy="116640"/>
                <wp:effectExtent l="19050" t="38100" r="21590" b="36195"/>
                <wp:wrapNone/>
                <wp:docPr id="3721" name="Ink 37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59">
                      <w14:nvContentPartPr>
                        <w14:cNvContentPartPr/>
                      </w14:nvContentPartPr>
                      <w14:xfrm>
                        <a:off x="0" y="0"/>
                        <a:ext cx="93240" cy="116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21" o:spid="_x0000_s1026" type="#_x0000_t75" style="position:absolute;margin-left:276.4pt;margin-top:17.4pt;width:8.7pt;height:10.65pt;z-index:253827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">
                <v:imagedata r:id="rId416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826048" behindDoc="0" locked="0" layoutInCell="1" allowOverlap="1">
                <wp:simplePos x="0" y="0"/>
                <wp:positionH relativeFrom="column">
                  <wp:posOffset>3382440</wp:posOffset>
                </wp:positionH>
                <wp:positionV relativeFrom="paragraph">
                  <wp:posOffset>119590</wp:posOffset>
                </wp:positionV>
                <wp:extent cx="144360" cy="161280"/>
                <wp:effectExtent l="38100" t="38100" r="8255" b="29845"/>
                <wp:wrapNone/>
                <wp:docPr id="3720" name="Ink 37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61">
                      <w14:nvContentPartPr>
                        <w14:cNvContentPartPr/>
                      </w14:nvContentPartPr>
                      <w14:xfrm>
                        <a:off x="0" y="0"/>
                        <a:ext cx="144360" cy="161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20" o:spid="_x0000_s1026" type="#_x0000_t75" style="position:absolute;margin-left:265.75pt;margin-top:8.75pt;width:12.55pt;height:14pt;z-index:253826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">
                <v:imagedata r:id="rId416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807616" behindDoc="0" locked="0" layoutInCell="1" allowOverlap="1">
                <wp:simplePos x="0" y="0"/>
                <wp:positionH relativeFrom="column">
                  <wp:posOffset>4268760</wp:posOffset>
                </wp:positionH>
                <wp:positionV relativeFrom="paragraph">
                  <wp:posOffset>-42770</wp:posOffset>
                </wp:positionV>
                <wp:extent cx="29520" cy="91440"/>
                <wp:effectExtent l="38100" t="38100" r="27940" b="41910"/>
                <wp:wrapNone/>
                <wp:docPr id="3702" name="Ink 37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63">
                      <w14:nvContentPartPr>
                        <w14:cNvContentPartPr/>
                      </w14:nvContentPartPr>
                      <w14:xfrm>
                        <a:off x="0" y="0"/>
                        <a:ext cx="29520" cy="9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02" o:spid="_x0000_s1026" type="#_x0000_t75" style="position:absolute;margin-left:335.4pt;margin-top:-4.1pt;width:3.65pt;height:8.55pt;z-index:253807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">
                <v:imagedata r:id="rId416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804544" behindDoc="0" locked="0" layoutInCell="1" allowOverlap="1">
                <wp:simplePos x="0" y="0"/>
                <wp:positionH relativeFrom="column">
                  <wp:posOffset>4011360</wp:posOffset>
                </wp:positionH>
                <wp:positionV relativeFrom="paragraph">
                  <wp:posOffset>-35210</wp:posOffset>
                </wp:positionV>
                <wp:extent cx="37800" cy="79920"/>
                <wp:effectExtent l="19050" t="38100" r="19685" b="34925"/>
                <wp:wrapNone/>
                <wp:docPr id="3699" name="Ink 36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65">
                      <w14:nvContentPartPr>
                        <w14:cNvContentPartPr/>
                      </w14:nvContentPartPr>
                      <w14:xfrm>
                        <a:off x="0" y="0"/>
                        <a:ext cx="37800" cy="79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99" o:spid="_x0000_s1026" type="#_x0000_t75" style="position:absolute;margin-left:315.45pt;margin-top:-3.45pt;width:4.05pt;height:7.65pt;z-index:253804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">
                <v:imagedata r:id="rId4166" o:title=""/>
              </v:shape>
            </w:pict>
          </mc:Fallback>
        </mc:AlternateContent>
      </w:r>
    </w:p>
    <w:p w:rsidR="00471EF1" w:rsidRPr="00CA6C80" w:rsidRDefault="001C462B" w:rsidP="00471EF1">
      <w:pPr>
        <w:pStyle w:val="ListParagraph"/>
        <w:numPr>
          <w:ilvl w:val="0"/>
          <w:numId w:val="45"/>
        </w:numPr>
        <w:ind w:left="714" w:hanging="357"/>
        <w:contextualSpacing w:val="0"/>
        <w:rPr>
          <w:lang w:val="el-GR"/>
        </w:rPr>
      </w:pPr>
      <w:r>
        <w:rPr>
          <w:i/>
          <w:noProof/>
          <w:szCs w:val="28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885440" behindDoc="0" locked="0" layoutInCell="1" allowOverlap="1">
                <wp:simplePos x="0" y="0"/>
                <wp:positionH relativeFrom="column">
                  <wp:posOffset>6236160</wp:posOffset>
                </wp:positionH>
                <wp:positionV relativeFrom="paragraph">
                  <wp:posOffset>1006870</wp:posOffset>
                </wp:positionV>
                <wp:extent cx="167040" cy="1017000"/>
                <wp:effectExtent l="38100" t="38100" r="42545" b="31115"/>
                <wp:wrapNone/>
                <wp:docPr id="3778" name="Ink 37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67">
                      <w14:nvContentPartPr>
                        <w14:cNvContentPartPr/>
                      </w14:nvContentPartPr>
                      <w14:xfrm>
                        <a:off x="0" y="0"/>
                        <a:ext cx="167040" cy="1017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78" o:spid="_x0000_s1026" type="#_x0000_t75" style="position:absolute;margin-left:490.5pt;margin-top:78.65pt;width:14.5pt;height:81.5pt;z-index:253885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">
                <v:imagedata r:id="rId4168" o:title=""/>
              </v:shape>
            </w:pict>
          </mc:Fallback>
        </mc:AlternateContent>
      </w:r>
      <w:r>
        <w:rPr>
          <w:i/>
          <w:noProof/>
          <w:szCs w:val="28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884416" behindDoc="0" locked="0" layoutInCell="1" allowOverlap="1">
                <wp:simplePos x="0" y="0"/>
                <wp:positionH relativeFrom="column">
                  <wp:posOffset>6048600</wp:posOffset>
                </wp:positionH>
                <wp:positionV relativeFrom="paragraph">
                  <wp:posOffset>1086430</wp:posOffset>
                </wp:positionV>
                <wp:extent cx="75600" cy="1041120"/>
                <wp:effectExtent l="38100" t="38100" r="38735" b="26035"/>
                <wp:wrapNone/>
                <wp:docPr id="3777" name="Ink 37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69">
                      <w14:nvContentPartPr>
                        <w14:cNvContentPartPr/>
                      </w14:nvContentPartPr>
                      <w14:xfrm>
                        <a:off x="0" y="0"/>
                        <a:ext cx="75600" cy="1041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77" o:spid="_x0000_s1026" type="#_x0000_t75" style="position:absolute;margin-left:475.6pt;margin-top:85.05pt;width:7.3pt;height:83.25pt;z-index:253884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">
                <v:imagedata r:id="rId4170" o:title=""/>
              </v:shape>
            </w:pict>
          </mc:Fallback>
        </mc:AlternateContent>
      </w:r>
      <w:r>
        <w:rPr>
          <w:i/>
          <w:noProof/>
          <w:szCs w:val="28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883392" behindDoc="0" locked="0" layoutInCell="1" allowOverlap="1">
                <wp:simplePos x="0" y="0"/>
                <wp:positionH relativeFrom="column">
                  <wp:posOffset>6232200</wp:posOffset>
                </wp:positionH>
                <wp:positionV relativeFrom="paragraph">
                  <wp:posOffset>1611310</wp:posOffset>
                </wp:positionV>
                <wp:extent cx="48960" cy="348840"/>
                <wp:effectExtent l="19050" t="38100" r="27305" b="32385"/>
                <wp:wrapNone/>
                <wp:docPr id="3776" name="Ink 37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71">
                      <w14:nvContentPartPr>
                        <w14:cNvContentPartPr/>
                      </w14:nvContentPartPr>
                      <w14:xfrm>
                        <a:off x="0" y="0"/>
                        <a:ext cx="48960" cy="348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76" o:spid="_x0000_s1026" type="#_x0000_t75" style="position:absolute;margin-left:490.15pt;margin-top:126.05pt;width:5.15pt;height:28.95pt;z-index:253883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">
                <v:imagedata r:id="rId4172" o:title=""/>
              </v:shape>
            </w:pict>
          </mc:Fallback>
        </mc:AlternateContent>
      </w:r>
      <w:r>
        <w:rPr>
          <w:i/>
          <w:noProof/>
          <w:szCs w:val="28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882368" behindDoc="0" locked="0" layoutInCell="1" allowOverlap="1">
                <wp:simplePos x="0" y="0"/>
                <wp:positionH relativeFrom="column">
                  <wp:posOffset>6292680</wp:posOffset>
                </wp:positionH>
                <wp:positionV relativeFrom="paragraph">
                  <wp:posOffset>1445350</wp:posOffset>
                </wp:positionV>
                <wp:extent cx="42480" cy="83160"/>
                <wp:effectExtent l="19050" t="38100" r="34290" b="31750"/>
                <wp:wrapNone/>
                <wp:docPr id="3775" name="Ink 37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73">
                      <w14:nvContentPartPr>
                        <w14:cNvContentPartPr/>
                      </w14:nvContentPartPr>
                      <w14:xfrm>
                        <a:off x="0" y="0"/>
                        <a:ext cx="42480" cy="83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75" o:spid="_x0000_s1026" type="#_x0000_t75" style="position:absolute;margin-left:495.1pt;margin-top:113.1pt;width:4.4pt;height:7.85pt;z-index:253882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">
                <v:imagedata r:id="rId4174" o:title=""/>
              </v:shape>
            </w:pict>
          </mc:Fallback>
        </mc:AlternateContent>
      </w:r>
      <w:r>
        <w:rPr>
          <w:i/>
          <w:noProof/>
          <w:szCs w:val="28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881344" behindDoc="0" locked="0" layoutInCell="1" allowOverlap="1">
                <wp:simplePos x="0" y="0"/>
                <wp:positionH relativeFrom="column">
                  <wp:posOffset>6191160</wp:posOffset>
                </wp:positionH>
                <wp:positionV relativeFrom="paragraph">
                  <wp:posOffset>1361830</wp:posOffset>
                </wp:positionV>
                <wp:extent cx="86400" cy="141480"/>
                <wp:effectExtent l="38100" t="38100" r="27940" b="30480"/>
                <wp:wrapNone/>
                <wp:docPr id="3774" name="Ink 37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75">
                      <w14:nvContentPartPr>
                        <w14:cNvContentPartPr/>
                      </w14:nvContentPartPr>
                      <w14:xfrm>
                        <a:off x="0" y="0"/>
                        <a:ext cx="86400" cy="141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74" o:spid="_x0000_s1026" type="#_x0000_t75" style="position:absolute;margin-left:486.8pt;margin-top:106.55pt;width:8.05pt;height:12.45pt;z-index:253881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">
                <v:imagedata r:id="rId4176" o:title=""/>
              </v:shape>
            </w:pict>
          </mc:Fallback>
        </mc:AlternateContent>
      </w:r>
      <w:r>
        <w:rPr>
          <w:i/>
          <w:noProof/>
          <w:szCs w:val="28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880320" behindDoc="0" locked="0" layoutInCell="1" allowOverlap="1">
                <wp:simplePos x="0" y="0"/>
                <wp:positionH relativeFrom="column">
                  <wp:posOffset>6155160</wp:posOffset>
                </wp:positionH>
                <wp:positionV relativeFrom="paragraph">
                  <wp:posOffset>1277230</wp:posOffset>
                </wp:positionV>
                <wp:extent cx="194400" cy="45720"/>
                <wp:effectExtent l="38100" t="38100" r="34290" b="30480"/>
                <wp:wrapNone/>
                <wp:docPr id="3773" name="Ink 37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77">
                      <w14:nvContentPartPr>
                        <w14:cNvContentPartPr/>
                      </w14:nvContentPartPr>
                      <w14:xfrm>
                        <a:off x="0" y="0"/>
                        <a:ext cx="194400" cy="45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73" o:spid="_x0000_s1026" type="#_x0000_t75" style="position:absolute;margin-left:484.15pt;margin-top:99.95pt;width:16.45pt;height:4.8pt;z-index:253880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">
                <v:imagedata r:id="rId4178" o:title=""/>
              </v:shape>
            </w:pict>
          </mc:Fallback>
        </mc:AlternateContent>
      </w:r>
      <w:r>
        <w:rPr>
          <w:i/>
          <w:noProof/>
          <w:szCs w:val="28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879296" behindDoc="0" locked="0" layoutInCell="1" allowOverlap="1">
                <wp:simplePos x="0" y="0"/>
                <wp:positionH relativeFrom="column">
                  <wp:posOffset>6241560</wp:posOffset>
                </wp:positionH>
                <wp:positionV relativeFrom="paragraph">
                  <wp:posOffset>1183270</wp:posOffset>
                </wp:positionV>
                <wp:extent cx="47520" cy="114840"/>
                <wp:effectExtent l="38100" t="38100" r="29210" b="38100"/>
                <wp:wrapNone/>
                <wp:docPr id="3772" name="Ink 37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79">
                      <w14:nvContentPartPr>
                        <w14:cNvContentPartPr/>
                      </w14:nvContentPartPr>
                      <w14:xfrm>
                        <a:off x="0" y="0"/>
                        <a:ext cx="47520" cy="114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72" o:spid="_x0000_s1026" type="#_x0000_t75" style="position:absolute;margin-left:490.9pt;margin-top:92.5pt;width:5pt;height:10.35pt;z-index:253879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">
                <v:imagedata r:id="rId4180" o:title=""/>
              </v:shape>
            </w:pict>
          </mc:Fallback>
        </mc:AlternateContent>
      </w:r>
      <w:r>
        <w:rPr>
          <w:i/>
          <w:noProof/>
          <w:szCs w:val="28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878272" behindDoc="0" locked="0" layoutInCell="1" allowOverlap="1">
                <wp:simplePos x="0" y="0"/>
                <wp:positionH relativeFrom="column">
                  <wp:posOffset>6127080</wp:posOffset>
                </wp:positionH>
                <wp:positionV relativeFrom="paragraph">
                  <wp:posOffset>1135390</wp:posOffset>
                </wp:positionV>
                <wp:extent cx="104040" cy="87120"/>
                <wp:effectExtent l="38100" t="38100" r="29845" b="27305"/>
                <wp:wrapNone/>
                <wp:docPr id="3771" name="Ink 37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81">
                      <w14:nvContentPartPr>
                        <w14:cNvContentPartPr/>
                      </w14:nvContentPartPr>
                      <w14:xfrm>
                        <a:off x="0" y="0"/>
                        <a:ext cx="104040" cy="87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71" o:spid="_x0000_s1026" type="#_x0000_t75" style="position:absolute;margin-left:481.85pt;margin-top:88.85pt;width:9.5pt;height:8.1pt;z-index:253878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">
                <v:imagedata r:id="rId4182" o:title=""/>
              </v:shape>
            </w:pict>
          </mc:Fallback>
        </mc:AlternateContent>
      </w:r>
      <w:r>
        <w:rPr>
          <w:i/>
          <w:noProof/>
          <w:szCs w:val="28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877248" behindDoc="0" locked="0" layoutInCell="1" allowOverlap="1">
                <wp:simplePos x="0" y="0"/>
                <wp:positionH relativeFrom="column">
                  <wp:posOffset>6044640</wp:posOffset>
                </wp:positionH>
                <wp:positionV relativeFrom="paragraph">
                  <wp:posOffset>1212430</wp:posOffset>
                </wp:positionV>
                <wp:extent cx="123840" cy="27360"/>
                <wp:effectExtent l="38100" t="38100" r="28575" b="29845"/>
                <wp:wrapNone/>
                <wp:docPr id="3770" name="Ink 37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83">
                      <w14:nvContentPartPr>
                        <w14:cNvContentPartPr/>
                      </w14:nvContentPartPr>
                      <w14:xfrm>
                        <a:off x="0" y="0"/>
                        <a:ext cx="123840" cy="27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70" o:spid="_x0000_s1026" type="#_x0000_t75" style="position:absolute;margin-left:475.3pt;margin-top:94.9pt;width:10.95pt;height:3.35pt;z-index:253877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">
                <v:imagedata r:id="rId4184" o:title=""/>
              </v:shape>
            </w:pict>
          </mc:Fallback>
        </mc:AlternateContent>
      </w:r>
      <w:r>
        <w:rPr>
          <w:i/>
          <w:noProof/>
          <w:szCs w:val="28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876224" behindDoc="0" locked="0" layoutInCell="1" allowOverlap="1">
                <wp:simplePos x="0" y="0"/>
                <wp:positionH relativeFrom="column">
                  <wp:posOffset>5998200</wp:posOffset>
                </wp:positionH>
                <wp:positionV relativeFrom="paragraph">
                  <wp:posOffset>1753150</wp:posOffset>
                </wp:positionV>
                <wp:extent cx="47880" cy="228960"/>
                <wp:effectExtent l="38100" t="38100" r="28575" b="38100"/>
                <wp:wrapNone/>
                <wp:docPr id="3769" name="Ink 37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85">
                      <w14:nvContentPartPr>
                        <w14:cNvContentPartPr/>
                      </w14:nvContentPartPr>
                      <w14:xfrm>
                        <a:off x="0" y="0"/>
                        <a:ext cx="47880" cy="228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69" o:spid="_x0000_s1026" type="#_x0000_t75" style="position:absolute;margin-left:471.6pt;margin-top:137.6pt;width:5.15pt;height:19.2pt;z-index:253876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">
                <v:imagedata r:id="rId4186" o:title=""/>
              </v:shape>
            </w:pict>
          </mc:Fallback>
        </mc:AlternateContent>
      </w:r>
      <w:r>
        <w:rPr>
          <w:i/>
          <w:noProof/>
          <w:szCs w:val="28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875200" behindDoc="0" locked="0" layoutInCell="1" allowOverlap="1">
                <wp:simplePos x="0" y="0"/>
                <wp:positionH relativeFrom="column">
                  <wp:posOffset>5808120</wp:posOffset>
                </wp:positionH>
                <wp:positionV relativeFrom="paragraph">
                  <wp:posOffset>1035670</wp:posOffset>
                </wp:positionV>
                <wp:extent cx="137520" cy="1245600"/>
                <wp:effectExtent l="38100" t="38100" r="34290" b="31115"/>
                <wp:wrapNone/>
                <wp:docPr id="3768" name="Ink 37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87">
                      <w14:nvContentPartPr>
                        <w14:cNvContentPartPr/>
                      </w14:nvContentPartPr>
                      <w14:xfrm>
                        <a:off x="0" y="0"/>
                        <a:ext cx="137520" cy="1245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68" o:spid="_x0000_s1026" type="#_x0000_t75" style="position:absolute;margin-left:456.7pt;margin-top:81pt;width:12.3pt;height:99.4pt;z-index:253875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">
                <v:imagedata r:id="rId4188" o:title=""/>
              </v:shape>
            </w:pict>
          </mc:Fallback>
        </mc:AlternateContent>
      </w:r>
      <w:r>
        <w:rPr>
          <w:i/>
          <w:noProof/>
          <w:szCs w:val="28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874176" behindDoc="0" locked="0" layoutInCell="1" allowOverlap="1">
                <wp:simplePos x="0" y="0"/>
                <wp:positionH relativeFrom="column">
                  <wp:posOffset>5678520</wp:posOffset>
                </wp:positionH>
                <wp:positionV relativeFrom="paragraph">
                  <wp:posOffset>1841350</wp:posOffset>
                </wp:positionV>
                <wp:extent cx="64440" cy="117720"/>
                <wp:effectExtent l="19050" t="38100" r="31115" b="34925"/>
                <wp:wrapNone/>
                <wp:docPr id="3767" name="Ink 37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89">
                      <w14:nvContentPartPr>
                        <w14:cNvContentPartPr/>
                      </w14:nvContentPartPr>
                      <w14:xfrm>
                        <a:off x="0" y="0"/>
                        <a:ext cx="64440" cy="117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67" o:spid="_x0000_s1026" type="#_x0000_t75" style="position:absolute;margin-left:446.5pt;margin-top:144.25pt;width:6.5pt;height:10.65pt;z-index:253874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">
                <v:imagedata r:id="rId4190" o:title=""/>
              </v:shape>
            </w:pict>
          </mc:Fallback>
        </mc:AlternateContent>
      </w:r>
      <w:r>
        <w:rPr>
          <w:i/>
          <w:noProof/>
          <w:szCs w:val="28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873152" behindDoc="0" locked="0" layoutInCell="1" allowOverlap="1">
                <wp:simplePos x="0" y="0"/>
                <wp:positionH relativeFrom="column">
                  <wp:posOffset>5659440</wp:posOffset>
                </wp:positionH>
                <wp:positionV relativeFrom="paragraph">
                  <wp:posOffset>1572070</wp:posOffset>
                </wp:positionV>
                <wp:extent cx="44280" cy="163800"/>
                <wp:effectExtent l="38100" t="38100" r="32385" b="27305"/>
                <wp:wrapNone/>
                <wp:docPr id="3766" name="Ink 37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91">
                      <w14:nvContentPartPr>
                        <w14:cNvContentPartPr/>
                      </w14:nvContentPartPr>
                      <w14:xfrm>
                        <a:off x="0" y="0"/>
                        <a:ext cx="44280" cy="163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66" o:spid="_x0000_s1026" type="#_x0000_t75" style="position:absolute;margin-left:444.95pt;margin-top:123pt;width:4.9pt;height:14.4pt;z-index:253873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">
                <v:imagedata r:id="rId4192" o:title=""/>
              </v:shape>
            </w:pict>
          </mc:Fallback>
        </mc:AlternateContent>
      </w:r>
      <w:r>
        <w:rPr>
          <w:i/>
          <w:noProof/>
          <w:szCs w:val="28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872128" behindDoc="0" locked="0" layoutInCell="1" allowOverlap="1">
                <wp:simplePos x="0" y="0"/>
                <wp:positionH relativeFrom="column">
                  <wp:posOffset>5749080</wp:posOffset>
                </wp:positionH>
                <wp:positionV relativeFrom="paragraph">
                  <wp:posOffset>1255990</wp:posOffset>
                </wp:positionV>
                <wp:extent cx="117000" cy="202320"/>
                <wp:effectExtent l="38100" t="19050" r="35560" b="26670"/>
                <wp:wrapNone/>
                <wp:docPr id="3765" name="Ink 37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93">
                      <w14:nvContentPartPr>
                        <w14:cNvContentPartPr/>
                      </w14:nvContentPartPr>
                      <w14:xfrm>
                        <a:off x="0" y="0"/>
                        <a:ext cx="117000" cy="202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65" o:spid="_x0000_s1026" type="#_x0000_t75" style="position:absolute;margin-left:452pt;margin-top:98.5pt;width:10.5pt;height:16.95pt;z-index:253872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">
                <v:imagedata r:id="rId4194" o:title=""/>
              </v:shape>
            </w:pict>
          </mc:Fallback>
        </mc:AlternateContent>
      </w:r>
      <w:r>
        <w:rPr>
          <w:i/>
          <w:noProof/>
          <w:szCs w:val="28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871104" behindDoc="0" locked="0" layoutInCell="1" allowOverlap="1">
                <wp:simplePos x="0" y="0"/>
                <wp:positionH relativeFrom="column">
                  <wp:posOffset>5708760</wp:posOffset>
                </wp:positionH>
                <wp:positionV relativeFrom="paragraph">
                  <wp:posOffset>1243030</wp:posOffset>
                </wp:positionV>
                <wp:extent cx="28800" cy="68040"/>
                <wp:effectExtent l="38100" t="38100" r="28575" b="27305"/>
                <wp:wrapNone/>
                <wp:docPr id="3764" name="Ink 37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95">
                      <w14:nvContentPartPr>
                        <w14:cNvContentPartPr/>
                      </w14:nvContentPartPr>
                      <w14:xfrm>
                        <a:off x="0" y="0"/>
                        <a:ext cx="28800" cy="68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64" o:spid="_x0000_s1026" type="#_x0000_t75" style="position:absolute;margin-left:448.95pt;margin-top:97.3pt;width:3.45pt;height:6.5pt;z-index:253871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">
                <v:imagedata r:id="rId4196" o:title=""/>
              </v:shape>
            </w:pict>
          </mc:Fallback>
        </mc:AlternateContent>
      </w:r>
      <w:r>
        <w:rPr>
          <w:i/>
          <w:noProof/>
          <w:szCs w:val="28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870080" behindDoc="0" locked="0" layoutInCell="1" allowOverlap="1">
                <wp:simplePos x="0" y="0"/>
                <wp:positionH relativeFrom="column">
                  <wp:posOffset>5696160</wp:posOffset>
                </wp:positionH>
                <wp:positionV relativeFrom="paragraph">
                  <wp:posOffset>1172110</wp:posOffset>
                </wp:positionV>
                <wp:extent cx="79200" cy="223200"/>
                <wp:effectExtent l="38100" t="19050" r="35560" b="24765"/>
                <wp:wrapNone/>
                <wp:docPr id="3763" name="Ink 37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97">
                      <w14:nvContentPartPr>
                        <w14:cNvContentPartPr/>
                      </w14:nvContentPartPr>
                      <w14:xfrm>
                        <a:off x="0" y="0"/>
                        <a:ext cx="79200" cy="223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63" o:spid="_x0000_s1026" type="#_x0000_t75" style="position:absolute;margin-left:447.95pt;margin-top:91.85pt;width:7.45pt;height:18.6pt;z-index:253870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">
                <v:imagedata r:id="rId4198" o:title=""/>
              </v:shape>
            </w:pict>
          </mc:Fallback>
        </mc:AlternateContent>
      </w:r>
      <w:r>
        <w:rPr>
          <w:i/>
          <w:noProof/>
          <w:szCs w:val="28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869056" behindDoc="0" locked="0" layoutInCell="1" allowOverlap="1">
                <wp:simplePos x="0" y="0"/>
                <wp:positionH relativeFrom="column">
                  <wp:posOffset>5628480</wp:posOffset>
                </wp:positionH>
                <wp:positionV relativeFrom="paragraph">
                  <wp:posOffset>1149430</wp:posOffset>
                </wp:positionV>
                <wp:extent cx="81360" cy="145440"/>
                <wp:effectExtent l="38100" t="38100" r="33020" b="26035"/>
                <wp:wrapNone/>
                <wp:docPr id="3762" name="Ink 37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99">
                      <w14:nvContentPartPr>
                        <w14:cNvContentPartPr/>
                      </w14:nvContentPartPr>
                      <w14:xfrm>
                        <a:off x="0" y="0"/>
                        <a:ext cx="81360" cy="145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62" o:spid="_x0000_s1026" type="#_x0000_t75" style="position:absolute;margin-left:442.5pt;margin-top:89.9pt;width:7.75pt;height:12.6pt;z-index:253869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">
                <v:imagedata r:id="rId4200" o:title=""/>
              </v:shape>
            </w:pict>
          </mc:Fallback>
        </mc:AlternateContent>
      </w:r>
      <w:r>
        <w:rPr>
          <w:i/>
          <w:noProof/>
          <w:szCs w:val="28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868032" behindDoc="0" locked="0" layoutInCell="1" allowOverlap="1">
                <wp:simplePos x="0" y="0"/>
                <wp:positionH relativeFrom="column">
                  <wp:posOffset>5536680</wp:posOffset>
                </wp:positionH>
                <wp:positionV relativeFrom="paragraph">
                  <wp:posOffset>1324750</wp:posOffset>
                </wp:positionV>
                <wp:extent cx="109800" cy="21600"/>
                <wp:effectExtent l="38100" t="38100" r="24130" b="35560"/>
                <wp:wrapNone/>
                <wp:docPr id="3761" name="Ink 37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01">
                      <w14:nvContentPartPr>
                        <w14:cNvContentPartPr/>
                      </w14:nvContentPartPr>
                      <w14:xfrm>
                        <a:off x="0" y="0"/>
                        <a:ext cx="109800" cy="21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61" o:spid="_x0000_s1026" type="#_x0000_t75" style="position:absolute;margin-left:435.25pt;margin-top:103.7pt;width:10pt;height:2.85pt;z-index:253868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">
                <v:imagedata r:id="rId4202" o:title=""/>
              </v:shape>
            </w:pict>
          </mc:Fallback>
        </mc:AlternateContent>
      </w:r>
      <w:r>
        <w:rPr>
          <w:i/>
          <w:noProof/>
          <w:szCs w:val="28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867008" behindDoc="0" locked="0" layoutInCell="1" allowOverlap="1">
                <wp:simplePos x="0" y="0"/>
                <wp:positionH relativeFrom="column">
                  <wp:posOffset>5479800</wp:posOffset>
                </wp:positionH>
                <wp:positionV relativeFrom="paragraph">
                  <wp:posOffset>1144030</wp:posOffset>
                </wp:positionV>
                <wp:extent cx="88200" cy="979560"/>
                <wp:effectExtent l="38100" t="38100" r="26670" b="30480"/>
                <wp:wrapNone/>
                <wp:docPr id="3760" name="Ink 37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03">
                      <w14:nvContentPartPr>
                        <w14:cNvContentPartPr/>
                      </w14:nvContentPartPr>
                      <w14:xfrm>
                        <a:off x="0" y="0"/>
                        <a:ext cx="88200" cy="979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60" o:spid="_x0000_s1026" type="#_x0000_t75" style="position:absolute;margin-left:430.75pt;margin-top:89.55pt;width:8.25pt;height:78.5pt;z-index:253867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">
                <v:imagedata r:id="rId4204" o:title=""/>
              </v:shape>
            </w:pict>
          </mc:Fallback>
        </mc:AlternateContent>
      </w:r>
      <w:r>
        <w:rPr>
          <w:i/>
          <w:noProof/>
          <w:szCs w:val="28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865984" behindDoc="0" locked="0" layoutInCell="1" allowOverlap="1">
                <wp:simplePos x="0" y="0"/>
                <wp:positionH relativeFrom="column">
                  <wp:posOffset>5152200</wp:posOffset>
                </wp:positionH>
                <wp:positionV relativeFrom="paragraph">
                  <wp:posOffset>1568110</wp:posOffset>
                </wp:positionV>
                <wp:extent cx="205200" cy="123840"/>
                <wp:effectExtent l="19050" t="38100" r="42545" b="47625"/>
                <wp:wrapNone/>
                <wp:docPr id="3759" name="Ink 37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05">
                      <w14:nvContentPartPr>
                        <w14:cNvContentPartPr/>
                      </w14:nvContentPartPr>
                      <w14:xfrm>
                        <a:off x="0" y="0"/>
                        <a:ext cx="205200" cy="123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59" o:spid="_x0000_s1026" type="#_x0000_t75" style="position:absolute;margin-left:405.05pt;margin-top:122.7pt;width:17.55pt;height:11.25pt;z-index:253865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">
                <v:imagedata r:id="rId4206" o:title=""/>
              </v:shape>
            </w:pict>
          </mc:Fallback>
        </mc:AlternateContent>
      </w:r>
      <w:r>
        <w:rPr>
          <w:i/>
          <w:noProof/>
          <w:szCs w:val="28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864960" behindDoc="0" locked="0" layoutInCell="1" allowOverlap="1">
                <wp:simplePos x="0" y="0"/>
                <wp:positionH relativeFrom="column">
                  <wp:posOffset>4878240</wp:posOffset>
                </wp:positionH>
                <wp:positionV relativeFrom="paragraph">
                  <wp:posOffset>1465870</wp:posOffset>
                </wp:positionV>
                <wp:extent cx="3600" cy="22320"/>
                <wp:effectExtent l="38100" t="38100" r="34925" b="34925"/>
                <wp:wrapNone/>
                <wp:docPr id="3758" name="Ink 37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07">
                      <w14:nvContentPartPr>
                        <w14:cNvContentPartPr/>
                      </w14:nvContentPartPr>
                      <w14:xfrm>
                        <a:off x="0" y="0"/>
                        <a:ext cx="3600" cy="22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58" o:spid="_x0000_s1026" type="#_x0000_t75" style="position:absolute;margin-left:383.35pt;margin-top:114.7pt;width:1.75pt;height:3pt;z-index:253864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">
                <v:imagedata r:id="rId4208" o:title=""/>
              </v:shape>
            </w:pict>
          </mc:Fallback>
        </mc:AlternateContent>
      </w:r>
      <w:r>
        <w:rPr>
          <w:i/>
          <w:noProof/>
          <w:szCs w:val="28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863936" behindDoc="0" locked="0" layoutInCell="1" allowOverlap="1">
                <wp:simplePos x="0" y="0"/>
                <wp:positionH relativeFrom="column">
                  <wp:posOffset>4901640</wp:posOffset>
                </wp:positionH>
                <wp:positionV relativeFrom="paragraph">
                  <wp:posOffset>1608430</wp:posOffset>
                </wp:positionV>
                <wp:extent cx="94680" cy="80640"/>
                <wp:effectExtent l="38100" t="38100" r="38735" b="34290"/>
                <wp:wrapNone/>
                <wp:docPr id="3757" name="Ink 37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09">
                      <w14:nvContentPartPr>
                        <w14:cNvContentPartPr/>
                      </w14:nvContentPartPr>
                      <w14:xfrm>
                        <a:off x="0" y="0"/>
                        <a:ext cx="94680" cy="80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57" o:spid="_x0000_s1026" type="#_x0000_t75" style="position:absolute;margin-left:385.25pt;margin-top:125.8pt;width:8.95pt;height:7.8pt;z-index:253863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">
                <v:imagedata r:id="rId4210" o:title=""/>
              </v:shape>
            </w:pict>
          </mc:Fallback>
        </mc:AlternateContent>
      </w:r>
      <w:r>
        <w:rPr>
          <w:i/>
          <w:noProof/>
          <w:szCs w:val="28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862912" behindDoc="0" locked="0" layoutInCell="1" allowOverlap="1">
                <wp:simplePos x="0" y="0"/>
                <wp:positionH relativeFrom="column">
                  <wp:posOffset>4783560</wp:posOffset>
                </wp:positionH>
                <wp:positionV relativeFrom="paragraph">
                  <wp:posOffset>1425910</wp:posOffset>
                </wp:positionV>
                <wp:extent cx="73440" cy="368280"/>
                <wp:effectExtent l="38100" t="19050" r="22225" b="32385"/>
                <wp:wrapNone/>
                <wp:docPr id="3756" name="Ink 37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11">
                      <w14:nvContentPartPr>
                        <w14:cNvContentPartPr/>
                      </w14:nvContentPartPr>
                      <w14:xfrm>
                        <a:off x="0" y="0"/>
                        <a:ext cx="73440" cy="36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56" o:spid="_x0000_s1026" type="#_x0000_t75" style="position:absolute;margin-left:376.15pt;margin-top:111.85pt;width:6.95pt;height:30.15pt;z-index:253862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">
                <v:imagedata r:id="rId4212" o:title=""/>
              </v:shape>
            </w:pict>
          </mc:Fallback>
        </mc:AlternateContent>
      </w:r>
      <w:r>
        <w:rPr>
          <w:i/>
          <w:noProof/>
          <w:szCs w:val="28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861888" behindDoc="0" locked="0" layoutInCell="1" allowOverlap="1">
                <wp:simplePos x="0" y="0"/>
                <wp:positionH relativeFrom="column">
                  <wp:posOffset>4720200</wp:posOffset>
                </wp:positionH>
                <wp:positionV relativeFrom="paragraph">
                  <wp:posOffset>1576030</wp:posOffset>
                </wp:positionV>
                <wp:extent cx="191160" cy="87480"/>
                <wp:effectExtent l="19050" t="19050" r="37465" b="27305"/>
                <wp:wrapNone/>
                <wp:docPr id="3755" name="Ink 37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13">
                      <w14:nvContentPartPr>
                        <w14:cNvContentPartPr/>
                      </w14:nvContentPartPr>
                      <w14:xfrm>
                        <a:off x="0" y="0"/>
                        <a:ext cx="191160" cy="87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55" o:spid="_x0000_s1026" type="#_x0000_t75" style="position:absolute;margin-left:371.15pt;margin-top:123.7pt;width:16.15pt;height:8pt;z-index:253861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">
                <v:imagedata r:id="rId4214" o:title=""/>
              </v:shape>
            </w:pict>
          </mc:Fallback>
        </mc:AlternateContent>
      </w:r>
      <w:r>
        <w:rPr>
          <w:i/>
          <w:noProof/>
          <w:szCs w:val="28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860864" behindDoc="0" locked="0" layoutInCell="1" allowOverlap="1">
                <wp:simplePos x="0" y="0"/>
                <wp:positionH relativeFrom="column">
                  <wp:posOffset>4586280</wp:posOffset>
                </wp:positionH>
                <wp:positionV relativeFrom="paragraph">
                  <wp:posOffset>1540390</wp:posOffset>
                </wp:positionV>
                <wp:extent cx="99360" cy="126360"/>
                <wp:effectExtent l="38100" t="38100" r="34290" b="26670"/>
                <wp:wrapNone/>
                <wp:docPr id="3754" name="Ink 37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15">
                      <w14:nvContentPartPr>
                        <w14:cNvContentPartPr/>
                      </w14:nvContentPartPr>
                      <w14:xfrm>
                        <a:off x="0" y="0"/>
                        <a:ext cx="99360" cy="126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54" o:spid="_x0000_s1026" type="#_x0000_t75" style="position:absolute;margin-left:360.4pt;margin-top:120.75pt;width:9.1pt;height:11.2pt;z-index:253860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">
                <v:imagedata r:id="rId4216" o:title=""/>
              </v:shape>
            </w:pict>
          </mc:Fallback>
        </mc:AlternateContent>
      </w:r>
      <w:r>
        <w:rPr>
          <w:i/>
          <w:noProof/>
          <w:szCs w:val="28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859840" behindDoc="0" locked="0" layoutInCell="1" allowOverlap="1">
                <wp:simplePos x="0" y="0"/>
                <wp:positionH relativeFrom="column">
                  <wp:posOffset>4489440</wp:posOffset>
                </wp:positionH>
                <wp:positionV relativeFrom="paragraph">
                  <wp:posOffset>1529590</wp:posOffset>
                </wp:positionV>
                <wp:extent cx="66600" cy="80280"/>
                <wp:effectExtent l="38100" t="38100" r="29210" b="34290"/>
                <wp:wrapNone/>
                <wp:docPr id="3753" name="Ink 37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17">
                      <w14:nvContentPartPr>
                        <w14:cNvContentPartPr/>
                      </w14:nvContentPartPr>
                      <w14:xfrm>
                        <a:off x="0" y="0"/>
                        <a:ext cx="66600" cy="80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53" o:spid="_x0000_s1026" type="#_x0000_t75" style="position:absolute;margin-left:353pt;margin-top:119.8pt;width:6.45pt;height:7.6pt;z-index:253859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">
                <v:imagedata r:id="rId4218" o:title=""/>
              </v:shape>
            </w:pict>
          </mc:Fallback>
        </mc:AlternateContent>
      </w:r>
      <w:r>
        <w:rPr>
          <w:i/>
          <w:noProof/>
          <w:szCs w:val="28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858816" behindDoc="0" locked="0" layoutInCell="1" allowOverlap="1">
                <wp:simplePos x="0" y="0"/>
                <wp:positionH relativeFrom="column">
                  <wp:posOffset>4374240</wp:posOffset>
                </wp:positionH>
                <wp:positionV relativeFrom="paragraph">
                  <wp:posOffset>1426630</wp:posOffset>
                </wp:positionV>
                <wp:extent cx="99720" cy="208800"/>
                <wp:effectExtent l="38100" t="38100" r="33655" b="20320"/>
                <wp:wrapNone/>
                <wp:docPr id="3752" name="Ink 37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19">
                      <w14:nvContentPartPr>
                        <w14:cNvContentPartPr/>
                      </w14:nvContentPartPr>
                      <w14:xfrm>
                        <a:off x="0" y="0"/>
                        <a:ext cx="99720" cy="208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52" o:spid="_x0000_s1026" type="#_x0000_t75" style="position:absolute;margin-left:343.7pt;margin-top:111.65pt;width:9.2pt;height:17.65pt;z-index:253858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">
                <v:imagedata r:id="rId4220" o:title=""/>
              </v:shape>
            </w:pict>
          </mc:Fallback>
        </mc:AlternateContent>
      </w:r>
      <w:r>
        <w:rPr>
          <w:i/>
          <w:noProof/>
          <w:szCs w:val="28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857792" behindDoc="0" locked="0" layoutInCell="1" allowOverlap="1">
                <wp:simplePos x="0" y="0"/>
                <wp:positionH relativeFrom="column">
                  <wp:posOffset>4203600</wp:posOffset>
                </wp:positionH>
                <wp:positionV relativeFrom="paragraph">
                  <wp:posOffset>1549030</wp:posOffset>
                </wp:positionV>
                <wp:extent cx="165240" cy="110880"/>
                <wp:effectExtent l="38100" t="38100" r="25400" b="41910"/>
                <wp:wrapNone/>
                <wp:docPr id="3751" name="Ink 37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21">
                      <w14:nvContentPartPr>
                        <w14:cNvContentPartPr/>
                      </w14:nvContentPartPr>
                      <w14:xfrm>
                        <a:off x="0" y="0"/>
                        <a:ext cx="165240" cy="110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51" o:spid="_x0000_s1026" type="#_x0000_t75" style="position:absolute;margin-left:330.3pt;margin-top:121.25pt;width:14.35pt;height:10.1pt;z-index:253857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">
                <v:imagedata r:id="rId4222" o:title=""/>
              </v:shape>
            </w:pict>
          </mc:Fallback>
        </mc:AlternateContent>
      </w:r>
      <w:r>
        <w:rPr>
          <w:i/>
          <w:noProof/>
          <w:szCs w:val="28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856768" behindDoc="0" locked="0" layoutInCell="1" allowOverlap="1">
                <wp:simplePos x="0" y="0"/>
                <wp:positionH relativeFrom="column">
                  <wp:posOffset>3899040</wp:posOffset>
                </wp:positionH>
                <wp:positionV relativeFrom="paragraph">
                  <wp:posOffset>1569910</wp:posOffset>
                </wp:positionV>
                <wp:extent cx="157680" cy="96480"/>
                <wp:effectExtent l="38100" t="19050" r="33020" b="18415"/>
                <wp:wrapNone/>
                <wp:docPr id="3750" name="Ink 37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23">
                      <w14:nvContentPartPr>
                        <w14:cNvContentPartPr/>
                      </w14:nvContentPartPr>
                      <w14:xfrm>
                        <a:off x="0" y="0"/>
                        <a:ext cx="157680" cy="9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50" o:spid="_x0000_s1026" type="#_x0000_t75" style="position:absolute;margin-left:306.4pt;margin-top:123.15pt;width:13.7pt;height:8.75pt;z-index:253856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">
                <v:imagedata r:id="rId4224" o:title=""/>
              </v:shape>
            </w:pict>
          </mc:Fallback>
        </mc:AlternateContent>
      </w:r>
      <w:r>
        <w:rPr>
          <w:i/>
          <w:noProof/>
          <w:szCs w:val="28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855744" behindDoc="0" locked="0" layoutInCell="1" allowOverlap="1">
                <wp:simplePos x="0" y="0"/>
                <wp:positionH relativeFrom="column">
                  <wp:posOffset>3910920</wp:posOffset>
                </wp:positionH>
                <wp:positionV relativeFrom="paragraph">
                  <wp:posOffset>1555150</wp:posOffset>
                </wp:positionV>
                <wp:extent cx="18000" cy="129600"/>
                <wp:effectExtent l="19050" t="38100" r="20320" b="22860"/>
                <wp:wrapNone/>
                <wp:docPr id="3749" name="Ink 37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25">
                      <w14:nvContentPartPr>
                        <w14:cNvContentPartPr/>
                      </w14:nvContentPartPr>
                      <w14:xfrm>
                        <a:off x="0" y="0"/>
                        <a:ext cx="18000" cy="129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49" o:spid="_x0000_s1026" type="#_x0000_t75" style="position:absolute;margin-left:307.5pt;margin-top:121.95pt;width:2.5pt;height:11.35pt;z-index:253855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">
                <v:imagedata r:id="rId4226" o:title=""/>
              </v:shape>
            </w:pict>
          </mc:Fallback>
        </mc:AlternateContent>
      </w:r>
      <w:r>
        <w:rPr>
          <w:i/>
          <w:noProof/>
          <w:szCs w:val="28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854720" behindDoc="0" locked="0" layoutInCell="1" allowOverlap="1">
                <wp:simplePos x="0" y="0"/>
                <wp:positionH relativeFrom="column">
                  <wp:posOffset>3832080</wp:posOffset>
                </wp:positionH>
                <wp:positionV relativeFrom="paragraph">
                  <wp:posOffset>1563430</wp:posOffset>
                </wp:positionV>
                <wp:extent cx="34200" cy="123840"/>
                <wp:effectExtent l="38100" t="38100" r="23495" b="28575"/>
                <wp:wrapNone/>
                <wp:docPr id="3748" name="Ink 37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27">
                      <w14:nvContentPartPr>
                        <w14:cNvContentPartPr/>
                      </w14:nvContentPartPr>
                      <w14:xfrm>
                        <a:off x="0" y="0"/>
                        <a:ext cx="34200" cy="123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48" o:spid="_x0000_s1026" type="#_x0000_t75" style="position:absolute;margin-left:301.1pt;margin-top:122.55pt;width:4pt;height:10.9pt;z-index:253854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">
                <v:imagedata r:id="rId4228" o:title=""/>
              </v:shape>
            </w:pict>
          </mc:Fallback>
        </mc:AlternateContent>
      </w:r>
      <w:r>
        <w:rPr>
          <w:i/>
          <w:noProof/>
          <w:szCs w:val="28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853696" behindDoc="0" locked="0" layoutInCell="1" allowOverlap="1">
                <wp:simplePos x="0" y="0"/>
                <wp:positionH relativeFrom="column">
                  <wp:posOffset>3680160</wp:posOffset>
                </wp:positionH>
                <wp:positionV relativeFrom="paragraph">
                  <wp:posOffset>1513030</wp:posOffset>
                </wp:positionV>
                <wp:extent cx="25560" cy="290160"/>
                <wp:effectExtent l="38100" t="19050" r="31750" b="34290"/>
                <wp:wrapNone/>
                <wp:docPr id="3747" name="Ink 37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29">
                      <w14:nvContentPartPr>
                        <w14:cNvContentPartPr/>
                      </w14:nvContentPartPr>
                      <w14:xfrm>
                        <a:off x="0" y="0"/>
                        <a:ext cx="25560" cy="290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47" o:spid="_x0000_s1026" type="#_x0000_t75" style="position:absolute;margin-left:289.25pt;margin-top:118.7pt;width:3.15pt;height:23.9pt;z-index:253853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">
                <v:imagedata r:id="rId4230" o:title=""/>
              </v:shape>
            </w:pict>
          </mc:Fallback>
        </mc:AlternateContent>
      </w:r>
      <w:r>
        <w:rPr>
          <w:i/>
          <w:noProof/>
          <w:szCs w:val="28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852672" behindDoc="0" locked="0" layoutInCell="1" allowOverlap="1">
                <wp:simplePos x="0" y="0"/>
                <wp:positionH relativeFrom="column">
                  <wp:posOffset>3689880</wp:posOffset>
                </wp:positionH>
                <wp:positionV relativeFrom="paragraph">
                  <wp:posOffset>1586470</wp:posOffset>
                </wp:positionV>
                <wp:extent cx="111600" cy="62640"/>
                <wp:effectExtent l="19050" t="38100" r="22225" b="33020"/>
                <wp:wrapNone/>
                <wp:docPr id="3746" name="Ink 37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31">
                      <w14:nvContentPartPr>
                        <w14:cNvContentPartPr/>
                      </w14:nvContentPartPr>
                      <w14:xfrm>
                        <a:off x="0" y="0"/>
                        <a:ext cx="111600" cy="62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46" o:spid="_x0000_s1026" type="#_x0000_t75" style="position:absolute;margin-left:290.1pt;margin-top:124.2pt;width:9.9pt;height:6.25pt;z-index:253852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">
                <v:imagedata r:id="rId4232" o:title=""/>
              </v:shape>
            </w:pict>
          </mc:Fallback>
        </mc:AlternateContent>
      </w:r>
      <w:r>
        <w:rPr>
          <w:i/>
          <w:noProof/>
          <w:szCs w:val="28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851648" behindDoc="0" locked="0" layoutInCell="1" allowOverlap="1">
                <wp:simplePos x="0" y="0"/>
                <wp:positionH relativeFrom="column">
                  <wp:posOffset>3562080</wp:posOffset>
                </wp:positionH>
                <wp:positionV relativeFrom="paragraph">
                  <wp:posOffset>1487470</wp:posOffset>
                </wp:positionV>
                <wp:extent cx="28080" cy="304560"/>
                <wp:effectExtent l="38100" t="19050" r="29210" b="19685"/>
                <wp:wrapNone/>
                <wp:docPr id="3745" name="Ink 37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33">
                      <w14:nvContentPartPr>
                        <w14:cNvContentPartPr/>
                      </w14:nvContentPartPr>
                      <w14:xfrm>
                        <a:off x="0" y="0"/>
                        <a:ext cx="28080" cy="304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45" o:spid="_x0000_s1026" type="#_x0000_t75" style="position:absolute;margin-left:279.9pt;margin-top:116.6pt;width:3.4pt;height:25.1pt;z-index:253851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">
                <v:imagedata r:id="rId4234" o:title=""/>
              </v:shape>
            </w:pict>
          </mc:Fallback>
        </mc:AlternateContent>
      </w:r>
      <w:r>
        <w:rPr>
          <w:i/>
          <w:noProof/>
          <w:szCs w:val="28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850624" behindDoc="0" locked="0" layoutInCell="1" allowOverlap="1">
                <wp:simplePos x="0" y="0"/>
                <wp:positionH relativeFrom="column">
                  <wp:posOffset>3445440</wp:posOffset>
                </wp:positionH>
                <wp:positionV relativeFrom="paragraph">
                  <wp:posOffset>1539310</wp:posOffset>
                </wp:positionV>
                <wp:extent cx="210960" cy="142920"/>
                <wp:effectExtent l="38100" t="38100" r="17780" b="28575"/>
                <wp:wrapNone/>
                <wp:docPr id="3744" name="Ink 37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35">
                      <w14:nvContentPartPr>
                        <w14:cNvContentPartPr/>
                      </w14:nvContentPartPr>
                      <w14:xfrm>
                        <a:off x="0" y="0"/>
                        <a:ext cx="210960" cy="142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44" o:spid="_x0000_s1026" type="#_x0000_t75" style="position:absolute;margin-left:270.6pt;margin-top:120.75pt;width:17.9pt;height:12.4pt;z-index:253850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">
                <v:imagedata r:id="rId4236" o:title=""/>
              </v:shape>
            </w:pict>
          </mc:Fallback>
        </mc:AlternateContent>
      </w:r>
      <w:r>
        <w:rPr>
          <w:i/>
          <w:noProof/>
          <w:szCs w:val="28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849600" behindDoc="0" locked="0" layoutInCell="1" allowOverlap="1">
                <wp:simplePos x="0" y="0"/>
                <wp:positionH relativeFrom="column">
                  <wp:posOffset>3250680</wp:posOffset>
                </wp:positionH>
                <wp:positionV relativeFrom="paragraph">
                  <wp:posOffset>1527790</wp:posOffset>
                </wp:positionV>
                <wp:extent cx="149040" cy="261720"/>
                <wp:effectExtent l="38100" t="38100" r="41910" b="43180"/>
                <wp:wrapNone/>
                <wp:docPr id="3743" name="Ink 37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37">
                      <w14:nvContentPartPr>
                        <w14:cNvContentPartPr/>
                      </w14:nvContentPartPr>
                      <w14:xfrm>
                        <a:off x="0" y="0"/>
                        <a:ext cx="149040" cy="261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43" o:spid="_x0000_s1026" type="#_x0000_t75" style="position:absolute;margin-left:255.35pt;margin-top:119.6pt;width:13.1pt;height:21.95pt;z-index:253849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">
                <v:imagedata r:id="rId4238" o:title=""/>
              </v:shape>
            </w:pict>
          </mc:Fallback>
        </mc:AlternateContent>
      </w:r>
      <w:r>
        <w:rPr>
          <w:i/>
          <w:noProof/>
          <w:szCs w:val="28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847552" behindDoc="0" locked="0" layoutInCell="1" allowOverlap="1">
                <wp:simplePos x="0" y="0"/>
                <wp:positionH relativeFrom="column">
                  <wp:posOffset>2137200</wp:posOffset>
                </wp:positionH>
                <wp:positionV relativeFrom="paragraph">
                  <wp:posOffset>1770790</wp:posOffset>
                </wp:positionV>
                <wp:extent cx="209880" cy="54360"/>
                <wp:effectExtent l="19050" t="19050" r="19050" b="22225"/>
                <wp:wrapNone/>
                <wp:docPr id="3741" name="Ink 37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39">
                      <w14:nvContentPartPr>
                        <w14:cNvContentPartPr/>
                      </w14:nvContentPartPr>
                      <w14:xfrm>
                        <a:off x="0" y="0"/>
                        <a:ext cx="209880" cy="54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41" o:spid="_x0000_s1026" type="#_x0000_t75" style="position:absolute;margin-left:167.75pt;margin-top:138.95pt;width:17.65pt;height:5.4pt;z-index:253847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">
                <v:imagedata r:id="rId4240" o:title=""/>
              </v:shape>
            </w:pict>
          </mc:Fallback>
        </mc:AlternateContent>
      </w:r>
      <w:r>
        <w:rPr>
          <w:i/>
          <w:noProof/>
          <w:szCs w:val="28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846528" behindDoc="0" locked="0" layoutInCell="1" allowOverlap="1">
                <wp:simplePos x="0" y="0"/>
                <wp:positionH relativeFrom="column">
                  <wp:posOffset>2013000</wp:posOffset>
                </wp:positionH>
                <wp:positionV relativeFrom="paragraph">
                  <wp:posOffset>1737670</wp:posOffset>
                </wp:positionV>
                <wp:extent cx="345600" cy="113400"/>
                <wp:effectExtent l="38100" t="38100" r="35560" b="39370"/>
                <wp:wrapNone/>
                <wp:docPr id="3740" name="Ink 37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41">
                      <w14:nvContentPartPr>
                        <w14:cNvContentPartPr/>
                      </w14:nvContentPartPr>
                      <w14:xfrm>
                        <a:off x="0" y="0"/>
                        <a:ext cx="345600" cy="113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40" o:spid="_x0000_s1026" type="#_x0000_t75" style="position:absolute;margin-left:157.9pt;margin-top:136.2pt;width:28.4pt;height:10.25pt;z-index:253846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">
                <v:imagedata r:id="rId4242" o:title=""/>
              </v:shape>
            </w:pict>
          </mc:Fallback>
        </mc:AlternateContent>
      </w:r>
      <w:r>
        <w:rPr>
          <w:i/>
          <w:noProof/>
          <w:szCs w:val="28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845504" behindDoc="0" locked="0" layoutInCell="1" allowOverlap="1">
                <wp:simplePos x="0" y="0"/>
                <wp:positionH relativeFrom="column">
                  <wp:posOffset>2582520</wp:posOffset>
                </wp:positionH>
                <wp:positionV relativeFrom="paragraph">
                  <wp:posOffset>1838830</wp:posOffset>
                </wp:positionV>
                <wp:extent cx="574560" cy="11520"/>
                <wp:effectExtent l="19050" t="19050" r="16510" b="26670"/>
                <wp:wrapNone/>
                <wp:docPr id="3739" name="Ink 37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43">
                      <w14:nvContentPartPr>
                        <w14:cNvContentPartPr/>
                      </w14:nvContentPartPr>
                      <w14:xfrm>
                        <a:off x="0" y="0"/>
                        <a:ext cx="574560" cy="1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39" o:spid="_x0000_s1026" type="#_x0000_t75" style="position:absolute;margin-left:203.05pt;margin-top:144.25pt;width:46.15pt;height:2pt;z-index:253845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">
                <v:imagedata r:id="rId4244" o:title=""/>
              </v:shape>
            </w:pict>
          </mc:Fallback>
        </mc:AlternateContent>
      </w:r>
      <w:r>
        <w:rPr>
          <w:i/>
          <w:noProof/>
          <w:szCs w:val="28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844480" behindDoc="0" locked="0" layoutInCell="1" allowOverlap="1">
                <wp:simplePos x="0" y="0"/>
                <wp:positionH relativeFrom="column">
                  <wp:posOffset>1836600</wp:posOffset>
                </wp:positionH>
                <wp:positionV relativeFrom="paragraph">
                  <wp:posOffset>1854310</wp:posOffset>
                </wp:positionV>
                <wp:extent cx="308520" cy="10440"/>
                <wp:effectExtent l="19050" t="19050" r="15875" b="27940"/>
                <wp:wrapNone/>
                <wp:docPr id="3738" name="Ink 37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45">
                      <w14:nvContentPartPr>
                        <w14:cNvContentPartPr/>
                      </w14:nvContentPartPr>
                      <w14:xfrm>
                        <a:off x="0" y="0"/>
                        <a:ext cx="308520" cy="1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38" o:spid="_x0000_s1026" type="#_x0000_t75" style="position:absolute;margin-left:144.25pt;margin-top:145.6pt;width:25pt;height:1.55pt;z-index:253844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">
                <v:imagedata r:id="rId4246" o:title=""/>
              </v:shape>
            </w:pict>
          </mc:Fallback>
        </mc:AlternateContent>
      </w:r>
      <w:r>
        <w:rPr>
          <w:i/>
          <w:noProof/>
          <w:szCs w:val="28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843456" behindDoc="0" locked="0" layoutInCell="1" allowOverlap="1">
                <wp:simplePos x="0" y="0"/>
                <wp:positionH relativeFrom="column">
                  <wp:posOffset>1105440</wp:posOffset>
                </wp:positionH>
                <wp:positionV relativeFrom="paragraph">
                  <wp:posOffset>1518790</wp:posOffset>
                </wp:positionV>
                <wp:extent cx="13320" cy="5040"/>
                <wp:effectExtent l="19050" t="19050" r="25400" b="33655"/>
                <wp:wrapNone/>
                <wp:docPr id="3737" name="Ink 37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47">
                      <w14:nvContentPartPr>
                        <w14:cNvContentPartPr/>
                      </w14:nvContentPartPr>
                      <w14:xfrm>
                        <a:off x="0" y="0"/>
                        <a:ext cx="13320" cy="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37" o:spid="_x0000_s1026" type="#_x0000_t75" style="position:absolute;margin-left:86.55pt;margin-top:118.95pt;width:2.2pt;height:1.65pt;z-index:253843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">
                <v:imagedata r:id="rId4248" o:title=""/>
              </v:shape>
            </w:pict>
          </mc:Fallback>
        </mc:AlternateContent>
      </w:r>
      <w:r>
        <w:rPr>
          <w:i/>
          <w:noProof/>
          <w:szCs w:val="28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842432" behindDoc="0" locked="0" layoutInCell="1" allowOverlap="1">
                <wp:simplePos x="0" y="0"/>
                <wp:positionH relativeFrom="column">
                  <wp:posOffset>962520</wp:posOffset>
                </wp:positionH>
                <wp:positionV relativeFrom="paragraph">
                  <wp:posOffset>1424110</wp:posOffset>
                </wp:positionV>
                <wp:extent cx="74880" cy="154440"/>
                <wp:effectExtent l="19050" t="38100" r="20955" b="36195"/>
                <wp:wrapNone/>
                <wp:docPr id="3736" name="Ink 37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49">
                      <w14:nvContentPartPr>
                        <w14:cNvContentPartPr/>
                      </w14:nvContentPartPr>
                      <w14:xfrm>
                        <a:off x="0" y="0"/>
                        <a:ext cx="74880" cy="154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36" o:spid="_x0000_s1026" type="#_x0000_t75" style="position:absolute;margin-left:75.45pt;margin-top:111.5pt;width:6.9pt;height:13.4pt;z-index:253842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">
                <v:imagedata r:id="rId4250" o:title=""/>
              </v:shape>
            </w:pict>
          </mc:Fallback>
        </mc:AlternateContent>
      </w:r>
      <w:r>
        <w:rPr>
          <w:i/>
          <w:noProof/>
          <w:szCs w:val="28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841408" behindDoc="0" locked="0" layoutInCell="1" allowOverlap="1">
                <wp:simplePos x="0" y="0"/>
                <wp:positionH relativeFrom="column">
                  <wp:posOffset>1519440</wp:posOffset>
                </wp:positionH>
                <wp:positionV relativeFrom="paragraph">
                  <wp:posOffset>1266430</wp:posOffset>
                </wp:positionV>
                <wp:extent cx="14040" cy="2880"/>
                <wp:effectExtent l="19050" t="19050" r="24130" b="16510"/>
                <wp:wrapNone/>
                <wp:docPr id="3735" name="Ink 37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51">
                      <w14:nvContentPartPr>
                        <w14:cNvContentPartPr/>
                      </w14:nvContentPartPr>
                      <w14:xfrm>
                        <a:off x="0" y="0"/>
                        <a:ext cx="14040" cy="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35" o:spid="_x0000_s1026" type="#_x0000_t75" style="position:absolute;margin-left:119.3pt;margin-top:99.3pt;width:1.8pt;height:1.1pt;z-index:253841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">
                <v:imagedata r:id="rId4252" o:title=""/>
              </v:shape>
            </w:pict>
          </mc:Fallback>
        </mc:AlternateContent>
      </w:r>
      <w:r>
        <w:rPr>
          <w:i/>
          <w:noProof/>
          <w:szCs w:val="28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840384" behindDoc="0" locked="0" layoutInCell="1" allowOverlap="1">
                <wp:simplePos x="0" y="0"/>
                <wp:positionH relativeFrom="column">
                  <wp:posOffset>1177800</wp:posOffset>
                </wp:positionH>
                <wp:positionV relativeFrom="paragraph">
                  <wp:posOffset>613030</wp:posOffset>
                </wp:positionV>
                <wp:extent cx="293400" cy="600120"/>
                <wp:effectExtent l="38100" t="19050" r="30480" b="28575"/>
                <wp:wrapNone/>
                <wp:docPr id="3734" name="Ink 37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53">
                      <w14:nvContentPartPr>
                        <w14:cNvContentPartPr/>
                      </w14:nvContentPartPr>
                      <w14:xfrm>
                        <a:off x="0" y="0"/>
                        <a:ext cx="293400" cy="600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34" o:spid="_x0000_s1026" type="#_x0000_t75" style="position:absolute;margin-left:92.15pt;margin-top:47.95pt;width:24.4pt;height:48.05pt;z-index:253840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">
                <v:imagedata r:id="rId4254" o:title=""/>
              </v:shape>
            </w:pict>
          </mc:Fallback>
        </mc:AlternateContent>
      </w:r>
      <w:r>
        <w:rPr>
          <w:i/>
          <w:noProof/>
          <w:szCs w:val="28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839360" behindDoc="0" locked="0" layoutInCell="1" allowOverlap="1">
                <wp:simplePos x="0" y="0"/>
                <wp:positionH relativeFrom="column">
                  <wp:posOffset>2156280</wp:posOffset>
                </wp:positionH>
                <wp:positionV relativeFrom="paragraph">
                  <wp:posOffset>1491790</wp:posOffset>
                </wp:positionV>
                <wp:extent cx="200160" cy="110520"/>
                <wp:effectExtent l="19050" t="19050" r="28575" b="22860"/>
                <wp:wrapNone/>
                <wp:docPr id="3733" name="Ink 37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55">
                      <w14:nvContentPartPr>
                        <w14:cNvContentPartPr/>
                      </w14:nvContentPartPr>
                      <w14:xfrm>
                        <a:off x="0" y="0"/>
                        <a:ext cx="200160" cy="11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33" o:spid="_x0000_s1026" type="#_x0000_t75" style="position:absolute;margin-left:169.3pt;margin-top:116.9pt;width:16.8pt;height:9.75pt;z-index:253839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">
                <v:imagedata r:id="rId4256" o:title=""/>
              </v:shape>
            </w:pict>
          </mc:Fallback>
        </mc:AlternateContent>
      </w:r>
      <w:r>
        <w:rPr>
          <w:i/>
          <w:noProof/>
          <w:szCs w:val="28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838336" behindDoc="0" locked="0" layoutInCell="1" allowOverlap="1">
                <wp:simplePos x="0" y="0"/>
                <wp:positionH relativeFrom="column">
                  <wp:posOffset>1119120</wp:posOffset>
                </wp:positionH>
                <wp:positionV relativeFrom="paragraph">
                  <wp:posOffset>1244830</wp:posOffset>
                </wp:positionV>
                <wp:extent cx="1800" cy="1800"/>
                <wp:effectExtent l="38100" t="38100" r="36830" b="36830"/>
                <wp:wrapNone/>
                <wp:docPr id="3732" name="Ink 37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57">
                      <w14:nvContentPartPr>
                        <w14:cNvContentPartPr/>
                      </w14:nvContentPartPr>
                      <w14:xfrm>
                        <a:off x="0" y="0"/>
                        <a:ext cx="1800" cy="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32" o:spid="_x0000_s1026" type="#_x0000_t75" style="position:absolute;margin-left:87.3pt;margin-top:97.25pt;width:1.75pt;height:1.75pt;z-index:253838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">
                <v:imagedata r:id="rId4258" o:title=""/>
              </v:shape>
            </w:pict>
          </mc:Fallback>
        </mc:AlternateContent>
      </w:r>
      <w:r>
        <w:rPr>
          <w:i/>
          <w:noProof/>
          <w:szCs w:val="28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837312" behindDoc="0" locked="0" layoutInCell="1" allowOverlap="1">
                <wp:simplePos x="0" y="0"/>
                <wp:positionH relativeFrom="column">
                  <wp:posOffset>1007520</wp:posOffset>
                </wp:positionH>
                <wp:positionV relativeFrom="paragraph">
                  <wp:posOffset>1159150</wp:posOffset>
                </wp:positionV>
                <wp:extent cx="31680" cy="169200"/>
                <wp:effectExtent l="19050" t="38100" r="26035" b="21590"/>
                <wp:wrapNone/>
                <wp:docPr id="3731" name="Ink 37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59">
                      <w14:nvContentPartPr>
                        <w14:cNvContentPartPr/>
                      </w14:nvContentPartPr>
                      <w14:xfrm>
                        <a:off x="0" y="0"/>
                        <a:ext cx="31680" cy="169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31" o:spid="_x0000_s1026" type="#_x0000_t75" style="position:absolute;margin-left:78.75pt;margin-top:90.65pt;width:3.75pt;height:14.5pt;z-index:253837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">
                <v:imagedata r:id="rId4260" o:title=""/>
              </v:shape>
            </w:pict>
          </mc:Fallback>
        </mc:AlternateContent>
      </w:r>
      <w:r>
        <w:rPr>
          <w:i/>
          <w:noProof/>
          <w:szCs w:val="28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836288" behindDoc="0" locked="0" layoutInCell="1" allowOverlap="1">
                <wp:simplePos x="0" y="0"/>
                <wp:positionH relativeFrom="column">
                  <wp:posOffset>666600</wp:posOffset>
                </wp:positionH>
                <wp:positionV relativeFrom="paragraph">
                  <wp:posOffset>664150</wp:posOffset>
                </wp:positionV>
                <wp:extent cx="381600" cy="578520"/>
                <wp:effectExtent l="38100" t="38100" r="38100" b="31115"/>
                <wp:wrapNone/>
                <wp:docPr id="3730" name="Ink 37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61">
                      <w14:nvContentPartPr>
                        <w14:cNvContentPartPr/>
                      </w14:nvContentPartPr>
                      <w14:xfrm>
                        <a:off x="0" y="0"/>
                        <a:ext cx="381600" cy="578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30" o:spid="_x0000_s1026" type="#_x0000_t75" style="position:absolute;margin-left:51.8pt;margin-top:51.55pt;width:31.4pt;height:46.85pt;z-index:253836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">
                <v:imagedata r:id="rId4262" o:title=""/>
              </v:shape>
            </w:pict>
          </mc:Fallback>
        </mc:AlternateContent>
      </w:r>
      <w:r>
        <w:rPr>
          <w:i/>
          <w:noProof/>
          <w:szCs w:val="28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835264" behindDoc="0" locked="0" layoutInCell="1" allowOverlap="1">
                <wp:simplePos x="0" y="0"/>
                <wp:positionH relativeFrom="column">
                  <wp:posOffset>885840</wp:posOffset>
                </wp:positionH>
                <wp:positionV relativeFrom="paragraph">
                  <wp:posOffset>1695550</wp:posOffset>
                </wp:positionV>
                <wp:extent cx="729360" cy="50040"/>
                <wp:effectExtent l="38100" t="38100" r="33020" b="26670"/>
                <wp:wrapNone/>
                <wp:docPr id="3729" name="Ink 37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63">
                      <w14:nvContentPartPr>
                        <w14:cNvContentPartPr/>
                      </w14:nvContentPartPr>
                      <w14:xfrm>
                        <a:off x="0" y="0"/>
                        <a:ext cx="729360" cy="50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29" o:spid="_x0000_s1026" type="#_x0000_t75" style="position:absolute;margin-left:69.1pt;margin-top:132.75pt;width:58.85pt;height:5.45pt;z-index:253835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">
                <v:imagedata r:id="rId4264" o:title=""/>
              </v:shape>
            </w:pict>
          </mc:Fallback>
        </mc:AlternateContent>
      </w:r>
      <w:r>
        <w:rPr>
          <w:i/>
          <w:noProof/>
          <w:szCs w:val="28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834240" behindDoc="0" locked="0" layoutInCell="1" allowOverlap="1">
                <wp:simplePos x="0" y="0"/>
                <wp:positionH relativeFrom="column">
                  <wp:posOffset>765240</wp:posOffset>
                </wp:positionH>
                <wp:positionV relativeFrom="paragraph">
                  <wp:posOffset>1663510</wp:posOffset>
                </wp:positionV>
                <wp:extent cx="855360" cy="29520"/>
                <wp:effectExtent l="38100" t="38100" r="20955" b="27940"/>
                <wp:wrapNone/>
                <wp:docPr id="3728" name="Ink 37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65">
                      <w14:nvContentPartPr>
                        <w14:cNvContentPartPr/>
                      </w14:nvContentPartPr>
                      <w14:xfrm>
                        <a:off x="0" y="0"/>
                        <a:ext cx="855360" cy="29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28" o:spid="_x0000_s1026" type="#_x0000_t75" style="position:absolute;margin-left:59.7pt;margin-top:130.5pt;width:68.5pt;height:3.45pt;z-index:253834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">
                <v:imagedata r:id="rId4266" o:title=""/>
              </v:shape>
            </w:pict>
          </mc:Fallback>
        </mc:AlternateContent>
      </w:r>
      <w:r>
        <w:rPr>
          <w:i/>
          <w:noProof/>
          <w:szCs w:val="28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833216" behindDoc="0" locked="0" layoutInCell="1" allowOverlap="1">
                <wp:simplePos x="0" y="0"/>
                <wp:positionH relativeFrom="column">
                  <wp:posOffset>3941520</wp:posOffset>
                </wp:positionH>
                <wp:positionV relativeFrom="paragraph">
                  <wp:posOffset>-43250</wp:posOffset>
                </wp:positionV>
                <wp:extent cx="1337400" cy="490320"/>
                <wp:effectExtent l="38100" t="38100" r="34290" b="43180"/>
                <wp:wrapNone/>
                <wp:docPr id="3727" name="Ink 37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67">
                      <w14:nvContentPartPr>
                        <w14:cNvContentPartPr/>
                      </w14:nvContentPartPr>
                      <w14:xfrm>
                        <a:off x="0" y="0"/>
                        <a:ext cx="1337400" cy="490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27" o:spid="_x0000_s1026" type="#_x0000_t75" style="position:absolute;margin-left:309.6pt;margin-top:-4.15pt;width:106.75pt;height:40pt;z-index:253833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">
                <v:imagedata r:id="rId4268" o:title=""/>
              </v:shape>
            </w:pict>
          </mc:Fallback>
        </mc:AlternateContent>
      </w:r>
      <w:r>
        <w:rPr>
          <w:i/>
          <w:noProof/>
          <w:szCs w:val="28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832192" behindDoc="0" locked="0" layoutInCell="1" allowOverlap="1">
                <wp:simplePos x="0" y="0"/>
                <wp:positionH relativeFrom="column">
                  <wp:posOffset>6166680</wp:posOffset>
                </wp:positionH>
                <wp:positionV relativeFrom="paragraph">
                  <wp:posOffset>1274710</wp:posOffset>
                </wp:positionV>
                <wp:extent cx="360" cy="360"/>
                <wp:effectExtent l="0" t="0" r="0" b="0"/>
                <wp:wrapNone/>
                <wp:docPr id="3726" name="Ink 37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69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26" o:spid="_x0000_s1026" type="#_x0000_t75" style="position:absolute;margin-left:484.55pt;margin-top:99.35pt;width:2.05pt;height:2.05pt;z-index:253832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">
                <v:imagedata r:id="rId4270" o:title=""/>
              </v:shape>
            </w:pict>
          </mc:Fallback>
        </mc:AlternateContent>
      </w:r>
      <w:r>
        <w:rPr>
          <w:i/>
          <w:noProof/>
          <w:szCs w:val="28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802496" behindDoc="0" locked="0" layoutInCell="1" allowOverlap="1">
                <wp:simplePos x="0" y="0"/>
                <wp:positionH relativeFrom="column">
                  <wp:posOffset>4074000</wp:posOffset>
                </wp:positionH>
                <wp:positionV relativeFrom="paragraph">
                  <wp:posOffset>1672510</wp:posOffset>
                </wp:positionV>
                <wp:extent cx="360" cy="5400"/>
                <wp:effectExtent l="0" t="0" r="0" b="0"/>
                <wp:wrapNone/>
                <wp:docPr id="3697" name="Ink 36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71">
                      <w14:nvContentPartPr>
                        <w14:cNvContentPartPr/>
                      </w14:nvContentPartPr>
                      <w14:xfrm>
                        <a:off x="0" y="0"/>
                        <a:ext cx="360" cy="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97" o:spid="_x0000_s1026" type="#_x0000_t75" style="position:absolute;margin-left:319.8pt;margin-top:130.7pt;width:2.05pt;height:2.45pt;z-index:253802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">
                <v:imagedata r:id="rId4272" o:title=""/>
              </v:shape>
            </w:pict>
          </mc:Fallback>
        </mc:AlternateContent>
      </w:r>
      <w:r w:rsidR="00471EF1" w:rsidRPr="00CA6C80">
        <w:rPr>
          <w:i/>
          <w:noProof/>
          <w:szCs w:val="28"/>
          <w:u w:val="single"/>
          <w:lang w:val="el-GR" w:eastAsia="el-GR"/>
        </w:rPr>
        <w:t>Αλγεβρική</w:t>
      </w:r>
      <w:r w:rsidR="00471EF1" w:rsidRPr="00CA6C80">
        <w:rPr>
          <w:i/>
          <w:u w:val="single"/>
          <w:lang w:val="el-GR"/>
        </w:rPr>
        <w:t xml:space="preserve"> λύση</w:t>
      </w:r>
      <w:r w:rsidR="00471EF1" w:rsidRPr="00CA6C80">
        <w:rPr>
          <w:lang w:val="el-GR"/>
        </w:rPr>
        <w:t xml:space="preserve">: Όλα τα </w:t>
      </w:r>
      <w:r w:rsidR="007838E6" w:rsidRPr="007838E6">
        <w:rPr>
          <w:position w:val="-4"/>
          <w:lang w:val="el-GR"/>
        </w:rPr>
        <w:object w:dxaOrig="200" w:dyaOrig="200">
          <v:shape id="_x0000_i1141" type="#_x0000_t75" style="width:10.4pt;height:9.6pt" o:ole="">
            <v:imagedata r:id="rId4106" o:title=""/>
          </v:shape>
          <o:OLEObject Type="Embed" ProgID="Equation.DSMT4" ShapeID="_x0000_i1141" DrawAspect="Content" ObjectID="_1665487045" r:id="rId4273"/>
        </w:object>
      </w:r>
      <w:r w:rsidR="00471EF1" w:rsidRPr="00CA6C80">
        <w:rPr>
          <w:lang w:val="el-GR"/>
        </w:rPr>
        <w:t xml:space="preserve"> που ικανοποιούν την </w:t>
      </w:r>
      <w:r w:rsidR="00FE137B" w:rsidRPr="00FB7290">
        <w:rPr>
          <w:position w:val="-30"/>
          <w:lang w:val="el-GR"/>
        </w:rPr>
        <w:object w:dxaOrig="1820" w:dyaOrig="680">
          <v:shape id="_x0000_i1142" type="#_x0000_t75" style="width:91.2pt;height:34.4pt" o:ole="">
            <v:imagedata r:id="rId4274" o:title=""/>
          </v:shape>
          <o:OLEObject Type="Embed" ProgID="Equation.DSMT4" ShapeID="_x0000_i1142" DrawAspect="Content" ObjectID="_1665487046" r:id="rId4275"/>
        </w:object>
      </w:r>
      <w:r w:rsidR="00471EF1" w:rsidRPr="00CA6C80">
        <w:rPr>
          <w:lang w:val="el-GR"/>
        </w:rPr>
        <w:t xml:space="preserve"> . Άρα οι λύσεις θα είναι </w:t>
      </w:r>
      <w:r w:rsidR="00471EF1" w:rsidRPr="00CA6C80">
        <w:rPr>
          <w:highlight w:val="yellow"/>
          <w:lang w:val="el-GR"/>
        </w:rPr>
        <w:t xml:space="preserve">όλα τα </w:t>
      </w:r>
      <w:r w:rsidR="007838E6" w:rsidRPr="007838E6">
        <w:rPr>
          <w:position w:val="-4"/>
          <w:lang w:val="el-GR"/>
        </w:rPr>
        <w:object w:dxaOrig="200" w:dyaOrig="200">
          <v:shape id="_x0000_i1143" type="#_x0000_t75" style="width:10.4pt;height:9.6pt" o:ole="">
            <v:imagedata r:id="rId4106" o:title=""/>
          </v:shape>
          <o:OLEObject Type="Embed" ProgID="Equation.DSMT4" ShapeID="_x0000_i1143" DrawAspect="Content" ObjectID="_1665487047" r:id="rId4276"/>
        </w:object>
      </w:r>
      <w:r w:rsidR="00471EF1" w:rsidRPr="00CA6C80">
        <w:rPr>
          <w:highlight w:val="yellow"/>
          <w:lang w:val="el-GR"/>
        </w:rPr>
        <w:t xml:space="preserve"> της μορφής</w:t>
      </w:r>
      <w:r w:rsidR="00471EF1" w:rsidRPr="00CA6C80">
        <w:rPr>
          <w:lang w:val="el-GR"/>
        </w:rPr>
        <w:t xml:space="preserve"> </w:t>
      </w:r>
      <w:r w:rsidR="007838E6" w:rsidRPr="00471EF1">
        <w:rPr>
          <w:position w:val="-84"/>
          <w:highlight w:val="yellow"/>
          <w:lang w:val="el-GR"/>
        </w:rPr>
        <w:object w:dxaOrig="4239" w:dyaOrig="1800">
          <v:shape id="_x0000_i1144" type="#_x0000_t75" style="width:211.6pt;height:90pt" o:ole="">
            <v:imagedata r:id="rId4277" o:title=""/>
          </v:shape>
          <o:OLEObject Type="Embed" ProgID="Equation.DSMT4" ShapeID="_x0000_i1144" DrawAspect="Content" ObjectID="_1665487048" r:id="rId4278"/>
        </w:object>
      </w:r>
      <w:r w:rsidR="00471EF1" w:rsidRPr="00CA6C80">
        <w:rPr>
          <w:lang w:val="el-GR"/>
        </w:rPr>
        <w:t xml:space="preserve"> για οποιοδήποτε (δηλαδή για όλα τα) </w:t>
      </w:r>
      <w:r w:rsidR="00471EF1" w:rsidRPr="00FB7290">
        <w:rPr>
          <w:position w:val="-12"/>
          <w:lang w:val="el-GR"/>
        </w:rPr>
        <w:object w:dxaOrig="980" w:dyaOrig="360">
          <v:shape id="_x0000_i1145" type="#_x0000_t75" style="width:49.2pt;height:18pt" o:ole="">
            <v:imagedata r:id="rId4279" o:title=""/>
          </v:shape>
          <o:OLEObject Type="Embed" ProgID="Equation.DSMT4" ShapeID="_x0000_i1145" DrawAspect="Content" ObjectID="_1665487049" r:id="rId4280"/>
        </w:object>
      </w:r>
      <w:r w:rsidR="00471EF1">
        <w:rPr>
          <w:lang w:val="el-GR"/>
        </w:rPr>
        <w:t>.</w:t>
      </w:r>
    </w:p>
    <w:p w:rsidR="00471EF1" w:rsidRPr="00CA6C80" w:rsidRDefault="001C462B" w:rsidP="00471EF1">
      <w:pPr>
        <w:tabs>
          <w:tab w:val="clear" w:pos="1185"/>
        </w:tabs>
        <w:spacing w:before="0" w:after="0" w:line="240" w:lineRule="auto"/>
        <w:ind w:left="714"/>
        <w:jc w:val="left"/>
        <w:rPr>
          <w:rFonts w:ascii="Arial" w:hAnsi="Arial" w:cs="Arial"/>
          <w:b/>
          <w:bCs/>
          <w:i/>
          <w:szCs w:val="28"/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890560" behindDoc="0" locked="0" layoutInCell="1" allowOverlap="1">
                <wp:simplePos x="0" y="0"/>
                <wp:positionH relativeFrom="column">
                  <wp:posOffset>2644440</wp:posOffset>
                </wp:positionH>
                <wp:positionV relativeFrom="paragraph">
                  <wp:posOffset>732095</wp:posOffset>
                </wp:positionV>
                <wp:extent cx="856800" cy="52200"/>
                <wp:effectExtent l="38100" t="38100" r="38735" b="24130"/>
                <wp:wrapNone/>
                <wp:docPr id="3783" name="Ink 37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81">
                      <w14:nvContentPartPr>
                        <w14:cNvContentPartPr/>
                      </w14:nvContentPartPr>
                      <w14:xfrm>
                        <a:off x="0" y="0"/>
                        <a:ext cx="856800" cy="52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83" o:spid="_x0000_s1026" type="#_x0000_t75" style="position:absolute;margin-left:207.55pt;margin-top:56.95pt;width:68.85pt;height:5.25pt;z-index:253890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">
                <v:imagedata r:id="rId428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889536" behindDoc="0" locked="0" layoutInCell="1" allowOverlap="1">
                <wp:simplePos x="0" y="0"/>
                <wp:positionH relativeFrom="column">
                  <wp:posOffset>2537160</wp:posOffset>
                </wp:positionH>
                <wp:positionV relativeFrom="paragraph">
                  <wp:posOffset>714815</wp:posOffset>
                </wp:positionV>
                <wp:extent cx="923400" cy="54720"/>
                <wp:effectExtent l="38100" t="38100" r="29210" b="40640"/>
                <wp:wrapNone/>
                <wp:docPr id="3782" name="Ink 37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83">
                      <w14:nvContentPartPr>
                        <w14:cNvContentPartPr/>
                      </w14:nvContentPartPr>
                      <w14:xfrm>
                        <a:off x="0" y="0"/>
                        <a:ext cx="923400" cy="54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82" o:spid="_x0000_s1026" type="#_x0000_t75" style="position:absolute;margin-left:199.1pt;margin-top:55.6pt;width:74.15pt;height:5.8pt;z-index:253889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">
                <v:imagedata r:id="rId428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888512" behindDoc="0" locked="0" layoutInCell="1" allowOverlap="1">
                <wp:simplePos x="0" y="0"/>
                <wp:positionH relativeFrom="column">
                  <wp:posOffset>4189200</wp:posOffset>
                </wp:positionH>
                <wp:positionV relativeFrom="paragraph">
                  <wp:posOffset>656855</wp:posOffset>
                </wp:positionV>
                <wp:extent cx="281160" cy="321840"/>
                <wp:effectExtent l="38100" t="38100" r="24130" b="40640"/>
                <wp:wrapNone/>
                <wp:docPr id="3781" name="Ink 37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85">
                      <w14:nvContentPartPr>
                        <w14:cNvContentPartPr/>
                      </w14:nvContentPartPr>
                      <w14:xfrm>
                        <a:off x="0" y="0"/>
                        <a:ext cx="281160" cy="321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81" o:spid="_x0000_s1026" type="#_x0000_t75" style="position:absolute;margin-left:329.25pt;margin-top:51pt;width:23.4pt;height:26.65pt;z-index:253888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">
                <v:imagedata r:id="rId428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887488" behindDoc="0" locked="0" layoutInCell="1" allowOverlap="1">
                <wp:simplePos x="0" y="0"/>
                <wp:positionH relativeFrom="column">
                  <wp:posOffset>4704000</wp:posOffset>
                </wp:positionH>
                <wp:positionV relativeFrom="paragraph">
                  <wp:posOffset>448055</wp:posOffset>
                </wp:positionV>
                <wp:extent cx="228600" cy="233280"/>
                <wp:effectExtent l="38100" t="38100" r="0" b="33655"/>
                <wp:wrapNone/>
                <wp:docPr id="3780" name="Ink 37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87">
                      <w14:nvContentPartPr>
                        <w14:cNvContentPartPr/>
                      </w14:nvContentPartPr>
                      <w14:xfrm>
                        <a:off x="0" y="0"/>
                        <a:ext cx="228600" cy="233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80" o:spid="_x0000_s1026" type="#_x0000_t75" style="position:absolute;margin-left:369.75pt;margin-top:34.8pt;width:19.4pt;height:19.5pt;z-index:253887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">
                <v:imagedata r:id="rId428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886464" behindDoc="0" locked="0" layoutInCell="1" allowOverlap="1">
                <wp:simplePos x="0" y="0"/>
                <wp:positionH relativeFrom="column">
                  <wp:posOffset>5475840</wp:posOffset>
                </wp:positionH>
                <wp:positionV relativeFrom="paragraph">
                  <wp:posOffset>-55585</wp:posOffset>
                </wp:positionV>
                <wp:extent cx="805680" cy="285480"/>
                <wp:effectExtent l="38100" t="38100" r="33020" b="38735"/>
                <wp:wrapNone/>
                <wp:docPr id="3779" name="Ink 37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89">
                      <w14:nvContentPartPr>
                        <w14:cNvContentPartPr/>
                      </w14:nvContentPartPr>
                      <w14:xfrm>
                        <a:off x="0" y="0"/>
                        <a:ext cx="805680" cy="28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79" o:spid="_x0000_s1026" type="#_x0000_t75" style="position:absolute;margin-left:430.6pt;margin-top:-4.95pt;width:64.85pt;height:23.8pt;z-index:253886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">
                <v:imagedata r:id="rId429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848576" behindDoc="0" locked="0" layoutInCell="1" allowOverlap="1">
                <wp:simplePos x="0" y="0"/>
                <wp:positionH relativeFrom="column">
                  <wp:posOffset>5566200</wp:posOffset>
                </wp:positionH>
                <wp:positionV relativeFrom="paragraph">
                  <wp:posOffset>454895</wp:posOffset>
                </wp:positionV>
                <wp:extent cx="360" cy="360"/>
                <wp:effectExtent l="0" t="0" r="0" b="0"/>
                <wp:wrapNone/>
                <wp:docPr id="3742" name="Ink 37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91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42" o:spid="_x0000_s1026" type="#_x0000_t75" style="position:absolute;margin-left:437.3pt;margin-top:34.8pt;width:2.05pt;height:2.05pt;z-index:253848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">
                <v:imagedata r:id="rId2976" o:title=""/>
              </v:shape>
            </w:pict>
          </mc:Fallback>
        </mc:AlternateContent>
      </w:r>
      <w:r w:rsidR="00471EF1">
        <w:rPr>
          <w:lang w:val="el-GR"/>
        </w:rPr>
        <w:t xml:space="preserve">Άρα το σύνολο των λύσεων είναι το επίπεδο </w:t>
      </w:r>
      <w:r w:rsidR="00FE137B" w:rsidRPr="00471EF1">
        <w:rPr>
          <w:position w:val="-86"/>
          <w:highlight w:val="yellow"/>
          <w:lang w:val="el-GR"/>
        </w:rPr>
        <w:object w:dxaOrig="2260" w:dyaOrig="1840">
          <v:shape id="_x0000_i1146" type="#_x0000_t75" style="width:113.6pt;height:92pt" o:ole="">
            <v:imagedata r:id="rId4292" o:title=""/>
          </v:shape>
          <o:OLEObject Type="Embed" ProgID="Equation.DSMT4" ShapeID="_x0000_i1146" DrawAspect="Content" ObjectID="_1665487050" r:id="rId4293"/>
        </w:object>
      </w:r>
      <w:r w:rsidR="00471EF1">
        <w:rPr>
          <w:lang w:val="el-GR"/>
        </w:rPr>
        <w:t xml:space="preserve"> </w:t>
      </w:r>
      <w:r w:rsidR="00471EF1" w:rsidRPr="00CA6C80">
        <w:rPr>
          <w:lang w:val="el-GR"/>
        </w:rPr>
        <w:t xml:space="preserve"> </w:t>
      </w:r>
      <w:r w:rsidR="00471EF1">
        <w:rPr>
          <w:lang w:val="el-GR"/>
        </w:rPr>
        <w:t>που διέρχεται από το 0.</w:t>
      </w:r>
    </w:p>
    <w:p w:rsidR="00471EF1" w:rsidRDefault="00471EF1">
      <w:pPr>
        <w:tabs>
          <w:tab w:val="clear" w:pos="1185"/>
        </w:tabs>
        <w:spacing w:before="0" w:after="0" w:line="240" w:lineRule="auto"/>
        <w:jc w:val="left"/>
        <w:rPr>
          <w:b/>
          <w:bCs/>
          <w:i/>
          <w:szCs w:val="28"/>
          <w:lang w:val="el-GR"/>
        </w:rPr>
      </w:pPr>
      <w:r>
        <w:rPr>
          <w:lang w:val="el-GR"/>
        </w:rPr>
        <w:br w:type="page"/>
      </w:r>
    </w:p>
    <w:p w:rsidR="00471EF1" w:rsidRPr="00CA6C80" w:rsidRDefault="007E7AB6" w:rsidP="00471EF1">
      <w:pPr>
        <w:pStyle w:val="Heading4"/>
        <w:rPr>
          <w:lang w:val="el-GR"/>
        </w:rPr>
      </w:pPr>
      <w:r>
        <w:rPr>
          <w:noProof/>
          <w:lang w:val="en-US" w:eastAsia="en-US"/>
        </w:rPr>
        <w:lastRenderedPageBreak/>
        <mc:AlternateContent>
          <mc:Choice Requires="wpi">
            <w:drawing>
              <wp:anchor distT="0" distB="0" distL="114300" distR="114300" simplePos="0" relativeHeight="253922304" behindDoc="0" locked="0" layoutInCell="1" allowOverlap="1">
                <wp:simplePos x="0" y="0"/>
                <wp:positionH relativeFrom="column">
                  <wp:posOffset>2871960</wp:posOffset>
                </wp:positionH>
                <wp:positionV relativeFrom="paragraph">
                  <wp:posOffset>192580</wp:posOffset>
                </wp:positionV>
                <wp:extent cx="99000" cy="150120"/>
                <wp:effectExtent l="38100" t="38100" r="34925" b="40640"/>
                <wp:wrapNone/>
                <wp:docPr id="3814" name="Ink 38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94">
                      <w14:nvContentPartPr>
                        <w14:cNvContentPartPr/>
                      </w14:nvContentPartPr>
                      <w14:xfrm>
                        <a:off x="0" y="0"/>
                        <a:ext cx="99000" cy="150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14" o:spid="_x0000_s1026" type="#_x0000_t75" style="position:absolute;margin-left:225.5pt;margin-top:14.4pt;width:9.2pt;height:13.1pt;z-index:253922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">
                <v:imagedata r:id="rId429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921280" behindDoc="0" locked="0" layoutInCell="1" allowOverlap="1">
                <wp:simplePos x="0" y="0"/>
                <wp:positionH relativeFrom="column">
                  <wp:posOffset>2766840</wp:posOffset>
                </wp:positionH>
                <wp:positionV relativeFrom="paragraph">
                  <wp:posOffset>198700</wp:posOffset>
                </wp:positionV>
                <wp:extent cx="42480" cy="178200"/>
                <wp:effectExtent l="19050" t="19050" r="34290" b="31750"/>
                <wp:wrapNone/>
                <wp:docPr id="3813" name="Ink 38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96">
                      <w14:nvContentPartPr>
                        <w14:cNvContentPartPr/>
                      </w14:nvContentPartPr>
                      <w14:xfrm>
                        <a:off x="0" y="0"/>
                        <a:ext cx="42480" cy="178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13" o:spid="_x0000_s1026" type="#_x0000_t75" style="position:absolute;margin-left:217.25pt;margin-top:15.15pt;width:4.5pt;height:15.05pt;z-index:253921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">
                <v:imagedata r:id="rId429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920256" behindDoc="0" locked="0" layoutInCell="1" allowOverlap="1">
                <wp:simplePos x="0" y="0"/>
                <wp:positionH relativeFrom="column">
                  <wp:posOffset>2742000</wp:posOffset>
                </wp:positionH>
                <wp:positionV relativeFrom="paragraph">
                  <wp:posOffset>287620</wp:posOffset>
                </wp:positionV>
                <wp:extent cx="91800" cy="54360"/>
                <wp:effectExtent l="19050" t="19050" r="22860" b="22225"/>
                <wp:wrapNone/>
                <wp:docPr id="3812" name="Ink 38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98">
                      <w14:nvContentPartPr>
                        <w14:cNvContentPartPr/>
                      </w14:nvContentPartPr>
                      <w14:xfrm>
                        <a:off x="0" y="0"/>
                        <a:ext cx="91800" cy="54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12" o:spid="_x0000_s1026" type="#_x0000_t75" style="position:absolute;margin-left:215.4pt;margin-top:22.1pt;width:8.35pt;height:5.45pt;z-index:253920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">
                <v:imagedata r:id="rId429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919232" behindDoc="0" locked="0" layoutInCell="1" allowOverlap="1">
                <wp:simplePos x="0" y="0"/>
                <wp:positionH relativeFrom="column">
                  <wp:posOffset>2691600</wp:posOffset>
                </wp:positionH>
                <wp:positionV relativeFrom="paragraph">
                  <wp:posOffset>250900</wp:posOffset>
                </wp:positionV>
                <wp:extent cx="128520" cy="52200"/>
                <wp:effectExtent l="19050" t="19050" r="24130" b="24130"/>
                <wp:wrapNone/>
                <wp:docPr id="3811" name="Ink 38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00">
                      <w14:nvContentPartPr>
                        <w14:cNvContentPartPr/>
                      </w14:nvContentPartPr>
                      <w14:xfrm>
                        <a:off x="0" y="0"/>
                        <a:ext cx="128520" cy="52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11" o:spid="_x0000_s1026" type="#_x0000_t75" style="position:absolute;margin-left:211.5pt;margin-top:19.25pt;width:11.05pt;height:5pt;z-index:253919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">
                <v:imagedata r:id="rId430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917184" behindDoc="0" locked="0" layoutInCell="1" allowOverlap="1">
                <wp:simplePos x="0" y="0"/>
                <wp:positionH relativeFrom="column">
                  <wp:posOffset>2476680</wp:posOffset>
                </wp:positionH>
                <wp:positionV relativeFrom="paragraph">
                  <wp:posOffset>235780</wp:posOffset>
                </wp:positionV>
                <wp:extent cx="116280" cy="177120"/>
                <wp:effectExtent l="38100" t="38100" r="36195" b="33020"/>
                <wp:wrapNone/>
                <wp:docPr id="3809" name="Ink 38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02">
                      <w14:nvContentPartPr>
                        <w14:cNvContentPartPr/>
                      </w14:nvContentPartPr>
                      <w14:xfrm>
                        <a:off x="0" y="0"/>
                        <a:ext cx="116280" cy="177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09" o:spid="_x0000_s1026" type="#_x0000_t75" style="position:absolute;margin-left:194.35pt;margin-top:17.85pt;width:10.35pt;height:15.3pt;z-index:253917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">
                <v:imagedata r:id="rId430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916160" behindDoc="0" locked="0" layoutInCell="1" allowOverlap="1">
                <wp:simplePos x="0" y="0"/>
                <wp:positionH relativeFrom="column">
                  <wp:posOffset>4593120</wp:posOffset>
                </wp:positionH>
                <wp:positionV relativeFrom="paragraph">
                  <wp:posOffset>-12260</wp:posOffset>
                </wp:positionV>
                <wp:extent cx="293040" cy="80280"/>
                <wp:effectExtent l="38100" t="19050" r="31115" b="34290"/>
                <wp:wrapNone/>
                <wp:docPr id="3808" name="Ink 38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04">
                      <w14:nvContentPartPr>
                        <w14:cNvContentPartPr/>
                      </w14:nvContentPartPr>
                      <w14:xfrm>
                        <a:off x="0" y="0"/>
                        <a:ext cx="293040" cy="80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08" o:spid="_x0000_s1026" type="#_x0000_t75" style="position:absolute;margin-left:361.15pt;margin-top:-1.55pt;width:24.2pt;height:7.45pt;z-index:253916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">
                <v:imagedata r:id="rId430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915136" behindDoc="0" locked="0" layoutInCell="1" allowOverlap="1">
                <wp:simplePos x="0" y="0"/>
                <wp:positionH relativeFrom="column">
                  <wp:posOffset>4560360</wp:posOffset>
                </wp:positionH>
                <wp:positionV relativeFrom="paragraph">
                  <wp:posOffset>-68060</wp:posOffset>
                </wp:positionV>
                <wp:extent cx="302400" cy="67320"/>
                <wp:effectExtent l="38100" t="38100" r="21590" b="27940"/>
                <wp:wrapNone/>
                <wp:docPr id="3807" name="Ink 38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06">
                      <w14:nvContentPartPr>
                        <w14:cNvContentPartPr/>
                      </w14:nvContentPartPr>
                      <w14:xfrm>
                        <a:off x="0" y="0"/>
                        <a:ext cx="302400" cy="67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07" o:spid="_x0000_s1026" type="#_x0000_t75" style="position:absolute;margin-left:358.5pt;margin-top:-5.95pt;width:25.05pt;height:6.6pt;z-index:253915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">
                <v:imagedata r:id="rId430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914112" behindDoc="0" locked="0" layoutInCell="1" allowOverlap="1">
                <wp:simplePos x="0" y="0"/>
                <wp:positionH relativeFrom="column">
                  <wp:posOffset>4475040</wp:posOffset>
                </wp:positionH>
                <wp:positionV relativeFrom="paragraph">
                  <wp:posOffset>-685820</wp:posOffset>
                </wp:positionV>
                <wp:extent cx="254880" cy="501120"/>
                <wp:effectExtent l="38100" t="38100" r="12065" b="32385"/>
                <wp:wrapNone/>
                <wp:docPr id="3806" name="Ink 38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08">
                      <w14:nvContentPartPr>
                        <w14:cNvContentPartPr/>
                      </w14:nvContentPartPr>
                      <w14:xfrm>
                        <a:off x="0" y="0"/>
                        <a:ext cx="254880" cy="501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06" o:spid="_x0000_s1026" type="#_x0000_t75" style="position:absolute;margin-left:351.6pt;margin-top:-54.5pt;width:21.55pt;height:40.7pt;z-index:253914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">
                <v:imagedata r:id="rId430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913088" behindDoc="0" locked="0" layoutInCell="1" allowOverlap="1">
                <wp:simplePos x="0" y="0"/>
                <wp:positionH relativeFrom="column">
                  <wp:posOffset>4308000</wp:posOffset>
                </wp:positionH>
                <wp:positionV relativeFrom="paragraph">
                  <wp:posOffset>-325820</wp:posOffset>
                </wp:positionV>
                <wp:extent cx="142920" cy="31320"/>
                <wp:effectExtent l="19050" t="38100" r="28575" b="26035"/>
                <wp:wrapNone/>
                <wp:docPr id="3805" name="Ink 38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10">
                      <w14:nvContentPartPr>
                        <w14:cNvContentPartPr/>
                      </w14:nvContentPartPr>
                      <w14:xfrm>
                        <a:off x="0" y="0"/>
                        <a:ext cx="142920" cy="31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05" o:spid="_x0000_s1026" type="#_x0000_t75" style="position:absolute;margin-left:338.65pt;margin-top:-26.15pt;width:12.25pt;height:3.65pt;z-index:253913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">
                <v:imagedata r:id="rId431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912064" behindDoc="0" locked="0" layoutInCell="1" allowOverlap="1">
                <wp:simplePos x="0" y="0"/>
                <wp:positionH relativeFrom="column">
                  <wp:posOffset>4244280</wp:posOffset>
                </wp:positionH>
                <wp:positionV relativeFrom="paragraph">
                  <wp:posOffset>-366860</wp:posOffset>
                </wp:positionV>
                <wp:extent cx="196920" cy="18360"/>
                <wp:effectExtent l="38100" t="38100" r="31750" b="39370"/>
                <wp:wrapNone/>
                <wp:docPr id="3804" name="Ink 38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12">
                      <w14:nvContentPartPr>
                        <w14:cNvContentPartPr/>
                      </w14:nvContentPartPr>
                      <w14:xfrm>
                        <a:off x="0" y="0"/>
                        <a:ext cx="196920" cy="18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04" o:spid="_x0000_s1026" type="#_x0000_t75" style="position:absolute;margin-left:333.6pt;margin-top:-29.55pt;width:16.7pt;height:2.7pt;z-index:253912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">
                <v:imagedata r:id="rId431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911040" behindDoc="0" locked="0" layoutInCell="1" allowOverlap="1">
                <wp:simplePos x="0" y="0"/>
                <wp:positionH relativeFrom="column">
                  <wp:posOffset>4132680</wp:posOffset>
                </wp:positionH>
                <wp:positionV relativeFrom="paragraph">
                  <wp:posOffset>-225020</wp:posOffset>
                </wp:positionV>
                <wp:extent cx="108360" cy="172440"/>
                <wp:effectExtent l="19050" t="38100" r="6350" b="37465"/>
                <wp:wrapNone/>
                <wp:docPr id="3803" name="Ink 38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14">
                      <w14:nvContentPartPr>
                        <w14:cNvContentPartPr/>
                      </w14:nvContentPartPr>
                      <w14:xfrm>
                        <a:off x="0" y="0"/>
                        <a:ext cx="108360" cy="172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03" o:spid="_x0000_s1026" type="#_x0000_t75" style="position:absolute;margin-left:324.75pt;margin-top:-18.25pt;width:9.85pt;height:14.9pt;z-index:253911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">
                <v:imagedata r:id="rId431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910016" behindDoc="0" locked="0" layoutInCell="1" allowOverlap="1">
                <wp:simplePos x="0" y="0"/>
                <wp:positionH relativeFrom="column">
                  <wp:posOffset>4005600</wp:posOffset>
                </wp:positionH>
                <wp:positionV relativeFrom="paragraph">
                  <wp:posOffset>-393500</wp:posOffset>
                </wp:positionV>
                <wp:extent cx="91440" cy="273960"/>
                <wp:effectExtent l="38100" t="38100" r="22860" b="31115"/>
                <wp:wrapNone/>
                <wp:docPr id="3802" name="Ink 38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16">
                      <w14:nvContentPartPr>
                        <w14:cNvContentPartPr/>
                      </w14:nvContentPartPr>
                      <w14:xfrm>
                        <a:off x="0" y="0"/>
                        <a:ext cx="91440" cy="27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02" o:spid="_x0000_s1026" type="#_x0000_t75" style="position:absolute;margin-left:314.75pt;margin-top:-31.55pt;width:8.35pt;height:22.75pt;z-index:253910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">
                <v:imagedata r:id="rId431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908992" behindDoc="0" locked="0" layoutInCell="1" allowOverlap="1">
                <wp:simplePos x="0" y="0"/>
                <wp:positionH relativeFrom="column">
                  <wp:posOffset>3973200</wp:posOffset>
                </wp:positionH>
                <wp:positionV relativeFrom="paragraph">
                  <wp:posOffset>-342020</wp:posOffset>
                </wp:positionV>
                <wp:extent cx="185400" cy="160920"/>
                <wp:effectExtent l="38100" t="38100" r="24765" b="29845"/>
                <wp:wrapNone/>
                <wp:docPr id="3801" name="Ink 38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18">
                      <w14:nvContentPartPr>
                        <w14:cNvContentPartPr/>
                      </w14:nvContentPartPr>
                      <w14:xfrm>
                        <a:off x="0" y="0"/>
                        <a:ext cx="185400" cy="160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01" o:spid="_x0000_s1026" type="#_x0000_t75" style="position:absolute;margin-left:312.2pt;margin-top:-27.55pt;width:15.85pt;height:13.85pt;z-index:253908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">
                <v:imagedata r:id="rId431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907968" behindDoc="0" locked="0" layoutInCell="1" allowOverlap="1">
                <wp:simplePos x="0" y="0"/>
                <wp:positionH relativeFrom="column">
                  <wp:posOffset>3895440</wp:posOffset>
                </wp:positionH>
                <wp:positionV relativeFrom="paragraph">
                  <wp:posOffset>-179660</wp:posOffset>
                </wp:positionV>
                <wp:extent cx="110880" cy="166680"/>
                <wp:effectExtent l="19050" t="38100" r="22860" b="43180"/>
                <wp:wrapNone/>
                <wp:docPr id="3800" name="Ink 38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20">
                      <w14:nvContentPartPr>
                        <w14:cNvContentPartPr/>
                      </w14:nvContentPartPr>
                      <w14:xfrm>
                        <a:off x="0" y="0"/>
                        <a:ext cx="110880" cy="166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00" o:spid="_x0000_s1026" type="#_x0000_t75" style="position:absolute;margin-left:306.3pt;margin-top:-14.85pt;width:9.85pt;height:14.5pt;z-index:253907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">
                <v:imagedata r:id="rId432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906944" behindDoc="0" locked="0" layoutInCell="1" allowOverlap="1">
                <wp:simplePos x="0" y="0"/>
                <wp:positionH relativeFrom="column">
                  <wp:posOffset>3504840</wp:posOffset>
                </wp:positionH>
                <wp:positionV relativeFrom="paragraph">
                  <wp:posOffset>-343100</wp:posOffset>
                </wp:positionV>
                <wp:extent cx="360360" cy="208440"/>
                <wp:effectExtent l="38100" t="38100" r="20955" b="39370"/>
                <wp:wrapNone/>
                <wp:docPr id="3799" name="Ink 37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22">
                      <w14:nvContentPartPr>
                        <w14:cNvContentPartPr/>
                      </w14:nvContentPartPr>
                      <w14:xfrm>
                        <a:off x="0" y="0"/>
                        <a:ext cx="360360" cy="208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99" o:spid="_x0000_s1026" type="#_x0000_t75" style="position:absolute;margin-left:275.3pt;margin-top:-27.75pt;width:29.55pt;height:17.7pt;z-index:253906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">
                <v:imagedata r:id="rId432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905920" behindDoc="0" locked="0" layoutInCell="1" allowOverlap="1">
                <wp:simplePos x="0" y="0"/>
                <wp:positionH relativeFrom="column">
                  <wp:posOffset>3581520</wp:posOffset>
                </wp:positionH>
                <wp:positionV relativeFrom="paragraph">
                  <wp:posOffset>-370460</wp:posOffset>
                </wp:positionV>
                <wp:extent cx="38160" cy="179640"/>
                <wp:effectExtent l="38100" t="38100" r="38100" b="30480"/>
                <wp:wrapNone/>
                <wp:docPr id="3798" name="Ink 37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24">
                      <w14:nvContentPartPr>
                        <w14:cNvContentPartPr/>
                      </w14:nvContentPartPr>
                      <w14:xfrm>
                        <a:off x="0" y="0"/>
                        <a:ext cx="38160" cy="179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98" o:spid="_x0000_s1026" type="#_x0000_t75" style="position:absolute;margin-left:281.3pt;margin-top:-29.85pt;width:4.3pt;height:15.45pt;z-index:253905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">
                <v:imagedata r:id="rId432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904896" behindDoc="0" locked="0" layoutInCell="1" allowOverlap="1">
                <wp:simplePos x="0" y="0"/>
                <wp:positionH relativeFrom="column">
                  <wp:posOffset>3073560</wp:posOffset>
                </wp:positionH>
                <wp:positionV relativeFrom="paragraph">
                  <wp:posOffset>-49340</wp:posOffset>
                </wp:positionV>
                <wp:extent cx="125280" cy="41760"/>
                <wp:effectExtent l="38100" t="38100" r="27305" b="34925"/>
                <wp:wrapNone/>
                <wp:docPr id="3797" name="Ink 37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26">
                      <w14:nvContentPartPr>
                        <w14:cNvContentPartPr/>
                      </w14:nvContentPartPr>
                      <w14:xfrm>
                        <a:off x="0" y="0"/>
                        <a:ext cx="125280" cy="41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97" o:spid="_x0000_s1026" type="#_x0000_t75" style="position:absolute;margin-left:241.35pt;margin-top:-4.6pt;width:11.15pt;height:4.65pt;z-index:253904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">
                <v:imagedata r:id="rId4327" o:title=""/>
              </v:shape>
            </w:pict>
          </mc:Fallback>
        </mc:AlternateContent>
      </w:r>
      <w:r w:rsidR="00E0334D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903872" behindDoc="0" locked="0" layoutInCell="1" allowOverlap="1">
                <wp:simplePos x="0" y="0"/>
                <wp:positionH relativeFrom="column">
                  <wp:posOffset>3306120</wp:posOffset>
                </wp:positionH>
                <wp:positionV relativeFrom="paragraph">
                  <wp:posOffset>-146180</wp:posOffset>
                </wp:positionV>
                <wp:extent cx="131760" cy="153000"/>
                <wp:effectExtent l="19050" t="38100" r="40005" b="38100"/>
                <wp:wrapNone/>
                <wp:docPr id="3796" name="Ink 37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28">
                      <w14:nvContentPartPr>
                        <w14:cNvContentPartPr/>
                      </w14:nvContentPartPr>
                      <w14:xfrm>
                        <a:off x="0" y="0"/>
                        <a:ext cx="131760" cy="153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96" o:spid="_x0000_s1026" type="#_x0000_t75" style="position:absolute;margin-left:259.55pt;margin-top:-12.35pt;width:11.8pt;height:13.7pt;z-index:253903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">
                <v:imagedata r:id="rId4329" o:title=""/>
              </v:shape>
            </w:pict>
          </mc:Fallback>
        </mc:AlternateContent>
      </w:r>
      <w:r w:rsidR="00E0334D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902848" behindDoc="0" locked="0" layoutInCell="1" allowOverlap="1">
                <wp:simplePos x="0" y="0"/>
                <wp:positionH relativeFrom="column">
                  <wp:posOffset>3199560</wp:posOffset>
                </wp:positionH>
                <wp:positionV relativeFrom="paragraph">
                  <wp:posOffset>-310340</wp:posOffset>
                </wp:positionV>
                <wp:extent cx="72000" cy="208440"/>
                <wp:effectExtent l="38100" t="38100" r="23495" b="20320"/>
                <wp:wrapNone/>
                <wp:docPr id="3795" name="Ink 37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30">
                      <w14:nvContentPartPr>
                        <w14:cNvContentPartPr/>
                      </w14:nvContentPartPr>
                      <w14:xfrm>
                        <a:off x="0" y="0"/>
                        <a:ext cx="72000" cy="208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95" o:spid="_x0000_s1026" type="#_x0000_t75" style="position:absolute;margin-left:251.35pt;margin-top:-24.95pt;width:6.8pt;height:17.55pt;z-index:253902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">
                <v:imagedata r:id="rId4331" o:title=""/>
              </v:shape>
            </w:pict>
          </mc:Fallback>
        </mc:AlternateContent>
      </w:r>
      <w:r w:rsidR="00E0334D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901824" behindDoc="0" locked="0" layoutInCell="1" allowOverlap="1">
                <wp:simplePos x="0" y="0"/>
                <wp:positionH relativeFrom="column">
                  <wp:posOffset>3158520</wp:posOffset>
                </wp:positionH>
                <wp:positionV relativeFrom="paragraph">
                  <wp:posOffset>-313220</wp:posOffset>
                </wp:positionV>
                <wp:extent cx="132120" cy="182880"/>
                <wp:effectExtent l="19050" t="38100" r="20320" b="26670"/>
                <wp:wrapNone/>
                <wp:docPr id="3794" name="Ink 37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32">
                      <w14:nvContentPartPr>
                        <w14:cNvContentPartPr/>
                      </w14:nvContentPartPr>
                      <w14:xfrm>
                        <a:off x="0" y="0"/>
                        <a:ext cx="132120" cy="18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94" o:spid="_x0000_s1026" type="#_x0000_t75" style="position:absolute;margin-left:248.2pt;margin-top:-25.25pt;width:11.45pt;height:15.55pt;z-index:253901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">
                <v:imagedata r:id="rId4333" o:title=""/>
              </v:shape>
            </w:pict>
          </mc:Fallback>
        </mc:AlternateContent>
      </w:r>
      <w:r w:rsidR="00E0334D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900800" behindDoc="0" locked="0" layoutInCell="1" allowOverlap="1">
                <wp:simplePos x="0" y="0"/>
                <wp:positionH relativeFrom="column">
                  <wp:posOffset>3056280</wp:posOffset>
                </wp:positionH>
                <wp:positionV relativeFrom="paragraph">
                  <wp:posOffset>-158780</wp:posOffset>
                </wp:positionV>
                <wp:extent cx="46800" cy="135720"/>
                <wp:effectExtent l="19050" t="38100" r="29845" b="36195"/>
                <wp:wrapNone/>
                <wp:docPr id="3793" name="Ink 37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34">
                      <w14:nvContentPartPr>
                        <w14:cNvContentPartPr/>
                      </w14:nvContentPartPr>
                      <w14:xfrm>
                        <a:off x="0" y="0"/>
                        <a:ext cx="46800" cy="135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93" o:spid="_x0000_s1026" type="#_x0000_t75" style="position:absolute;margin-left:240.2pt;margin-top:-13.15pt;width:4.8pt;height:11.9pt;z-index:253900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">
                <v:imagedata r:id="rId4335" o:title=""/>
              </v:shape>
            </w:pict>
          </mc:Fallback>
        </mc:AlternateContent>
      </w:r>
      <w:r w:rsidR="00E0334D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899776" behindDoc="0" locked="0" layoutInCell="1" allowOverlap="1">
                <wp:simplePos x="0" y="0"/>
                <wp:positionH relativeFrom="column">
                  <wp:posOffset>2880240</wp:posOffset>
                </wp:positionH>
                <wp:positionV relativeFrom="paragraph">
                  <wp:posOffset>-290900</wp:posOffset>
                </wp:positionV>
                <wp:extent cx="101160" cy="183960"/>
                <wp:effectExtent l="38100" t="38100" r="32385" b="45085"/>
                <wp:wrapNone/>
                <wp:docPr id="3792" name="Ink 37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36">
                      <w14:nvContentPartPr>
                        <w14:cNvContentPartPr/>
                      </w14:nvContentPartPr>
                      <w14:xfrm>
                        <a:off x="0" y="0"/>
                        <a:ext cx="101160" cy="18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92" o:spid="_x0000_s1026" type="#_x0000_t75" style="position:absolute;margin-left:226.05pt;margin-top:-23.65pt;width:9.4pt;height:16pt;z-index:253899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">
                <v:imagedata r:id="rId4337" o:title=""/>
              </v:shape>
            </w:pict>
          </mc:Fallback>
        </mc:AlternateContent>
      </w:r>
      <w:r w:rsidR="00E0334D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898752" behindDoc="0" locked="0" layoutInCell="1" allowOverlap="1">
                <wp:simplePos x="0" y="0"/>
                <wp:positionH relativeFrom="column">
                  <wp:posOffset>2656680</wp:posOffset>
                </wp:positionH>
                <wp:positionV relativeFrom="paragraph">
                  <wp:posOffset>-170660</wp:posOffset>
                </wp:positionV>
                <wp:extent cx="136440" cy="44640"/>
                <wp:effectExtent l="19050" t="19050" r="16510" b="31750"/>
                <wp:wrapNone/>
                <wp:docPr id="3791" name="Ink 37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38">
                      <w14:nvContentPartPr>
                        <w14:cNvContentPartPr/>
                      </w14:nvContentPartPr>
                      <w14:xfrm>
                        <a:off x="0" y="0"/>
                        <a:ext cx="136440" cy="44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91" o:spid="_x0000_s1026" type="#_x0000_t75" style="position:absolute;margin-left:208.75pt;margin-top:-14pt;width:11.8pt;height:4.5pt;z-index:253898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">
                <v:imagedata r:id="rId4339" o:title=""/>
              </v:shape>
            </w:pict>
          </mc:Fallback>
        </mc:AlternateContent>
      </w:r>
      <w:r w:rsidR="00E0334D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897728" behindDoc="0" locked="0" layoutInCell="1" allowOverlap="1">
                <wp:simplePos x="0" y="0"/>
                <wp:positionH relativeFrom="column">
                  <wp:posOffset>2717520</wp:posOffset>
                </wp:positionH>
                <wp:positionV relativeFrom="paragraph">
                  <wp:posOffset>-264980</wp:posOffset>
                </wp:positionV>
                <wp:extent cx="15480" cy="185400"/>
                <wp:effectExtent l="38100" t="19050" r="22860" b="24765"/>
                <wp:wrapNone/>
                <wp:docPr id="3790" name="Ink 37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40">
                      <w14:nvContentPartPr>
                        <w14:cNvContentPartPr/>
                      </w14:nvContentPartPr>
                      <w14:xfrm>
                        <a:off x="0" y="0"/>
                        <a:ext cx="15480" cy="18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90" o:spid="_x0000_s1026" type="#_x0000_t75" style="position:absolute;margin-left:213.45pt;margin-top:-21.3pt;width:2.4pt;height:15.6pt;z-index:253897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">
                <v:imagedata r:id="rId4341" o:title=""/>
              </v:shape>
            </w:pict>
          </mc:Fallback>
        </mc:AlternateContent>
      </w:r>
      <w:r w:rsidR="00E0334D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896704" behindDoc="0" locked="0" layoutInCell="1" allowOverlap="1">
                <wp:simplePos x="0" y="0"/>
                <wp:positionH relativeFrom="column">
                  <wp:posOffset>2552280</wp:posOffset>
                </wp:positionH>
                <wp:positionV relativeFrom="paragraph">
                  <wp:posOffset>-116300</wp:posOffset>
                </wp:positionV>
                <wp:extent cx="18000" cy="145440"/>
                <wp:effectExtent l="19050" t="19050" r="20320" b="26035"/>
                <wp:wrapNone/>
                <wp:docPr id="3789" name="Ink 37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42">
                      <w14:nvContentPartPr>
                        <w14:cNvContentPartPr/>
                      </w14:nvContentPartPr>
                      <w14:xfrm>
                        <a:off x="0" y="0"/>
                        <a:ext cx="18000" cy="145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89" o:spid="_x0000_s1026" type="#_x0000_t75" style="position:absolute;margin-left:200.5pt;margin-top:-9.6pt;width:2.45pt;height:12.45pt;z-index:253896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">
                <v:imagedata r:id="rId4343" o:title=""/>
              </v:shape>
            </w:pict>
          </mc:Fallback>
        </mc:AlternateContent>
      </w:r>
      <w:r w:rsidR="00E0334D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895680" behindDoc="0" locked="0" layoutInCell="1" allowOverlap="1">
                <wp:simplePos x="0" y="0"/>
                <wp:positionH relativeFrom="column">
                  <wp:posOffset>2434560</wp:posOffset>
                </wp:positionH>
                <wp:positionV relativeFrom="paragraph">
                  <wp:posOffset>-258860</wp:posOffset>
                </wp:positionV>
                <wp:extent cx="86400" cy="218520"/>
                <wp:effectExtent l="19050" t="19050" r="27940" b="29210"/>
                <wp:wrapNone/>
                <wp:docPr id="3788" name="Ink 37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44">
                      <w14:nvContentPartPr>
                        <w14:cNvContentPartPr/>
                      </w14:nvContentPartPr>
                      <w14:xfrm>
                        <a:off x="0" y="0"/>
                        <a:ext cx="86400" cy="218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88" o:spid="_x0000_s1026" type="#_x0000_t75" style="position:absolute;margin-left:191.15pt;margin-top:-20.9pt;width:7.8pt;height:18.3pt;z-index:253895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">
                <v:imagedata r:id="rId4345" o:title=""/>
              </v:shape>
            </w:pict>
          </mc:Fallback>
        </mc:AlternateContent>
      </w:r>
      <w:r w:rsidR="00E0334D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894656" behindDoc="0" locked="0" layoutInCell="1" allowOverlap="1">
                <wp:simplePos x="0" y="0"/>
                <wp:positionH relativeFrom="column">
                  <wp:posOffset>2390280</wp:posOffset>
                </wp:positionH>
                <wp:positionV relativeFrom="paragraph">
                  <wp:posOffset>-276140</wp:posOffset>
                </wp:positionV>
                <wp:extent cx="135720" cy="229320"/>
                <wp:effectExtent l="19050" t="19050" r="17145" b="18415"/>
                <wp:wrapNone/>
                <wp:docPr id="3787" name="Ink 37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46">
                      <w14:nvContentPartPr>
                        <w14:cNvContentPartPr/>
                      </w14:nvContentPartPr>
                      <w14:xfrm>
                        <a:off x="0" y="0"/>
                        <a:ext cx="135720" cy="229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87" o:spid="_x0000_s1026" type="#_x0000_t75" style="position:absolute;margin-left:187.75pt;margin-top:-22.2pt;width:11.75pt;height:19.05pt;z-index:253894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">
                <v:imagedata r:id="rId4347" o:title=""/>
              </v:shape>
            </w:pict>
          </mc:Fallback>
        </mc:AlternateContent>
      </w:r>
      <w:r w:rsidR="00E0334D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893632" behindDoc="0" locked="0" layoutInCell="1" allowOverlap="1">
                <wp:simplePos x="0" y="0"/>
                <wp:positionH relativeFrom="column">
                  <wp:posOffset>2297760</wp:posOffset>
                </wp:positionH>
                <wp:positionV relativeFrom="paragraph">
                  <wp:posOffset>-133220</wp:posOffset>
                </wp:positionV>
                <wp:extent cx="80640" cy="149760"/>
                <wp:effectExtent l="38100" t="38100" r="34290" b="41275"/>
                <wp:wrapNone/>
                <wp:docPr id="3786" name="Ink 37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48">
                      <w14:nvContentPartPr>
                        <w14:cNvContentPartPr/>
                      </w14:nvContentPartPr>
                      <w14:xfrm>
                        <a:off x="0" y="0"/>
                        <a:ext cx="80640" cy="149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86" o:spid="_x0000_s1026" type="#_x0000_t75" style="position:absolute;margin-left:180.35pt;margin-top:-11.2pt;width:7.65pt;height:13.2pt;z-index:253893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">
                <v:imagedata r:id="rId4349" o:title=""/>
              </v:shape>
            </w:pict>
          </mc:Fallback>
        </mc:AlternateContent>
      </w:r>
      <w:r w:rsidR="00E0334D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892608" behindDoc="0" locked="0" layoutInCell="1" allowOverlap="1">
                <wp:simplePos x="0" y="0"/>
                <wp:positionH relativeFrom="column">
                  <wp:posOffset>2110920</wp:posOffset>
                </wp:positionH>
                <wp:positionV relativeFrom="paragraph">
                  <wp:posOffset>-262100</wp:posOffset>
                </wp:positionV>
                <wp:extent cx="184320" cy="235800"/>
                <wp:effectExtent l="38100" t="38100" r="6350" b="31115"/>
                <wp:wrapNone/>
                <wp:docPr id="3785" name="Ink 37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50">
                      <w14:nvContentPartPr>
                        <w14:cNvContentPartPr/>
                      </w14:nvContentPartPr>
                      <w14:xfrm>
                        <a:off x="0" y="0"/>
                        <a:ext cx="184320" cy="235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85" o:spid="_x0000_s1026" type="#_x0000_t75" style="position:absolute;margin-left:165.55pt;margin-top:-21.35pt;width:15.75pt;height:19.95pt;z-index:253892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">
                <v:imagedata r:id="rId4351" o:title=""/>
              </v:shape>
            </w:pict>
          </mc:Fallback>
        </mc:AlternateContent>
      </w:r>
      <w:r w:rsidR="00E0334D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891584" behindDoc="0" locked="0" layoutInCell="1" allowOverlap="1">
                <wp:simplePos x="0" y="0"/>
                <wp:positionH relativeFrom="column">
                  <wp:posOffset>765960</wp:posOffset>
                </wp:positionH>
                <wp:positionV relativeFrom="paragraph">
                  <wp:posOffset>-126380</wp:posOffset>
                </wp:positionV>
                <wp:extent cx="583200" cy="576360"/>
                <wp:effectExtent l="38100" t="38100" r="26670" b="33655"/>
                <wp:wrapNone/>
                <wp:docPr id="3784" name="Ink 37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52">
                      <w14:nvContentPartPr>
                        <w14:cNvContentPartPr/>
                      </w14:nvContentPartPr>
                      <w14:xfrm>
                        <a:off x="0" y="0"/>
                        <a:ext cx="583200" cy="576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84" o:spid="_x0000_s1026" type="#_x0000_t75" style="position:absolute;margin-left:59.65pt;margin-top:-10.6pt;width:47.3pt;height:46.7pt;z-index:253891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">
                <v:imagedata r:id="rId4353" o:title=""/>
              </v:shape>
            </w:pict>
          </mc:Fallback>
        </mc:AlternateContent>
      </w:r>
      <w:r w:rsidR="00471EF1">
        <w:rPr>
          <w:lang w:val="el-GR"/>
        </w:rPr>
        <w:t xml:space="preserve">Στον </w:t>
      </w:r>
      <w:r w:rsidR="00471EF1" w:rsidRPr="00E0525D">
        <w:rPr>
          <w:position w:val="-4"/>
          <w:lang w:val="el-GR"/>
        </w:rPr>
        <w:object w:dxaOrig="320" w:dyaOrig="300">
          <v:shape id="_x0000_i1147" type="#_x0000_t75" style="width:16.4pt;height:15.2pt" o:ole="">
            <v:imagedata r:id="rId4020" o:title=""/>
          </v:shape>
          <o:OLEObject Type="Embed" ProgID="Equation.DSMT4" ShapeID="_x0000_i1147" DrawAspect="Content" ObjectID="_1665487051" r:id="rId4354"/>
        </w:object>
      </w:r>
      <w:r w:rsidR="00471EF1">
        <w:rPr>
          <w:lang w:val="el-GR"/>
        </w:rPr>
        <w:t xml:space="preserve">με </w:t>
      </w:r>
      <w:r w:rsidR="00471EF1" w:rsidRPr="00CA6C80">
        <w:rPr>
          <w:position w:val="-6"/>
          <w:lang w:val="en-US"/>
        </w:rPr>
        <w:object w:dxaOrig="560" w:dyaOrig="279">
          <v:shape id="_x0000_i1148" type="#_x0000_t75" style="width:28pt;height:13.6pt" o:ole="">
            <v:imagedata r:id="rId3604" o:title=""/>
          </v:shape>
          <o:OLEObject Type="Embed" ProgID="Equation.DSMT4" ShapeID="_x0000_i1148" DrawAspect="Content" ObjectID="_1665487052" r:id="rId4355"/>
        </w:object>
      </w:r>
      <w:r w:rsidR="00471EF1">
        <w:rPr>
          <w:lang w:val="el-GR"/>
        </w:rPr>
        <w:t>:</w:t>
      </w:r>
    </w:p>
    <w:p w:rsidR="00FB2BE9" w:rsidRDefault="00C41272" w:rsidP="00471EF1">
      <w:pPr>
        <w:pStyle w:val="ListParagraph"/>
        <w:numPr>
          <w:ilvl w:val="0"/>
          <w:numId w:val="45"/>
        </w:numPr>
        <w:ind w:left="714" w:hanging="357"/>
        <w:contextualSpacing w:val="0"/>
        <w:rPr>
          <w:lang w:val="el-GR"/>
        </w:rPr>
      </w:pPr>
      <w:r>
        <w:rPr>
          <w:i/>
          <w:noProof/>
          <w:szCs w:val="28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4045184" behindDoc="0" locked="0" layoutInCell="1" allowOverlap="1">
                <wp:simplePos x="0" y="0"/>
                <wp:positionH relativeFrom="column">
                  <wp:posOffset>4165440</wp:posOffset>
                </wp:positionH>
                <wp:positionV relativeFrom="paragraph">
                  <wp:posOffset>-83740</wp:posOffset>
                </wp:positionV>
                <wp:extent cx="298800" cy="581040"/>
                <wp:effectExtent l="38100" t="38100" r="44450" b="47625"/>
                <wp:wrapNone/>
                <wp:docPr id="3942" name="Ink 39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56">
                      <w14:nvContentPartPr>
                        <w14:cNvContentPartPr/>
                      </w14:nvContentPartPr>
                      <w14:xfrm>
                        <a:off x="0" y="0"/>
                        <a:ext cx="298800" cy="581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42" o:spid="_x0000_s1026" type="#_x0000_t75" style="position:absolute;margin-left:327pt;margin-top:-7.6pt;width:25.55pt;height:47.75pt;z-index:254045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">
                <v:imagedata r:id="rId4357" o:title=""/>
              </v:shape>
            </w:pict>
          </mc:Fallback>
        </mc:AlternateContent>
      </w:r>
      <w:r w:rsidR="007E7AB6">
        <w:rPr>
          <w:i/>
          <w:noProof/>
          <w:szCs w:val="28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937664" behindDoc="0" locked="0" layoutInCell="1" allowOverlap="1">
                <wp:simplePos x="0" y="0"/>
                <wp:positionH relativeFrom="column">
                  <wp:posOffset>3994800</wp:posOffset>
                </wp:positionH>
                <wp:positionV relativeFrom="paragraph">
                  <wp:posOffset>638140</wp:posOffset>
                </wp:positionV>
                <wp:extent cx="563760" cy="20520"/>
                <wp:effectExtent l="19050" t="19050" r="27305" b="17780"/>
                <wp:wrapNone/>
                <wp:docPr id="3829" name="Ink 38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58">
                      <w14:nvContentPartPr>
                        <w14:cNvContentPartPr/>
                      </w14:nvContentPartPr>
                      <w14:xfrm>
                        <a:off x="0" y="0"/>
                        <a:ext cx="563760" cy="2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29" o:spid="_x0000_s1026" type="#_x0000_t75" style="position:absolute;margin-left:314pt;margin-top:49.75pt;width:45.45pt;height:2.7pt;z-index:253937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">
                <v:imagedata r:id="rId4359" o:title=""/>
              </v:shape>
            </w:pict>
          </mc:Fallback>
        </mc:AlternateContent>
      </w:r>
      <w:r w:rsidR="007E7AB6">
        <w:rPr>
          <w:i/>
          <w:noProof/>
          <w:szCs w:val="28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936640" behindDoc="0" locked="0" layoutInCell="1" allowOverlap="1">
                <wp:simplePos x="0" y="0"/>
                <wp:positionH relativeFrom="column">
                  <wp:posOffset>4015320</wp:posOffset>
                </wp:positionH>
                <wp:positionV relativeFrom="paragraph">
                  <wp:posOffset>612580</wp:posOffset>
                </wp:positionV>
                <wp:extent cx="536760" cy="19440"/>
                <wp:effectExtent l="0" t="38100" r="34925" b="38100"/>
                <wp:wrapNone/>
                <wp:docPr id="3828" name="Ink 38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60">
                      <w14:nvContentPartPr>
                        <w14:cNvContentPartPr/>
                      </w14:nvContentPartPr>
                      <w14:xfrm>
                        <a:off x="0" y="0"/>
                        <a:ext cx="536760" cy="1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28" o:spid="_x0000_s1026" type="#_x0000_t75" style="position:absolute;margin-left:315.55pt;margin-top:47.7pt;width:43.35pt;height:2.75pt;z-index:253936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">
                <v:imagedata r:id="rId4361" o:title=""/>
              </v:shape>
            </w:pict>
          </mc:Fallback>
        </mc:AlternateContent>
      </w:r>
      <w:r w:rsidR="007E7AB6">
        <w:rPr>
          <w:i/>
          <w:noProof/>
          <w:szCs w:val="28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925376" behindDoc="0" locked="0" layoutInCell="1" allowOverlap="1">
                <wp:simplePos x="0" y="0"/>
                <wp:positionH relativeFrom="column">
                  <wp:posOffset>3794280</wp:posOffset>
                </wp:positionH>
                <wp:positionV relativeFrom="paragraph">
                  <wp:posOffset>-165020</wp:posOffset>
                </wp:positionV>
                <wp:extent cx="1759680" cy="747360"/>
                <wp:effectExtent l="38100" t="38100" r="31115" b="34290"/>
                <wp:wrapNone/>
                <wp:docPr id="3817" name="Ink 38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62">
                      <w14:nvContentPartPr>
                        <w14:cNvContentPartPr/>
                      </w14:nvContentPartPr>
                      <w14:xfrm>
                        <a:off x="0" y="0"/>
                        <a:ext cx="1759680" cy="747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17" o:spid="_x0000_s1026" type="#_x0000_t75" style="position:absolute;margin-left:298.15pt;margin-top:-13.6pt;width:139.8pt;height:60.15pt;z-index:253925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">
                <v:imagedata r:id="rId4363" o:title=""/>
              </v:shape>
            </w:pict>
          </mc:Fallback>
        </mc:AlternateContent>
      </w:r>
      <w:r w:rsidR="007E7AB6">
        <w:rPr>
          <w:i/>
          <w:noProof/>
          <w:szCs w:val="28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924352" behindDoc="0" locked="0" layoutInCell="1" allowOverlap="1">
                <wp:simplePos x="0" y="0"/>
                <wp:positionH relativeFrom="column">
                  <wp:posOffset>3828840</wp:posOffset>
                </wp:positionH>
                <wp:positionV relativeFrom="paragraph">
                  <wp:posOffset>-67820</wp:posOffset>
                </wp:positionV>
                <wp:extent cx="34560" cy="801000"/>
                <wp:effectExtent l="19050" t="19050" r="22860" b="18415"/>
                <wp:wrapNone/>
                <wp:docPr id="3816" name="Ink 38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64">
                      <w14:nvContentPartPr>
                        <w14:cNvContentPartPr/>
                      </w14:nvContentPartPr>
                      <w14:xfrm>
                        <a:off x="0" y="0"/>
                        <a:ext cx="34560" cy="801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16" o:spid="_x0000_s1026" type="#_x0000_t75" style="position:absolute;margin-left:301pt;margin-top:-5.8pt;width:3.75pt;height:64.05pt;z-index:253924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">
                <v:imagedata r:id="rId4365" o:title=""/>
              </v:shape>
            </w:pict>
          </mc:Fallback>
        </mc:AlternateContent>
      </w:r>
      <w:r w:rsidR="007E7AB6">
        <w:rPr>
          <w:i/>
          <w:noProof/>
          <w:szCs w:val="28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923328" behindDoc="0" locked="0" layoutInCell="1" allowOverlap="1">
                <wp:simplePos x="0" y="0"/>
                <wp:positionH relativeFrom="column">
                  <wp:posOffset>3853320</wp:posOffset>
                </wp:positionH>
                <wp:positionV relativeFrom="paragraph">
                  <wp:posOffset>483700</wp:posOffset>
                </wp:positionV>
                <wp:extent cx="1741680" cy="78840"/>
                <wp:effectExtent l="38100" t="38100" r="30480" b="35560"/>
                <wp:wrapNone/>
                <wp:docPr id="3815" name="Ink 38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66">
                      <w14:nvContentPartPr>
                        <w14:cNvContentPartPr/>
                      </w14:nvContentPartPr>
                      <w14:xfrm>
                        <a:off x="0" y="0"/>
                        <a:ext cx="1741680" cy="78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15" o:spid="_x0000_s1026" type="#_x0000_t75" style="position:absolute;margin-left:302.85pt;margin-top:37.55pt;width:138.3pt;height:7.35pt;z-index:253923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">
                <v:imagedata r:id="rId4367" o:title=""/>
              </v:shape>
            </w:pict>
          </mc:Fallback>
        </mc:AlternateContent>
      </w:r>
      <w:r w:rsidR="007E7AB6">
        <w:rPr>
          <w:i/>
          <w:noProof/>
          <w:szCs w:val="28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918208" behindDoc="0" locked="0" layoutInCell="1" allowOverlap="1">
                <wp:simplePos x="0" y="0"/>
                <wp:positionH relativeFrom="column">
                  <wp:posOffset>2646600</wp:posOffset>
                </wp:positionH>
                <wp:positionV relativeFrom="paragraph">
                  <wp:posOffset>-49100</wp:posOffset>
                </wp:positionV>
                <wp:extent cx="54000" cy="90000"/>
                <wp:effectExtent l="19050" t="38100" r="22225" b="24765"/>
                <wp:wrapNone/>
                <wp:docPr id="3810" name="Ink 38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68">
                      <w14:nvContentPartPr>
                        <w14:cNvContentPartPr/>
                      </w14:nvContentPartPr>
                      <w14:xfrm>
                        <a:off x="0" y="0"/>
                        <a:ext cx="54000" cy="90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10" o:spid="_x0000_s1026" type="#_x0000_t75" style="position:absolute;margin-left:207.95pt;margin-top:-4.5pt;width:5.15pt;height:8.3pt;z-index:253918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">
                <v:imagedata r:id="rId4369" o:title=""/>
              </v:shape>
            </w:pict>
          </mc:Fallback>
        </mc:AlternateContent>
      </w:r>
      <w:r w:rsidR="00471EF1" w:rsidRPr="00CA6C80">
        <w:rPr>
          <w:i/>
          <w:noProof/>
          <w:szCs w:val="28"/>
          <w:u w:val="single"/>
          <w:lang w:val="el-GR" w:eastAsia="el-GR"/>
        </w:rPr>
        <w:t>Αλγεβρική</w:t>
      </w:r>
      <w:r w:rsidR="00471EF1" w:rsidRPr="00CA6C80">
        <w:rPr>
          <w:i/>
          <w:u w:val="single"/>
          <w:lang w:val="el-GR"/>
        </w:rPr>
        <w:t xml:space="preserve"> λύση</w:t>
      </w:r>
      <w:r w:rsidR="00471EF1" w:rsidRPr="00CA6C80">
        <w:rPr>
          <w:lang w:val="el-GR"/>
        </w:rPr>
        <w:t xml:space="preserve">: Όλα τα </w:t>
      </w:r>
      <w:r w:rsidR="00471EF1" w:rsidRPr="00301084">
        <w:rPr>
          <w:position w:val="-6"/>
          <w:lang w:val="el-GR"/>
        </w:rPr>
        <w:object w:dxaOrig="200" w:dyaOrig="220">
          <v:shape id="_x0000_i1149" type="#_x0000_t75" style="width:10.4pt;height:10.8pt" o:ole="">
            <v:imagedata r:id="rId3263" o:title=""/>
          </v:shape>
          <o:OLEObject Type="Embed" ProgID="Equation.DSMT4" ShapeID="_x0000_i1149" DrawAspect="Content" ObjectID="_1665487053" r:id="rId4370"/>
        </w:object>
      </w:r>
      <w:r w:rsidR="00471EF1" w:rsidRPr="00CA6C80">
        <w:rPr>
          <w:lang w:val="el-GR"/>
        </w:rPr>
        <w:t xml:space="preserve"> που ικανοποιούν την </w:t>
      </w:r>
      <w:r w:rsidR="00FE137B" w:rsidRPr="00FB7290">
        <w:rPr>
          <w:position w:val="-30"/>
          <w:lang w:val="el-GR"/>
        </w:rPr>
        <w:object w:dxaOrig="2100" w:dyaOrig="680">
          <v:shape id="_x0000_i1150" type="#_x0000_t75" style="width:105.2pt;height:34.4pt" o:ole="">
            <v:imagedata r:id="rId4371" o:title=""/>
          </v:shape>
          <o:OLEObject Type="Embed" ProgID="Equation.DSMT4" ShapeID="_x0000_i1150" DrawAspect="Content" ObjectID="_1665487054" r:id="rId4372"/>
        </w:object>
      </w:r>
      <w:r w:rsidR="00471EF1" w:rsidRPr="00CA6C80">
        <w:rPr>
          <w:lang w:val="el-GR"/>
        </w:rPr>
        <w:t xml:space="preserve"> . </w:t>
      </w:r>
    </w:p>
    <w:p w:rsidR="00471EF1" w:rsidRPr="00CA6C80" w:rsidRDefault="007E7AB6" w:rsidP="00FB2BE9">
      <w:pPr>
        <w:pStyle w:val="ListParagraph"/>
        <w:ind w:left="714"/>
        <w:contextualSpacing w:val="0"/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964288" behindDoc="0" locked="0" layoutInCell="1" allowOverlap="1">
                <wp:simplePos x="0" y="0"/>
                <wp:positionH relativeFrom="column">
                  <wp:posOffset>6018000</wp:posOffset>
                </wp:positionH>
                <wp:positionV relativeFrom="paragraph">
                  <wp:posOffset>224420</wp:posOffset>
                </wp:positionV>
                <wp:extent cx="63000" cy="137160"/>
                <wp:effectExtent l="38100" t="19050" r="32385" b="34290"/>
                <wp:wrapNone/>
                <wp:docPr id="3855" name="Ink 38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73">
                      <w14:nvContentPartPr>
                        <w14:cNvContentPartPr/>
                      </w14:nvContentPartPr>
                      <w14:xfrm>
                        <a:off x="0" y="0"/>
                        <a:ext cx="63000" cy="137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55" o:spid="_x0000_s1026" type="#_x0000_t75" style="position:absolute;margin-left:473.3pt;margin-top:17.2pt;width:6.1pt;height:11.8pt;z-index:253964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">
                <v:imagedata r:id="rId437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963264" behindDoc="0" locked="0" layoutInCell="1" allowOverlap="1">
                <wp:simplePos x="0" y="0"/>
                <wp:positionH relativeFrom="column">
                  <wp:posOffset>5926560</wp:posOffset>
                </wp:positionH>
                <wp:positionV relativeFrom="paragraph">
                  <wp:posOffset>155660</wp:posOffset>
                </wp:positionV>
                <wp:extent cx="86040" cy="100800"/>
                <wp:effectExtent l="38100" t="19050" r="28575" b="33020"/>
                <wp:wrapNone/>
                <wp:docPr id="3854" name="Ink 38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75">
                      <w14:nvContentPartPr>
                        <w14:cNvContentPartPr/>
                      </w14:nvContentPartPr>
                      <w14:xfrm>
                        <a:off x="0" y="0"/>
                        <a:ext cx="86040" cy="10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54" o:spid="_x0000_s1026" type="#_x0000_t75" style="position:absolute;margin-left:466pt;margin-top:11.75pt;width:7.9pt;height:9.05pt;z-index:253963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">
                <v:imagedata r:id="rId437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962240" behindDoc="0" locked="0" layoutInCell="1" allowOverlap="1">
                <wp:simplePos x="0" y="0"/>
                <wp:positionH relativeFrom="column">
                  <wp:posOffset>5810640</wp:posOffset>
                </wp:positionH>
                <wp:positionV relativeFrom="paragraph">
                  <wp:posOffset>226220</wp:posOffset>
                </wp:positionV>
                <wp:extent cx="111960" cy="31320"/>
                <wp:effectExtent l="19050" t="19050" r="21590" b="26035"/>
                <wp:wrapNone/>
                <wp:docPr id="3853" name="Ink 38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77">
                      <w14:nvContentPartPr>
                        <w14:cNvContentPartPr/>
                      </w14:nvContentPartPr>
                      <w14:xfrm>
                        <a:off x="0" y="0"/>
                        <a:ext cx="111960" cy="31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53" o:spid="_x0000_s1026" type="#_x0000_t75" style="position:absolute;margin-left:457pt;margin-top:17.3pt;width:9.85pt;height:3.5pt;z-index:253962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">
                <v:imagedata r:id="rId4378" o:title=""/>
              </v:shape>
            </w:pict>
          </mc:Fallback>
        </mc:AlternateContent>
      </w:r>
      <w:r w:rsidR="00471EF1" w:rsidRPr="00CA6C80">
        <w:rPr>
          <w:lang w:val="el-GR"/>
        </w:rPr>
        <w:t xml:space="preserve">Άρα οι λύσεις θα είναι </w:t>
      </w:r>
      <w:r w:rsidR="00471EF1" w:rsidRPr="00CA6C80">
        <w:rPr>
          <w:highlight w:val="yellow"/>
          <w:lang w:val="el-GR"/>
        </w:rPr>
        <w:t xml:space="preserve">όλα τα </w:t>
      </w:r>
      <w:r w:rsidR="007838E6" w:rsidRPr="007838E6">
        <w:rPr>
          <w:position w:val="-4"/>
          <w:lang w:val="el-GR"/>
        </w:rPr>
        <w:object w:dxaOrig="200" w:dyaOrig="200">
          <v:shape id="_x0000_i1151" type="#_x0000_t75" style="width:10.4pt;height:9.6pt" o:ole="">
            <v:imagedata r:id="rId4106" o:title=""/>
          </v:shape>
          <o:OLEObject Type="Embed" ProgID="Equation.DSMT4" ShapeID="_x0000_i1151" DrawAspect="Content" ObjectID="_1665487055" r:id="rId4379"/>
        </w:object>
      </w:r>
      <w:r w:rsidR="00471EF1" w:rsidRPr="00CA6C80">
        <w:rPr>
          <w:highlight w:val="yellow"/>
          <w:lang w:val="el-GR"/>
        </w:rPr>
        <w:t xml:space="preserve"> της μορφής</w:t>
      </w:r>
      <w:r w:rsidR="00471EF1" w:rsidRPr="00CA6C80">
        <w:rPr>
          <w:lang w:val="el-GR"/>
        </w:rPr>
        <w:t xml:space="preserve"> </w:t>
      </w:r>
    </w:p>
    <w:p w:rsidR="00FB2BE9" w:rsidRDefault="00C41272" w:rsidP="00471EF1">
      <w:pPr>
        <w:pStyle w:val="ListParagraph"/>
        <w:ind w:left="714"/>
        <w:contextualSpacing w:val="0"/>
        <w:rPr>
          <w:lang w:val="el-GR"/>
        </w:rPr>
      </w:pPr>
      <w:r>
        <w:rPr>
          <w:noProof/>
          <w:position w:val="-84"/>
          <w:lang w:val="en-US" w:eastAsia="en-US"/>
        </w:rPr>
        <mc:AlternateContent>
          <mc:Choice Requires="wpi">
            <w:drawing>
              <wp:anchor distT="0" distB="0" distL="114300" distR="114300" simplePos="0" relativeHeight="254046208" behindDoc="0" locked="0" layoutInCell="1" allowOverlap="1">
                <wp:simplePos x="0" y="0"/>
                <wp:positionH relativeFrom="column">
                  <wp:posOffset>2362200</wp:posOffset>
                </wp:positionH>
                <wp:positionV relativeFrom="paragraph">
                  <wp:posOffset>-107460</wp:posOffset>
                </wp:positionV>
                <wp:extent cx="1638360" cy="1484640"/>
                <wp:effectExtent l="38100" t="38100" r="57150" b="58420"/>
                <wp:wrapNone/>
                <wp:docPr id="3943" name="Ink 39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80">
                      <w14:nvContentPartPr>
                        <w14:cNvContentPartPr/>
                      </w14:nvContentPartPr>
                      <w14:xfrm>
                        <a:off x="0" y="0"/>
                        <a:ext cx="1638360" cy="1484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43" o:spid="_x0000_s1026" type="#_x0000_t75" style="position:absolute;margin-left:185pt;margin-top:-9.45pt;width:131pt;height:118.9pt;z-index:254046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">
                <v:imagedata r:id="rId4381" o:title=""/>
              </v:shape>
            </w:pict>
          </mc:Fallback>
        </mc:AlternateContent>
      </w:r>
      <w:r w:rsidR="007E7AB6">
        <w:rPr>
          <w:noProof/>
          <w:position w:val="-84"/>
          <w:lang w:val="en-US" w:eastAsia="en-US"/>
        </w:rPr>
        <mc:AlternateContent>
          <mc:Choice Requires="wpi">
            <w:drawing>
              <wp:anchor distT="0" distB="0" distL="114300" distR="114300" simplePos="0" relativeHeight="253983744" behindDoc="0" locked="0" layoutInCell="1" allowOverlap="1">
                <wp:simplePos x="0" y="0"/>
                <wp:positionH relativeFrom="column">
                  <wp:posOffset>6055080</wp:posOffset>
                </wp:positionH>
                <wp:positionV relativeFrom="paragraph">
                  <wp:posOffset>1061900</wp:posOffset>
                </wp:positionV>
                <wp:extent cx="192240" cy="210600"/>
                <wp:effectExtent l="38100" t="38100" r="36830" b="37465"/>
                <wp:wrapNone/>
                <wp:docPr id="3882" name="Ink 38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82">
                      <w14:nvContentPartPr>
                        <w14:cNvContentPartPr/>
                      </w14:nvContentPartPr>
                      <w14:xfrm>
                        <a:off x="0" y="0"/>
                        <a:ext cx="192240" cy="210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82" o:spid="_x0000_s1026" type="#_x0000_t75" style="position:absolute;margin-left:476.1pt;margin-top:82.9pt;width:16.75pt;height:18.15pt;z-index:253983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">
                <v:imagedata r:id="rId4383" o:title=""/>
              </v:shape>
            </w:pict>
          </mc:Fallback>
        </mc:AlternateContent>
      </w:r>
      <w:r w:rsidR="007E7AB6">
        <w:rPr>
          <w:noProof/>
          <w:position w:val="-84"/>
          <w:lang w:val="en-US" w:eastAsia="en-US"/>
        </w:rPr>
        <mc:AlternateContent>
          <mc:Choice Requires="wpi">
            <w:drawing>
              <wp:anchor distT="0" distB="0" distL="114300" distR="114300" simplePos="0" relativeHeight="253980672" behindDoc="0" locked="0" layoutInCell="1" allowOverlap="1">
                <wp:simplePos x="0" y="0"/>
                <wp:positionH relativeFrom="column">
                  <wp:posOffset>5862120</wp:posOffset>
                </wp:positionH>
                <wp:positionV relativeFrom="paragraph">
                  <wp:posOffset>983420</wp:posOffset>
                </wp:positionV>
                <wp:extent cx="105120" cy="337680"/>
                <wp:effectExtent l="19050" t="38100" r="47625" b="24765"/>
                <wp:wrapNone/>
                <wp:docPr id="3879" name="Ink 38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84">
                      <w14:nvContentPartPr>
                        <w14:cNvContentPartPr/>
                      </w14:nvContentPartPr>
                      <w14:xfrm>
                        <a:off x="0" y="0"/>
                        <a:ext cx="105120" cy="337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79" o:spid="_x0000_s1026" type="#_x0000_t75" style="position:absolute;margin-left:460.8pt;margin-top:76.85pt;width:9.8pt;height:27.85pt;z-index:253980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">
                <v:imagedata r:id="rId4385" o:title=""/>
              </v:shape>
            </w:pict>
          </mc:Fallback>
        </mc:AlternateContent>
      </w:r>
      <w:r w:rsidR="007E7AB6">
        <w:rPr>
          <w:noProof/>
          <w:position w:val="-84"/>
          <w:lang w:val="en-US" w:eastAsia="en-US"/>
        </w:rPr>
        <mc:AlternateContent>
          <mc:Choice Requires="wpi">
            <w:drawing>
              <wp:anchor distT="0" distB="0" distL="114300" distR="114300" simplePos="0" relativeHeight="253976576" behindDoc="0" locked="0" layoutInCell="1" allowOverlap="1">
                <wp:simplePos x="0" y="0"/>
                <wp:positionH relativeFrom="column">
                  <wp:posOffset>5105400</wp:posOffset>
                </wp:positionH>
                <wp:positionV relativeFrom="paragraph">
                  <wp:posOffset>1167020</wp:posOffset>
                </wp:positionV>
                <wp:extent cx="134280" cy="72360"/>
                <wp:effectExtent l="38100" t="38100" r="37465" b="23495"/>
                <wp:wrapNone/>
                <wp:docPr id="3875" name="Ink 38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86">
                      <w14:nvContentPartPr>
                        <w14:cNvContentPartPr/>
                      </w14:nvContentPartPr>
                      <w14:xfrm>
                        <a:off x="0" y="0"/>
                        <a:ext cx="134280" cy="72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75" o:spid="_x0000_s1026" type="#_x0000_t75" style="position:absolute;margin-left:401.35pt;margin-top:91.25pt;width:11.8pt;height:7pt;z-index:253976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">
                <v:imagedata r:id="rId4387" o:title=""/>
              </v:shape>
            </w:pict>
          </mc:Fallback>
        </mc:AlternateContent>
      </w:r>
      <w:r w:rsidR="007E7AB6">
        <w:rPr>
          <w:noProof/>
          <w:position w:val="-84"/>
          <w:lang w:val="en-US" w:eastAsia="en-US"/>
        </w:rPr>
        <mc:AlternateContent>
          <mc:Choice Requires="wpi">
            <w:drawing>
              <wp:anchor distT="0" distB="0" distL="114300" distR="114300" simplePos="0" relativeHeight="253975552" behindDoc="0" locked="0" layoutInCell="1" allowOverlap="1">
                <wp:simplePos x="0" y="0"/>
                <wp:positionH relativeFrom="column">
                  <wp:posOffset>5163000</wp:posOffset>
                </wp:positionH>
                <wp:positionV relativeFrom="paragraph">
                  <wp:posOffset>1189700</wp:posOffset>
                </wp:positionV>
                <wp:extent cx="28800" cy="19440"/>
                <wp:effectExtent l="19050" t="19050" r="28575" b="19050"/>
                <wp:wrapNone/>
                <wp:docPr id="3874" name="Ink 38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88">
                      <w14:nvContentPartPr>
                        <w14:cNvContentPartPr/>
                      </w14:nvContentPartPr>
                      <w14:xfrm>
                        <a:off x="0" y="0"/>
                        <a:ext cx="28800" cy="1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74" o:spid="_x0000_s1026" type="#_x0000_t75" style="position:absolute;margin-left:406.2pt;margin-top:93.05pt;width:3.3pt;height:2.6pt;z-index:253975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">
                <v:imagedata r:id="rId4389" o:title=""/>
              </v:shape>
            </w:pict>
          </mc:Fallback>
        </mc:AlternateContent>
      </w:r>
      <w:r w:rsidR="007E7AB6">
        <w:rPr>
          <w:noProof/>
          <w:position w:val="-84"/>
          <w:lang w:val="en-US" w:eastAsia="en-US"/>
        </w:rPr>
        <mc:AlternateContent>
          <mc:Choice Requires="wpi">
            <w:drawing>
              <wp:anchor distT="0" distB="0" distL="114300" distR="114300" simplePos="0" relativeHeight="253971456" behindDoc="0" locked="0" layoutInCell="1" allowOverlap="1">
                <wp:simplePos x="0" y="0"/>
                <wp:positionH relativeFrom="column">
                  <wp:posOffset>6175680</wp:posOffset>
                </wp:positionH>
                <wp:positionV relativeFrom="paragraph">
                  <wp:posOffset>-127900</wp:posOffset>
                </wp:positionV>
                <wp:extent cx="94320" cy="881280"/>
                <wp:effectExtent l="38100" t="38100" r="39370" b="33655"/>
                <wp:wrapNone/>
                <wp:docPr id="3862" name="Ink 38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90">
                      <w14:nvContentPartPr>
                        <w14:cNvContentPartPr/>
                      </w14:nvContentPartPr>
                      <w14:xfrm>
                        <a:off x="0" y="0"/>
                        <a:ext cx="94320" cy="881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62" o:spid="_x0000_s1026" type="#_x0000_t75" style="position:absolute;margin-left:485.7pt;margin-top:-10.75pt;width:8.8pt;height:70.8pt;z-index:253971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">
                <v:imagedata r:id="rId4391" o:title=""/>
              </v:shape>
            </w:pict>
          </mc:Fallback>
        </mc:AlternateContent>
      </w:r>
      <w:r w:rsidR="007E7AB6">
        <w:rPr>
          <w:noProof/>
          <w:position w:val="-84"/>
          <w:lang w:val="en-US" w:eastAsia="en-US"/>
        </w:rPr>
        <mc:AlternateContent>
          <mc:Choice Requires="wpi">
            <w:drawing>
              <wp:anchor distT="0" distB="0" distL="114300" distR="114300" simplePos="0" relativeHeight="253970432" behindDoc="0" locked="0" layoutInCell="1" allowOverlap="1">
                <wp:simplePos x="0" y="0"/>
                <wp:positionH relativeFrom="column">
                  <wp:posOffset>5773920</wp:posOffset>
                </wp:positionH>
                <wp:positionV relativeFrom="paragraph">
                  <wp:posOffset>-142660</wp:posOffset>
                </wp:positionV>
                <wp:extent cx="96840" cy="1045800"/>
                <wp:effectExtent l="38100" t="38100" r="36830" b="21590"/>
                <wp:wrapNone/>
                <wp:docPr id="3861" name="Ink 38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92">
                      <w14:nvContentPartPr>
                        <w14:cNvContentPartPr/>
                      </w14:nvContentPartPr>
                      <w14:xfrm>
                        <a:off x="0" y="0"/>
                        <a:ext cx="96840" cy="1045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61" o:spid="_x0000_s1026" type="#_x0000_t75" style="position:absolute;margin-left:454pt;margin-top:-11.7pt;width:9pt;height:83.55pt;z-index:253970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">
                <v:imagedata r:id="rId4393" o:title=""/>
              </v:shape>
            </w:pict>
          </mc:Fallback>
        </mc:AlternateContent>
      </w:r>
      <w:r w:rsidR="007E7AB6">
        <w:rPr>
          <w:noProof/>
          <w:position w:val="-84"/>
          <w:lang w:val="en-US" w:eastAsia="en-US"/>
        </w:rPr>
        <mc:AlternateContent>
          <mc:Choice Requires="wpi">
            <w:drawing>
              <wp:anchor distT="0" distB="0" distL="114300" distR="114300" simplePos="0" relativeHeight="253969408" behindDoc="0" locked="0" layoutInCell="1" allowOverlap="1">
                <wp:simplePos x="0" y="0"/>
                <wp:positionH relativeFrom="column">
                  <wp:posOffset>5979480</wp:posOffset>
                </wp:positionH>
                <wp:positionV relativeFrom="paragraph">
                  <wp:posOffset>579500</wp:posOffset>
                </wp:positionV>
                <wp:extent cx="95400" cy="120960"/>
                <wp:effectExtent l="38100" t="38100" r="19050" b="31750"/>
                <wp:wrapNone/>
                <wp:docPr id="3860" name="Ink 38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94">
                      <w14:nvContentPartPr>
                        <w14:cNvContentPartPr/>
                      </w14:nvContentPartPr>
                      <w14:xfrm>
                        <a:off x="0" y="0"/>
                        <a:ext cx="95400" cy="120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60" o:spid="_x0000_s1026" type="#_x0000_t75" style="position:absolute;margin-left:470.1pt;margin-top:44.9pt;width:8.95pt;height:11.05pt;z-index:253969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">
                <v:imagedata r:id="rId4395" o:title=""/>
              </v:shape>
            </w:pict>
          </mc:Fallback>
        </mc:AlternateContent>
      </w:r>
      <w:r w:rsidR="007E7AB6">
        <w:rPr>
          <w:noProof/>
          <w:position w:val="-84"/>
          <w:lang w:val="en-US" w:eastAsia="en-US"/>
        </w:rPr>
        <mc:AlternateContent>
          <mc:Choice Requires="wpi">
            <w:drawing>
              <wp:anchor distT="0" distB="0" distL="114300" distR="114300" simplePos="0" relativeHeight="253968384" behindDoc="0" locked="0" layoutInCell="1" allowOverlap="1">
                <wp:simplePos x="0" y="0"/>
                <wp:positionH relativeFrom="column">
                  <wp:posOffset>5983080</wp:posOffset>
                </wp:positionH>
                <wp:positionV relativeFrom="paragraph">
                  <wp:posOffset>364940</wp:posOffset>
                </wp:positionV>
                <wp:extent cx="85320" cy="119160"/>
                <wp:effectExtent l="19050" t="38100" r="29210" b="33655"/>
                <wp:wrapNone/>
                <wp:docPr id="3859" name="Ink 38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96">
                      <w14:nvContentPartPr>
                        <w14:cNvContentPartPr/>
                      </w14:nvContentPartPr>
                      <w14:xfrm>
                        <a:off x="0" y="0"/>
                        <a:ext cx="85320" cy="119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59" o:spid="_x0000_s1026" type="#_x0000_t75" style="position:absolute;margin-left:470.55pt;margin-top:28.05pt;width:7.95pt;height:10.75pt;z-index:253968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">
                <v:imagedata r:id="rId4397" o:title=""/>
              </v:shape>
            </w:pict>
          </mc:Fallback>
        </mc:AlternateContent>
      </w:r>
      <w:r w:rsidR="007E7AB6">
        <w:rPr>
          <w:noProof/>
          <w:position w:val="-84"/>
          <w:lang w:val="en-US" w:eastAsia="en-US"/>
        </w:rPr>
        <mc:AlternateContent>
          <mc:Choice Requires="wpi">
            <w:drawing>
              <wp:anchor distT="0" distB="0" distL="114300" distR="114300" simplePos="0" relativeHeight="253967360" behindDoc="0" locked="0" layoutInCell="1" allowOverlap="1">
                <wp:simplePos x="0" y="0"/>
                <wp:positionH relativeFrom="column">
                  <wp:posOffset>6189720</wp:posOffset>
                </wp:positionH>
                <wp:positionV relativeFrom="paragraph">
                  <wp:posOffset>155420</wp:posOffset>
                </wp:positionV>
                <wp:extent cx="5040" cy="60840"/>
                <wp:effectExtent l="38100" t="38100" r="33655" b="34925"/>
                <wp:wrapNone/>
                <wp:docPr id="3858" name="Ink 38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98">
                      <w14:nvContentPartPr>
                        <w14:cNvContentPartPr/>
                      </w14:nvContentPartPr>
                      <w14:xfrm>
                        <a:off x="0" y="0"/>
                        <a:ext cx="5040" cy="60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58" o:spid="_x0000_s1026" type="#_x0000_t75" style="position:absolute;margin-left:486.75pt;margin-top:11.6pt;width:1.85pt;height:6.05pt;z-index:253967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">
                <v:imagedata r:id="rId4399" o:title=""/>
              </v:shape>
            </w:pict>
          </mc:Fallback>
        </mc:AlternateContent>
      </w:r>
      <w:r w:rsidR="007E7AB6">
        <w:rPr>
          <w:noProof/>
          <w:position w:val="-84"/>
          <w:lang w:val="en-US" w:eastAsia="en-US"/>
        </w:rPr>
        <mc:AlternateContent>
          <mc:Choice Requires="wpi">
            <w:drawing>
              <wp:anchor distT="0" distB="0" distL="114300" distR="114300" simplePos="0" relativeHeight="253966336" behindDoc="0" locked="0" layoutInCell="1" allowOverlap="1">
                <wp:simplePos x="0" y="0"/>
                <wp:positionH relativeFrom="column">
                  <wp:posOffset>6070560</wp:posOffset>
                </wp:positionH>
                <wp:positionV relativeFrom="paragraph">
                  <wp:posOffset>62900</wp:posOffset>
                </wp:positionV>
                <wp:extent cx="92520" cy="136440"/>
                <wp:effectExtent l="38100" t="19050" r="22225" b="35560"/>
                <wp:wrapNone/>
                <wp:docPr id="3857" name="Ink 38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00">
                      <w14:nvContentPartPr>
                        <w14:cNvContentPartPr/>
                      </w14:nvContentPartPr>
                      <w14:xfrm>
                        <a:off x="0" y="0"/>
                        <a:ext cx="92520" cy="136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57" o:spid="_x0000_s1026" type="#_x0000_t75" style="position:absolute;margin-left:477.3pt;margin-top:4.45pt;width:8.55pt;height:11.9pt;z-index:253966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">
                <v:imagedata r:id="rId4401" o:title=""/>
              </v:shape>
            </w:pict>
          </mc:Fallback>
        </mc:AlternateContent>
      </w:r>
      <w:r w:rsidR="007E7AB6">
        <w:rPr>
          <w:noProof/>
          <w:position w:val="-84"/>
          <w:lang w:val="en-US" w:eastAsia="en-US"/>
        </w:rPr>
        <mc:AlternateContent>
          <mc:Choice Requires="wpi">
            <w:drawing>
              <wp:anchor distT="0" distB="0" distL="114300" distR="114300" simplePos="0" relativeHeight="253965312" behindDoc="0" locked="0" layoutInCell="1" allowOverlap="1">
                <wp:simplePos x="0" y="0"/>
                <wp:positionH relativeFrom="column">
                  <wp:posOffset>5969760</wp:posOffset>
                </wp:positionH>
                <wp:positionV relativeFrom="paragraph">
                  <wp:posOffset>-148780</wp:posOffset>
                </wp:positionV>
                <wp:extent cx="169200" cy="339840"/>
                <wp:effectExtent l="38100" t="19050" r="21590" b="22225"/>
                <wp:wrapNone/>
                <wp:docPr id="3856" name="Ink 38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02">
                      <w14:nvContentPartPr>
                        <w14:cNvContentPartPr/>
                      </w14:nvContentPartPr>
                      <w14:xfrm>
                        <a:off x="0" y="0"/>
                        <a:ext cx="169200" cy="339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56" o:spid="_x0000_s1026" type="#_x0000_t75" style="position:absolute;margin-left:469.45pt;margin-top:-12.15pt;width:14.45pt;height:27.8pt;z-index:253965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">
                <v:imagedata r:id="rId4403" o:title=""/>
              </v:shape>
            </w:pict>
          </mc:Fallback>
        </mc:AlternateContent>
      </w:r>
      <w:r w:rsidR="007E7AB6">
        <w:rPr>
          <w:noProof/>
          <w:position w:val="-84"/>
          <w:lang w:val="en-US" w:eastAsia="en-US"/>
        </w:rPr>
        <mc:AlternateContent>
          <mc:Choice Requires="wpi">
            <w:drawing>
              <wp:anchor distT="0" distB="0" distL="114300" distR="114300" simplePos="0" relativeHeight="253961216" behindDoc="0" locked="0" layoutInCell="1" allowOverlap="1">
                <wp:simplePos x="0" y="0"/>
                <wp:positionH relativeFrom="column">
                  <wp:posOffset>5668080</wp:posOffset>
                </wp:positionH>
                <wp:positionV relativeFrom="paragraph">
                  <wp:posOffset>522620</wp:posOffset>
                </wp:positionV>
                <wp:extent cx="27720" cy="169920"/>
                <wp:effectExtent l="38100" t="38100" r="29845" b="40005"/>
                <wp:wrapNone/>
                <wp:docPr id="3852" name="Ink 38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04">
                      <w14:nvContentPartPr>
                        <w14:cNvContentPartPr/>
                      </w14:nvContentPartPr>
                      <w14:xfrm>
                        <a:off x="0" y="0"/>
                        <a:ext cx="27720" cy="169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52" o:spid="_x0000_s1026" type="#_x0000_t75" style="position:absolute;margin-left:445.65pt;margin-top:40.6pt;width:3.6pt;height:14.65pt;z-index:253961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">
                <v:imagedata r:id="rId4405" o:title=""/>
              </v:shape>
            </w:pict>
          </mc:Fallback>
        </mc:AlternateContent>
      </w:r>
      <w:r w:rsidR="007E7AB6">
        <w:rPr>
          <w:noProof/>
          <w:position w:val="-84"/>
          <w:lang w:val="en-US" w:eastAsia="en-US"/>
        </w:rPr>
        <mc:AlternateContent>
          <mc:Choice Requires="wpi">
            <w:drawing>
              <wp:anchor distT="0" distB="0" distL="114300" distR="114300" simplePos="0" relativeHeight="253960192" behindDoc="0" locked="0" layoutInCell="1" allowOverlap="1">
                <wp:simplePos x="0" y="0"/>
                <wp:positionH relativeFrom="column">
                  <wp:posOffset>5368560</wp:posOffset>
                </wp:positionH>
                <wp:positionV relativeFrom="paragraph">
                  <wp:posOffset>573380</wp:posOffset>
                </wp:positionV>
                <wp:extent cx="58320" cy="128160"/>
                <wp:effectExtent l="19050" t="19050" r="18415" b="24765"/>
                <wp:wrapNone/>
                <wp:docPr id="3851" name="Ink 38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06">
                      <w14:nvContentPartPr>
                        <w14:cNvContentPartPr/>
                      </w14:nvContentPartPr>
                      <w14:xfrm>
                        <a:off x="0" y="0"/>
                        <a:ext cx="58320" cy="128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51" o:spid="_x0000_s1026" type="#_x0000_t75" style="position:absolute;margin-left:422.4pt;margin-top:44.45pt;width:5.6pt;height:11.2pt;z-index:253960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">
                <v:imagedata r:id="rId4407" o:title=""/>
              </v:shape>
            </w:pict>
          </mc:Fallback>
        </mc:AlternateContent>
      </w:r>
      <w:r w:rsidR="007E7AB6">
        <w:rPr>
          <w:noProof/>
          <w:position w:val="-84"/>
          <w:lang w:val="en-US" w:eastAsia="en-US"/>
        </w:rPr>
        <mc:AlternateContent>
          <mc:Choice Requires="wpi">
            <w:drawing>
              <wp:anchor distT="0" distB="0" distL="114300" distR="114300" simplePos="0" relativeHeight="253959168" behindDoc="0" locked="0" layoutInCell="1" allowOverlap="1">
                <wp:simplePos x="0" y="0"/>
                <wp:positionH relativeFrom="column">
                  <wp:posOffset>5333280</wp:posOffset>
                </wp:positionH>
                <wp:positionV relativeFrom="paragraph">
                  <wp:posOffset>425060</wp:posOffset>
                </wp:positionV>
                <wp:extent cx="33840" cy="119520"/>
                <wp:effectExtent l="38100" t="38100" r="23495" b="33020"/>
                <wp:wrapNone/>
                <wp:docPr id="3850" name="Ink 38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08">
                      <w14:nvContentPartPr>
                        <w14:cNvContentPartPr/>
                      </w14:nvContentPartPr>
                      <w14:xfrm>
                        <a:off x="0" y="0"/>
                        <a:ext cx="33840" cy="119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50" o:spid="_x0000_s1026" type="#_x0000_t75" style="position:absolute;margin-left:419.4pt;margin-top:32.8pt;width:3.9pt;height:10.7pt;z-index:253959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">
                <v:imagedata r:id="rId4409" o:title=""/>
              </v:shape>
            </w:pict>
          </mc:Fallback>
        </mc:AlternateContent>
      </w:r>
      <w:r w:rsidR="007E7AB6">
        <w:rPr>
          <w:noProof/>
          <w:position w:val="-84"/>
          <w:lang w:val="en-US" w:eastAsia="en-US"/>
        </w:rPr>
        <mc:AlternateContent>
          <mc:Choice Requires="wpi">
            <w:drawing>
              <wp:anchor distT="0" distB="0" distL="114300" distR="114300" simplePos="0" relativeHeight="253958144" behindDoc="0" locked="0" layoutInCell="1" allowOverlap="1">
                <wp:simplePos x="0" y="0"/>
                <wp:positionH relativeFrom="column">
                  <wp:posOffset>5545680</wp:posOffset>
                </wp:positionH>
                <wp:positionV relativeFrom="paragraph">
                  <wp:posOffset>158300</wp:posOffset>
                </wp:positionV>
                <wp:extent cx="1080" cy="82800"/>
                <wp:effectExtent l="19050" t="19050" r="18415" b="31750"/>
                <wp:wrapNone/>
                <wp:docPr id="3849" name="Ink 38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10">
                      <w14:nvContentPartPr>
                        <w14:cNvContentPartPr/>
                      </w14:nvContentPartPr>
                      <w14:xfrm>
                        <a:off x="0" y="0"/>
                        <a:ext cx="1080" cy="82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49" o:spid="_x0000_s1026" type="#_x0000_t75" style="position:absolute;margin-left:435.3pt;margin-top:12.1pt;width:2.95pt;height:7.3pt;z-index:253958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">
                <v:imagedata r:id="rId4411" o:title=""/>
              </v:shape>
            </w:pict>
          </mc:Fallback>
        </mc:AlternateContent>
      </w:r>
      <w:r w:rsidR="007E7AB6">
        <w:rPr>
          <w:noProof/>
          <w:position w:val="-84"/>
          <w:lang w:val="en-US" w:eastAsia="en-US"/>
        </w:rPr>
        <mc:AlternateContent>
          <mc:Choice Requires="wpi">
            <w:drawing>
              <wp:anchor distT="0" distB="0" distL="114300" distR="114300" simplePos="0" relativeHeight="253957120" behindDoc="0" locked="0" layoutInCell="1" allowOverlap="1">
                <wp:simplePos x="0" y="0"/>
                <wp:positionH relativeFrom="column">
                  <wp:posOffset>5442000</wp:posOffset>
                </wp:positionH>
                <wp:positionV relativeFrom="paragraph">
                  <wp:posOffset>101420</wp:posOffset>
                </wp:positionV>
                <wp:extent cx="91800" cy="109440"/>
                <wp:effectExtent l="19050" t="19050" r="22860" b="24130"/>
                <wp:wrapNone/>
                <wp:docPr id="3848" name="Ink 38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12">
                      <w14:nvContentPartPr>
                        <w14:cNvContentPartPr/>
                      </w14:nvContentPartPr>
                      <w14:xfrm>
                        <a:off x="0" y="0"/>
                        <a:ext cx="91800" cy="10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48" o:spid="_x0000_s1026" type="#_x0000_t75" style="position:absolute;margin-left:427.95pt;margin-top:7.65pt;width:8.25pt;height:9.45pt;z-index:253957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">
                <v:imagedata r:id="rId4413" o:title=""/>
              </v:shape>
            </w:pict>
          </mc:Fallback>
        </mc:AlternateContent>
      </w:r>
      <w:r w:rsidR="007E7AB6">
        <w:rPr>
          <w:noProof/>
          <w:position w:val="-84"/>
          <w:lang w:val="en-US" w:eastAsia="en-US"/>
        </w:rPr>
        <mc:AlternateContent>
          <mc:Choice Requires="wpi">
            <w:drawing>
              <wp:anchor distT="0" distB="0" distL="114300" distR="114300" simplePos="0" relativeHeight="253956096" behindDoc="0" locked="0" layoutInCell="1" allowOverlap="1">
                <wp:simplePos x="0" y="0"/>
                <wp:positionH relativeFrom="column">
                  <wp:posOffset>5435880</wp:posOffset>
                </wp:positionH>
                <wp:positionV relativeFrom="paragraph">
                  <wp:posOffset>58940</wp:posOffset>
                </wp:positionV>
                <wp:extent cx="70200" cy="56160"/>
                <wp:effectExtent l="19050" t="19050" r="25400" b="20320"/>
                <wp:wrapNone/>
                <wp:docPr id="3847" name="Ink 38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14">
                      <w14:nvContentPartPr>
                        <w14:cNvContentPartPr/>
                      </w14:nvContentPartPr>
                      <w14:xfrm>
                        <a:off x="0" y="0"/>
                        <a:ext cx="70200" cy="56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47" o:spid="_x0000_s1026" type="#_x0000_t75" style="position:absolute;margin-left:427.4pt;margin-top:4.3pt;width:6.65pt;height:5.35pt;z-index:253956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">
                <v:imagedata r:id="rId4415" o:title=""/>
              </v:shape>
            </w:pict>
          </mc:Fallback>
        </mc:AlternateContent>
      </w:r>
      <w:r w:rsidR="007E7AB6">
        <w:rPr>
          <w:noProof/>
          <w:position w:val="-84"/>
          <w:lang w:val="en-US" w:eastAsia="en-US"/>
        </w:rPr>
        <mc:AlternateContent>
          <mc:Choice Requires="wpi">
            <w:drawing>
              <wp:anchor distT="0" distB="0" distL="114300" distR="114300" simplePos="0" relativeHeight="253955072" behindDoc="0" locked="0" layoutInCell="1" allowOverlap="1">
                <wp:simplePos x="0" y="0"/>
                <wp:positionH relativeFrom="column">
                  <wp:posOffset>5414640</wp:posOffset>
                </wp:positionH>
                <wp:positionV relativeFrom="paragraph">
                  <wp:posOffset>30140</wp:posOffset>
                </wp:positionV>
                <wp:extent cx="68040" cy="101880"/>
                <wp:effectExtent l="19050" t="19050" r="27305" b="31750"/>
                <wp:wrapNone/>
                <wp:docPr id="3846" name="Ink 38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16">
                      <w14:nvContentPartPr>
                        <w14:cNvContentPartPr/>
                      </w14:nvContentPartPr>
                      <w14:xfrm>
                        <a:off x="0" y="0"/>
                        <a:ext cx="68040" cy="10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46" o:spid="_x0000_s1026" type="#_x0000_t75" style="position:absolute;margin-left:425.9pt;margin-top:2pt;width:6.3pt;height:8.85pt;z-index:253955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">
                <v:imagedata r:id="rId4417" o:title=""/>
              </v:shape>
            </w:pict>
          </mc:Fallback>
        </mc:AlternateContent>
      </w:r>
      <w:r w:rsidR="007E7AB6">
        <w:rPr>
          <w:noProof/>
          <w:position w:val="-84"/>
          <w:lang w:val="en-US" w:eastAsia="en-US"/>
        </w:rPr>
        <mc:AlternateContent>
          <mc:Choice Requires="wpi">
            <w:drawing>
              <wp:anchor distT="0" distB="0" distL="114300" distR="114300" simplePos="0" relativeHeight="253954048" behindDoc="0" locked="0" layoutInCell="1" allowOverlap="1">
                <wp:simplePos x="0" y="0"/>
                <wp:positionH relativeFrom="column">
                  <wp:posOffset>5335080</wp:posOffset>
                </wp:positionH>
                <wp:positionV relativeFrom="paragraph">
                  <wp:posOffset>42380</wp:posOffset>
                </wp:positionV>
                <wp:extent cx="95040" cy="55440"/>
                <wp:effectExtent l="19050" t="19050" r="19685" b="20955"/>
                <wp:wrapNone/>
                <wp:docPr id="3845" name="Ink 38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18">
                      <w14:nvContentPartPr>
                        <w14:cNvContentPartPr/>
                      </w14:nvContentPartPr>
                      <w14:xfrm>
                        <a:off x="0" y="0"/>
                        <a:ext cx="95040" cy="55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45" o:spid="_x0000_s1026" type="#_x0000_t75" style="position:absolute;margin-left:419.6pt;margin-top:2.85pt;width:8.5pt;height:5.4pt;z-index:253954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">
                <v:imagedata r:id="rId4419" o:title=""/>
              </v:shape>
            </w:pict>
          </mc:Fallback>
        </mc:AlternateContent>
      </w:r>
      <w:r w:rsidR="007E7AB6">
        <w:rPr>
          <w:noProof/>
          <w:position w:val="-84"/>
          <w:lang w:val="en-US" w:eastAsia="en-US"/>
        </w:rPr>
        <mc:AlternateContent>
          <mc:Choice Requires="wpi">
            <w:drawing>
              <wp:anchor distT="0" distB="0" distL="114300" distR="114300" simplePos="0" relativeHeight="253953024" behindDoc="0" locked="0" layoutInCell="1" allowOverlap="1">
                <wp:simplePos x="0" y="0"/>
                <wp:positionH relativeFrom="column">
                  <wp:posOffset>5287200</wp:posOffset>
                </wp:positionH>
                <wp:positionV relativeFrom="paragraph">
                  <wp:posOffset>160100</wp:posOffset>
                </wp:positionV>
                <wp:extent cx="81360" cy="28800"/>
                <wp:effectExtent l="19050" t="19050" r="33020" b="28575"/>
                <wp:wrapNone/>
                <wp:docPr id="3844" name="Ink 38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20">
                      <w14:nvContentPartPr>
                        <w14:cNvContentPartPr/>
                      </w14:nvContentPartPr>
                      <w14:xfrm>
                        <a:off x="0" y="0"/>
                        <a:ext cx="81360" cy="28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44" o:spid="_x0000_s1026" type="#_x0000_t75" style="position:absolute;margin-left:415.8pt;margin-top:12.1pt;width:7.45pt;height:3.3pt;z-index:253953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">
                <v:imagedata r:id="rId4421" o:title=""/>
              </v:shape>
            </w:pict>
          </mc:Fallback>
        </mc:AlternateContent>
      </w:r>
      <w:r w:rsidR="007E7AB6">
        <w:rPr>
          <w:noProof/>
          <w:position w:val="-84"/>
          <w:lang w:val="en-US" w:eastAsia="en-US"/>
        </w:rPr>
        <mc:AlternateContent>
          <mc:Choice Requires="wpi">
            <w:drawing>
              <wp:anchor distT="0" distB="0" distL="114300" distR="114300" simplePos="0" relativeHeight="253952000" behindDoc="0" locked="0" layoutInCell="1" allowOverlap="1">
                <wp:simplePos x="0" y="0"/>
                <wp:positionH relativeFrom="column">
                  <wp:posOffset>5460000</wp:posOffset>
                </wp:positionH>
                <wp:positionV relativeFrom="paragraph">
                  <wp:posOffset>-106660</wp:posOffset>
                </wp:positionV>
                <wp:extent cx="109800" cy="926280"/>
                <wp:effectExtent l="38100" t="19050" r="24130" b="26670"/>
                <wp:wrapNone/>
                <wp:docPr id="3843" name="Ink 38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22">
                      <w14:nvContentPartPr>
                        <w14:cNvContentPartPr/>
                      </w14:nvContentPartPr>
                      <w14:xfrm>
                        <a:off x="0" y="0"/>
                        <a:ext cx="109800" cy="926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43" o:spid="_x0000_s1026" type="#_x0000_t75" style="position:absolute;margin-left:429.45pt;margin-top:-8.85pt;width:9.85pt;height:74.1pt;z-index:253952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">
                <v:imagedata r:id="rId4423" o:title=""/>
              </v:shape>
            </w:pict>
          </mc:Fallback>
        </mc:AlternateContent>
      </w:r>
      <w:r w:rsidR="007E7AB6">
        <w:rPr>
          <w:noProof/>
          <w:position w:val="-84"/>
          <w:lang w:val="en-US" w:eastAsia="en-US"/>
        </w:rPr>
        <mc:AlternateContent>
          <mc:Choice Requires="wpi">
            <w:drawing>
              <wp:anchor distT="0" distB="0" distL="114300" distR="114300" simplePos="0" relativeHeight="253950976" behindDoc="0" locked="0" layoutInCell="1" allowOverlap="1">
                <wp:simplePos x="0" y="0"/>
                <wp:positionH relativeFrom="column">
                  <wp:posOffset>5239680</wp:posOffset>
                </wp:positionH>
                <wp:positionV relativeFrom="paragraph">
                  <wp:posOffset>-118900</wp:posOffset>
                </wp:positionV>
                <wp:extent cx="119160" cy="904680"/>
                <wp:effectExtent l="19050" t="19050" r="33655" b="29210"/>
                <wp:wrapNone/>
                <wp:docPr id="3842" name="Ink 38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24">
                      <w14:nvContentPartPr>
                        <w14:cNvContentPartPr/>
                      </w14:nvContentPartPr>
                      <w14:xfrm>
                        <a:off x="0" y="0"/>
                        <a:ext cx="119160" cy="90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42" o:spid="_x0000_s1026" type="#_x0000_t75" style="position:absolute;margin-left:411.95pt;margin-top:-9.8pt;width:10.5pt;height:72.2pt;z-index:253950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">
                <v:imagedata r:id="rId4425" o:title=""/>
              </v:shape>
            </w:pict>
          </mc:Fallback>
        </mc:AlternateContent>
      </w:r>
      <w:r w:rsidR="007E7AB6">
        <w:rPr>
          <w:noProof/>
          <w:position w:val="-84"/>
          <w:lang w:val="en-US" w:eastAsia="en-US"/>
        </w:rPr>
        <mc:AlternateContent>
          <mc:Choice Requires="wpi">
            <w:drawing>
              <wp:anchor distT="0" distB="0" distL="114300" distR="114300" simplePos="0" relativeHeight="253949952" behindDoc="0" locked="0" layoutInCell="1" allowOverlap="1">
                <wp:simplePos x="0" y="0"/>
                <wp:positionH relativeFrom="column">
                  <wp:posOffset>4712280</wp:posOffset>
                </wp:positionH>
                <wp:positionV relativeFrom="paragraph">
                  <wp:posOffset>262340</wp:posOffset>
                </wp:positionV>
                <wp:extent cx="291240" cy="177120"/>
                <wp:effectExtent l="38100" t="38100" r="33020" b="33020"/>
                <wp:wrapNone/>
                <wp:docPr id="3841" name="Ink 38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26">
                      <w14:nvContentPartPr>
                        <w14:cNvContentPartPr/>
                      </w14:nvContentPartPr>
                      <w14:xfrm>
                        <a:off x="0" y="0"/>
                        <a:ext cx="291240" cy="177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41" o:spid="_x0000_s1026" type="#_x0000_t75" style="position:absolute;margin-left:370.65pt;margin-top:20pt;width:24.1pt;height:15.35pt;z-index:253949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">
                <v:imagedata r:id="rId4427" o:title=""/>
              </v:shape>
            </w:pict>
          </mc:Fallback>
        </mc:AlternateContent>
      </w:r>
      <w:r w:rsidR="007E7AB6">
        <w:rPr>
          <w:noProof/>
          <w:position w:val="-84"/>
          <w:lang w:val="en-US" w:eastAsia="en-US"/>
        </w:rPr>
        <mc:AlternateContent>
          <mc:Choice Requires="wpi">
            <w:drawing>
              <wp:anchor distT="0" distB="0" distL="114300" distR="114300" simplePos="0" relativeHeight="253948928" behindDoc="0" locked="0" layoutInCell="1" allowOverlap="1">
                <wp:simplePos x="0" y="0"/>
                <wp:positionH relativeFrom="column">
                  <wp:posOffset>4766280</wp:posOffset>
                </wp:positionH>
                <wp:positionV relativeFrom="paragraph">
                  <wp:posOffset>250100</wp:posOffset>
                </wp:positionV>
                <wp:extent cx="21240" cy="153000"/>
                <wp:effectExtent l="38100" t="38100" r="36195" b="38100"/>
                <wp:wrapNone/>
                <wp:docPr id="3840" name="Ink 38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28">
                      <w14:nvContentPartPr>
                        <w14:cNvContentPartPr/>
                      </w14:nvContentPartPr>
                      <w14:xfrm>
                        <a:off x="0" y="0"/>
                        <a:ext cx="21240" cy="153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40" o:spid="_x0000_s1026" type="#_x0000_t75" style="position:absolute;margin-left:374.65pt;margin-top:19.05pt;width:2.85pt;height:13.3pt;z-index:253948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">
                <v:imagedata r:id="rId4429" o:title=""/>
              </v:shape>
            </w:pict>
          </mc:Fallback>
        </mc:AlternateContent>
      </w:r>
      <w:r w:rsidR="007E7AB6">
        <w:rPr>
          <w:noProof/>
          <w:position w:val="-84"/>
          <w:lang w:val="en-US" w:eastAsia="en-US"/>
        </w:rPr>
        <mc:AlternateContent>
          <mc:Choice Requires="wpi">
            <w:drawing>
              <wp:anchor distT="0" distB="0" distL="114300" distR="114300" simplePos="0" relativeHeight="253947904" behindDoc="0" locked="0" layoutInCell="1" allowOverlap="1">
                <wp:simplePos x="0" y="0"/>
                <wp:positionH relativeFrom="column">
                  <wp:posOffset>4476120</wp:posOffset>
                </wp:positionH>
                <wp:positionV relativeFrom="paragraph">
                  <wp:posOffset>205100</wp:posOffset>
                </wp:positionV>
                <wp:extent cx="138960" cy="187560"/>
                <wp:effectExtent l="38100" t="38100" r="33020" b="41275"/>
                <wp:wrapNone/>
                <wp:docPr id="3839" name="Ink 38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30">
                      <w14:nvContentPartPr>
                        <w14:cNvContentPartPr/>
                      </w14:nvContentPartPr>
                      <w14:xfrm>
                        <a:off x="0" y="0"/>
                        <a:ext cx="138960" cy="18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39" o:spid="_x0000_s1026" type="#_x0000_t75" style="position:absolute;margin-left:351.75pt;margin-top:15.45pt;width:12.4pt;height:16.05pt;z-index:253947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">
                <v:imagedata r:id="rId4431" o:title=""/>
              </v:shape>
            </w:pict>
          </mc:Fallback>
        </mc:AlternateContent>
      </w:r>
      <w:r w:rsidR="007E7AB6">
        <w:rPr>
          <w:noProof/>
          <w:position w:val="-84"/>
          <w:lang w:val="en-US" w:eastAsia="en-US"/>
        </w:rPr>
        <mc:AlternateContent>
          <mc:Choice Requires="wpi">
            <w:drawing>
              <wp:anchor distT="0" distB="0" distL="114300" distR="114300" simplePos="0" relativeHeight="253946880" behindDoc="0" locked="0" layoutInCell="1" allowOverlap="1">
                <wp:simplePos x="0" y="0"/>
                <wp:positionH relativeFrom="column">
                  <wp:posOffset>4423200</wp:posOffset>
                </wp:positionH>
                <wp:positionV relativeFrom="paragraph">
                  <wp:posOffset>367460</wp:posOffset>
                </wp:positionV>
                <wp:extent cx="6840" cy="23760"/>
                <wp:effectExtent l="19050" t="19050" r="31750" b="33655"/>
                <wp:wrapNone/>
                <wp:docPr id="3838" name="Ink 38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32">
                      <w14:nvContentPartPr>
                        <w14:cNvContentPartPr/>
                      </w14:nvContentPartPr>
                      <w14:xfrm>
                        <a:off x="0" y="0"/>
                        <a:ext cx="6840" cy="23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38" o:spid="_x0000_s1026" type="#_x0000_t75" style="position:absolute;margin-left:347.65pt;margin-top:28.4pt;width:1.8pt;height:2.9pt;z-index:253946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">
                <v:imagedata r:id="rId4433" o:title=""/>
              </v:shape>
            </w:pict>
          </mc:Fallback>
        </mc:AlternateContent>
      </w:r>
      <w:r w:rsidR="007E7AB6">
        <w:rPr>
          <w:noProof/>
          <w:position w:val="-84"/>
          <w:lang w:val="en-US" w:eastAsia="en-US"/>
        </w:rPr>
        <mc:AlternateContent>
          <mc:Choice Requires="wpi">
            <w:drawing>
              <wp:anchor distT="0" distB="0" distL="114300" distR="114300" simplePos="0" relativeHeight="253945856" behindDoc="0" locked="0" layoutInCell="1" allowOverlap="1">
                <wp:simplePos x="0" y="0"/>
                <wp:positionH relativeFrom="column">
                  <wp:posOffset>4251480</wp:posOffset>
                </wp:positionH>
                <wp:positionV relativeFrom="paragraph">
                  <wp:posOffset>241820</wp:posOffset>
                </wp:positionV>
                <wp:extent cx="92160" cy="298440"/>
                <wp:effectExtent l="38100" t="38100" r="41275" b="26035"/>
                <wp:wrapNone/>
                <wp:docPr id="3837" name="Ink 38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34">
                      <w14:nvContentPartPr>
                        <w14:cNvContentPartPr/>
                      </w14:nvContentPartPr>
                      <w14:xfrm>
                        <a:off x="0" y="0"/>
                        <a:ext cx="92160" cy="298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37" o:spid="_x0000_s1026" type="#_x0000_t75" style="position:absolute;margin-left:334.15pt;margin-top:18.4pt;width:8.55pt;height:24.85pt;z-index:253945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">
                <v:imagedata r:id="rId4435" o:title=""/>
              </v:shape>
            </w:pict>
          </mc:Fallback>
        </mc:AlternateContent>
      </w:r>
      <w:r w:rsidR="007E7AB6">
        <w:rPr>
          <w:noProof/>
          <w:position w:val="-84"/>
          <w:lang w:val="en-US" w:eastAsia="en-US"/>
        </w:rPr>
        <mc:AlternateContent>
          <mc:Choice Requires="wpi">
            <w:drawing>
              <wp:anchor distT="0" distB="0" distL="114300" distR="114300" simplePos="0" relativeHeight="253944832" behindDoc="0" locked="0" layoutInCell="1" allowOverlap="1">
                <wp:simplePos x="0" y="0"/>
                <wp:positionH relativeFrom="column">
                  <wp:posOffset>4287480</wp:posOffset>
                </wp:positionH>
                <wp:positionV relativeFrom="paragraph">
                  <wp:posOffset>220940</wp:posOffset>
                </wp:positionV>
                <wp:extent cx="360" cy="360"/>
                <wp:effectExtent l="0" t="0" r="0" b="0"/>
                <wp:wrapNone/>
                <wp:docPr id="3836" name="Ink 38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36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36" o:spid="_x0000_s1026" type="#_x0000_t75" style="position:absolute;margin-left:336.6pt;margin-top:16.4pt;width:2.05pt;height:2.05pt;z-index:253944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">
                <v:imagedata r:id="rId2976" o:title=""/>
              </v:shape>
            </w:pict>
          </mc:Fallback>
        </mc:AlternateContent>
      </w:r>
      <w:r w:rsidR="007E7AB6">
        <w:rPr>
          <w:noProof/>
          <w:position w:val="-84"/>
          <w:lang w:val="en-US" w:eastAsia="en-US"/>
        </w:rPr>
        <mc:AlternateContent>
          <mc:Choice Requires="wpi">
            <w:drawing>
              <wp:anchor distT="0" distB="0" distL="114300" distR="114300" simplePos="0" relativeHeight="253943808" behindDoc="0" locked="0" layoutInCell="1" allowOverlap="1">
                <wp:simplePos x="0" y="0"/>
                <wp:positionH relativeFrom="column">
                  <wp:posOffset>4253640</wp:posOffset>
                </wp:positionH>
                <wp:positionV relativeFrom="paragraph">
                  <wp:posOffset>226340</wp:posOffset>
                </wp:positionV>
                <wp:extent cx="21600" cy="53640"/>
                <wp:effectExtent l="19050" t="19050" r="35560" b="22860"/>
                <wp:wrapNone/>
                <wp:docPr id="3835" name="Ink 38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37">
                      <w14:nvContentPartPr>
                        <w14:cNvContentPartPr/>
                      </w14:nvContentPartPr>
                      <w14:xfrm>
                        <a:off x="0" y="0"/>
                        <a:ext cx="21600" cy="53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35" o:spid="_x0000_s1026" type="#_x0000_t75" style="position:absolute;margin-left:334.25pt;margin-top:17.25pt;width:2.8pt;height:5.2pt;z-index:253943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">
                <v:imagedata r:id="rId4438" o:title=""/>
              </v:shape>
            </w:pict>
          </mc:Fallback>
        </mc:AlternateContent>
      </w:r>
      <w:r w:rsidR="007E7AB6">
        <w:rPr>
          <w:noProof/>
          <w:position w:val="-84"/>
          <w:lang w:val="en-US" w:eastAsia="en-US"/>
        </w:rPr>
        <mc:AlternateContent>
          <mc:Choice Requires="wpi">
            <w:drawing>
              <wp:anchor distT="0" distB="0" distL="114300" distR="114300" simplePos="0" relativeHeight="253942784" behindDoc="0" locked="0" layoutInCell="1" allowOverlap="1">
                <wp:simplePos x="0" y="0"/>
                <wp:positionH relativeFrom="column">
                  <wp:posOffset>1190400</wp:posOffset>
                </wp:positionH>
                <wp:positionV relativeFrom="paragraph">
                  <wp:posOffset>833660</wp:posOffset>
                </wp:positionV>
                <wp:extent cx="1440" cy="1440"/>
                <wp:effectExtent l="38100" t="38100" r="36830" b="36830"/>
                <wp:wrapNone/>
                <wp:docPr id="3834" name="Ink 38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39">
                      <w14:nvContentPartPr>
                        <w14:cNvContentPartPr/>
                      </w14:nvContentPartPr>
                      <w14:xfrm>
                        <a:off x="0" y="0"/>
                        <a:ext cx="1440" cy="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34" o:spid="_x0000_s1026" type="#_x0000_t75" style="position:absolute;margin-left:93.15pt;margin-top:65.05pt;width:1.3pt;height:1.3pt;z-index:253942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">
                <v:imagedata r:id="rId4440" o:title=""/>
              </v:shape>
            </w:pict>
          </mc:Fallback>
        </mc:AlternateContent>
      </w:r>
      <w:r w:rsidR="007E7AB6">
        <w:rPr>
          <w:noProof/>
          <w:position w:val="-84"/>
          <w:lang w:val="en-US" w:eastAsia="en-US"/>
        </w:rPr>
        <mc:AlternateContent>
          <mc:Choice Requires="wpi">
            <w:drawing>
              <wp:anchor distT="0" distB="0" distL="114300" distR="114300" simplePos="0" relativeHeight="253941760" behindDoc="0" locked="0" layoutInCell="1" allowOverlap="1">
                <wp:simplePos x="0" y="0"/>
                <wp:positionH relativeFrom="column">
                  <wp:posOffset>1058640</wp:posOffset>
                </wp:positionH>
                <wp:positionV relativeFrom="paragraph">
                  <wp:posOffset>783620</wp:posOffset>
                </wp:positionV>
                <wp:extent cx="83880" cy="153720"/>
                <wp:effectExtent l="19050" t="38100" r="30480" b="36830"/>
                <wp:wrapNone/>
                <wp:docPr id="3833" name="Ink 38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41">
                      <w14:nvContentPartPr>
                        <w14:cNvContentPartPr/>
                      </w14:nvContentPartPr>
                      <w14:xfrm>
                        <a:off x="0" y="0"/>
                        <a:ext cx="83880" cy="153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33" o:spid="_x0000_s1026" type="#_x0000_t75" style="position:absolute;margin-left:82.8pt;margin-top:61.1pt;width:7.7pt;height:13.25pt;z-index:253941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">
                <v:imagedata r:id="rId4442" o:title=""/>
              </v:shape>
            </w:pict>
          </mc:Fallback>
        </mc:AlternateContent>
      </w:r>
      <w:r w:rsidR="007E7AB6">
        <w:rPr>
          <w:noProof/>
          <w:position w:val="-84"/>
          <w:lang w:val="en-US" w:eastAsia="en-US"/>
        </w:rPr>
        <mc:AlternateContent>
          <mc:Choice Requires="wpi">
            <w:drawing>
              <wp:anchor distT="0" distB="0" distL="114300" distR="114300" simplePos="0" relativeHeight="253940736" behindDoc="0" locked="0" layoutInCell="1" allowOverlap="1">
                <wp:simplePos x="0" y="0"/>
                <wp:positionH relativeFrom="column">
                  <wp:posOffset>1120920</wp:posOffset>
                </wp:positionH>
                <wp:positionV relativeFrom="paragraph">
                  <wp:posOffset>519020</wp:posOffset>
                </wp:positionV>
                <wp:extent cx="15480" cy="110520"/>
                <wp:effectExtent l="38100" t="38100" r="22860" b="22860"/>
                <wp:wrapNone/>
                <wp:docPr id="3832" name="Ink 38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43">
                      <w14:nvContentPartPr>
                        <w14:cNvContentPartPr/>
                      </w14:nvContentPartPr>
                      <w14:xfrm>
                        <a:off x="0" y="0"/>
                        <a:ext cx="15480" cy="11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32" o:spid="_x0000_s1026" type="#_x0000_t75" style="position:absolute;margin-left:87.7pt;margin-top:40.25pt;width:2.4pt;height:9.85pt;z-index:253940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">
                <v:imagedata r:id="rId4444" o:title=""/>
              </v:shape>
            </w:pict>
          </mc:Fallback>
        </mc:AlternateContent>
      </w:r>
      <w:r w:rsidR="007E7AB6">
        <w:rPr>
          <w:noProof/>
          <w:position w:val="-84"/>
          <w:lang w:val="en-US" w:eastAsia="en-US"/>
        </w:rPr>
        <mc:AlternateContent>
          <mc:Choice Requires="wpi">
            <w:drawing>
              <wp:anchor distT="0" distB="0" distL="114300" distR="114300" simplePos="0" relativeHeight="253939712" behindDoc="0" locked="0" layoutInCell="1" allowOverlap="1">
                <wp:simplePos x="0" y="0"/>
                <wp:positionH relativeFrom="column">
                  <wp:posOffset>762000</wp:posOffset>
                </wp:positionH>
                <wp:positionV relativeFrom="paragraph">
                  <wp:posOffset>824300</wp:posOffset>
                </wp:positionV>
                <wp:extent cx="104760" cy="155160"/>
                <wp:effectExtent l="38100" t="38100" r="29210" b="35560"/>
                <wp:wrapNone/>
                <wp:docPr id="3831" name="Ink 38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45">
                      <w14:nvContentPartPr>
                        <w14:cNvContentPartPr/>
                      </w14:nvContentPartPr>
                      <w14:xfrm>
                        <a:off x="0" y="0"/>
                        <a:ext cx="104760" cy="155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31" o:spid="_x0000_s1026" type="#_x0000_t75" style="position:absolute;margin-left:59.4pt;margin-top:64.2pt;width:9.55pt;height:13.4pt;z-index:253939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">
                <v:imagedata r:id="rId4446" o:title=""/>
              </v:shape>
            </w:pict>
          </mc:Fallback>
        </mc:AlternateContent>
      </w:r>
      <w:r w:rsidR="007E7AB6">
        <w:rPr>
          <w:noProof/>
          <w:position w:val="-84"/>
          <w:lang w:val="en-US" w:eastAsia="en-US"/>
        </w:rPr>
        <mc:AlternateContent>
          <mc:Choice Requires="wpi">
            <w:drawing>
              <wp:anchor distT="0" distB="0" distL="114300" distR="114300" simplePos="0" relativeHeight="253938688" behindDoc="0" locked="0" layoutInCell="1" allowOverlap="1">
                <wp:simplePos x="0" y="0"/>
                <wp:positionH relativeFrom="column">
                  <wp:posOffset>798000</wp:posOffset>
                </wp:positionH>
                <wp:positionV relativeFrom="paragraph">
                  <wp:posOffset>539540</wp:posOffset>
                </wp:positionV>
                <wp:extent cx="83160" cy="113040"/>
                <wp:effectExtent l="19050" t="38100" r="31750" b="20320"/>
                <wp:wrapNone/>
                <wp:docPr id="3830" name="Ink 38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47">
                      <w14:nvContentPartPr>
                        <w14:cNvContentPartPr/>
                      </w14:nvContentPartPr>
                      <w14:xfrm>
                        <a:off x="0" y="0"/>
                        <a:ext cx="83160" cy="113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30" o:spid="_x0000_s1026" type="#_x0000_t75" style="position:absolute;margin-left:62.35pt;margin-top:41.9pt;width:7.7pt;height:10.05pt;z-index:253938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">
                <v:imagedata r:id="rId4448" o:title=""/>
              </v:shape>
            </w:pict>
          </mc:Fallback>
        </mc:AlternateContent>
      </w:r>
      <w:r w:rsidR="007E7AB6">
        <w:rPr>
          <w:noProof/>
          <w:position w:val="-84"/>
          <w:lang w:val="en-US" w:eastAsia="en-US"/>
        </w:rPr>
        <mc:AlternateContent>
          <mc:Choice Requires="wpi">
            <w:drawing>
              <wp:anchor distT="0" distB="0" distL="114300" distR="114300" simplePos="0" relativeHeight="253935616" behindDoc="0" locked="0" layoutInCell="1" allowOverlap="1">
                <wp:simplePos x="0" y="0"/>
                <wp:positionH relativeFrom="column">
                  <wp:posOffset>649680</wp:posOffset>
                </wp:positionH>
                <wp:positionV relativeFrom="paragraph">
                  <wp:posOffset>171620</wp:posOffset>
                </wp:positionV>
                <wp:extent cx="72360" cy="26280"/>
                <wp:effectExtent l="19050" t="19050" r="23495" b="31115"/>
                <wp:wrapNone/>
                <wp:docPr id="3827" name="Ink 38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49">
                      <w14:nvContentPartPr>
                        <w14:cNvContentPartPr/>
                      </w14:nvContentPartPr>
                      <w14:xfrm>
                        <a:off x="0" y="0"/>
                        <a:ext cx="72360" cy="26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27" o:spid="_x0000_s1026" type="#_x0000_t75" style="position:absolute;margin-left:50.6pt;margin-top:12.95pt;width:6.85pt;height:3.15pt;z-index:253935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">
                <v:imagedata r:id="rId4450" o:title=""/>
              </v:shape>
            </w:pict>
          </mc:Fallback>
        </mc:AlternateContent>
      </w:r>
      <w:r w:rsidR="007E7AB6">
        <w:rPr>
          <w:noProof/>
          <w:position w:val="-84"/>
          <w:lang w:val="en-US" w:eastAsia="en-US"/>
        </w:rPr>
        <mc:AlternateContent>
          <mc:Choice Requires="wpi">
            <w:drawing>
              <wp:anchor distT="0" distB="0" distL="114300" distR="114300" simplePos="0" relativeHeight="253934592" behindDoc="0" locked="0" layoutInCell="1" allowOverlap="1">
                <wp:simplePos x="0" y="0"/>
                <wp:positionH relativeFrom="column">
                  <wp:posOffset>648600</wp:posOffset>
                </wp:positionH>
                <wp:positionV relativeFrom="paragraph">
                  <wp:posOffset>155420</wp:posOffset>
                </wp:positionV>
                <wp:extent cx="54360" cy="20160"/>
                <wp:effectExtent l="19050" t="19050" r="22225" b="18415"/>
                <wp:wrapNone/>
                <wp:docPr id="3826" name="Ink 38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51">
                      <w14:nvContentPartPr>
                        <w14:cNvContentPartPr/>
                      </w14:nvContentPartPr>
                      <w14:xfrm>
                        <a:off x="0" y="0"/>
                        <a:ext cx="54360" cy="20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26" o:spid="_x0000_s1026" type="#_x0000_t75" style="position:absolute;margin-left:50.55pt;margin-top:11.65pt;width:5.35pt;height:2.65pt;z-index:253934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">
                <v:imagedata r:id="rId4452" o:title=""/>
              </v:shape>
            </w:pict>
          </mc:Fallback>
        </mc:AlternateContent>
      </w:r>
      <w:r w:rsidR="007E7AB6">
        <w:rPr>
          <w:noProof/>
          <w:position w:val="-84"/>
          <w:lang w:val="en-US" w:eastAsia="en-US"/>
        </w:rPr>
        <mc:AlternateContent>
          <mc:Choice Requires="wpi">
            <w:drawing>
              <wp:anchor distT="0" distB="0" distL="114300" distR="114300" simplePos="0" relativeHeight="253933568" behindDoc="0" locked="0" layoutInCell="1" allowOverlap="1">
                <wp:simplePos x="0" y="0"/>
                <wp:positionH relativeFrom="column">
                  <wp:posOffset>601800</wp:posOffset>
                </wp:positionH>
                <wp:positionV relativeFrom="paragraph">
                  <wp:posOffset>214820</wp:posOffset>
                </wp:positionV>
                <wp:extent cx="4320" cy="85680"/>
                <wp:effectExtent l="19050" t="19050" r="34290" b="29210"/>
                <wp:wrapNone/>
                <wp:docPr id="3825" name="Ink 38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53">
                      <w14:nvContentPartPr>
                        <w14:cNvContentPartPr/>
                      </w14:nvContentPartPr>
                      <w14:xfrm>
                        <a:off x="0" y="0"/>
                        <a:ext cx="4320" cy="85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25" o:spid="_x0000_s1026" type="#_x0000_t75" style="position:absolute;margin-left:46.85pt;margin-top:16.4pt;width:1.6pt;height:7.75pt;z-index:253933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">
                <v:imagedata r:id="rId4454" o:title=""/>
              </v:shape>
            </w:pict>
          </mc:Fallback>
        </mc:AlternateContent>
      </w:r>
      <w:r w:rsidR="007E7AB6">
        <w:rPr>
          <w:noProof/>
          <w:position w:val="-84"/>
          <w:lang w:val="en-US" w:eastAsia="en-US"/>
        </w:rPr>
        <mc:AlternateContent>
          <mc:Choice Requires="wpi">
            <w:drawing>
              <wp:anchor distT="0" distB="0" distL="114300" distR="114300" simplePos="0" relativeHeight="253932544" behindDoc="0" locked="0" layoutInCell="1" allowOverlap="1">
                <wp:simplePos x="0" y="0"/>
                <wp:positionH relativeFrom="column">
                  <wp:posOffset>508200</wp:posOffset>
                </wp:positionH>
                <wp:positionV relativeFrom="paragraph">
                  <wp:posOffset>90260</wp:posOffset>
                </wp:positionV>
                <wp:extent cx="84600" cy="173880"/>
                <wp:effectExtent l="19050" t="19050" r="29845" b="17145"/>
                <wp:wrapNone/>
                <wp:docPr id="3824" name="Ink 38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55">
                      <w14:nvContentPartPr>
                        <w14:cNvContentPartPr/>
                      </w14:nvContentPartPr>
                      <w14:xfrm>
                        <a:off x="0" y="0"/>
                        <a:ext cx="84600" cy="173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24" o:spid="_x0000_s1026" type="#_x0000_t75" style="position:absolute;margin-left:39.45pt;margin-top:6.65pt;width:7.75pt;height:14.75pt;z-index:253932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">
                <v:imagedata r:id="rId4456" o:title=""/>
              </v:shape>
            </w:pict>
          </mc:Fallback>
        </mc:AlternateContent>
      </w:r>
      <w:r w:rsidR="007E7AB6">
        <w:rPr>
          <w:noProof/>
          <w:position w:val="-84"/>
          <w:lang w:val="en-US" w:eastAsia="en-US"/>
        </w:rPr>
        <mc:AlternateContent>
          <mc:Choice Requires="wpi">
            <w:drawing>
              <wp:anchor distT="0" distB="0" distL="114300" distR="114300" simplePos="0" relativeHeight="253931520" behindDoc="0" locked="0" layoutInCell="1" allowOverlap="1">
                <wp:simplePos x="0" y="0"/>
                <wp:positionH relativeFrom="column">
                  <wp:posOffset>594240</wp:posOffset>
                </wp:positionH>
                <wp:positionV relativeFrom="paragraph">
                  <wp:posOffset>205820</wp:posOffset>
                </wp:positionV>
                <wp:extent cx="360" cy="360"/>
                <wp:effectExtent l="0" t="0" r="0" b="0"/>
                <wp:wrapNone/>
                <wp:docPr id="3823" name="Ink 38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57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23" o:spid="_x0000_s1026" type="#_x0000_t75" style="position:absolute;margin-left:45.8pt;margin-top:15.2pt;width:2.05pt;height:2.05pt;z-index:253931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">
                <v:imagedata r:id="rId4458" o:title=""/>
              </v:shape>
            </w:pict>
          </mc:Fallback>
        </mc:AlternateContent>
      </w:r>
      <w:r w:rsidR="007E7AB6">
        <w:rPr>
          <w:noProof/>
          <w:position w:val="-84"/>
          <w:lang w:val="en-US" w:eastAsia="en-US"/>
        </w:rPr>
        <mc:AlternateContent>
          <mc:Choice Requires="wpi">
            <w:drawing>
              <wp:anchor distT="0" distB="0" distL="114300" distR="114300" simplePos="0" relativeHeight="253930496" behindDoc="0" locked="0" layoutInCell="1" allowOverlap="1">
                <wp:simplePos x="0" y="0"/>
                <wp:positionH relativeFrom="column">
                  <wp:posOffset>494880</wp:posOffset>
                </wp:positionH>
                <wp:positionV relativeFrom="paragraph">
                  <wp:posOffset>115460</wp:posOffset>
                </wp:positionV>
                <wp:extent cx="99360" cy="95040"/>
                <wp:effectExtent l="38100" t="38100" r="34290" b="38735"/>
                <wp:wrapNone/>
                <wp:docPr id="3822" name="Ink 38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59">
                      <w14:nvContentPartPr>
                        <w14:cNvContentPartPr/>
                      </w14:nvContentPartPr>
                      <w14:xfrm>
                        <a:off x="0" y="0"/>
                        <a:ext cx="99360" cy="9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22" o:spid="_x0000_s1026" type="#_x0000_t75" style="position:absolute;margin-left:38.3pt;margin-top:8.45pt;width:9.05pt;height:8.8pt;z-index:253930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">
                <v:imagedata r:id="rId4460" o:title=""/>
              </v:shape>
            </w:pict>
          </mc:Fallback>
        </mc:AlternateContent>
      </w:r>
      <w:r w:rsidR="007E7AB6">
        <w:rPr>
          <w:noProof/>
          <w:position w:val="-84"/>
          <w:lang w:val="en-US" w:eastAsia="en-US"/>
        </w:rPr>
        <mc:AlternateContent>
          <mc:Choice Requires="wpi">
            <w:drawing>
              <wp:anchor distT="0" distB="0" distL="114300" distR="114300" simplePos="0" relativeHeight="253929472" behindDoc="0" locked="0" layoutInCell="1" allowOverlap="1">
                <wp:simplePos x="0" y="0"/>
                <wp:positionH relativeFrom="column">
                  <wp:posOffset>1349520</wp:posOffset>
                </wp:positionH>
                <wp:positionV relativeFrom="paragraph">
                  <wp:posOffset>951740</wp:posOffset>
                </wp:positionV>
                <wp:extent cx="90000" cy="73440"/>
                <wp:effectExtent l="19050" t="19050" r="24765" b="22225"/>
                <wp:wrapNone/>
                <wp:docPr id="3821" name="Ink 38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61">
                      <w14:nvContentPartPr>
                        <w14:cNvContentPartPr/>
                      </w14:nvContentPartPr>
                      <w14:xfrm>
                        <a:off x="0" y="0"/>
                        <a:ext cx="90000" cy="73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21" o:spid="_x0000_s1026" type="#_x0000_t75" style="position:absolute;margin-left:105.8pt;margin-top:74.4pt;width:8.15pt;height:6.85pt;z-index:253929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">
                <v:imagedata r:id="rId4462" o:title=""/>
              </v:shape>
            </w:pict>
          </mc:Fallback>
        </mc:AlternateContent>
      </w:r>
      <w:r w:rsidR="007E7AB6">
        <w:rPr>
          <w:noProof/>
          <w:position w:val="-84"/>
          <w:lang w:val="en-US" w:eastAsia="en-US"/>
        </w:rPr>
        <mc:AlternateContent>
          <mc:Choice Requires="wpi">
            <w:drawing>
              <wp:anchor distT="0" distB="0" distL="114300" distR="114300" simplePos="0" relativeHeight="253928448" behindDoc="0" locked="0" layoutInCell="1" allowOverlap="1">
                <wp:simplePos x="0" y="0"/>
                <wp:positionH relativeFrom="column">
                  <wp:posOffset>1318560</wp:posOffset>
                </wp:positionH>
                <wp:positionV relativeFrom="paragraph">
                  <wp:posOffset>878300</wp:posOffset>
                </wp:positionV>
                <wp:extent cx="127080" cy="97200"/>
                <wp:effectExtent l="19050" t="19050" r="25400" b="36195"/>
                <wp:wrapNone/>
                <wp:docPr id="3820" name="Ink 38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63">
                      <w14:nvContentPartPr>
                        <w14:cNvContentPartPr/>
                      </w14:nvContentPartPr>
                      <w14:xfrm>
                        <a:off x="0" y="0"/>
                        <a:ext cx="127080" cy="9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20" o:spid="_x0000_s1026" type="#_x0000_t75" style="position:absolute;margin-left:103.2pt;margin-top:68.65pt;width:11.1pt;height:8.75pt;z-index:253928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">
                <v:imagedata r:id="rId4464" o:title=""/>
              </v:shape>
            </w:pict>
          </mc:Fallback>
        </mc:AlternateContent>
      </w:r>
      <w:r w:rsidR="007E7AB6">
        <w:rPr>
          <w:noProof/>
          <w:position w:val="-84"/>
          <w:lang w:val="en-US" w:eastAsia="en-US"/>
        </w:rPr>
        <mc:AlternateContent>
          <mc:Choice Requires="wpi">
            <w:drawing>
              <wp:anchor distT="0" distB="0" distL="114300" distR="114300" simplePos="0" relativeHeight="253927424" behindDoc="0" locked="0" layoutInCell="1" allowOverlap="1">
                <wp:simplePos x="0" y="0"/>
                <wp:positionH relativeFrom="column">
                  <wp:posOffset>1365000</wp:posOffset>
                </wp:positionH>
                <wp:positionV relativeFrom="paragraph">
                  <wp:posOffset>642860</wp:posOffset>
                </wp:positionV>
                <wp:extent cx="79920" cy="88560"/>
                <wp:effectExtent l="19050" t="19050" r="15875" b="26035"/>
                <wp:wrapNone/>
                <wp:docPr id="3819" name="Ink 38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65">
                      <w14:nvContentPartPr>
                        <w14:cNvContentPartPr/>
                      </w14:nvContentPartPr>
                      <w14:xfrm>
                        <a:off x="0" y="0"/>
                        <a:ext cx="79920" cy="88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19" o:spid="_x0000_s1026" type="#_x0000_t75" style="position:absolute;margin-left:107.05pt;margin-top:50.1pt;width:7.3pt;height:7.9pt;z-index:253927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">
                <v:imagedata r:id="rId4466" o:title=""/>
              </v:shape>
            </w:pict>
          </mc:Fallback>
        </mc:AlternateContent>
      </w:r>
      <w:r w:rsidR="007E7AB6">
        <w:rPr>
          <w:noProof/>
          <w:position w:val="-84"/>
          <w:lang w:val="en-US" w:eastAsia="en-US"/>
        </w:rPr>
        <mc:AlternateContent>
          <mc:Choice Requires="wpi">
            <w:drawing>
              <wp:anchor distT="0" distB="0" distL="114300" distR="114300" simplePos="0" relativeHeight="253926400" behindDoc="0" locked="0" layoutInCell="1" allowOverlap="1">
                <wp:simplePos x="0" y="0"/>
                <wp:positionH relativeFrom="column">
                  <wp:posOffset>1349520</wp:posOffset>
                </wp:positionH>
                <wp:positionV relativeFrom="paragraph">
                  <wp:posOffset>617660</wp:posOffset>
                </wp:positionV>
                <wp:extent cx="97200" cy="71280"/>
                <wp:effectExtent l="38100" t="38100" r="36195" b="24130"/>
                <wp:wrapNone/>
                <wp:docPr id="3818" name="Ink 38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67">
                      <w14:nvContentPartPr>
                        <w14:cNvContentPartPr/>
                      </w14:nvContentPartPr>
                      <w14:xfrm>
                        <a:off x="0" y="0"/>
                        <a:ext cx="97200" cy="71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18" o:spid="_x0000_s1026" type="#_x0000_t75" style="position:absolute;margin-left:105.6pt;margin-top:48.1pt;width:8.85pt;height:6.85pt;z-index:253926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">
                <v:imagedata r:id="rId4468" o:title=""/>
              </v:shape>
            </w:pict>
          </mc:Fallback>
        </mc:AlternateContent>
      </w:r>
      <w:r w:rsidR="007838E6" w:rsidRPr="00471EF1">
        <w:rPr>
          <w:position w:val="-84"/>
          <w:highlight w:val="yellow"/>
          <w:lang w:val="el-GR"/>
        </w:rPr>
        <w:object w:dxaOrig="5200" w:dyaOrig="1800">
          <v:shape id="_x0000_i1152" type="#_x0000_t75" style="width:260.4pt;height:90pt" o:ole="">
            <v:imagedata r:id="rId4469" o:title=""/>
          </v:shape>
          <o:OLEObject Type="Embed" ProgID="Equation.DSMT4" ShapeID="_x0000_i1152" DrawAspect="Content" ObjectID="_1665487056" r:id="rId4470"/>
        </w:object>
      </w:r>
      <w:r w:rsidR="00471EF1" w:rsidRPr="00CA6C80">
        <w:rPr>
          <w:lang w:val="el-GR"/>
        </w:rPr>
        <w:t xml:space="preserve"> </w:t>
      </w:r>
    </w:p>
    <w:p w:rsidR="00471EF1" w:rsidRPr="00CA6C80" w:rsidRDefault="007E7AB6" w:rsidP="00471EF1">
      <w:pPr>
        <w:pStyle w:val="ListParagraph"/>
        <w:ind w:left="714"/>
        <w:contextualSpacing w:val="0"/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984768" behindDoc="0" locked="0" layoutInCell="1" allowOverlap="1">
                <wp:simplePos x="0" y="0"/>
                <wp:positionH relativeFrom="column">
                  <wp:posOffset>6265680</wp:posOffset>
                </wp:positionH>
                <wp:positionV relativeFrom="paragraph">
                  <wp:posOffset>84620</wp:posOffset>
                </wp:positionV>
                <wp:extent cx="720" cy="3600"/>
                <wp:effectExtent l="19050" t="19050" r="37465" b="34925"/>
                <wp:wrapNone/>
                <wp:docPr id="3883" name="Ink 38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71">
                      <w14:nvContentPartPr>
                        <w14:cNvContentPartPr/>
                      </w14:nvContentPartPr>
                      <w14:xfrm>
                        <a:off x="0" y="0"/>
                        <a:ext cx="720" cy="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83" o:spid="_x0000_s1026" type="#_x0000_t75" style="position:absolute;margin-left:492.8pt;margin-top:6.1pt;width:1.15pt;height:1.55pt;z-index:253984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">
                <v:imagedata r:id="rId447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982720" behindDoc="0" locked="0" layoutInCell="1" allowOverlap="1">
                <wp:simplePos x="0" y="0"/>
                <wp:positionH relativeFrom="column">
                  <wp:posOffset>6037080</wp:posOffset>
                </wp:positionH>
                <wp:positionV relativeFrom="paragraph">
                  <wp:posOffset>-61900</wp:posOffset>
                </wp:positionV>
                <wp:extent cx="144360" cy="188640"/>
                <wp:effectExtent l="38100" t="38100" r="8255" b="20955"/>
                <wp:wrapNone/>
                <wp:docPr id="3881" name="Ink 38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73">
                      <w14:nvContentPartPr>
                        <w14:cNvContentPartPr/>
                      </w14:nvContentPartPr>
                      <w14:xfrm>
                        <a:off x="0" y="0"/>
                        <a:ext cx="144360" cy="18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81" o:spid="_x0000_s1026" type="#_x0000_t75" style="position:absolute;margin-left:474.65pt;margin-top:-5.35pt;width:12.65pt;height:16.05pt;z-index:253982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">
                <v:imagedata r:id="rId447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981696" behindDoc="0" locked="0" layoutInCell="1" allowOverlap="1">
                <wp:simplePos x="0" y="0"/>
                <wp:positionH relativeFrom="column">
                  <wp:posOffset>6007200</wp:posOffset>
                </wp:positionH>
                <wp:positionV relativeFrom="paragraph">
                  <wp:posOffset>-44980</wp:posOffset>
                </wp:positionV>
                <wp:extent cx="21240" cy="176400"/>
                <wp:effectExtent l="19050" t="19050" r="17145" b="33655"/>
                <wp:wrapNone/>
                <wp:docPr id="3880" name="Ink 38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75">
                      <w14:nvContentPartPr>
                        <w14:cNvContentPartPr/>
                      </w14:nvContentPartPr>
                      <w14:xfrm>
                        <a:off x="0" y="0"/>
                        <a:ext cx="21240" cy="176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80" o:spid="_x0000_s1026" type="#_x0000_t75" style="position:absolute;margin-left:472.45pt;margin-top:-3.95pt;width:2.7pt;height:14.9pt;z-index:253981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">
                <v:imagedata r:id="rId447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979648" behindDoc="0" locked="0" layoutInCell="1" allowOverlap="1">
                <wp:simplePos x="0" y="0"/>
                <wp:positionH relativeFrom="column">
                  <wp:posOffset>5676000</wp:posOffset>
                </wp:positionH>
                <wp:positionV relativeFrom="paragraph">
                  <wp:posOffset>17660</wp:posOffset>
                </wp:positionV>
                <wp:extent cx="53640" cy="96120"/>
                <wp:effectExtent l="19050" t="38100" r="41910" b="37465"/>
                <wp:wrapNone/>
                <wp:docPr id="3878" name="Ink 38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77">
                      <w14:nvContentPartPr>
                        <w14:cNvContentPartPr/>
                      </w14:nvContentPartPr>
                      <w14:xfrm>
                        <a:off x="0" y="0"/>
                        <a:ext cx="53640" cy="9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78" o:spid="_x0000_s1026" type="#_x0000_t75" style="position:absolute;margin-left:446.25pt;margin-top:.6pt;width:5.65pt;height:8.95pt;z-index:253979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">
                <v:imagedata r:id="rId447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978624" behindDoc="0" locked="0" layoutInCell="1" allowOverlap="1">
                <wp:simplePos x="0" y="0"/>
                <wp:positionH relativeFrom="column">
                  <wp:posOffset>5291880</wp:posOffset>
                </wp:positionH>
                <wp:positionV relativeFrom="paragraph">
                  <wp:posOffset>-215260</wp:posOffset>
                </wp:positionV>
                <wp:extent cx="349560" cy="450360"/>
                <wp:effectExtent l="38100" t="38100" r="31750" b="45085"/>
                <wp:wrapNone/>
                <wp:docPr id="3877" name="Ink 38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79">
                      <w14:nvContentPartPr>
                        <w14:cNvContentPartPr/>
                      </w14:nvContentPartPr>
                      <w14:xfrm>
                        <a:off x="0" y="0"/>
                        <a:ext cx="349560" cy="450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77" o:spid="_x0000_s1026" type="#_x0000_t75" style="position:absolute;margin-left:416pt;margin-top:-17.75pt;width:29pt;height:36.95pt;z-index:253978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">
                <v:imagedata r:id="rId448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977600" behindDoc="0" locked="0" layoutInCell="1" allowOverlap="1">
                <wp:simplePos x="0" y="0"/>
                <wp:positionH relativeFrom="column">
                  <wp:posOffset>5213040</wp:posOffset>
                </wp:positionH>
                <wp:positionV relativeFrom="paragraph">
                  <wp:posOffset>-86380</wp:posOffset>
                </wp:positionV>
                <wp:extent cx="128160" cy="197640"/>
                <wp:effectExtent l="38100" t="19050" r="24765" b="31115"/>
                <wp:wrapNone/>
                <wp:docPr id="3876" name="Ink 38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81">
                      <w14:nvContentPartPr>
                        <w14:cNvContentPartPr/>
                      </w14:nvContentPartPr>
                      <w14:xfrm>
                        <a:off x="0" y="0"/>
                        <a:ext cx="128160" cy="19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76" o:spid="_x0000_s1026" type="#_x0000_t75" style="position:absolute;margin-left:409.75pt;margin-top:-7.25pt;width:11.4pt;height:16.55pt;z-index:253977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">
                <v:imagedata r:id="rId448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974528" behindDoc="0" locked="0" layoutInCell="1" allowOverlap="1">
                <wp:simplePos x="0" y="0"/>
                <wp:positionH relativeFrom="column">
                  <wp:posOffset>5003520</wp:posOffset>
                </wp:positionH>
                <wp:positionV relativeFrom="paragraph">
                  <wp:posOffset>-65140</wp:posOffset>
                </wp:positionV>
                <wp:extent cx="179280" cy="231480"/>
                <wp:effectExtent l="38100" t="38100" r="30480" b="35560"/>
                <wp:wrapNone/>
                <wp:docPr id="3873" name="Ink 38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83">
                      <w14:nvContentPartPr>
                        <w14:cNvContentPartPr/>
                      </w14:nvContentPartPr>
                      <w14:xfrm>
                        <a:off x="0" y="0"/>
                        <a:ext cx="179280" cy="231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73" o:spid="_x0000_s1026" type="#_x0000_t75" style="position:absolute;margin-left:393.3pt;margin-top:-5.85pt;width:15.55pt;height:19.6pt;z-index:253974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">
                <v:imagedata r:id="rId448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973504" behindDoc="0" locked="0" layoutInCell="1" allowOverlap="1">
                <wp:simplePos x="0" y="0"/>
                <wp:positionH relativeFrom="column">
                  <wp:posOffset>4547760</wp:posOffset>
                </wp:positionH>
                <wp:positionV relativeFrom="paragraph">
                  <wp:posOffset>52580</wp:posOffset>
                </wp:positionV>
                <wp:extent cx="279360" cy="51480"/>
                <wp:effectExtent l="38100" t="38100" r="26035" b="43815"/>
                <wp:wrapNone/>
                <wp:docPr id="3872" name="Ink 38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85">
                      <w14:nvContentPartPr>
                        <w14:cNvContentPartPr/>
                      </w14:nvContentPartPr>
                      <w14:xfrm>
                        <a:off x="0" y="0"/>
                        <a:ext cx="279360" cy="51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72" o:spid="_x0000_s1026" type="#_x0000_t75" style="position:absolute;margin-left:357.55pt;margin-top:3.35pt;width:23.4pt;height:5.55pt;z-index:253973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">
                <v:imagedata r:id="rId448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972480" behindDoc="0" locked="0" layoutInCell="1" allowOverlap="1">
                <wp:simplePos x="0" y="0"/>
                <wp:positionH relativeFrom="column">
                  <wp:posOffset>4675200</wp:posOffset>
                </wp:positionH>
                <wp:positionV relativeFrom="paragraph">
                  <wp:posOffset>-65860</wp:posOffset>
                </wp:positionV>
                <wp:extent cx="23400" cy="270000"/>
                <wp:effectExtent l="38100" t="38100" r="34290" b="34925"/>
                <wp:wrapNone/>
                <wp:docPr id="3871" name="Ink 38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87">
                      <w14:nvContentPartPr>
                        <w14:cNvContentPartPr/>
                      </w14:nvContentPartPr>
                      <w14:xfrm>
                        <a:off x="0" y="0"/>
                        <a:ext cx="23400" cy="270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71" o:spid="_x0000_s1026" type="#_x0000_t75" style="position:absolute;margin-left:367.65pt;margin-top:-5.7pt;width:3.05pt;height:22.4pt;z-index:253972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">
                <v:imagedata r:id="rId4488" o:title=""/>
              </v:shape>
            </w:pict>
          </mc:Fallback>
        </mc:AlternateContent>
      </w:r>
      <w:r w:rsidR="00471EF1" w:rsidRPr="00CA6C80">
        <w:rPr>
          <w:lang w:val="el-GR"/>
        </w:rPr>
        <w:t xml:space="preserve">για οποιοδήποτε (δηλαδή για όλα τα) </w:t>
      </w:r>
      <w:r w:rsidR="00471EF1" w:rsidRPr="00FB7290">
        <w:rPr>
          <w:position w:val="-12"/>
          <w:lang w:val="el-GR"/>
        </w:rPr>
        <w:object w:dxaOrig="980" w:dyaOrig="360">
          <v:shape id="_x0000_i1153" type="#_x0000_t75" style="width:49.2pt;height:18pt" o:ole="">
            <v:imagedata r:id="rId4279" o:title=""/>
          </v:shape>
          <o:OLEObject Type="Embed" ProgID="Equation.DSMT4" ShapeID="_x0000_i1153" DrawAspect="Content" ObjectID="_1665487057" r:id="rId4489"/>
        </w:object>
      </w:r>
      <w:r w:rsidR="00471EF1">
        <w:rPr>
          <w:lang w:val="el-GR"/>
        </w:rPr>
        <w:t>.</w:t>
      </w:r>
    </w:p>
    <w:p w:rsidR="00FB2BE9" w:rsidRDefault="00C41272" w:rsidP="00471EF1">
      <w:pPr>
        <w:tabs>
          <w:tab w:val="clear" w:pos="1185"/>
        </w:tabs>
        <w:spacing w:before="0" w:after="0" w:line="240" w:lineRule="auto"/>
        <w:ind w:left="714"/>
        <w:jc w:val="left"/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003200" behindDoc="0" locked="0" layoutInCell="1" allowOverlap="1">
                <wp:simplePos x="0" y="0"/>
                <wp:positionH relativeFrom="column">
                  <wp:posOffset>6307440</wp:posOffset>
                </wp:positionH>
                <wp:positionV relativeFrom="paragraph">
                  <wp:posOffset>143410</wp:posOffset>
                </wp:positionV>
                <wp:extent cx="79200" cy="103680"/>
                <wp:effectExtent l="19050" t="19050" r="35560" b="29845"/>
                <wp:wrapNone/>
                <wp:docPr id="3901" name="Ink 39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90">
                      <w14:nvContentPartPr>
                        <w14:cNvContentPartPr/>
                      </w14:nvContentPartPr>
                      <w14:xfrm>
                        <a:off x="0" y="0"/>
                        <a:ext cx="79200" cy="10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01" o:spid="_x0000_s1026" type="#_x0000_t75" style="position:absolute;margin-left:496.25pt;margin-top:10.9pt;width:7.35pt;height:8.95pt;z-index:254003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">
                <v:imagedata r:id="rId449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001152" behindDoc="0" locked="0" layoutInCell="1" allowOverlap="1">
                <wp:simplePos x="0" y="0"/>
                <wp:positionH relativeFrom="column">
                  <wp:posOffset>6151920</wp:posOffset>
                </wp:positionH>
                <wp:positionV relativeFrom="paragraph">
                  <wp:posOffset>43330</wp:posOffset>
                </wp:positionV>
                <wp:extent cx="12240" cy="29160"/>
                <wp:effectExtent l="19050" t="38100" r="26035" b="28575"/>
                <wp:wrapNone/>
                <wp:docPr id="3899" name="Ink 38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92">
                      <w14:nvContentPartPr>
                        <w14:cNvContentPartPr/>
                      </w14:nvContentPartPr>
                      <w14:xfrm>
                        <a:off x="0" y="0"/>
                        <a:ext cx="12240" cy="29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99" o:spid="_x0000_s1026" type="#_x0000_t75" style="position:absolute;margin-left:483.85pt;margin-top:2.75pt;width:2.05pt;height:3.55pt;z-index:254001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">
                <v:imagedata r:id="rId449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987840" behindDoc="0" locked="0" layoutInCell="1" allowOverlap="1">
                <wp:simplePos x="0" y="0"/>
                <wp:positionH relativeFrom="column">
                  <wp:posOffset>5286120</wp:posOffset>
                </wp:positionH>
                <wp:positionV relativeFrom="paragraph">
                  <wp:posOffset>90850</wp:posOffset>
                </wp:positionV>
                <wp:extent cx="95760" cy="124560"/>
                <wp:effectExtent l="38100" t="19050" r="38100" b="27940"/>
                <wp:wrapNone/>
                <wp:docPr id="3886" name="Ink 38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94">
                      <w14:nvContentPartPr>
                        <w14:cNvContentPartPr/>
                      </w14:nvContentPartPr>
                      <w14:xfrm>
                        <a:off x="0" y="0"/>
                        <a:ext cx="95760" cy="124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86" o:spid="_x0000_s1026" type="#_x0000_t75" style="position:absolute;margin-left:415.5pt;margin-top:6.7pt;width:9pt;height:10.9pt;z-index:253987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">
                <v:imagedata r:id="rId449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986816" behindDoc="0" locked="0" layoutInCell="1" allowOverlap="1">
                <wp:simplePos x="0" y="0"/>
                <wp:positionH relativeFrom="column">
                  <wp:posOffset>5199720</wp:posOffset>
                </wp:positionH>
                <wp:positionV relativeFrom="paragraph">
                  <wp:posOffset>43690</wp:posOffset>
                </wp:positionV>
                <wp:extent cx="100080" cy="196200"/>
                <wp:effectExtent l="38100" t="38100" r="33655" b="33020"/>
                <wp:wrapNone/>
                <wp:docPr id="3885" name="Ink 38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96">
                      <w14:nvContentPartPr>
                        <w14:cNvContentPartPr/>
                      </w14:nvContentPartPr>
                      <w14:xfrm>
                        <a:off x="0" y="0"/>
                        <a:ext cx="100080" cy="19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85" o:spid="_x0000_s1026" type="#_x0000_t75" style="position:absolute;margin-left:408.75pt;margin-top:2.85pt;width:9.25pt;height:16.8pt;z-index:253986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">
                <v:imagedata r:id="rId449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985792" behindDoc="0" locked="0" layoutInCell="1" allowOverlap="1">
                <wp:simplePos x="0" y="0"/>
                <wp:positionH relativeFrom="column">
                  <wp:posOffset>5129160</wp:posOffset>
                </wp:positionH>
                <wp:positionV relativeFrom="paragraph">
                  <wp:posOffset>13090</wp:posOffset>
                </wp:positionV>
                <wp:extent cx="69120" cy="176400"/>
                <wp:effectExtent l="38100" t="38100" r="7620" b="33655"/>
                <wp:wrapNone/>
                <wp:docPr id="3884" name="Ink 38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98">
                      <w14:nvContentPartPr>
                        <w14:cNvContentPartPr/>
                      </w14:nvContentPartPr>
                      <w14:xfrm>
                        <a:off x="0" y="0"/>
                        <a:ext cx="69120" cy="176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84" o:spid="_x0000_s1026" type="#_x0000_t75" style="position:absolute;margin-left:403.15pt;margin-top:.3pt;width:6.95pt;height:15.45pt;z-index:253985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">
                <v:imagedata r:id="rId4499" o:title=""/>
              </v:shape>
            </w:pict>
          </mc:Fallback>
        </mc:AlternateContent>
      </w:r>
    </w:p>
    <w:p w:rsidR="00FB2BE9" w:rsidRDefault="00C41272" w:rsidP="00FB2BE9">
      <w:pPr>
        <w:tabs>
          <w:tab w:val="clear" w:pos="1185"/>
        </w:tabs>
        <w:spacing w:before="0" w:after="0" w:line="240" w:lineRule="auto"/>
        <w:ind w:left="714"/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005248" behindDoc="0" locked="0" layoutInCell="1" allowOverlap="1">
                <wp:simplePos x="0" y="0"/>
                <wp:positionH relativeFrom="column">
                  <wp:posOffset>5797320</wp:posOffset>
                </wp:positionH>
                <wp:positionV relativeFrom="paragraph">
                  <wp:posOffset>111020</wp:posOffset>
                </wp:positionV>
                <wp:extent cx="685080" cy="158040"/>
                <wp:effectExtent l="38100" t="38100" r="39370" b="52070"/>
                <wp:wrapNone/>
                <wp:docPr id="3903" name="Ink 39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00">
                      <w14:nvContentPartPr>
                        <w14:cNvContentPartPr/>
                      </w14:nvContentPartPr>
                      <w14:xfrm>
                        <a:off x="0" y="0"/>
                        <a:ext cx="685080" cy="158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03" o:spid="_x0000_s1026" type="#_x0000_t75" style="position:absolute;margin-left:455.8pt;margin-top:7.7pt;width:55.7pt;height:14.3pt;z-index:254005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">
                <v:imagedata r:id="rId450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004224" behindDoc="0" locked="0" layoutInCell="1" allowOverlap="1">
                <wp:simplePos x="0" y="0"/>
                <wp:positionH relativeFrom="column">
                  <wp:posOffset>6376920</wp:posOffset>
                </wp:positionH>
                <wp:positionV relativeFrom="paragraph">
                  <wp:posOffset>-47380</wp:posOffset>
                </wp:positionV>
                <wp:extent cx="134640" cy="110160"/>
                <wp:effectExtent l="38100" t="38100" r="36830" b="42545"/>
                <wp:wrapNone/>
                <wp:docPr id="3902" name="Ink 39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02">
                      <w14:nvContentPartPr>
                        <w14:cNvContentPartPr/>
                      </w14:nvContentPartPr>
                      <w14:xfrm>
                        <a:off x="0" y="0"/>
                        <a:ext cx="134640" cy="110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02" o:spid="_x0000_s1026" type="#_x0000_t75" style="position:absolute;margin-left:501.35pt;margin-top:-4.5pt;width:12.1pt;height:10.05pt;z-index:254004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">
                <v:imagedata r:id="rId450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002176" behindDoc="0" locked="0" layoutInCell="1" allowOverlap="1">
                <wp:simplePos x="0" y="0"/>
                <wp:positionH relativeFrom="column">
                  <wp:posOffset>6236520</wp:posOffset>
                </wp:positionH>
                <wp:positionV relativeFrom="paragraph">
                  <wp:posOffset>-45220</wp:posOffset>
                </wp:positionV>
                <wp:extent cx="57960" cy="87840"/>
                <wp:effectExtent l="38100" t="38100" r="37465" b="45720"/>
                <wp:wrapNone/>
                <wp:docPr id="3900" name="Ink 39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04">
                      <w14:nvContentPartPr>
                        <w14:cNvContentPartPr/>
                      </w14:nvContentPartPr>
                      <w14:xfrm>
                        <a:off x="0" y="0"/>
                        <a:ext cx="57960" cy="87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00" o:spid="_x0000_s1026" type="#_x0000_t75" style="position:absolute;margin-left:490.3pt;margin-top:-4.35pt;width:5.95pt;height:8.35pt;z-index:254002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">
                <v:imagedata r:id="rId450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000128" behindDoc="0" locked="0" layoutInCell="1" allowOverlap="1">
                <wp:simplePos x="0" y="0"/>
                <wp:positionH relativeFrom="column">
                  <wp:posOffset>6087480</wp:posOffset>
                </wp:positionH>
                <wp:positionV relativeFrom="paragraph">
                  <wp:posOffset>-31540</wp:posOffset>
                </wp:positionV>
                <wp:extent cx="119160" cy="93600"/>
                <wp:effectExtent l="38100" t="38100" r="33655" b="40005"/>
                <wp:wrapNone/>
                <wp:docPr id="3898" name="Ink 38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06">
                      <w14:nvContentPartPr>
                        <w14:cNvContentPartPr/>
                      </w14:nvContentPartPr>
                      <w14:xfrm>
                        <a:off x="0" y="0"/>
                        <a:ext cx="119160" cy="9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98" o:spid="_x0000_s1026" type="#_x0000_t75" style="position:absolute;margin-left:478.65pt;margin-top:-3.25pt;width:10.95pt;height:8.8pt;z-index:254000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">
                <v:imagedata r:id="rId450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999104" behindDoc="0" locked="0" layoutInCell="1" allowOverlap="1">
                <wp:simplePos x="0" y="0"/>
                <wp:positionH relativeFrom="column">
                  <wp:posOffset>5940960</wp:posOffset>
                </wp:positionH>
                <wp:positionV relativeFrom="paragraph">
                  <wp:posOffset>-43420</wp:posOffset>
                </wp:positionV>
                <wp:extent cx="138240" cy="110880"/>
                <wp:effectExtent l="19050" t="38100" r="33655" b="22860"/>
                <wp:wrapNone/>
                <wp:docPr id="3897" name="Ink 38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08">
                      <w14:nvContentPartPr>
                        <w14:cNvContentPartPr/>
                      </w14:nvContentPartPr>
                      <w14:xfrm>
                        <a:off x="0" y="0"/>
                        <a:ext cx="138240" cy="110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97" o:spid="_x0000_s1026" type="#_x0000_t75" style="position:absolute;margin-left:467.35pt;margin-top:-4pt;width:11.95pt;height:9.95pt;z-index:253999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">
                <v:imagedata r:id="rId450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998080" behindDoc="0" locked="0" layoutInCell="1" allowOverlap="1">
                <wp:simplePos x="0" y="0"/>
                <wp:positionH relativeFrom="column">
                  <wp:posOffset>5953920</wp:posOffset>
                </wp:positionH>
                <wp:positionV relativeFrom="paragraph">
                  <wp:posOffset>-23260</wp:posOffset>
                </wp:positionV>
                <wp:extent cx="7560" cy="112680"/>
                <wp:effectExtent l="19050" t="19050" r="31115" b="20955"/>
                <wp:wrapNone/>
                <wp:docPr id="3896" name="Ink 38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10">
                      <w14:nvContentPartPr>
                        <w14:cNvContentPartPr/>
                      </w14:nvContentPartPr>
                      <w14:xfrm>
                        <a:off x="0" y="0"/>
                        <a:ext cx="7560" cy="112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96" o:spid="_x0000_s1026" type="#_x0000_t75" style="position:absolute;margin-left:468.35pt;margin-top:-2.3pt;width:1.7pt;height:9.9pt;z-index:253998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">
                <v:imagedata r:id="rId451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997056" behindDoc="0" locked="0" layoutInCell="1" allowOverlap="1">
                <wp:simplePos x="0" y="0"/>
                <wp:positionH relativeFrom="column">
                  <wp:posOffset>5839440</wp:posOffset>
                </wp:positionH>
                <wp:positionV relativeFrom="paragraph">
                  <wp:posOffset>8780</wp:posOffset>
                </wp:positionV>
                <wp:extent cx="78480" cy="38160"/>
                <wp:effectExtent l="38100" t="38100" r="36195" b="38100"/>
                <wp:wrapNone/>
                <wp:docPr id="3895" name="Ink 38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12">
                      <w14:nvContentPartPr>
                        <w14:cNvContentPartPr/>
                      </w14:nvContentPartPr>
                      <w14:xfrm>
                        <a:off x="0" y="0"/>
                        <a:ext cx="78480" cy="38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95" o:spid="_x0000_s1026" type="#_x0000_t75" style="position:absolute;margin-left:459.15pt;margin-top:.15pt;width:7.45pt;height:4.2pt;z-index:253997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">
                <v:imagedata r:id="rId451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996032" behindDoc="0" locked="0" layoutInCell="1" allowOverlap="1">
                <wp:simplePos x="0" y="0"/>
                <wp:positionH relativeFrom="column">
                  <wp:posOffset>5847720</wp:posOffset>
                </wp:positionH>
                <wp:positionV relativeFrom="paragraph">
                  <wp:posOffset>-34060</wp:posOffset>
                </wp:positionV>
                <wp:extent cx="38880" cy="162360"/>
                <wp:effectExtent l="38100" t="19050" r="37465" b="28575"/>
                <wp:wrapNone/>
                <wp:docPr id="3894" name="Ink 38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14">
                      <w14:nvContentPartPr>
                        <w14:cNvContentPartPr/>
                      </w14:nvContentPartPr>
                      <w14:xfrm>
                        <a:off x="0" y="0"/>
                        <a:ext cx="38880" cy="162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94" o:spid="_x0000_s1026" type="#_x0000_t75" style="position:absolute;margin-left:459.75pt;margin-top:-3.05pt;width:4.2pt;height:13.9pt;z-index:253996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">
                <v:imagedata r:id="rId451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995008" behindDoc="0" locked="0" layoutInCell="1" allowOverlap="1">
                <wp:simplePos x="0" y="0"/>
                <wp:positionH relativeFrom="column">
                  <wp:posOffset>5672400</wp:posOffset>
                </wp:positionH>
                <wp:positionV relativeFrom="paragraph">
                  <wp:posOffset>-151060</wp:posOffset>
                </wp:positionV>
                <wp:extent cx="61920" cy="518040"/>
                <wp:effectExtent l="38100" t="38100" r="33655" b="34925"/>
                <wp:wrapNone/>
                <wp:docPr id="3893" name="Ink 38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16">
                      <w14:nvContentPartPr>
                        <w14:cNvContentPartPr/>
                      </w14:nvContentPartPr>
                      <w14:xfrm>
                        <a:off x="0" y="0"/>
                        <a:ext cx="61920" cy="518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93" o:spid="_x0000_s1026" type="#_x0000_t75" style="position:absolute;margin-left:446.05pt;margin-top:-12.4pt;width:6.1pt;height:42.05pt;z-index:253995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">
                <v:imagedata r:id="rId451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993984" behindDoc="0" locked="0" layoutInCell="1" allowOverlap="1">
                <wp:simplePos x="0" y="0"/>
                <wp:positionH relativeFrom="column">
                  <wp:posOffset>5695800</wp:posOffset>
                </wp:positionH>
                <wp:positionV relativeFrom="paragraph">
                  <wp:posOffset>-1660</wp:posOffset>
                </wp:positionV>
                <wp:extent cx="83520" cy="94680"/>
                <wp:effectExtent l="38100" t="38100" r="31115" b="38735"/>
                <wp:wrapNone/>
                <wp:docPr id="3892" name="Ink 38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18">
                      <w14:nvContentPartPr>
                        <w14:cNvContentPartPr/>
                      </w14:nvContentPartPr>
                      <w14:xfrm>
                        <a:off x="0" y="0"/>
                        <a:ext cx="83520" cy="9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92" o:spid="_x0000_s1026" type="#_x0000_t75" style="position:absolute;margin-left:447.75pt;margin-top:-.85pt;width:8.05pt;height:8.75pt;z-index:253993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">
                <v:imagedata r:id="rId451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992960" behindDoc="0" locked="0" layoutInCell="1" allowOverlap="1">
                <wp:simplePos x="0" y="0"/>
                <wp:positionH relativeFrom="column">
                  <wp:posOffset>5383320</wp:posOffset>
                </wp:positionH>
                <wp:positionV relativeFrom="paragraph">
                  <wp:posOffset>-174460</wp:posOffset>
                </wp:positionV>
                <wp:extent cx="136800" cy="698040"/>
                <wp:effectExtent l="38100" t="38100" r="34925" b="26035"/>
                <wp:wrapNone/>
                <wp:docPr id="3891" name="Ink 38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20">
                      <w14:nvContentPartPr>
                        <w14:cNvContentPartPr/>
                      </w14:nvContentPartPr>
                      <w14:xfrm>
                        <a:off x="0" y="0"/>
                        <a:ext cx="136800" cy="698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91" o:spid="_x0000_s1026" type="#_x0000_t75" style="position:absolute;margin-left:423.3pt;margin-top:-14.35pt;width:12.2pt;height:56.3pt;z-index:253992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">
                <v:imagedata r:id="rId452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991936" behindDoc="0" locked="0" layoutInCell="1" allowOverlap="1">
                <wp:simplePos x="0" y="0"/>
                <wp:positionH relativeFrom="column">
                  <wp:posOffset>5065440</wp:posOffset>
                </wp:positionH>
                <wp:positionV relativeFrom="paragraph">
                  <wp:posOffset>-223780</wp:posOffset>
                </wp:positionV>
                <wp:extent cx="153000" cy="755640"/>
                <wp:effectExtent l="38100" t="38100" r="38100" b="26035"/>
                <wp:wrapNone/>
                <wp:docPr id="3890" name="Ink 38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22">
                      <w14:nvContentPartPr>
                        <w14:cNvContentPartPr/>
                      </w14:nvContentPartPr>
                      <w14:xfrm>
                        <a:off x="0" y="0"/>
                        <a:ext cx="153000" cy="755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90" o:spid="_x0000_s1026" type="#_x0000_t75" style="position:absolute;margin-left:398.2pt;margin-top:-18.15pt;width:13.5pt;height:60.85pt;z-index:253991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">
                <v:imagedata r:id="rId452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989888" behindDoc="0" locked="0" layoutInCell="1" allowOverlap="1">
                <wp:simplePos x="0" y="0"/>
                <wp:positionH relativeFrom="column">
                  <wp:posOffset>5265600</wp:posOffset>
                </wp:positionH>
                <wp:positionV relativeFrom="paragraph">
                  <wp:posOffset>100220</wp:posOffset>
                </wp:positionV>
                <wp:extent cx="55800" cy="113400"/>
                <wp:effectExtent l="38100" t="38100" r="40005" b="39370"/>
                <wp:wrapNone/>
                <wp:docPr id="3888" name="Ink 38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24">
                      <w14:nvContentPartPr>
                        <w14:cNvContentPartPr/>
                      </w14:nvContentPartPr>
                      <w14:xfrm>
                        <a:off x="0" y="0"/>
                        <a:ext cx="55800" cy="113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88" o:spid="_x0000_s1026" type="#_x0000_t75" style="position:absolute;margin-left:413.9pt;margin-top:7.15pt;width:5.95pt;height:10.45pt;z-index:253989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">
                <v:imagedata r:id="rId452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988864" behindDoc="0" locked="0" layoutInCell="1" allowOverlap="1">
                <wp:simplePos x="0" y="0"/>
                <wp:positionH relativeFrom="column">
                  <wp:posOffset>5371440</wp:posOffset>
                </wp:positionH>
                <wp:positionV relativeFrom="paragraph">
                  <wp:posOffset>-35860</wp:posOffset>
                </wp:positionV>
                <wp:extent cx="52920" cy="70560"/>
                <wp:effectExtent l="19050" t="38100" r="23495" b="24765"/>
                <wp:wrapNone/>
                <wp:docPr id="3887" name="Ink 38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26">
                      <w14:nvContentPartPr>
                        <w14:cNvContentPartPr/>
                      </w14:nvContentPartPr>
                      <w14:xfrm>
                        <a:off x="0" y="0"/>
                        <a:ext cx="52920" cy="70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87" o:spid="_x0000_s1026" type="#_x0000_t75" style="position:absolute;margin-left:422.55pt;margin-top:-3.45pt;width:5.2pt;height:6.85pt;z-index:253988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">
                <v:imagedata r:id="rId4527" o:title=""/>
              </v:shape>
            </w:pict>
          </mc:Fallback>
        </mc:AlternateContent>
      </w:r>
      <w:r w:rsidR="00471EF1">
        <w:rPr>
          <w:lang w:val="el-GR"/>
        </w:rPr>
        <w:t xml:space="preserve">Άρα το σύνολο των λύσεων είναι το επίπεδο  </w:t>
      </w:r>
    </w:p>
    <w:p w:rsidR="00FB2BE9" w:rsidRDefault="00C41272" w:rsidP="00FB2BE9">
      <w:pPr>
        <w:tabs>
          <w:tab w:val="clear" w:pos="1185"/>
        </w:tabs>
        <w:spacing w:before="0" w:after="0" w:line="240" w:lineRule="auto"/>
        <w:ind w:left="714"/>
        <w:jc w:val="center"/>
        <w:rPr>
          <w:lang w:val="el-GR"/>
        </w:rPr>
      </w:pPr>
      <w:r>
        <w:rPr>
          <w:noProof/>
          <w:position w:val="-86"/>
          <w:lang w:val="en-US" w:eastAsia="en-US"/>
        </w:rPr>
        <mc:AlternateContent>
          <mc:Choice Requires="wpi">
            <w:drawing>
              <wp:anchor distT="0" distB="0" distL="114300" distR="114300" simplePos="0" relativeHeight="254047232" behindDoc="0" locked="0" layoutInCell="1" allowOverlap="1">
                <wp:simplePos x="0" y="0"/>
                <wp:positionH relativeFrom="column">
                  <wp:posOffset>5115480</wp:posOffset>
                </wp:positionH>
                <wp:positionV relativeFrom="paragraph">
                  <wp:posOffset>280590</wp:posOffset>
                </wp:positionV>
                <wp:extent cx="721800" cy="122400"/>
                <wp:effectExtent l="38100" t="38100" r="59690" b="49530"/>
                <wp:wrapNone/>
                <wp:docPr id="3944" name="Ink 39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28">
                      <w14:nvContentPartPr>
                        <w14:cNvContentPartPr/>
                      </w14:nvContentPartPr>
                      <w14:xfrm>
                        <a:off x="0" y="0"/>
                        <a:ext cx="721800" cy="122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44" o:spid="_x0000_s1026" type="#_x0000_t75" style="position:absolute;margin-left:401.8pt;margin-top:21.1pt;width:58.85pt;height:11.7pt;z-index:254047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">
                <v:imagedata r:id="rId4529" o:title=""/>
              </v:shape>
            </w:pict>
          </mc:Fallback>
        </mc:AlternateContent>
      </w:r>
      <w:r>
        <w:rPr>
          <w:noProof/>
          <w:position w:val="-86"/>
          <w:lang w:val="en-US" w:eastAsia="en-US"/>
        </w:rPr>
        <mc:AlternateContent>
          <mc:Choice Requires="wpi">
            <w:drawing>
              <wp:anchor distT="0" distB="0" distL="114300" distR="114300" simplePos="0" relativeHeight="254021632" behindDoc="0" locked="0" layoutInCell="1" allowOverlap="1">
                <wp:simplePos x="0" y="0"/>
                <wp:positionH relativeFrom="column">
                  <wp:posOffset>5309160</wp:posOffset>
                </wp:positionH>
                <wp:positionV relativeFrom="paragraph">
                  <wp:posOffset>851550</wp:posOffset>
                </wp:positionV>
                <wp:extent cx="68040" cy="147960"/>
                <wp:effectExtent l="19050" t="19050" r="27305" b="23495"/>
                <wp:wrapNone/>
                <wp:docPr id="3919" name="Ink 39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30">
                      <w14:nvContentPartPr>
                        <w14:cNvContentPartPr/>
                      </w14:nvContentPartPr>
                      <w14:xfrm>
                        <a:off x="0" y="0"/>
                        <a:ext cx="68040" cy="147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19" o:spid="_x0000_s1026" type="#_x0000_t75" style="position:absolute;margin-left:417.65pt;margin-top:66.55pt;width:6.4pt;height:12.65pt;z-index:254021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">
                <v:imagedata r:id="rId4531" o:title=""/>
              </v:shape>
            </w:pict>
          </mc:Fallback>
        </mc:AlternateContent>
      </w:r>
      <w:r>
        <w:rPr>
          <w:noProof/>
          <w:position w:val="-86"/>
          <w:lang w:val="en-US" w:eastAsia="en-US"/>
        </w:rPr>
        <mc:AlternateContent>
          <mc:Choice Requires="wpi">
            <w:drawing>
              <wp:anchor distT="0" distB="0" distL="114300" distR="114300" simplePos="0" relativeHeight="254020608" behindDoc="0" locked="0" layoutInCell="1" allowOverlap="1">
                <wp:simplePos x="0" y="0"/>
                <wp:positionH relativeFrom="column">
                  <wp:posOffset>5139600</wp:posOffset>
                </wp:positionH>
                <wp:positionV relativeFrom="paragraph">
                  <wp:posOffset>865230</wp:posOffset>
                </wp:positionV>
                <wp:extent cx="148320" cy="115920"/>
                <wp:effectExtent l="19050" t="38100" r="23495" b="36830"/>
                <wp:wrapNone/>
                <wp:docPr id="3918" name="Ink 39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32">
                      <w14:nvContentPartPr>
                        <w14:cNvContentPartPr/>
                      </w14:nvContentPartPr>
                      <w14:xfrm>
                        <a:off x="0" y="0"/>
                        <a:ext cx="148320" cy="115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18" o:spid="_x0000_s1026" type="#_x0000_t75" style="position:absolute;margin-left:404.35pt;margin-top:67.6pt;width:12.65pt;height:10.4pt;z-index:254020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">
                <v:imagedata r:id="rId4533" o:title=""/>
              </v:shape>
            </w:pict>
          </mc:Fallback>
        </mc:AlternateContent>
      </w:r>
      <w:r>
        <w:rPr>
          <w:noProof/>
          <w:position w:val="-86"/>
          <w:lang w:val="en-US" w:eastAsia="en-US"/>
        </w:rPr>
        <mc:AlternateContent>
          <mc:Choice Requires="wpi">
            <w:drawing>
              <wp:anchor distT="0" distB="0" distL="114300" distR="114300" simplePos="0" relativeHeight="254019584" behindDoc="0" locked="0" layoutInCell="1" allowOverlap="1">
                <wp:simplePos x="0" y="0"/>
                <wp:positionH relativeFrom="column">
                  <wp:posOffset>5138160</wp:posOffset>
                </wp:positionH>
                <wp:positionV relativeFrom="paragraph">
                  <wp:posOffset>874950</wp:posOffset>
                </wp:positionV>
                <wp:extent cx="23760" cy="109080"/>
                <wp:effectExtent l="19050" t="19050" r="33655" b="24765"/>
                <wp:wrapNone/>
                <wp:docPr id="3917" name="Ink 39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34">
                      <w14:nvContentPartPr>
                        <w14:cNvContentPartPr/>
                      </w14:nvContentPartPr>
                      <w14:xfrm>
                        <a:off x="0" y="0"/>
                        <a:ext cx="23760" cy="10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17" o:spid="_x0000_s1026" type="#_x0000_t75" style="position:absolute;margin-left:404.1pt;margin-top:68.4pt;width:2.9pt;height:9.65pt;z-index:254019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">
                <v:imagedata r:id="rId4535" o:title=""/>
              </v:shape>
            </w:pict>
          </mc:Fallback>
        </mc:AlternateContent>
      </w:r>
      <w:r>
        <w:rPr>
          <w:noProof/>
          <w:position w:val="-86"/>
          <w:lang w:val="en-US" w:eastAsia="en-US"/>
        </w:rPr>
        <mc:AlternateContent>
          <mc:Choice Requires="wpi">
            <w:drawing>
              <wp:anchor distT="0" distB="0" distL="114300" distR="114300" simplePos="0" relativeHeight="254018560" behindDoc="0" locked="0" layoutInCell="1" allowOverlap="1">
                <wp:simplePos x="0" y="0"/>
                <wp:positionH relativeFrom="column">
                  <wp:posOffset>4701840</wp:posOffset>
                </wp:positionH>
                <wp:positionV relativeFrom="paragraph">
                  <wp:posOffset>880710</wp:posOffset>
                </wp:positionV>
                <wp:extent cx="225360" cy="154440"/>
                <wp:effectExtent l="38100" t="38100" r="22860" b="36195"/>
                <wp:wrapNone/>
                <wp:docPr id="3916" name="Ink 39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36">
                      <w14:nvContentPartPr>
                        <w14:cNvContentPartPr/>
                      </w14:nvContentPartPr>
                      <w14:xfrm>
                        <a:off x="0" y="0"/>
                        <a:ext cx="225360" cy="154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16" o:spid="_x0000_s1026" type="#_x0000_t75" style="position:absolute;margin-left:369.75pt;margin-top:68.75pt;width:18.95pt;height:13.4pt;z-index:254018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">
                <v:imagedata r:id="rId4537" o:title=""/>
              </v:shape>
            </w:pict>
          </mc:Fallback>
        </mc:AlternateContent>
      </w:r>
      <w:r>
        <w:rPr>
          <w:noProof/>
          <w:position w:val="-86"/>
          <w:lang w:val="en-US" w:eastAsia="en-US"/>
        </w:rPr>
        <mc:AlternateContent>
          <mc:Choice Requires="wpi">
            <w:drawing>
              <wp:anchor distT="0" distB="0" distL="114300" distR="114300" simplePos="0" relativeHeight="254017536" behindDoc="0" locked="0" layoutInCell="1" allowOverlap="1">
                <wp:simplePos x="0" y="0"/>
                <wp:positionH relativeFrom="column">
                  <wp:posOffset>4564320</wp:posOffset>
                </wp:positionH>
                <wp:positionV relativeFrom="paragraph">
                  <wp:posOffset>836790</wp:posOffset>
                </wp:positionV>
                <wp:extent cx="101880" cy="176400"/>
                <wp:effectExtent l="19050" t="38100" r="31750" b="33655"/>
                <wp:wrapNone/>
                <wp:docPr id="3915" name="Ink 39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38">
                      <w14:nvContentPartPr>
                        <w14:cNvContentPartPr/>
                      </w14:nvContentPartPr>
                      <w14:xfrm>
                        <a:off x="0" y="0"/>
                        <a:ext cx="101880" cy="176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15" o:spid="_x0000_s1026" type="#_x0000_t75" style="position:absolute;margin-left:359pt;margin-top:65.3pt;width:9.1pt;height:15.2pt;z-index:254017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">
                <v:imagedata r:id="rId4539" o:title=""/>
              </v:shape>
            </w:pict>
          </mc:Fallback>
        </mc:AlternateContent>
      </w:r>
      <w:r>
        <w:rPr>
          <w:noProof/>
          <w:position w:val="-86"/>
          <w:lang w:val="en-US" w:eastAsia="en-US"/>
        </w:rPr>
        <mc:AlternateContent>
          <mc:Choice Requires="wpi">
            <w:drawing>
              <wp:anchor distT="0" distB="0" distL="114300" distR="114300" simplePos="0" relativeHeight="254016512" behindDoc="0" locked="0" layoutInCell="1" allowOverlap="1">
                <wp:simplePos x="0" y="0"/>
                <wp:positionH relativeFrom="column">
                  <wp:posOffset>4477560</wp:posOffset>
                </wp:positionH>
                <wp:positionV relativeFrom="paragraph">
                  <wp:posOffset>768750</wp:posOffset>
                </wp:positionV>
                <wp:extent cx="115200" cy="245880"/>
                <wp:effectExtent l="38100" t="38100" r="37465" b="40005"/>
                <wp:wrapNone/>
                <wp:docPr id="3914" name="Ink 39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40">
                      <w14:nvContentPartPr>
                        <w14:cNvContentPartPr/>
                      </w14:nvContentPartPr>
                      <w14:xfrm>
                        <a:off x="0" y="0"/>
                        <a:ext cx="115200" cy="245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14" o:spid="_x0000_s1026" type="#_x0000_t75" style="position:absolute;margin-left:352pt;margin-top:59.9pt;width:10.3pt;height:20.7pt;z-index:254016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">
                <v:imagedata r:id="rId4541" o:title=""/>
              </v:shape>
            </w:pict>
          </mc:Fallback>
        </mc:AlternateContent>
      </w:r>
      <w:r>
        <w:rPr>
          <w:noProof/>
          <w:position w:val="-86"/>
          <w:lang w:val="en-US" w:eastAsia="en-US"/>
        </w:rPr>
        <mc:AlternateContent>
          <mc:Choice Requires="wpi">
            <w:drawing>
              <wp:anchor distT="0" distB="0" distL="114300" distR="114300" simplePos="0" relativeHeight="254015488" behindDoc="0" locked="0" layoutInCell="1" allowOverlap="1">
                <wp:simplePos x="0" y="0"/>
                <wp:positionH relativeFrom="column">
                  <wp:posOffset>4359120</wp:posOffset>
                </wp:positionH>
                <wp:positionV relativeFrom="paragraph">
                  <wp:posOffset>888270</wp:posOffset>
                </wp:positionV>
                <wp:extent cx="6480" cy="7560"/>
                <wp:effectExtent l="19050" t="19050" r="31750" b="31115"/>
                <wp:wrapNone/>
                <wp:docPr id="3913" name="Ink 39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42">
                      <w14:nvContentPartPr>
                        <w14:cNvContentPartPr/>
                      </w14:nvContentPartPr>
                      <w14:xfrm>
                        <a:off x="0" y="0"/>
                        <a:ext cx="6480" cy="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13" o:spid="_x0000_s1026" type="#_x0000_t75" style="position:absolute;margin-left:342.75pt;margin-top:69.4pt;width:1.4pt;height:1.65pt;z-index:254015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">
                <v:imagedata r:id="rId4543" o:title=""/>
              </v:shape>
            </w:pict>
          </mc:Fallback>
        </mc:AlternateContent>
      </w:r>
      <w:r>
        <w:rPr>
          <w:noProof/>
          <w:position w:val="-86"/>
          <w:lang w:val="en-US" w:eastAsia="en-US"/>
        </w:rPr>
        <mc:AlternateContent>
          <mc:Choice Requires="wpi">
            <w:drawing>
              <wp:anchor distT="0" distB="0" distL="114300" distR="114300" simplePos="0" relativeHeight="254014464" behindDoc="0" locked="0" layoutInCell="1" allowOverlap="1">
                <wp:simplePos x="0" y="0"/>
                <wp:positionH relativeFrom="column">
                  <wp:posOffset>4366680</wp:posOffset>
                </wp:positionH>
                <wp:positionV relativeFrom="paragraph">
                  <wp:posOffset>945870</wp:posOffset>
                </wp:positionV>
                <wp:extent cx="18000" cy="101880"/>
                <wp:effectExtent l="19050" t="19050" r="20320" b="31750"/>
                <wp:wrapNone/>
                <wp:docPr id="3912" name="Ink 39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44">
                      <w14:nvContentPartPr>
                        <w14:cNvContentPartPr/>
                      </w14:nvContentPartPr>
                      <w14:xfrm>
                        <a:off x="0" y="0"/>
                        <a:ext cx="18000" cy="10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12" o:spid="_x0000_s1026" type="#_x0000_t75" style="position:absolute;margin-left:343.5pt;margin-top:74.05pt;width:2.3pt;height:9pt;z-index:254014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">
                <v:imagedata r:id="rId4545" o:title=""/>
              </v:shape>
            </w:pict>
          </mc:Fallback>
        </mc:AlternateContent>
      </w:r>
      <w:r>
        <w:rPr>
          <w:noProof/>
          <w:position w:val="-86"/>
          <w:lang w:val="en-US" w:eastAsia="en-US"/>
        </w:rPr>
        <mc:AlternateContent>
          <mc:Choice Requires="wpi">
            <w:drawing>
              <wp:anchor distT="0" distB="0" distL="114300" distR="114300" simplePos="0" relativeHeight="254013440" behindDoc="0" locked="0" layoutInCell="1" allowOverlap="1">
                <wp:simplePos x="0" y="0"/>
                <wp:positionH relativeFrom="column">
                  <wp:posOffset>4247880</wp:posOffset>
                </wp:positionH>
                <wp:positionV relativeFrom="paragraph">
                  <wp:posOffset>959190</wp:posOffset>
                </wp:positionV>
                <wp:extent cx="87480" cy="85320"/>
                <wp:effectExtent l="38100" t="38100" r="27305" b="29210"/>
                <wp:wrapNone/>
                <wp:docPr id="3911" name="Ink 39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46">
                      <w14:nvContentPartPr>
                        <w14:cNvContentPartPr/>
                      </w14:nvContentPartPr>
                      <w14:xfrm>
                        <a:off x="0" y="0"/>
                        <a:ext cx="87480" cy="85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11" o:spid="_x0000_s1026" type="#_x0000_t75" style="position:absolute;margin-left:334pt;margin-top:74.85pt;width:8.1pt;height:7.95pt;z-index:254013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">
                <v:imagedata r:id="rId4547" o:title=""/>
              </v:shape>
            </w:pict>
          </mc:Fallback>
        </mc:AlternateContent>
      </w:r>
      <w:r>
        <w:rPr>
          <w:noProof/>
          <w:position w:val="-86"/>
          <w:lang w:val="en-US" w:eastAsia="en-US"/>
        </w:rPr>
        <mc:AlternateContent>
          <mc:Choice Requires="wpi">
            <w:drawing>
              <wp:anchor distT="0" distB="0" distL="114300" distR="114300" simplePos="0" relativeHeight="254012416" behindDoc="0" locked="0" layoutInCell="1" allowOverlap="1">
                <wp:simplePos x="0" y="0"/>
                <wp:positionH relativeFrom="column">
                  <wp:posOffset>3828120</wp:posOffset>
                </wp:positionH>
                <wp:positionV relativeFrom="paragraph">
                  <wp:posOffset>997350</wp:posOffset>
                </wp:positionV>
                <wp:extent cx="377280" cy="332280"/>
                <wp:effectExtent l="38100" t="38100" r="22860" b="29845"/>
                <wp:wrapNone/>
                <wp:docPr id="3910" name="Ink 39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48">
                      <w14:nvContentPartPr>
                        <w14:cNvContentPartPr/>
                      </w14:nvContentPartPr>
                      <w14:xfrm>
                        <a:off x="0" y="0"/>
                        <a:ext cx="377280" cy="332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10" o:spid="_x0000_s1026" type="#_x0000_t75" style="position:absolute;margin-left:300.9pt;margin-top:77.85pt;width:30.95pt;height:27.4pt;z-index:254012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">
                <v:imagedata r:id="rId4549" o:title=""/>
              </v:shape>
            </w:pict>
          </mc:Fallback>
        </mc:AlternateContent>
      </w:r>
      <w:r>
        <w:rPr>
          <w:noProof/>
          <w:position w:val="-86"/>
          <w:lang w:val="en-US" w:eastAsia="en-US"/>
        </w:rPr>
        <mc:AlternateContent>
          <mc:Choice Requires="wpi">
            <w:drawing>
              <wp:anchor distT="0" distB="0" distL="114300" distR="114300" simplePos="0" relativeHeight="254006272" behindDoc="0" locked="0" layoutInCell="1" allowOverlap="1">
                <wp:simplePos x="0" y="0"/>
                <wp:positionH relativeFrom="column">
                  <wp:posOffset>2441040</wp:posOffset>
                </wp:positionH>
                <wp:positionV relativeFrom="paragraph">
                  <wp:posOffset>971790</wp:posOffset>
                </wp:positionV>
                <wp:extent cx="1245960" cy="253440"/>
                <wp:effectExtent l="38100" t="38100" r="30480" b="32385"/>
                <wp:wrapNone/>
                <wp:docPr id="3904" name="Ink 39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50">
                      <w14:nvContentPartPr>
                        <w14:cNvContentPartPr/>
                      </w14:nvContentPartPr>
                      <w14:xfrm>
                        <a:off x="0" y="0"/>
                        <a:ext cx="1245960" cy="253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04" o:spid="_x0000_s1026" type="#_x0000_t75" style="position:absolute;margin-left:191.65pt;margin-top:75.75pt;width:99.4pt;height:21.35pt;z-index:254006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">
                <v:imagedata r:id="rId4551" o:title=""/>
              </v:shape>
            </w:pict>
          </mc:Fallback>
        </mc:AlternateContent>
      </w:r>
      <w:r>
        <w:rPr>
          <w:noProof/>
          <w:position w:val="-86"/>
          <w:lang w:val="en-US" w:eastAsia="en-US"/>
        </w:rPr>
        <mc:AlternateContent>
          <mc:Choice Requires="wpi">
            <w:drawing>
              <wp:anchor distT="0" distB="0" distL="114300" distR="114300" simplePos="0" relativeHeight="253990912" behindDoc="0" locked="0" layoutInCell="1" allowOverlap="1">
                <wp:simplePos x="0" y="0"/>
                <wp:positionH relativeFrom="column">
                  <wp:posOffset>5267760</wp:posOffset>
                </wp:positionH>
                <wp:positionV relativeFrom="paragraph">
                  <wp:posOffset>118590</wp:posOffset>
                </wp:positionV>
                <wp:extent cx="66960" cy="119880"/>
                <wp:effectExtent l="38100" t="38100" r="28575" b="33020"/>
                <wp:wrapNone/>
                <wp:docPr id="3889" name="Ink 38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52">
                      <w14:nvContentPartPr>
                        <w14:cNvContentPartPr/>
                      </w14:nvContentPartPr>
                      <w14:xfrm>
                        <a:off x="0" y="0"/>
                        <a:ext cx="66960" cy="119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89" o:spid="_x0000_s1026" type="#_x0000_t75" style="position:absolute;margin-left:414.15pt;margin-top:8.6pt;width:6.7pt;height:10.9pt;z-index:253990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">
                <v:imagedata r:id="rId4553" o:title=""/>
              </v:shape>
            </w:pict>
          </mc:Fallback>
        </mc:AlternateContent>
      </w:r>
      <w:r w:rsidR="00FE137B" w:rsidRPr="00FB2BE9">
        <w:rPr>
          <w:position w:val="-86"/>
          <w:highlight w:val="yellow"/>
          <w:lang w:val="el-GR"/>
        </w:rPr>
        <w:object w:dxaOrig="2920" w:dyaOrig="1840">
          <v:shape id="_x0000_i1154" type="#_x0000_t75" style="width:146.4pt;height:92pt" o:ole="">
            <v:imagedata r:id="rId4554" o:title=""/>
          </v:shape>
          <o:OLEObject Type="Embed" ProgID="Equation.DSMT4" ShapeID="_x0000_i1154" DrawAspect="Content" ObjectID="_1665487058" r:id="rId4555"/>
        </w:object>
      </w:r>
    </w:p>
    <w:p w:rsidR="00471EF1" w:rsidRPr="00CA6C80" w:rsidRDefault="00C41272" w:rsidP="00471EF1">
      <w:pPr>
        <w:tabs>
          <w:tab w:val="clear" w:pos="1185"/>
        </w:tabs>
        <w:spacing w:before="0" w:after="0" w:line="240" w:lineRule="auto"/>
        <w:ind w:left="714"/>
        <w:jc w:val="left"/>
        <w:rPr>
          <w:rFonts w:ascii="Arial" w:hAnsi="Arial" w:cs="Arial"/>
          <w:b/>
          <w:bCs/>
          <w:i/>
          <w:szCs w:val="28"/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044160" behindDoc="0" locked="0" layoutInCell="1" allowOverlap="1">
                <wp:simplePos x="0" y="0"/>
                <wp:positionH relativeFrom="column">
                  <wp:posOffset>4299000</wp:posOffset>
                </wp:positionH>
                <wp:positionV relativeFrom="paragraph">
                  <wp:posOffset>-50450</wp:posOffset>
                </wp:positionV>
                <wp:extent cx="705600" cy="1331280"/>
                <wp:effectExtent l="38100" t="38100" r="37465" b="21590"/>
                <wp:wrapNone/>
                <wp:docPr id="3941" name="Ink 39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56">
                      <w14:nvContentPartPr>
                        <w14:cNvContentPartPr/>
                      </w14:nvContentPartPr>
                      <w14:xfrm>
                        <a:off x="0" y="0"/>
                        <a:ext cx="705600" cy="1331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41" o:spid="_x0000_s1026" type="#_x0000_t75" style="position:absolute;margin-left:337.9pt;margin-top:-4.7pt;width:57pt;height:106pt;z-index:254044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">
                <v:imagedata r:id="rId455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043136" behindDoc="0" locked="0" layoutInCell="1" allowOverlap="1">
                <wp:simplePos x="0" y="0"/>
                <wp:positionH relativeFrom="column">
                  <wp:posOffset>4217640</wp:posOffset>
                </wp:positionH>
                <wp:positionV relativeFrom="paragraph">
                  <wp:posOffset>-8330</wp:posOffset>
                </wp:positionV>
                <wp:extent cx="44280" cy="525240"/>
                <wp:effectExtent l="19050" t="19050" r="32385" b="27305"/>
                <wp:wrapNone/>
                <wp:docPr id="3940" name="Ink 39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58">
                      <w14:nvContentPartPr>
                        <w14:cNvContentPartPr/>
                      </w14:nvContentPartPr>
                      <w14:xfrm>
                        <a:off x="0" y="0"/>
                        <a:ext cx="44280" cy="525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40" o:spid="_x0000_s1026" type="#_x0000_t75" style="position:absolute;margin-left:331.55pt;margin-top:-1.1pt;width:4.5pt;height:42.1pt;z-index:254043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">
                <v:imagedata r:id="rId455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042112" behindDoc="0" locked="0" layoutInCell="1" allowOverlap="1">
                <wp:simplePos x="0" y="0"/>
                <wp:positionH relativeFrom="column">
                  <wp:posOffset>5814960</wp:posOffset>
                </wp:positionH>
                <wp:positionV relativeFrom="paragraph">
                  <wp:posOffset>791590</wp:posOffset>
                </wp:positionV>
                <wp:extent cx="569880" cy="65520"/>
                <wp:effectExtent l="38100" t="38100" r="40005" b="29845"/>
                <wp:wrapNone/>
                <wp:docPr id="3939" name="Ink 39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60">
                      <w14:nvContentPartPr>
                        <w14:cNvContentPartPr/>
                      </w14:nvContentPartPr>
                      <w14:xfrm>
                        <a:off x="0" y="0"/>
                        <a:ext cx="569880" cy="65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39" o:spid="_x0000_s1026" type="#_x0000_t75" style="position:absolute;margin-left:457.3pt;margin-top:61.6pt;width:46.2pt;height:6.45pt;z-index:254042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">
                <v:imagedata r:id="rId456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041088" behindDoc="0" locked="0" layoutInCell="1" allowOverlap="1">
                <wp:simplePos x="0" y="0"/>
                <wp:positionH relativeFrom="column">
                  <wp:posOffset>6066960</wp:posOffset>
                </wp:positionH>
                <wp:positionV relativeFrom="paragraph">
                  <wp:posOffset>377590</wp:posOffset>
                </wp:positionV>
                <wp:extent cx="192240" cy="242280"/>
                <wp:effectExtent l="38100" t="38100" r="17780" b="43815"/>
                <wp:wrapNone/>
                <wp:docPr id="3938" name="Ink 39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62">
                      <w14:nvContentPartPr>
                        <w14:cNvContentPartPr/>
                      </w14:nvContentPartPr>
                      <w14:xfrm>
                        <a:off x="0" y="0"/>
                        <a:ext cx="192240" cy="242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38" o:spid="_x0000_s1026" type="#_x0000_t75" style="position:absolute;margin-left:477.05pt;margin-top:28.95pt;width:16.65pt;height:20.7pt;z-index:254041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">
                <v:imagedata r:id="rId456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040064" behindDoc="0" locked="0" layoutInCell="1" allowOverlap="1">
                <wp:simplePos x="0" y="0"/>
                <wp:positionH relativeFrom="column">
                  <wp:posOffset>5827560</wp:posOffset>
                </wp:positionH>
                <wp:positionV relativeFrom="paragraph">
                  <wp:posOffset>518350</wp:posOffset>
                </wp:positionV>
                <wp:extent cx="203400" cy="73080"/>
                <wp:effectExtent l="38100" t="38100" r="25400" b="41275"/>
                <wp:wrapNone/>
                <wp:docPr id="3937" name="Ink 39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64">
                      <w14:nvContentPartPr>
                        <w14:cNvContentPartPr/>
                      </w14:nvContentPartPr>
                      <w14:xfrm>
                        <a:off x="0" y="0"/>
                        <a:ext cx="203400" cy="73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37" o:spid="_x0000_s1026" type="#_x0000_t75" style="position:absolute;margin-left:458.15pt;margin-top:40.2pt;width:17.3pt;height:7.1pt;z-index:254040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">
                <v:imagedata r:id="rId456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039040" behindDoc="0" locked="0" layoutInCell="1" allowOverlap="1">
                <wp:simplePos x="0" y="0"/>
                <wp:positionH relativeFrom="column">
                  <wp:posOffset>5817120</wp:posOffset>
                </wp:positionH>
                <wp:positionV relativeFrom="paragraph">
                  <wp:posOffset>474070</wp:posOffset>
                </wp:positionV>
                <wp:extent cx="204120" cy="8280"/>
                <wp:effectExtent l="38100" t="38100" r="24765" b="29845"/>
                <wp:wrapNone/>
                <wp:docPr id="3936" name="Ink 39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66">
                      <w14:nvContentPartPr>
                        <w14:cNvContentPartPr/>
                      </w14:nvContentPartPr>
                      <w14:xfrm>
                        <a:off x="0" y="0"/>
                        <a:ext cx="204120" cy="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36" o:spid="_x0000_s1026" type="#_x0000_t75" style="position:absolute;margin-left:457.5pt;margin-top:36.65pt;width:17.25pt;height:2.1pt;z-index:254039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">
                <v:imagedata r:id="rId456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038016" behindDoc="0" locked="0" layoutInCell="1" allowOverlap="1">
                <wp:simplePos x="0" y="0"/>
                <wp:positionH relativeFrom="column">
                  <wp:posOffset>6227880</wp:posOffset>
                </wp:positionH>
                <wp:positionV relativeFrom="paragraph">
                  <wp:posOffset>97510</wp:posOffset>
                </wp:positionV>
                <wp:extent cx="71280" cy="127080"/>
                <wp:effectExtent l="38100" t="38100" r="24130" b="25400"/>
                <wp:wrapNone/>
                <wp:docPr id="3935" name="Ink 39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68">
                      <w14:nvContentPartPr>
                        <w14:cNvContentPartPr/>
                      </w14:nvContentPartPr>
                      <w14:xfrm>
                        <a:off x="0" y="0"/>
                        <a:ext cx="71280" cy="127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35" o:spid="_x0000_s1026" type="#_x0000_t75" style="position:absolute;margin-left:489.95pt;margin-top:7.1pt;width:6.8pt;height:11.3pt;z-index:254038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">
                <v:imagedata r:id="rId456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036992" behindDoc="0" locked="0" layoutInCell="1" allowOverlap="1">
                <wp:simplePos x="0" y="0"/>
                <wp:positionH relativeFrom="column">
                  <wp:posOffset>6164520</wp:posOffset>
                </wp:positionH>
                <wp:positionV relativeFrom="paragraph">
                  <wp:posOffset>-11210</wp:posOffset>
                </wp:positionV>
                <wp:extent cx="79560" cy="143280"/>
                <wp:effectExtent l="19050" t="19050" r="15875" b="28575"/>
                <wp:wrapNone/>
                <wp:docPr id="3934" name="Ink 39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70">
                      <w14:nvContentPartPr>
                        <w14:cNvContentPartPr/>
                      </w14:nvContentPartPr>
                      <w14:xfrm>
                        <a:off x="0" y="0"/>
                        <a:ext cx="79560" cy="143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34" o:spid="_x0000_s1026" type="#_x0000_t75" style="position:absolute;margin-left:484.9pt;margin-top:-1.35pt;width:7.2pt;height:12.25pt;z-index:254036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">
                <v:imagedata r:id="rId457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035968" behindDoc="0" locked="0" layoutInCell="1" allowOverlap="1">
                <wp:simplePos x="0" y="0"/>
                <wp:positionH relativeFrom="column">
                  <wp:posOffset>6182520</wp:posOffset>
                </wp:positionH>
                <wp:positionV relativeFrom="paragraph">
                  <wp:posOffset>-23810</wp:posOffset>
                </wp:positionV>
                <wp:extent cx="67680" cy="153000"/>
                <wp:effectExtent l="38100" t="19050" r="27940" b="19050"/>
                <wp:wrapNone/>
                <wp:docPr id="3933" name="Ink 39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72">
                      <w14:nvContentPartPr>
                        <w14:cNvContentPartPr/>
                      </w14:nvContentPartPr>
                      <w14:xfrm>
                        <a:off x="0" y="0"/>
                        <a:ext cx="67680" cy="153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33" o:spid="_x0000_s1026" type="#_x0000_t75" style="position:absolute;margin-left:486.2pt;margin-top:-2.2pt;width:6.6pt;height:13.2pt;z-index:254035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">
                <v:imagedata r:id="rId457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034944" behindDoc="0" locked="0" layoutInCell="1" allowOverlap="1">
                <wp:simplePos x="0" y="0"/>
                <wp:positionH relativeFrom="column">
                  <wp:posOffset>6092880</wp:posOffset>
                </wp:positionH>
                <wp:positionV relativeFrom="paragraph">
                  <wp:posOffset>120190</wp:posOffset>
                </wp:positionV>
                <wp:extent cx="86400" cy="110160"/>
                <wp:effectExtent l="38100" t="38100" r="27940" b="23495"/>
                <wp:wrapNone/>
                <wp:docPr id="3932" name="Ink 39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74">
                      <w14:nvContentPartPr>
                        <w14:cNvContentPartPr/>
                      </w14:nvContentPartPr>
                      <w14:xfrm>
                        <a:off x="0" y="0"/>
                        <a:ext cx="86400" cy="110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32" o:spid="_x0000_s1026" type="#_x0000_t75" style="position:absolute;margin-left:479.2pt;margin-top:8.85pt;width:8pt;height:9.9pt;z-index:254034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">
                <v:imagedata r:id="rId457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033920" behindDoc="0" locked="0" layoutInCell="1" allowOverlap="1">
                <wp:simplePos x="0" y="0"/>
                <wp:positionH relativeFrom="column">
                  <wp:posOffset>5934120</wp:posOffset>
                </wp:positionH>
                <wp:positionV relativeFrom="paragraph">
                  <wp:posOffset>-45770</wp:posOffset>
                </wp:positionV>
                <wp:extent cx="193680" cy="186480"/>
                <wp:effectExtent l="19050" t="19050" r="34925" b="23495"/>
                <wp:wrapNone/>
                <wp:docPr id="3931" name="Ink 39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76">
                      <w14:nvContentPartPr>
                        <w14:cNvContentPartPr/>
                      </w14:nvContentPartPr>
                      <w14:xfrm>
                        <a:off x="0" y="0"/>
                        <a:ext cx="193680" cy="18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31" o:spid="_x0000_s1026" type="#_x0000_t75" style="position:absolute;margin-left:466.65pt;margin-top:-4pt;width:16.3pt;height:15.8pt;z-index:254033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">
                <v:imagedata r:id="rId457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032896" behindDoc="0" locked="0" layoutInCell="1" allowOverlap="1">
                <wp:simplePos x="0" y="0"/>
                <wp:positionH relativeFrom="column">
                  <wp:posOffset>5808120</wp:posOffset>
                </wp:positionH>
                <wp:positionV relativeFrom="paragraph">
                  <wp:posOffset>102190</wp:posOffset>
                </wp:positionV>
                <wp:extent cx="73080" cy="104760"/>
                <wp:effectExtent l="38100" t="38100" r="22225" b="29210"/>
                <wp:wrapNone/>
                <wp:docPr id="3930" name="Ink 39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78">
                      <w14:nvContentPartPr>
                        <w14:cNvContentPartPr/>
                      </w14:nvContentPartPr>
                      <w14:xfrm>
                        <a:off x="0" y="0"/>
                        <a:ext cx="73080" cy="10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30" o:spid="_x0000_s1026" type="#_x0000_t75" style="position:absolute;margin-left:456.9pt;margin-top:7.3pt;width:6.95pt;height:9.75pt;z-index:254032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">
                <v:imagedata r:id="rId457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031872" behindDoc="0" locked="0" layoutInCell="1" allowOverlap="1">
                <wp:simplePos x="0" y="0"/>
                <wp:positionH relativeFrom="column">
                  <wp:posOffset>5693640</wp:posOffset>
                </wp:positionH>
                <wp:positionV relativeFrom="paragraph">
                  <wp:posOffset>-5090</wp:posOffset>
                </wp:positionV>
                <wp:extent cx="88920" cy="150840"/>
                <wp:effectExtent l="19050" t="19050" r="25400" b="20955"/>
                <wp:wrapNone/>
                <wp:docPr id="3929" name="Ink 39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80">
                      <w14:nvContentPartPr>
                        <w14:cNvContentPartPr/>
                      </w14:nvContentPartPr>
                      <w14:xfrm>
                        <a:off x="0" y="0"/>
                        <a:ext cx="88920" cy="150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29" o:spid="_x0000_s1026" type="#_x0000_t75" style="position:absolute;margin-left:447.75pt;margin-top:-.95pt;width:7.95pt;height:13pt;z-index:254031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">
                <v:imagedata r:id="rId458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030848" behindDoc="0" locked="0" layoutInCell="1" allowOverlap="1">
                <wp:simplePos x="0" y="0"/>
                <wp:positionH relativeFrom="column">
                  <wp:posOffset>5703000</wp:posOffset>
                </wp:positionH>
                <wp:positionV relativeFrom="paragraph">
                  <wp:posOffset>11110</wp:posOffset>
                </wp:positionV>
                <wp:extent cx="82440" cy="101880"/>
                <wp:effectExtent l="38100" t="19050" r="32385" b="31750"/>
                <wp:wrapNone/>
                <wp:docPr id="3928" name="Ink 39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82">
                      <w14:nvContentPartPr>
                        <w14:cNvContentPartPr/>
                      </w14:nvContentPartPr>
                      <w14:xfrm>
                        <a:off x="0" y="0"/>
                        <a:ext cx="82440" cy="10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28" o:spid="_x0000_s1026" type="#_x0000_t75" style="position:absolute;margin-left:448.5pt;margin-top:.45pt;width:7.7pt;height:9.05pt;z-index:254030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">
                <v:imagedata r:id="rId458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029824" behindDoc="0" locked="0" layoutInCell="1" allowOverlap="1">
                <wp:simplePos x="0" y="0"/>
                <wp:positionH relativeFrom="column">
                  <wp:posOffset>5595360</wp:posOffset>
                </wp:positionH>
                <wp:positionV relativeFrom="paragraph">
                  <wp:posOffset>117670</wp:posOffset>
                </wp:positionV>
                <wp:extent cx="72000" cy="94320"/>
                <wp:effectExtent l="19050" t="38100" r="23495" b="39370"/>
                <wp:wrapNone/>
                <wp:docPr id="3927" name="Ink 39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84">
                      <w14:nvContentPartPr>
                        <w14:cNvContentPartPr/>
                      </w14:nvContentPartPr>
                      <w14:xfrm>
                        <a:off x="0" y="0"/>
                        <a:ext cx="72000" cy="9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27" o:spid="_x0000_s1026" type="#_x0000_t75" style="position:absolute;margin-left:440.25pt;margin-top:8.6pt;width:6.7pt;height:8.7pt;z-index:254029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">
                <v:imagedata r:id="rId458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028800" behindDoc="0" locked="0" layoutInCell="1" allowOverlap="1">
                <wp:simplePos x="0" y="0"/>
                <wp:positionH relativeFrom="column">
                  <wp:posOffset>5436960</wp:posOffset>
                </wp:positionH>
                <wp:positionV relativeFrom="paragraph">
                  <wp:posOffset>13630</wp:posOffset>
                </wp:positionV>
                <wp:extent cx="144000" cy="130680"/>
                <wp:effectExtent l="19050" t="38100" r="27940" b="41275"/>
                <wp:wrapNone/>
                <wp:docPr id="3926" name="Ink 39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86">
                      <w14:nvContentPartPr>
                        <w14:cNvContentPartPr/>
                      </w14:nvContentPartPr>
                      <w14:xfrm>
                        <a:off x="0" y="0"/>
                        <a:ext cx="144000" cy="130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26" o:spid="_x0000_s1026" type="#_x0000_t75" style="position:absolute;margin-left:427.6pt;margin-top:.3pt;width:12.45pt;height:11.7pt;z-index:254028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">
                <v:imagedata r:id="rId458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027776" behindDoc="0" locked="0" layoutInCell="1" allowOverlap="1">
                <wp:simplePos x="0" y="0"/>
                <wp:positionH relativeFrom="column">
                  <wp:posOffset>5459280</wp:posOffset>
                </wp:positionH>
                <wp:positionV relativeFrom="paragraph">
                  <wp:posOffset>38830</wp:posOffset>
                </wp:positionV>
                <wp:extent cx="11520" cy="98640"/>
                <wp:effectExtent l="38100" t="19050" r="26670" b="34925"/>
                <wp:wrapNone/>
                <wp:docPr id="3925" name="Ink 39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88">
                      <w14:nvContentPartPr>
                        <w14:cNvContentPartPr/>
                      </w14:nvContentPartPr>
                      <w14:xfrm>
                        <a:off x="0" y="0"/>
                        <a:ext cx="11520" cy="9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25" o:spid="_x0000_s1026" type="#_x0000_t75" style="position:absolute;margin-left:429.25pt;margin-top:2.6pt;width:2.05pt;height:8.8pt;z-index:254027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">
                <v:imagedata r:id="rId458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026752" behindDoc="0" locked="0" layoutInCell="1" allowOverlap="1">
                <wp:simplePos x="0" y="0"/>
                <wp:positionH relativeFrom="column">
                  <wp:posOffset>5398800</wp:posOffset>
                </wp:positionH>
                <wp:positionV relativeFrom="paragraph">
                  <wp:posOffset>108670</wp:posOffset>
                </wp:positionV>
                <wp:extent cx="14400" cy="99720"/>
                <wp:effectExtent l="19050" t="19050" r="24130" b="33655"/>
                <wp:wrapNone/>
                <wp:docPr id="3924" name="Ink 39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90">
                      <w14:nvContentPartPr>
                        <w14:cNvContentPartPr/>
                      </w14:nvContentPartPr>
                      <w14:xfrm>
                        <a:off x="0" y="0"/>
                        <a:ext cx="14400" cy="9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24" o:spid="_x0000_s1026" type="#_x0000_t75" style="position:absolute;margin-left:424.45pt;margin-top:8.15pt;width:2.3pt;height:8.75pt;z-index:254026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">
                <v:imagedata r:id="rId459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025728" behindDoc="0" locked="0" layoutInCell="1" allowOverlap="1">
                <wp:simplePos x="0" y="0"/>
                <wp:positionH relativeFrom="column">
                  <wp:posOffset>5300160</wp:posOffset>
                </wp:positionH>
                <wp:positionV relativeFrom="paragraph">
                  <wp:posOffset>35230</wp:posOffset>
                </wp:positionV>
                <wp:extent cx="80280" cy="142560"/>
                <wp:effectExtent l="19050" t="19050" r="34290" b="29210"/>
                <wp:wrapNone/>
                <wp:docPr id="3923" name="Ink 39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92">
                      <w14:nvContentPartPr>
                        <w14:cNvContentPartPr/>
                      </w14:nvContentPartPr>
                      <w14:xfrm>
                        <a:off x="0" y="0"/>
                        <a:ext cx="80280" cy="142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23" o:spid="_x0000_s1026" type="#_x0000_t75" style="position:absolute;margin-left:416.8pt;margin-top:2.2pt;width:7.3pt;height:12.4pt;z-index:254025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">
                <v:imagedata r:id="rId459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024704" behindDoc="0" locked="0" layoutInCell="1" allowOverlap="1">
                <wp:simplePos x="0" y="0"/>
                <wp:positionH relativeFrom="column">
                  <wp:posOffset>5280000</wp:posOffset>
                </wp:positionH>
                <wp:positionV relativeFrom="paragraph">
                  <wp:posOffset>7510</wp:posOffset>
                </wp:positionV>
                <wp:extent cx="117000" cy="135720"/>
                <wp:effectExtent l="19050" t="19050" r="35560" b="36195"/>
                <wp:wrapNone/>
                <wp:docPr id="3922" name="Ink 39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94">
                      <w14:nvContentPartPr>
                        <w14:cNvContentPartPr/>
                      </w14:nvContentPartPr>
                      <w14:xfrm>
                        <a:off x="0" y="0"/>
                        <a:ext cx="117000" cy="135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22" o:spid="_x0000_s1026" type="#_x0000_t75" style="position:absolute;margin-left:415.25pt;margin-top:.1pt;width:10.3pt;height:11.85pt;z-index:254024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">
                <v:imagedata r:id="rId459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023680" behindDoc="0" locked="0" layoutInCell="1" allowOverlap="1">
                <wp:simplePos x="0" y="0"/>
                <wp:positionH relativeFrom="column">
                  <wp:posOffset>5214840</wp:posOffset>
                </wp:positionH>
                <wp:positionV relativeFrom="paragraph">
                  <wp:posOffset>101830</wp:posOffset>
                </wp:positionV>
                <wp:extent cx="44640" cy="96120"/>
                <wp:effectExtent l="38100" t="38100" r="31750" b="37465"/>
                <wp:wrapNone/>
                <wp:docPr id="3921" name="Ink 39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96">
                      <w14:nvContentPartPr>
                        <w14:cNvContentPartPr/>
                      </w14:nvContentPartPr>
                      <w14:xfrm>
                        <a:off x="0" y="0"/>
                        <a:ext cx="44640" cy="9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21" o:spid="_x0000_s1026" type="#_x0000_t75" style="position:absolute;margin-left:410.05pt;margin-top:7.3pt;width:4.75pt;height:8.8pt;z-index:254023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">
                <v:imagedata r:id="rId459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022656" behindDoc="0" locked="0" layoutInCell="1" allowOverlap="1">
                <wp:simplePos x="0" y="0"/>
                <wp:positionH relativeFrom="column">
                  <wp:posOffset>5057880</wp:posOffset>
                </wp:positionH>
                <wp:positionV relativeFrom="paragraph">
                  <wp:posOffset>-7250</wp:posOffset>
                </wp:positionV>
                <wp:extent cx="123120" cy="148680"/>
                <wp:effectExtent l="38100" t="19050" r="29845" b="22860"/>
                <wp:wrapNone/>
                <wp:docPr id="3920" name="Ink 39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98">
                      <w14:nvContentPartPr>
                        <w14:cNvContentPartPr/>
                      </w14:nvContentPartPr>
                      <w14:xfrm>
                        <a:off x="0" y="0"/>
                        <a:ext cx="123120" cy="148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20" o:spid="_x0000_s1026" type="#_x0000_t75" style="position:absolute;margin-left:397.6pt;margin-top:-1pt;width:11pt;height:12.8pt;z-index:254022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">
                <v:imagedata r:id="rId459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011392" behindDoc="0" locked="0" layoutInCell="1" allowOverlap="1">
                <wp:simplePos x="0" y="0"/>
                <wp:positionH relativeFrom="column">
                  <wp:posOffset>3690240</wp:posOffset>
                </wp:positionH>
                <wp:positionV relativeFrom="paragraph">
                  <wp:posOffset>138190</wp:posOffset>
                </wp:positionV>
                <wp:extent cx="56520" cy="127080"/>
                <wp:effectExtent l="38100" t="38100" r="38735" b="25400"/>
                <wp:wrapNone/>
                <wp:docPr id="3909" name="Ink 39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00">
                      <w14:nvContentPartPr>
                        <w14:cNvContentPartPr/>
                      </w14:nvContentPartPr>
                      <w14:xfrm>
                        <a:off x="0" y="0"/>
                        <a:ext cx="56520" cy="127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09" o:spid="_x0000_s1026" type="#_x0000_t75" style="position:absolute;margin-left:289.95pt;margin-top:10.2pt;width:5.75pt;height:11.25pt;z-index:254011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">
                <v:imagedata r:id="rId460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010368" behindDoc="0" locked="0" layoutInCell="1" allowOverlap="1">
                <wp:simplePos x="0" y="0"/>
                <wp:positionH relativeFrom="column">
                  <wp:posOffset>3513120</wp:posOffset>
                </wp:positionH>
                <wp:positionV relativeFrom="paragraph">
                  <wp:posOffset>10030</wp:posOffset>
                </wp:positionV>
                <wp:extent cx="162360" cy="298800"/>
                <wp:effectExtent l="19050" t="38100" r="28575" b="25400"/>
                <wp:wrapNone/>
                <wp:docPr id="3908" name="Ink 39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02">
                      <w14:nvContentPartPr>
                        <w14:cNvContentPartPr/>
                      </w14:nvContentPartPr>
                      <w14:xfrm>
                        <a:off x="0" y="0"/>
                        <a:ext cx="162360" cy="298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08" o:spid="_x0000_s1026" type="#_x0000_t75" style="position:absolute;margin-left:275.85pt;margin-top:.1pt;width:14.15pt;height:24.9pt;z-index:254010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">
                <v:imagedata r:id="rId460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009344" behindDoc="0" locked="0" layoutInCell="1" allowOverlap="1">
                <wp:simplePos x="0" y="0"/>
                <wp:positionH relativeFrom="column">
                  <wp:posOffset>3343200</wp:posOffset>
                </wp:positionH>
                <wp:positionV relativeFrom="paragraph">
                  <wp:posOffset>193990</wp:posOffset>
                </wp:positionV>
                <wp:extent cx="122760" cy="129600"/>
                <wp:effectExtent l="38100" t="38100" r="10795" b="41910"/>
                <wp:wrapNone/>
                <wp:docPr id="3907" name="Ink 39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04">
                      <w14:nvContentPartPr>
                        <w14:cNvContentPartPr/>
                      </w14:nvContentPartPr>
                      <w14:xfrm>
                        <a:off x="0" y="0"/>
                        <a:ext cx="122760" cy="129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07" o:spid="_x0000_s1026" type="#_x0000_t75" style="position:absolute;margin-left:262.6pt;margin-top:14.55pt;width:10.95pt;height:11.5pt;z-index:254009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">
                <v:imagedata r:id="rId460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008320" behindDoc="0" locked="0" layoutInCell="1" allowOverlap="1">
                <wp:simplePos x="0" y="0"/>
                <wp:positionH relativeFrom="column">
                  <wp:posOffset>3273000</wp:posOffset>
                </wp:positionH>
                <wp:positionV relativeFrom="paragraph">
                  <wp:posOffset>138550</wp:posOffset>
                </wp:positionV>
                <wp:extent cx="15120" cy="17640"/>
                <wp:effectExtent l="19050" t="19050" r="23495" b="20955"/>
                <wp:wrapNone/>
                <wp:docPr id="3906" name="Ink 39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06">
                      <w14:nvContentPartPr>
                        <w14:cNvContentPartPr/>
                      </w14:nvContentPartPr>
                      <w14:xfrm>
                        <a:off x="0" y="0"/>
                        <a:ext cx="15120" cy="1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06" o:spid="_x0000_s1026" type="#_x0000_t75" style="position:absolute;margin-left:257.2pt;margin-top:10.3pt;width:2.25pt;height:2.5pt;z-index:254008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">
                <v:imagedata r:id="rId460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007296" behindDoc="0" locked="0" layoutInCell="1" allowOverlap="1">
                <wp:simplePos x="0" y="0"/>
                <wp:positionH relativeFrom="column">
                  <wp:posOffset>2940360</wp:posOffset>
                </wp:positionH>
                <wp:positionV relativeFrom="paragraph">
                  <wp:posOffset>84550</wp:posOffset>
                </wp:positionV>
                <wp:extent cx="354240" cy="229320"/>
                <wp:effectExtent l="38100" t="38100" r="8255" b="37465"/>
                <wp:wrapNone/>
                <wp:docPr id="3905" name="Ink 39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08">
                      <w14:nvContentPartPr>
                        <w14:cNvContentPartPr/>
                      </w14:nvContentPartPr>
                      <w14:xfrm>
                        <a:off x="0" y="0"/>
                        <a:ext cx="354240" cy="229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05" o:spid="_x0000_s1026" type="#_x0000_t75" style="position:absolute;margin-left:230.9pt;margin-top:6.1pt;width:29.1pt;height:19.3pt;z-index:254007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">
                <v:imagedata r:id="rId4609" o:title=""/>
              </v:shape>
            </w:pict>
          </mc:Fallback>
        </mc:AlternateContent>
      </w:r>
      <w:r w:rsidR="00471EF1">
        <w:rPr>
          <w:lang w:val="el-GR"/>
        </w:rPr>
        <w:t xml:space="preserve">που δε διέρχεται από το 0 </w:t>
      </w:r>
      <w:r w:rsidR="00CE164D">
        <w:rPr>
          <w:lang w:val="el-GR"/>
        </w:rPr>
        <w:t>διότι</w:t>
      </w:r>
      <w:r w:rsidR="00471EF1">
        <w:rPr>
          <w:lang w:val="el-GR"/>
        </w:rPr>
        <w:t xml:space="preserve"> έχει μετατοπιστεί κατά </w:t>
      </w:r>
      <w:r w:rsidR="00FE137B" w:rsidRPr="00FB2BE9">
        <w:rPr>
          <w:position w:val="-84"/>
          <w:lang w:val="el-GR"/>
        </w:rPr>
        <w:object w:dxaOrig="540" w:dyaOrig="1800">
          <v:shape id="_x0000_i1155" type="#_x0000_t75" style="width:27.2pt;height:90pt" o:ole="">
            <v:imagedata r:id="rId4610" o:title=""/>
          </v:shape>
          <o:OLEObject Type="Embed" ProgID="Equation.DSMT4" ShapeID="_x0000_i1155" DrawAspect="Content" ObjectID="_1665487059" r:id="rId4611"/>
        </w:object>
      </w:r>
      <w:r w:rsidR="00471EF1">
        <w:rPr>
          <w:lang w:val="el-GR"/>
        </w:rPr>
        <w:t>.</w:t>
      </w:r>
    </w:p>
    <w:p w:rsidR="00BD081D" w:rsidRPr="00BD081D" w:rsidRDefault="008729CC">
      <w:pPr>
        <w:tabs>
          <w:tab w:val="clear" w:pos="1185"/>
        </w:tabs>
        <w:spacing w:before="0" w:after="0" w:line="240" w:lineRule="auto"/>
        <w:jc w:val="left"/>
        <w:rPr>
          <w:lang w:val="el-GR"/>
        </w:rPr>
      </w:pPr>
      <w:hyperlink r:id="rId4612" w:history="1">
        <w:r w:rsidR="00BD081D" w:rsidRPr="00BC4DBA">
          <w:rPr>
            <w:rStyle w:val="Hyperlink"/>
            <w:lang w:val="el-GR"/>
          </w:rPr>
          <w:t>https://www.geogebra.org/m/myVDsRRt</w:t>
        </w:r>
      </w:hyperlink>
    </w:p>
    <w:p w:rsidR="00BD081D" w:rsidRPr="003D0E03" w:rsidRDefault="00BD081D">
      <w:pPr>
        <w:tabs>
          <w:tab w:val="clear" w:pos="1185"/>
        </w:tabs>
        <w:spacing w:before="0" w:after="0" w:line="240" w:lineRule="auto"/>
        <w:jc w:val="left"/>
        <w:rPr>
          <w:lang w:val="el-GR"/>
        </w:rPr>
      </w:pPr>
    </w:p>
    <w:p w:rsidR="00BD081D" w:rsidRPr="003D0E03" w:rsidRDefault="00BD081D">
      <w:pPr>
        <w:tabs>
          <w:tab w:val="clear" w:pos="1185"/>
        </w:tabs>
        <w:spacing w:before="0" w:after="0" w:line="240" w:lineRule="auto"/>
        <w:jc w:val="left"/>
        <w:rPr>
          <w:lang w:val="el-GR"/>
        </w:rPr>
      </w:pPr>
    </w:p>
    <w:p w:rsidR="00471EF1" w:rsidRPr="003D0E03" w:rsidRDefault="00471EF1">
      <w:pPr>
        <w:tabs>
          <w:tab w:val="clear" w:pos="1185"/>
        </w:tabs>
        <w:spacing w:before="0" w:after="0" w:line="240" w:lineRule="auto"/>
        <w:jc w:val="left"/>
        <w:rPr>
          <w:rFonts w:ascii="Arial" w:hAnsi="Arial" w:cs="Arial"/>
          <w:b/>
          <w:bCs/>
          <w:i/>
          <w:szCs w:val="28"/>
          <w:lang w:val="el-GR"/>
        </w:rPr>
      </w:pPr>
    </w:p>
    <w:sectPr w:rsidR="00471EF1" w:rsidRPr="003D0E03">
      <w:headerReference w:type="even" r:id="rId4613"/>
      <w:headerReference w:type="default" r:id="rId4614"/>
      <w:pgSz w:w="11906" w:h="16838"/>
      <w:pgMar w:top="1440" w:right="1800" w:bottom="1440" w:left="180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E54F7A" w:rsidRDefault="00E54F7A">
      <w:pPr>
        <w:spacing w:before="0" w:after="0" w:line="240" w:lineRule="auto"/>
      </w:pPr>
      <w:r>
        <w:separator/>
      </w:r>
    </w:p>
  </w:endnote>
  <w:endnote w:type="continuationSeparator" w:id="0">
    <w:p w:rsidR="00E54F7A" w:rsidRDefault="00E54F7A">
      <w:pPr>
        <w:spacing w:before="0"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A1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A1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A1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A1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A1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E54F7A" w:rsidRDefault="00E54F7A">
      <w:pPr>
        <w:spacing w:before="0" w:after="0" w:line="240" w:lineRule="auto"/>
      </w:pPr>
      <w:r>
        <w:separator/>
      </w:r>
    </w:p>
  </w:footnote>
  <w:footnote w:type="continuationSeparator" w:id="0">
    <w:p w:rsidR="00E54F7A" w:rsidRDefault="00E54F7A">
      <w:pPr>
        <w:spacing w:before="0"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729CC" w:rsidRDefault="008729CC" w:rsidP="0012587A">
    <w:pPr>
      <w:pStyle w:val="Head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8729CC" w:rsidRDefault="008729CC">
    <w:pPr>
      <w:pStyle w:val="Header"/>
    </w:pPr>
  </w:p>
  <w:p w:rsidR="008729CC" w:rsidRDefault="008729CC" w:rsidP="00502726"/>
  <w:p w:rsidR="008729CC" w:rsidRDefault="008729CC" w:rsidP="007D3293"/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729CC" w:rsidRDefault="008729CC" w:rsidP="0012587A">
    <w:pPr>
      <w:pStyle w:val="Head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C41272">
      <w:rPr>
        <w:rStyle w:val="PageNumber"/>
        <w:noProof/>
      </w:rPr>
      <w:t>11</w:t>
    </w:r>
    <w:r>
      <w:rPr>
        <w:rStyle w:val="PageNumber"/>
      </w:rPr>
      <w:fldChar w:fldCharType="end"/>
    </w:r>
  </w:p>
  <w:p w:rsidR="008729CC" w:rsidRPr="001F01DD" w:rsidRDefault="008729CC" w:rsidP="00EB4FB2">
    <w:pPr>
      <w:pStyle w:val="Header"/>
      <w:rPr>
        <w:lang w:val="el-GR"/>
      </w:rPr>
    </w:pPr>
    <w:r>
      <w:rPr>
        <w:lang w:val="el-GR"/>
      </w:rPr>
      <w:tab/>
    </w:r>
    <w:r>
      <w:rPr>
        <w:lang w:val="el-GR"/>
      </w:rPr>
      <w:tab/>
    </w:r>
  </w:p>
  <w:p w:rsidR="008729CC" w:rsidRDefault="008729CC" w:rsidP="00502726"/>
  <w:p w:rsidR="008729CC" w:rsidRDefault="008729CC" w:rsidP="007D3293"/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F01D92"/>
    <w:multiLevelType w:val="hybridMultilevel"/>
    <w:tmpl w:val="39501D1C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181596B"/>
    <w:multiLevelType w:val="hybridMultilevel"/>
    <w:tmpl w:val="2B3859CA"/>
    <w:lvl w:ilvl="0" w:tplc="D0C4B080">
      <w:start w:val="1"/>
      <w:numFmt w:val="bullet"/>
      <w:lvlText w:val=""/>
      <w:lvlJc w:val="left"/>
      <w:pPr>
        <w:tabs>
          <w:tab w:val="num" w:pos="720"/>
        </w:tabs>
        <w:ind w:left="720" w:hanging="153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>
    <w:nsid w:val="0407229A"/>
    <w:multiLevelType w:val="hybridMultilevel"/>
    <w:tmpl w:val="0A1635F2"/>
    <w:lvl w:ilvl="0" w:tplc="41E2E40E">
      <w:start w:val="1"/>
      <w:numFmt w:val="bullet"/>
      <w:lvlText w:val=""/>
      <w:lvlJc w:val="left"/>
      <w:pPr>
        <w:tabs>
          <w:tab w:val="num" w:pos="737"/>
        </w:tabs>
        <w:ind w:left="851" w:hanging="491"/>
      </w:pPr>
      <w:rPr>
        <w:rFonts w:ascii="Wingdings" w:hAnsi="Wingdings" w:hint="default"/>
      </w:rPr>
    </w:lvl>
    <w:lvl w:ilvl="1" w:tplc="0408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>
    <w:nsid w:val="047D58CE"/>
    <w:multiLevelType w:val="hybridMultilevel"/>
    <w:tmpl w:val="1A12AA28"/>
    <w:lvl w:ilvl="0" w:tplc="D0C4B080">
      <w:start w:val="1"/>
      <w:numFmt w:val="bullet"/>
      <w:lvlText w:val=""/>
      <w:lvlJc w:val="left"/>
      <w:pPr>
        <w:tabs>
          <w:tab w:val="num" w:pos="720"/>
        </w:tabs>
        <w:ind w:left="720" w:hanging="153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>
    <w:nsid w:val="06133F5F"/>
    <w:multiLevelType w:val="hybridMultilevel"/>
    <w:tmpl w:val="E25A57A6"/>
    <w:lvl w:ilvl="0" w:tplc="04080009">
      <w:start w:val="1"/>
      <w:numFmt w:val="bullet"/>
      <w:lvlText w:val=""/>
      <w:lvlJc w:val="left"/>
      <w:pPr>
        <w:ind w:left="360" w:hanging="360"/>
      </w:pPr>
      <w:rPr>
        <w:rFonts w:ascii="Wingdings" w:hAnsi="Wingdings" w:hint="default"/>
      </w:rPr>
    </w:lvl>
    <w:lvl w:ilvl="1" w:tplc="0408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5">
    <w:nsid w:val="0662104C"/>
    <w:multiLevelType w:val="hybridMultilevel"/>
    <w:tmpl w:val="CEEA6D78"/>
    <w:lvl w:ilvl="0" w:tplc="D0C4B080">
      <w:start w:val="1"/>
      <w:numFmt w:val="bullet"/>
      <w:lvlText w:val=""/>
      <w:lvlJc w:val="left"/>
      <w:pPr>
        <w:tabs>
          <w:tab w:val="num" w:pos="720"/>
        </w:tabs>
        <w:ind w:left="720" w:hanging="153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>
    <w:nsid w:val="06CD243B"/>
    <w:multiLevelType w:val="hybridMultilevel"/>
    <w:tmpl w:val="539E4D50"/>
    <w:lvl w:ilvl="0" w:tplc="D0C4B080">
      <w:start w:val="1"/>
      <w:numFmt w:val="bullet"/>
      <w:lvlText w:val=""/>
      <w:lvlJc w:val="left"/>
      <w:pPr>
        <w:tabs>
          <w:tab w:val="num" w:pos="720"/>
        </w:tabs>
        <w:ind w:left="720" w:hanging="153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>
    <w:nsid w:val="09831E3B"/>
    <w:multiLevelType w:val="hybridMultilevel"/>
    <w:tmpl w:val="5896D160"/>
    <w:lvl w:ilvl="0" w:tplc="D0C4B080">
      <w:start w:val="1"/>
      <w:numFmt w:val="bullet"/>
      <w:lvlText w:val=""/>
      <w:lvlJc w:val="left"/>
      <w:pPr>
        <w:tabs>
          <w:tab w:val="num" w:pos="720"/>
        </w:tabs>
        <w:ind w:left="720" w:hanging="153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">
    <w:nsid w:val="0CEF50DC"/>
    <w:multiLevelType w:val="hybridMultilevel"/>
    <w:tmpl w:val="9C1A1510"/>
    <w:lvl w:ilvl="0" w:tplc="D0C4B080">
      <w:start w:val="1"/>
      <w:numFmt w:val="bullet"/>
      <w:lvlText w:val=""/>
      <w:lvlJc w:val="left"/>
      <w:pPr>
        <w:tabs>
          <w:tab w:val="num" w:pos="720"/>
        </w:tabs>
        <w:ind w:left="720" w:hanging="153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9">
    <w:nsid w:val="14A836C3"/>
    <w:multiLevelType w:val="hybridMultilevel"/>
    <w:tmpl w:val="2A405686"/>
    <w:lvl w:ilvl="0" w:tplc="D0C4B080">
      <w:start w:val="1"/>
      <w:numFmt w:val="bullet"/>
      <w:lvlText w:val=""/>
      <w:lvlJc w:val="left"/>
      <w:pPr>
        <w:tabs>
          <w:tab w:val="num" w:pos="720"/>
        </w:tabs>
        <w:ind w:left="720" w:hanging="153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">
    <w:nsid w:val="157D237D"/>
    <w:multiLevelType w:val="multilevel"/>
    <w:tmpl w:val="04080021"/>
    <w:lvl w:ilvl="0">
      <w:start w:val="1"/>
      <w:numFmt w:val="bullet"/>
      <w:lvlText w:val=""/>
      <w:lvlJc w:val="left"/>
      <w:pPr>
        <w:ind w:left="360" w:hanging="360"/>
      </w:pPr>
      <w:rPr>
        <w:rFonts w:ascii="Wingdings" w:hAnsi="Wingdings" w:hint="default"/>
      </w:rPr>
    </w:lvl>
    <w:lvl w:ilvl="1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2">
      <w:start w:val="1"/>
      <w:numFmt w:val="bullet"/>
      <w:lvlText w:val=""/>
      <w:lvlJc w:val="left"/>
      <w:pPr>
        <w:ind w:left="108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4">
      <w:start w:val="1"/>
      <w:numFmt w:val="bullet"/>
      <w:lvlText w:val=""/>
      <w:lvlJc w:val="left"/>
      <w:pPr>
        <w:ind w:left="1800" w:hanging="360"/>
      </w:pPr>
      <w:rPr>
        <w:rFonts w:ascii="Symbol" w:hAnsi="Symbol" w:hint="default"/>
      </w:rPr>
    </w:lvl>
    <w:lvl w:ilvl="5">
      <w:start w:val="1"/>
      <w:numFmt w:val="bullet"/>
      <w:lvlText w:val=""/>
      <w:lvlJc w:val="left"/>
      <w:pPr>
        <w:ind w:left="2160" w:hanging="360"/>
      </w:pPr>
      <w:rPr>
        <w:rFonts w:ascii="Wingdings" w:hAnsi="Wingdings" w:hint="default"/>
      </w:rPr>
    </w:lvl>
    <w:lvl w:ilvl="6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7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8">
      <w:start w:val="1"/>
      <w:numFmt w:val="bullet"/>
      <w:lvlText w:val=""/>
      <w:lvlJc w:val="left"/>
      <w:pPr>
        <w:ind w:left="3240" w:hanging="360"/>
      </w:pPr>
      <w:rPr>
        <w:rFonts w:ascii="Symbol" w:hAnsi="Symbol" w:hint="default"/>
      </w:rPr>
    </w:lvl>
  </w:abstractNum>
  <w:abstractNum w:abstractNumId="11">
    <w:nsid w:val="177E6F39"/>
    <w:multiLevelType w:val="hybridMultilevel"/>
    <w:tmpl w:val="29367AEC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194A73E1"/>
    <w:multiLevelType w:val="hybridMultilevel"/>
    <w:tmpl w:val="B82E457E"/>
    <w:lvl w:ilvl="0" w:tplc="04080001">
      <w:start w:val="1"/>
      <w:numFmt w:val="bullet"/>
      <w:lvlText w:val=""/>
      <w:lvlJc w:val="left"/>
      <w:pPr>
        <w:ind w:left="862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582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302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3022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742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462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182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902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622" w:hanging="360"/>
      </w:pPr>
      <w:rPr>
        <w:rFonts w:ascii="Wingdings" w:hAnsi="Wingdings" w:hint="default"/>
      </w:rPr>
    </w:lvl>
  </w:abstractNum>
  <w:abstractNum w:abstractNumId="13">
    <w:nsid w:val="1E3C2A73"/>
    <w:multiLevelType w:val="hybridMultilevel"/>
    <w:tmpl w:val="7EAADB2C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237D21DF"/>
    <w:multiLevelType w:val="hybridMultilevel"/>
    <w:tmpl w:val="53C055F2"/>
    <w:lvl w:ilvl="0" w:tplc="D0C4B080">
      <w:start w:val="1"/>
      <w:numFmt w:val="bullet"/>
      <w:lvlText w:val=""/>
      <w:lvlJc w:val="left"/>
      <w:pPr>
        <w:tabs>
          <w:tab w:val="num" w:pos="720"/>
        </w:tabs>
        <w:ind w:left="720" w:hanging="153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5">
    <w:nsid w:val="26DA2AFD"/>
    <w:multiLevelType w:val="hybridMultilevel"/>
    <w:tmpl w:val="6560AB9E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28E63891"/>
    <w:multiLevelType w:val="hybridMultilevel"/>
    <w:tmpl w:val="B35C8346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29E45A6B"/>
    <w:multiLevelType w:val="multilevel"/>
    <w:tmpl w:val="04080021"/>
    <w:lvl w:ilvl="0">
      <w:start w:val="1"/>
      <w:numFmt w:val="bullet"/>
      <w:lvlText w:val=""/>
      <w:lvlJc w:val="left"/>
      <w:pPr>
        <w:ind w:left="360" w:hanging="360"/>
      </w:pPr>
      <w:rPr>
        <w:rFonts w:ascii="Wingdings" w:hAnsi="Wingdings" w:hint="default"/>
      </w:rPr>
    </w:lvl>
    <w:lvl w:ilvl="1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2">
      <w:start w:val="1"/>
      <w:numFmt w:val="bullet"/>
      <w:lvlText w:val=""/>
      <w:lvlJc w:val="left"/>
      <w:pPr>
        <w:ind w:left="108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4">
      <w:start w:val="1"/>
      <w:numFmt w:val="bullet"/>
      <w:lvlText w:val=""/>
      <w:lvlJc w:val="left"/>
      <w:pPr>
        <w:ind w:left="1800" w:hanging="360"/>
      </w:pPr>
      <w:rPr>
        <w:rFonts w:ascii="Symbol" w:hAnsi="Symbol" w:hint="default"/>
      </w:rPr>
    </w:lvl>
    <w:lvl w:ilvl="5">
      <w:start w:val="1"/>
      <w:numFmt w:val="bullet"/>
      <w:lvlText w:val=""/>
      <w:lvlJc w:val="left"/>
      <w:pPr>
        <w:ind w:left="2160" w:hanging="360"/>
      </w:pPr>
      <w:rPr>
        <w:rFonts w:ascii="Wingdings" w:hAnsi="Wingdings" w:hint="default"/>
      </w:rPr>
    </w:lvl>
    <w:lvl w:ilvl="6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7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8">
      <w:start w:val="1"/>
      <w:numFmt w:val="bullet"/>
      <w:lvlText w:val=""/>
      <w:lvlJc w:val="left"/>
      <w:pPr>
        <w:ind w:left="3240" w:hanging="360"/>
      </w:pPr>
      <w:rPr>
        <w:rFonts w:ascii="Symbol" w:hAnsi="Symbol" w:hint="default"/>
      </w:rPr>
    </w:lvl>
  </w:abstractNum>
  <w:abstractNum w:abstractNumId="18">
    <w:nsid w:val="2AF70B75"/>
    <w:multiLevelType w:val="hybridMultilevel"/>
    <w:tmpl w:val="48AE9E48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>
    <w:nsid w:val="2B995438"/>
    <w:multiLevelType w:val="hybridMultilevel"/>
    <w:tmpl w:val="66DC8438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>
    <w:nsid w:val="2CE74906"/>
    <w:multiLevelType w:val="hybridMultilevel"/>
    <w:tmpl w:val="52B0A4EE"/>
    <w:lvl w:ilvl="0" w:tplc="0408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1">
    <w:nsid w:val="2FAE5298"/>
    <w:multiLevelType w:val="hybridMultilevel"/>
    <w:tmpl w:val="967CBA8A"/>
    <w:lvl w:ilvl="0" w:tplc="D0C4B080">
      <w:start w:val="1"/>
      <w:numFmt w:val="bullet"/>
      <w:lvlText w:val=""/>
      <w:lvlJc w:val="left"/>
      <w:pPr>
        <w:tabs>
          <w:tab w:val="num" w:pos="780"/>
        </w:tabs>
        <w:ind w:left="780" w:hanging="153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2">
    <w:nsid w:val="30B673C5"/>
    <w:multiLevelType w:val="hybridMultilevel"/>
    <w:tmpl w:val="51464C56"/>
    <w:lvl w:ilvl="0" w:tplc="D0C4B080">
      <w:start w:val="1"/>
      <w:numFmt w:val="bullet"/>
      <w:lvlText w:val=""/>
      <w:lvlJc w:val="left"/>
      <w:pPr>
        <w:tabs>
          <w:tab w:val="num" w:pos="720"/>
        </w:tabs>
        <w:ind w:left="720" w:hanging="153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3">
    <w:nsid w:val="37CE25CC"/>
    <w:multiLevelType w:val="hybridMultilevel"/>
    <w:tmpl w:val="05C6C566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>
    <w:nsid w:val="394B2279"/>
    <w:multiLevelType w:val="hybridMultilevel"/>
    <w:tmpl w:val="75B652AA"/>
    <w:lvl w:ilvl="0" w:tplc="A9083B3A">
      <w:start w:val="1"/>
      <w:numFmt w:val="decimal"/>
      <w:lvlText w:val="%1)"/>
      <w:lvlJc w:val="left"/>
      <w:pPr>
        <w:ind w:left="502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222" w:hanging="360"/>
      </w:pPr>
    </w:lvl>
    <w:lvl w:ilvl="2" w:tplc="0408001B" w:tentative="1">
      <w:start w:val="1"/>
      <w:numFmt w:val="lowerRoman"/>
      <w:lvlText w:val="%3."/>
      <w:lvlJc w:val="right"/>
      <w:pPr>
        <w:ind w:left="1942" w:hanging="180"/>
      </w:pPr>
    </w:lvl>
    <w:lvl w:ilvl="3" w:tplc="0408000F" w:tentative="1">
      <w:start w:val="1"/>
      <w:numFmt w:val="decimal"/>
      <w:lvlText w:val="%4."/>
      <w:lvlJc w:val="left"/>
      <w:pPr>
        <w:ind w:left="2662" w:hanging="360"/>
      </w:pPr>
    </w:lvl>
    <w:lvl w:ilvl="4" w:tplc="04080019" w:tentative="1">
      <w:start w:val="1"/>
      <w:numFmt w:val="lowerLetter"/>
      <w:lvlText w:val="%5."/>
      <w:lvlJc w:val="left"/>
      <w:pPr>
        <w:ind w:left="3382" w:hanging="360"/>
      </w:pPr>
    </w:lvl>
    <w:lvl w:ilvl="5" w:tplc="0408001B" w:tentative="1">
      <w:start w:val="1"/>
      <w:numFmt w:val="lowerRoman"/>
      <w:lvlText w:val="%6."/>
      <w:lvlJc w:val="right"/>
      <w:pPr>
        <w:ind w:left="4102" w:hanging="180"/>
      </w:pPr>
    </w:lvl>
    <w:lvl w:ilvl="6" w:tplc="0408000F" w:tentative="1">
      <w:start w:val="1"/>
      <w:numFmt w:val="decimal"/>
      <w:lvlText w:val="%7."/>
      <w:lvlJc w:val="left"/>
      <w:pPr>
        <w:ind w:left="4822" w:hanging="360"/>
      </w:pPr>
    </w:lvl>
    <w:lvl w:ilvl="7" w:tplc="04080019" w:tentative="1">
      <w:start w:val="1"/>
      <w:numFmt w:val="lowerLetter"/>
      <w:lvlText w:val="%8."/>
      <w:lvlJc w:val="left"/>
      <w:pPr>
        <w:ind w:left="5542" w:hanging="360"/>
      </w:pPr>
    </w:lvl>
    <w:lvl w:ilvl="8" w:tplc="0408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25">
    <w:nsid w:val="3BC82A21"/>
    <w:multiLevelType w:val="hybridMultilevel"/>
    <w:tmpl w:val="D782586C"/>
    <w:lvl w:ilvl="0" w:tplc="0408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8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>
    <w:nsid w:val="3EC834DD"/>
    <w:multiLevelType w:val="hybridMultilevel"/>
    <w:tmpl w:val="767E3126"/>
    <w:lvl w:ilvl="0" w:tplc="D0C4B080">
      <w:start w:val="1"/>
      <w:numFmt w:val="bullet"/>
      <w:lvlText w:val=""/>
      <w:lvlJc w:val="left"/>
      <w:pPr>
        <w:tabs>
          <w:tab w:val="num" w:pos="720"/>
        </w:tabs>
        <w:ind w:left="720" w:hanging="153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7">
    <w:nsid w:val="43F970F8"/>
    <w:multiLevelType w:val="hybridMultilevel"/>
    <w:tmpl w:val="77E05422"/>
    <w:lvl w:ilvl="0" w:tplc="D0C4B080">
      <w:start w:val="1"/>
      <w:numFmt w:val="bullet"/>
      <w:lvlText w:val=""/>
      <w:lvlJc w:val="left"/>
      <w:pPr>
        <w:tabs>
          <w:tab w:val="num" w:pos="720"/>
        </w:tabs>
        <w:ind w:left="720" w:hanging="153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8">
    <w:nsid w:val="492E3F04"/>
    <w:multiLevelType w:val="hybridMultilevel"/>
    <w:tmpl w:val="92B47ADA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>
    <w:nsid w:val="4A415CA3"/>
    <w:multiLevelType w:val="hybridMultilevel"/>
    <w:tmpl w:val="2A3834F6"/>
    <w:lvl w:ilvl="0" w:tplc="0408000D">
      <w:start w:val="1"/>
      <w:numFmt w:val="bullet"/>
      <w:lvlText w:val=""/>
      <w:lvlJc w:val="left"/>
      <w:pPr>
        <w:ind w:left="360" w:hanging="360"/>
      </w:pPr>
      <w:rPr>
        <w:rFonts w:ascii="Wingdings" w:hAnsi="Wingdings" w:hint="default"/>
      </w:rPr>
    </w:lvl>
    <w:lvl w:ilvl="1" w:tplc="0408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0">
    <w:nsid w:val="4C424355"/>
    <w:multiLevelType w:val="hybridMultilevel"/>
    <w:tmpl w:val="C060B52E"/>
    <w:lvl w:ilvl="0" w:tplc="D0C4B080">
      <w:start w:val="1"/>
      <w:numFmt w:val="bullet"/>
      <w:lvlText w:val=""/>
      <w:lvlJc w:val="left"/>
      <w:pPr>
        <w:tabs>
          <w:tab w:val="num" w:pos="720"/>
        </w:tabs>
        <w:ind w:left="720" w:hanging="153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1">
    <w:nsid w:val="545F16FD"/>
    <w:multiLevelType w:val="hybridMultilevel"/>
    <w:tmpl w:val="5FA4AEB4"/>
    <w:lvl w:ilvl="0" w:tplc="D0C4B080">
      <w:start w:val="1"/>
      <w:numFmt w:val="bullet"/>
      <w:lvlText w:val=""/>
      <w:lvlJc w:val="left"/>
      <w:pPr>
        <w:tabs>
          <w:tab w:val="num" w:pos="720"/>
        </w:tabs>
        <w:ind w:left="720" w:hanging="153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2">
    <w:nsid w:val="55097773"/>
    <w:multiLevelType w:val="hybridMultilevel"/>
    <w:tmpl w:val="B4E8A4D8"/>
    <w:lvl w:ilvl="0" w:tplc="04080009">
      <w:start w:val="1"/>
      <w:numFmt w:val="bullet"/>
      <w:lvlText w:val=""/>
      <w:lvlJc w:val="left"/>
      <w:pPr>
        <w:ind w:left="360" w:hanging="360"/>
      </w:pPr>
      <w:rPr>
        <w:rFonts w:ascii="Wingdings" w:hAnsi="Wingdings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3">
    <w:nsid w:val="56526192"/>
    <w:multiLevelType w:val="hybridMultilevel"/>
    <w:tmpl w:val="C4FC8CDE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4">
    <w:nsid w:val="59100686"/>
    <w:multiLevelType w:val="hybridMultilevel"/>
    <w:tmpl w:val="4BFED134"/>
    <w:lvl w:ilvl="0" w:tplc="D0C4B080">
      <w:start w:val="1"/>
      <w:numFmt w:val="bullet"/>
      <w:lvlText w:val=""/>
      <w:lvlJc w:val="left"/>
      <w:pPr>
        <w:tabs>
          <w:tab w:val="num" w:pos="720"/>
        </w:tabs>
        <w:ind w:left="720" w:hanging="153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5">
    <w:nsid w:val="5C655043"/>
    <w:multiLevelType w:val="hybridMultilevel"/>
    <w:tmpl w:val="8CC8362C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6">
    <w:nsid w:val="6A3A72FB"/>
    <w:multiLevelType w:val="hybridMultilevel"/>
    <w:tmpl w:val="B79E9A64"/>
    <w:lvl w:ilvl="0" w:tplc="D0C4B080">
      <w:start w:val="1"/>
      <w:numFmt w:val="bullet"/>
      <w:lvlText w:val=""/>
      <w:lvlJc w:val="left"/>
      <w:pPr>
        <w:tabs>
          <w:tab w:val="num" w:pos="720"/>
        </w:tabs>
        <w:ind w:left="720" w:hanging="153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7">
    <w:nsid w:val="6CE43AB4"/>
    <w:multiLevelType w:val="hybridMultilevel"/>
    <w:tmpl w:val="78002B3C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8">
    <w:nsid w:val="6D790A0F"/>
    <w:multiLevelType w:val="hybridMultilevel"/>
    <w:tmpl w:val="1C5E993A"/>
    <w:lvl w:ilvl="0" w:tplc="D0C4B080">
      <w:start w:val="1"/>
      <w:numFmt w:val="bullet"/>
      <w:lvlText w:val=""/>
      <w:lvlJc w:val="left"/>
      <w:pPr>
        <w:tabs>
          <w:tab w:val="num" w:pos="720"/>
        </w:tabs>
        <w:ind w:left="720" w:hanging="153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9">
    <w:nsid w:val="6DCC7548"/>
    <w:multiLevelType w:val="hybridMultilevel"/>
    <w:tmpl w:val="2C621360"/>
    <w:lvl w:ilvl="0" w:tplc="D0C4B080">
      <w:start w:val="1"/>
      <w:numFmt w:val="bullet"/>
      <w:lvlText w:val=""/>
      <w:lvlJc w:val="left"/>
      <w:pPr>
        <w:tabs>
          <w:tab w:val="num" w:pos="1440"/>
        </w:tabs>
        <w:ind w:left="1440" w:hanging="153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40">
    <w:nsid w:val="6ED81398"/>
    <w:multiLevelType w:val="hybridMultilevel"/>
    <w:tmpl w:val="BF42FF06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1">
    <w:nsid w:val="71D07C99"/>
    <w:multiLevelType w:val="hybridMultilevel"/>
    <w:tmpl w:val="800810C8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2">
    <w:nsid w:val="73071E99"/>
    <w:multiLevelType w:val="hybridMultilevel"/>
    <w:tmpl w:val="A9409FE8"/>
    <w:lvl w:ilvl="0" w:tplc="04080001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43">
    <w:nsid w:val="731E0F5C"/>
    <w:multiLevelType w:val="hybridMultilevel"/>
    <w:tmpl w:val="DFD2FEB0"/>
    <w:lvl w:ilvl="0" w:tplc="D0C4B080">
      <w:start w:val="1"/>
      <w:numFmt w:val="bullet"/>
      <w:lvlText w:val=""/>
      <w:lvlJc w:val="left"/>
      <w:pPr>
        <w:tabs>
          <w:tab w:val="num" w:pos="720"/>
        </w:tabs>
        <w:ind w:left="720" w:hanging="153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4">
    <w:nsid w:val="73B947BB"/>
    <w:multiLevelType w:val="hybridMultilevel"/>
    <w:tmpl w:val="BFB4FD80"/>
    <w:lvl w:ilvl="0" w:tplc="D0C4B080">
      <w:start w:val="1"/>
      <w:numFmt w:val="bullet"/>
      <w:lvlText w:val=""/>
      <w:lvlJc w:val="left"/>
      <w:pPr>
        <w:tabs>
          <w:tab w:val="num" w:pos="720"/>
        </w:tabs>
        <w:ind w:left="720" w:hanging="153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5">
    <w:nsid w:val="786B6D76"/>
    <w:multiLevelType w:val="hybridMultilevel"/>
    <w:tmpl w:val="5150D240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6">
    <w:nsid w:val="79C124C5"/>
    <w:multiLevelType w:val="hybridMultilevel"/>
    <w:tmpl w:val="C2B2B366"/>
    <w:lvl w:ilvl="0" w:tplc="D0C4B080">
      <w:start w:val="1"/>
      <w:numFmt w:val="bullet"/>
      <w:lvlText w:val=""/>
      <w:lvlJc w:val="left"/>
      <w:pPr>
        <w:tabs>
          <w:tab w:val="num" w:pos="720"/>
        </w:tabs>
        <w:ind w:left="720" w:hanging="153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7">
    <w:nsid w:val="7C7E4B33"/>
    <w:multiLevelType w:val="hybridMultilevel"/>
    <w:tmpl w:val="08C48DCE"/>
    <w:lvl w:ilvl="0" w:tplc="04080009">
      <w:start w:val="1"/>
      <w:numFmt w:val="bullet"/>
      <w:lvlText w:val=""/>
      <w:lvlJc w:val="left"/>
      <w:pPr>
        <w:ind w:left="360" w:hanging="360"/>
      </w:pPr>
      <w:rPr>
        <w:rFonts w:ascii="Wingdings" w:hAnsi="Wingdings" w:hint="default"/>
      </w:rPr>
    </w:lvl>
    <w:lvl w:ilvl="1" w:tplc="0408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num w:numId="1">
    <w:abstractNumId w:val="27"/>
  </w:num>
  <w:num w:numId="2">
    <w:abstractNumId w:val="43"/>
  </w:num>
  <w:num w:numId="3">
    <w:abstractNumId w:val="36"/>
  </w:num>
  <w:num w:numId="4">
    <w:abstractNumId w:val="31"/>
  </w:num>
  <w:num w:numId="5">
    <w:abstractNumId w:val="9"/>
  </w:num>
  <w:num w:numId="6">
    <w:abstractNumId w:val="14"/>
  </w:num>
  <w:num w:numId="7">
    <w:abstractNumId w:val="8"/>
  </w:num>
  <w:num w:numId="8">
    <w:abstractNumId w:val="26"/>
  </w:num>
  <w:num w:numId="9">
    <w:abstractNumId w:val="38"/>
  </w:num>
  <w:num w:numId="10">
    <w:abstractNumId w:val="6"/>
  </w:num>
  <w:num w:numId="11">
    <w:abstractNumId w:val="39"/>
  </w:num>
  <w:num w:numId="12">
    <w:abstractNumId w:val="22"/>
  </w:num>
  <w:num w:numId="13">
    <w:abstractNumId w:val="46"/>
  </w:num>
  <w:num w:numId="14">
    <w:abstractNumId w:val="30"/>
  </w:num>
  <w:num w:numId="15">
    <w:abstractNumId w:val="2"/>
  </w:num>
  <w:num w:numId="16">
    <w:abstractNumId w:val="1"/>
  </w:num>
  <w:num w:numId="17">
    <w:abstractNumId w:val="7"/>
  </w:num>
  <w:num w:numId="18">
    <w:abstractNumId w:val="5"/>
  </w:num>
  <w:num w:numId="19">
    <w:abstractNumId w:val="3"/>
  </w:num>
  <w:num w:numId="20">
    <w:abstractNumId w:val="44"/>
  </w:num>
  <w:num w:numId="21">
    <w:abstractNumId w:val="34"/>
  </w:num>
  <w:num w:numId="22">
    <w:abstractNumId w:val="21"/>
  </w:num>
  <w:num w:numId="23">
    <w:abstractNumId w:val="24"/>
  </w:num>
  <w:num w:numId="24">
    <w:abstractNumId w:val="25"/>
  </w:num>
  <w:num w:numId="25">
    <w:abstractNumId w:val="12"/>
  </w:num>
  <w:num w:numId="26">
    <w:abstractNumId w:val="32"/>
  </w:num>
  <w:num w:numId="27">
    <w:abstractNumId w:val="33"/>
  </w:num>
  <w:num w:numId="28">
    <w:abstractNumId w:val="4"/>
  </w:num>
  <w:num w:numId="29">
    <w:abstractNumId w:val="47"/>
  </w:num>
  <w:num w:numId="30">
    <w:abstractNumId w:val="29"/>
  </w:num>
  <w:num w:numId="31">
    <w:abstractNumId w:val="42"/>
  </w:num>
  <w:num w:numId="32">
    <w:abstractNumId w:val="20"/>
  </w:num>
  <w:num w:numId="33">
    <w:abstractNumId w:val="18"/>
  </w:num>
  <w:num w:numId="34">
    <w:abstractNumId w:val="37"/>
  </w:num>
  <w:num w:numId="35">
    <w:abstractNumId w:val="41"/>
  </w:num>
  <w:num w:numId="36">
    <w:abstractNumId w:val="0"/>
  </w:num>
  <w:num w:numId="37">
    <w:abstractNumId w:val="35"/>
  </w:num>
  <w:num w:numId="38">
    <w:abstractNumId w:val="19"/>
  </w:num>
  <w:num w:numId="39">
    <w:abstractNumId w:val="28"/>
  </w:num>
  <w:num w:numId="40">
    <w:abstractNumId w:val="23"/>
  </w:num>
  <w:num w:numId="41">
    <w:abstractNumId w:val="15"/>
  </w:num>
  <w:num w:numId="42">
    <w:abstractNumId w:val="40"/>
  </w:num>
  <w:num w:numId="43">
    <w:abstractNumId w:val="11"/>
  </w:num>
  <w:num w:numId="44">
    <w:abstractNumId w:val="45"/>
  </w:num>
  <w:num w:numId="45">
    <w:abstractNumId w:val="17"/>
  </w:num>
  <w:num w:numId="46">
    <w:abstractNumId w:val="13"/>
  </w:num>
  <w:num w:numId="47">
    <w:abstractNumId w:val="10"/>
  </w:num>
  <w:num w:numId="48">
    <w:abstractNumId w:val="16"/>
  </w:num>
  <w:numIdMacAtCleanup w:val="3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5"/>
  <w:embedSystemFonts/>
  <w:hideSpellingErrors/>
  <w:proofState w:spelling="clean" w:grammar="clean"/>
  <w:stylePaneFormatFilter w:val="3001" w:allStyles="1" w:customStyles="0" w:latentStyles="0" w:stylesInUse="0" w:headingStyles="0" w:numberingStyles="0" w:tableStyles="0" w:directFormattingOnRuns="0" w:directFormattingOnParagraphs="0" w:directFormattingOnNumbering="0" w:directFormattingOnTables="0" w:clearFormatting="1" w:top3HeadingStyles="1" w:visibleStyles="0" w:alternateStyleNames="0"/>
  <w:defaultTabStop w:val="720"/>
  <w:drawingGridHorizontalSpacing w:val="181"/>
  <w:drawingGridVerticalSpacing w:val="181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applyBreakingRules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D6A97"/>
    <w:rsid w:val="00002319"/>
    <w:rsid w:val="000135FA"/>
    <w:rsid w:val="00014F48"/>
    <w:rsid w:val="00016E9B"/>
    <w:rsid w:val="000232EA"/>
    <w:rsid w:val="00025EEA"/>
    <w:rsid w:val="00032150"/>
    <w:rsid w:val="00040C33"/>
    <w:rsid w:val="0006737B"/>
    <w:rsid w:val="0007450E"/>
    <w:rsid w:val="000A0DE6"/>
    <w:rsid w:val="000A387B"/>
    <w:rsid w:val="000A7FD0"/>
    <w:rsid w:val="000C01BA"/>
    <w:rsid w:val="000D7303"/>
    <w:rsid w:val="001021C0"/>
    <w:rsid w:val="0010772A"/>
    <w:rsid w:val="00111CEF"/>
    <w:rsid w:val="001219AF"/>
    <w:rsid w:val="001240C2"/>
    <w:rsid w:val="0012587A"/>
    <w:rsid w:val="00142803"/>
    <w:rsid w:val="0017136D"/>
    <w:rsid w:val="001801EC"/>
    <w:rsid w:val="001A2408"/>
    <w:rsid w:val="001A50B0"/>
    <w:rsid w:val="001A549D"/>
    <w:rsid w:val="001B2BFD"/>
    <w:rsid w:val="001B5F35"/>
    <w:rsid w:val="001C3F87"/>
    <w:rsid w:val="001C462B"/>
    <w:rsid w:val="001D1201"/>
    <w:rsid w:val="001E3AC4"/>
    <w:rsid w:val="001F01DD"/>
    <w:rsid w:val="001F6873"/>
    <w:rsid w:val="002023D8"/>
    <w:rsid w:val="00214BF4"/>
    <w:rsid w:val="002253AB"/>
    <w:rsid w:val="00226C4A"/>
    <w:rsid w:val="0023237F"/>
    <w:rsid w:val="00235D79"/>
    <w:rsid w:val="0024460C"/>
    <w:rsid w:val="00251ABF"/>
    <w:rsid w:val="00254638"/>
    <w:rsid w:val="0025738E"/>
    <w:rsid w:val="002747C8"/>
    <w:rsid w:val="00282B60"/>
    <w:rsid w:val="00282BAC"/>
    <w:rsid w:val="00283768"/>
    <w:rsid w:val="002A010E"/>
    <w:rsid w:val="002A2354"/>
    <w:rsid w:val="00301084"/>
    <w:rsid w:val="0030168C"/>
    <w:rsid w:val="003033E6"/>
    <w:rsid w:val="00306EA4"/>
    <w:rsid w:val="0031479B"/>
    <w:rsid w:val="00322A8E"/>
    <w:rsid w:val="0032375F"/>
    <w:rsid w:val="00325E26"/>
    <w:rsid w:val="003274E4"/>
    <w:rsid w:val="00331A15"/>
    <w:rsid w:val="00336482"/>
    <w:rsid w:val="00336D8E"/>
    <w:rsid w:val="00337E85"/>
    <w:rsid w:val="00357EEF"/>
    <w:rsid w:val="00361524"/>
    <w:rsid w:val="00362D43"/>
    <w:rsid w:val="00374C3E"/>
    <w:rsid w:val="0038109B"/>
    <w:rsid w:val="003848B6"/>
    <w:rsid w:val="00385B8D"/>
    <w:rsid w:val="00387AD7"/>
    <w:rsid w:val="0039262C"/>
    <w:rsid w:val="003C050F"/>
    <w:rsid w:val="003C5346"/>
    <w:rsid w:val="003C7A0A"/>
    <w:rsid w:val="003D0E03"/>
    <w:rsid w:val="003F60EC"/>
    <w:rsid w:val="00405C88"/>
    <w:rsid w:val="00410538"/>
    <w:rsid w:val="004120D0"/>
    <w:rsid w:val="00425984"/>
    <w:rsid w:val="004261F1"/>
    <w:rsid w:val="00430F93"/>
    <w:rsid w:val="00433422"/>
    <w:rsid w:val="00437D4A"/>
    <w:rsid w:val="00443CB2"/>
    <w:rsid w:val="004444E5"/>
    <w:rsid w:val="00444B19"/>
    <w:rsid w:val="00445BFF"/>
    <w:rsid w:val="00450189"/>
    <w:rsid w:val="00460FDC"/>
    <w:rsid w:val="00462E25"/>
    <w:rsid w:val="00471EF1"/>
    <w:rsid w:val="00477F90"/>
    <w:rsid w:val="0048551C"/>
    <w:rsid w:val="00494C2B"/>
    <w:rsid w:val="004A4A3D"/>
    <w:rsid w:val="004A6538"/>
    <w:rsid w:val="004A6FF5"/>
    <w:rsid w:val="004A71D5"/>
    <w:rsid w:val="004B703F"/>
    <w:rsid w:val="004B7416"/>
    <w:rsid w:val="004E14D9"/>
    <w:rsid w:val="004E1755"/>
    <w:rsid w:val="004E33A2"/>
    <w:rsid w:val="004E7115"/>
    <w:rsid w:val="004F71F1"/>
    <w:rsid w:val="00502377"/>
    <w:rsid w:val="00502726"/>
    <w:rsid w:val="00517FA2"/>
    <w:rsid w:val="00522D89"/>
    <w:rsid w:val="005234F7"/>
    <w:rsid w:val="0052377C"/>
    <w:rsid w:val="00540570"/>
    <w:rsid w:val="005527EB"/>
    <w:rsid w:val="00555040"/>
    <w:rsid w:val="00573FB1"/>
    <w:rsid w:val="00577013"/>
    <w:rsid w:val="005812D4"/>
    <w:rsid w:val="00582140"/>
    <w:rsid w:val="00583FC8"/>
    <w:rsid w:val="00590E15"/>
    <w:rsid w:val="005B3D20"/>
    <w:rsid w:val="005C70C6"/>
    <w:rsid w:val="005D6C5F"/>
    <w:rsid w:val="0060019A"/>
    <w:rsid w:val="006024DC"/>
    <w:rsid w:val="00612458"/>
    <w:rsid w:val="00612AD8"/>
    <w:rsid w:val="00620731"/>
    <w:rsid w:val="00621E65"/>
    <w:rsid w:val="00624843"/>
    <w:rsid w:val="00632D55"/>
    <w:rsid w:val="0063319D"/>
    <w:rsid w:val="00642050"/>
    <w:rsid w:val="00651DA1"/>
    <w:rsid w:val="00670A9C"/>
    <w:rsid w:val="0068351E"/>
    <w:rsid w:val="006A00C4"/>
    <w:rsid w:val="006A1B47"/>
    <w:rsid w:val="006B5651"/>
    <w:rsid w:val="006C1CFF"/>
    <w:rsid w:val="006E4FF4"/>
    <w:rsid w:val="006F08D7"/>
    <w:rsid w:val="006F1FA1"/>
    <w:rsid w:val="0070105B"/>
    <w:rsid w:val="0072105D"/>
    <w:rsid w:val="0072548A"/>
    <w:rsid w:val="007263EF"/>
    <w:rsid w:val="00741D9A"/>
    <w:rsid w:val="007612E5"/>
    <w:rsid w:val="00761675"/>
    <w:rsid w:val="00764F6B"/>
    <w:rsid w:val="00775E2F"/>
    <w:rsid w:val="007838E6"/>
    <w:rsid w:val="0078748D"/>
    <w:rsid w:val="00792854"/>
    <w:rsid w:val="00795DE8"/>
    <w:rsid w:val="007A25B1"/>
    <w:rsid w:val="007A716D"/>
    <w:rsid w:val="007D1604"/>
    <w:rsid w:val="007D2099"/>
    <w:rsid w:val="007D3293"/>
    <w:rsid w:val="007D6C8B"/>
    <w:rsid w:val="007E4997"/>
    <w:rsid w:val="007E7AB6"/>
    <w:rsid w:val="00814296"/>
    <w:rsid w:val="00815C35"/>
    <w:rsid w:val="00826F10"/>
    <w:rsid w:val="008535F1"/>
    <w:rsid w:val="00854E29"/>
    <w:rsid w:val="00856950"/>
    <w:rsid w:val="008652A7"/>
    <w:rsid w:val="008653B4"/>
    <w:rsid w:val="00867601"/>
    <w:rsid w:val="00872215"/>
    <w:rsid w:val="008729CC"/>
    <w:rsid w:val="00876336"/>
    <w:rsid w:val="008927E8"/>
    <w:rsid w:val="00895206"/>
    <w:rsid w:val="008B54CB"/>
    <w:rsid w:val="008E2BA7"/>
    <w:rsid w:val="008E3EF1"/>
    <w:rsid w:val="008F6316"/>
    <w:rsid w:val="00902C99"/>
    <w:rsid w:val="00905D85"/>
    <w:rsid w:val="00911771"/>
    <w:rsid w:val="00913347"/>
    <w:rsid w:val="00920BE5"/>
    <w:rsid w:val="009233AA"/>
    <w:rsid w:val="009308F9"/>
    <w:rsid w:val="009401BB"/>
    <w:rsid w:val="00942972"/>
    <w:rsid w:val="009650D0"/>
    <w:rsid w:val="00971662"/>
    <w:rsid w:val="0097474A"/>
    <w:rsid w:val="0098593B"/>
    <w:rsid w:val="009961BA"/>
    <w:rsid w:val="00996D50"/>
    <w:rsid w:val="009A4D7A"/>
    <w:rsid w:val="009A5A16"/>
    <w:rsid w:val="009B0513"/>
    <w:rsid w:val="009B3979"/>
    <w:rsid w:val="009C27EB"/>
    <w:rsid w:val="009C2DC6"/>
    <w:rsid w:val="009C324F"/>
    <w:rsid w:val="009C39C5"/>
    <w:rsid w:val="009E0FCF"/>
    <w:rsid w:val="009E23F6"/>
    <w:rsid w:val="009F5EE3"/>
    <w:rsid w:val="00A3521A"/>
    <w:rsid w:val="00A412F6"/>
    <w:rsid w:val="00A84450"/>
    <w:rsid w:val="00A8773B"/>
    <w:rsid w:val="00AA1312"/>
    <w:rsid w:val="00AA7E3F"/>
    <w:rsid w:val="00AB25C2"/>
    <w:rsid w:val="00AB6F2E"/>
    <w:rsid w:val="00AC4A57"/>
    <w:rsid w:val="00AC637A"/>
    <w:rsid w:val="00AE0A15"/>
    <w:rsid w:val="00AE618B"/>
    <w:rsid w:val="00B007A4"/>
    <w:rsid w:val="00B01220"/>
    <w:rsid w:val="00B175B8"/>
    <w:rsid w:val="00B421F3"/>
    <w:rsid w:val="00B66267"/>
    <w:rsid w:val="00B85F35"/>
    <w:rsid w:val="00B865EF"/>
    <w:rsid w:val="00B87975"/>
    <w:rsid w:val="00B920EA"/>
    <w:rsid w:val="00BB4E33"/>
    <w:rsid w:val="00BC2B6C"/>
    <w:rsid w:val="00BC6439"/>
    <w:rsid w:val="00BD081D"/>
    <w:rsid w:val="00BD3B0C"/>
    <w:rsid w:val="00BE7D23"/>
    <w:rsid w:val="00BF5A77"/>
    <w:rsid w:val="00C023C3"/>
    <w:rsid w:val="00C13EC8"/>
    <w:rsid w:val="00C259A4"/>
    <w:rsid w:val="00C26507"/>
    <w:rsid w:val="00C41272"/>
    <w:rsid w:val="00C467A0"/>
    <w:rsid w:val="00C65B0E"/>
    <w:rsid w:val="00C70907"/>
    <w:rsid w:val="00C76AF3"/>
    <w:rsid w:val="00C80F1F"/>
    <w:rsid w:val="00C86E39"/>
    <w:rsid w:val="00CA6C80"/>
    <w:rsid w:val="00CB580D"/>
    <w:rsid w:val="00CB6510"/>
    <w:rsid w:val="00CC1D91"/>
    <w:rsid w:val="00CE164D"/>
    <w:rsid w:val="00CF33B1"/>
    <w:rsid w:val="00CF59EB"/>
    <w:rsid w:val="00D144FE"/>
    <w:rsid w:val="00D162C1"/>
    <w:rsid w:val="00D267ED"/>
    <w:rsid w:val="00D34D27"/>
    <w:rsid w:val="00D4231F"/>
    <w:rsid w:val="00DA62FB"/>
    <w:rsid w:val="00DA753D"/>
    <w:rsid w:val="00DC1E08"/>
    <w:rsid w:val="00DC465B"/>
    <w:rsid w:val="00DC5BD2"/>
    <w:rsid w:val="00DF5D56"/>
    <w:rsid w:val="00E0334D"/>
    <w:rsid w:val="00E0525D"/>
    <w:rsid w:val="00E46F82"/>
    <w:rsid w:val="00E50FFE"/>
    <w:rsid w:val="00E53443"/>
    <w:rsid w:val="00E54F7A"/>
    <w:rsid w:val="00E85444"/>
    <w:rsid w:val="00E928DC"/>
    <w:rsid w:val="00EB17D6"/>
    <w:rsid w:val="00EB3BEA"/>
    <w:rsid w:val="00EB4FB2"/>
    <w:rsid w:val="00EC4CCD"/>
    <w:rsid w:val="00ED1F4B"/>
    <w:rsid w:val="00ED42D9"/>
    <w:rsid w:val="00ED6A1E"/>
    <w:rsid w:val="00ED6A97"/>
    <w:rsid w:val="00ED6CAC"/>
    <w:rsid w:val="00EE330E"/>
    <w:rsid w:val="00F05AED"/>
    <w:rsid w:val="00F15632"/>
    <w:rsid w:val="00F17033"/>
    <w:rsid w:val="00F27E42"/>
    <w:rsid w:val="00F31BCE"/>
    <w:rsid w:val="00F35468"/>
    <w:rsid w:val="00F409CF"/>
    <w:rsid w:val="00F41091"/>
    <w:rsid w:val="00F42ADF"/>
    <w:rsid w:val="00F53C94"/>
    <w:rsid w:val="00F62EA4"/>
    <w:rsid w:val="00F70D6A"/>
    <w:rsid w:val="00F84216"/>
    <w:rsid w:val="00F869D1"/>
    <w:rsid w:val="00F91CBB"/>
    <w:rsid w:val="00F96393"/>
    <w:rsid w:val="00FA4D8D"/>
    <w:rsid w:val="00FB1A67"/>
    <w:rsid w:val="00FB2BE9"/>
    <w:rsid w:val="00FB7290"/>
    <w:rsid w:val="00FC383A"/>
    <w:rsid w:val="00FC6798"/>
    <w:rsid w:val="00FC6A13"/>
    <w:rsid w:val="00FC72B5"/>
    <w:rsid w:val="00FD34CF"/>
    <w:rsid w:val="00FE137B"/>
    <w:rsid w:val="00FE5EA2"/>
    <w:rsid w:val="00FF338D"/>
    <w:rsid w:val="00FF45CB"/>
    <w:rsid w:val="00FF62C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0" w:unhideWhenUsed="0" w:qFormat="1"/>
    <w:lsdException w:name="heading 3" w:semiHidden="0" w:uiPriority="0" w:unhideWhenUsed="0" w:qFormat="1"/>
    <w:lsdException w:name="heading 4" w:semiHidden="0" w:uiPriority="0" w:unhideWhenUsed="0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91CBB"/>
    <w:pPr>
      <w:tabs>
        <w:tab w:val="left" w:pos="1185"/>
      </w:tabs>
      <w:spacing w:before="120" w:after="120" w:line="360" w:lineRule="atLeast"/>
      <w:jc w:val="both"/>
    </w:pPr>
    <w:rPr>
      <w:sz w:val="28"/>
      <w:szCs w:val="24"/>
      <w:lang w:val="en-GB" w:eastAsia="en-GB"/>
    </w:rPr>
  </w:style>
  <w:style w:type="paragraph" w:styleId="Heading1">
    <w:name w:val="heading 1"/>
    <w:basedOn w:val="Normal"/>
    <w:next w:val="Normal"/>
    <w:qFormat/>
    <w:rsid w:val="001A549D"/>
    <w:pPr>
      <w:keepNext/>
      <w:jc w:val="center"/>
      <w:outlineLvl w:val="0"/>
    </w:pPr>
    <w:rPr>
      <w:b/>
      <w:bCs/>
      <w:sz w:val="72"/>
      <w:lang w:val="el-GR"/>
    </w:rPr>
  </w:style>
  <w:style w:type="paragraph" w:styleId="Heading2">
    <w:name w:val="heading 2"/>
    <w:basedOn w:val="Normal"/>
    <w:next w:val="Normal"/>
    <w:autoRedefine/>
    <w:qFormat/>
    <w:rsid w:val="00433422"/>
    <w:pPr>
      <w:keepNext/>
      <w:spacing w:before="480" w:after="840"/>
      <w:outlineLvl w:val="1"/>
    </w:pPr>
    <w:rPr>
      <w:rFonts w:ascii="Arial" w:hAnsi="Arial" w:cs="Arial"/>
      <w:b/>
      <w:bCs/>
      <w:i/>
      <w:iCs/>
      <w:sz w:val="48"/>
      <w:szCs w:val="48"/>
      <w:lang w:val="el-GR"/>
    </w:rPr>
  </w:style>
  <w:style w:type="paragraph" w:styleId="Heading3">
    <w:name w:val="heading 3"/>
    <w:aliases w:val="Heading 3 Char"/>
    <w:basedOn w:val="Normal"/>
    <w:next w:val="Normal"/>
    <w:link w:val="Heading3Char1"/>
    <w:autoRedefine/>
    <w:qFormat/>
    <w:rsid w:val="00282B60"/>
    <w:pPr>
      <w:keepNext/>
      <w:spacing w:before="360" w:after="480"/>
      <w:outlineLvl w:val="2"/>
    </w:pPr>
    <w:rPr>
      <w:rFonts w:ascii="Arial" w:hAnsi="Arial" w:cs="Arial"/>
      <w:b/>
      <w:bCs/>
      <w:i/>
      <w:szCs w:val="28"/>
      <w:lang w:val="el-GR"/>
    </w:rPr>
  </w:style>
  <w:style w:type="paragraph" w:styleId="Heading4">
    <w:name w:val="heading 4"/>
    <w:aliases w:val="Heading 4 Char"/>
    <w:basedOn w:val="Normal"/>
    <w:next w:val="Normal"/>
    <w:link w:val="Heading4Char1"/>
    <w:autoRedefine/>
    <w:qFormat/>
    <w:rsid w:val="0078748D"/>
    <w:pPr>
      <w:keepNext/>
      <w:keepLines/>
      <w:spacing w:before="240" w:after="240"/>
      <w:outlineLvl w:val="3"/>
    </w:pPr>
    <w:rPr>
      <w:b/>
      <w:bCs/>
      <w:i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pPr>
      <w:tabs>
        <w:tab w:val="center" w:pos="4153"/>
        <w:tab w:val="right" w:pos="8306"/>
      </w:tabs>
    </w:pPr>
  </w:style>
  <w:style w:type="paragraph" w:styleId="Footer">
    <w:name w:val="footer"/>
    <w:basedOn w:val="Normal"/>
    <w:link w:val="FooterChar"/>
    <w:pPr>
      <w:tabs>
        <w:tab w:val="center" w:pos="4153"/>
        <w:tab w:val="right" w:pos="8306"/>
      </w:tabs>
    </w:pPr>
  </w:style>
  <w:style w:type="character" w:styleId="PageNumber">
    <w:name w:val="page number"/>
    <w:basedOn w:val="DefaultParagraphFont"/>
    <w:rsid w:val="00620731"/>
  </w:style>
  <w:style w:type="paragraph" w:styleId="FootnoteText">
    <w:name w:val="footnote text"/>
    <w:basedOn w:val="Normal"/>
    <w:semiHidden/>
    <w:rsid w:val="001F01DD"/>
    <w:rPr>
      <w:sz w:val="20"/>
      <w:szCs w:val="20"/>
    </w:rPr>
  </w:style>
  <w:style w:type="character" w:styleId="FootnoteReference">
    <w:name w:val="footnote reference"/>
    <w:basedOn w:val="DefaultParagraphFont"/>
    <w:semiHidden/>
    <w:rsid w:val="001F01DD"/>
    <w:rPr>
      <w:vertAlign w:val="superscript"/>
    </w:rPr>
  </w:style>
  <w:style w:type="paragraph" w:styleId="BalloonText">
    <w:name w:val="Balloon Text"/>
    <w:basedOn w:val="Normal"/>
    <w:link w:val="BalloonTextChar"/>
    <w:semiHidden/>
    <w:unhideWhenUsed/>
    <w:rsid w:val="00FF45CB"/>
    <w:rPr>
      <w:rFonts w:ascii="Tahoma" w:hAnsi="Tahoma" w:cs="Tahoma"/>
      <w:sz w:val="16"/>
      <w:szCs w:val="16"/>
      <w:lang w:eastAsia="en-US"/>
    </w:rPr>
  </w:style>
  <w:style w:type="character" w:customStyle="1" w:styleId="BalloonTextChar">
    <w:name w:val="Balloon Text Char"/>
    <w:basedOn w:val="DefaultParagraphFont"/>
    <w:link w:val="BalloonText"/>
    <w:semiHidden/>
    <w:rsid w:val="00FF45CB"/>
    <w:rPr>
      <w:rFonts w:ascii="Tahoma" w:hAnsi="Tahoma" w:cs="Tahoma"/>
      <w:sz w:val="16"/>
      <w:szCs w:val="16"/>
      <w:lang w:val="en-GB" w:eastAsia="en-US" w:bidi="ar-SA"/>
    </w:rPr>
  </w:style>
  <w:style w:type="character" w:customStyle="1" w:styleId="HeaderChar">
    <w:name w:val="Header Char"/>
    <w:basedOn w:val="DefaultParagraphFont"/>
    <w:link w:val="Header"/>
    <w:semiHidden/>
    <w:rsid w:val="00FF45CB"/>
    <w:rPr>
      <w:sz w:val="24"/>
      <w:szCs w:val="24"/>
      <w:lang w:val="en-GB" w:eastAsia="en-GB" w:bidi="ar-SA"/>
    </w:rPr>
  </w:style>
  <w:style w:type="character" w:customStyle="1" w:styleId="FooterChar">
    <w:name w:val="Footer Char"/>
    <w:basedOn w:val="DefaultParagraphFont"/>
    <w:link w:val="Footer"/>
    <w:rsid w:val="00FF45CB"/>
    <w:rPr>
      <w:sz w:val="24"/>
      <w:szCs w:val="24"/>
      <w:lang w:val="en-GB" w:eastAsia="en-GB" w:bidi="ar-SA"/>
    </w:rPr>
  </w:style>
  <w:style w:type="character" w:customStyle="1" w:styleId="Heading4Char1">
    <w:name w:val="Heading 4 Char1"/>
    <w:aliases w:val="Heading 4 Char Char"/>
    <w:basedOn w:val="DefaultParagraphFont"/>
    <w:link w:val="Heading4"/>
    <w:rsid w:val="0078748D"/>
    <w:rPr>
      <w:b/>
      <w:bCs/>
      <w:i/>
      <w:sz w:val="24"/>
      <w:szCs w:val="28"/>
      <w:lang w:val="en-GB" w:eastAsia="en-GB" w:bidi="ar-SA"/>
    </w:rPr>
  </w:style>
  <w:style w:type="character" w:customStyle="1" w:styleId="Heading3Char1">
    <w:name w:val="Heading 3 Char1"/>
    <w:aliases w:val="Heading 3 Char Char"/>
    <w:basedOn w:val="DefaultParagraphFont"/>
    <w:link w:val="Heading3"/>
    <w:rsid w:val="00282B60"/>
    <w:rPr>
      <w:rFonts w:ascii="Arial" w:hAnsi="Arial" w:cs="Arial"/>
      <w:b/>
      <w:bCs/>
      <w:i/>
      <w:sz w:val="28"/>
      <w:szCs w:val="28"/>
      <w:lang w:val="el-GR" w:eastAsia="en-GB"/>
    </w:rPr>
  </w:style>
  <w:style w:type="paragraph" w:styleId="TOC1">
    <w:name w:val="toc 1"/>
    <w:basedOn w:val="Normal"/>
    <w:next w:val="Normal"/>
    <w:autoRedefine/>
    <w:semiHidden/>
    <w:rsid w:val="001C3F87"/>
    <w:pPr>
      <w:tabs>
        <w:tab w:val="clear" w:pos="1185"/>
        <w:tab w:val="right" w:leader="dot" w:pos="8296"/>
      </w:tabs>
      <w:spacing w:before="0" w:line="360" w:lineRule="auto"/>
    </w:pPr>
    <w:rPr>
      <w:lang w:val="el-GR" w:eastAsia="el-GR"/>
    </w:rPr>
  </w:style>
  <w:style w:type="paragraph" w:styleId="TOC2">
    <w:name w:val="toc 2"/>
    <w:basedOn w:val="Normal"/>
    <w:next w:val="Normal"/>
    <w:autoRedefine/>
    <w:semiHidden/>
    <w:rsid w:val="001C3F87"/>
    <w:pPr>
      <w:tabs>
        <w:tab w:val="clear" w:pos="1185"/>
      </w:tabs>
      <w:spacing w:before="0" w:after="0" w:line="240" w:lineRule="auto"/>
      <w:ind w:left="240"/>
      <w:jc w:val="left"/>
    </w:pPr>
    <w:rPr>
      <w:lang w:val="el-GR" w:eastAsia="el-GR"/>
    </w:rPr>
  </w:style>
  <w:style w:type="character" w:styleId="Hyperlink">
    <w:name w:val="Hyperlink"/>
    <w:basedOn w:val="DefaultParagraphFont"/>
    <w:uiPriority w:val="99"/>
    <w:rsid w:val="001C3F87"/>
    <w:rPr>
      <w:color w:val="0000FF"/>
      <w:u w:val="single"/>
    </w:rPr>
  </w:style>
  <w:style w:type="paragraph" w:styleId="BodyText">
    <w:name w:val="Body Text"/>
    <w:basedOn w:val="Normal"/>
    <w:rsid w:val="001C3F87"/>
    <w:pPr>
      <w:tabs>
        <w:tab w:val="clear" w:pos="1185"/>
      </w:tabs>
      <w:spacing w:before="0" w:after="0" w:line="240" w:lineRule="auto"/>
    </w:pPr>
    <w:rPr>
      <w:szCs w:val="20"/>
      <w:lang w:val="el-GR" w:eastAsia="el-GR"/>
    </w:rPr>
  </w:style>
  <w:style w:type="paragraph" w:styleId="PlainText">
    <w:name w:val="Plain Text"/>
    <w:basedOn w:val="Normal"/>
    <w:rsid w:val="001C3F87"/>
    <w:pPr>
      <w:tabs>
        <w:tab w:val="clear" w:pos="1185"/>
      </w:tabs>
      <w:spacing w:before="0" w:after="0" w:line="240" w:lineRule="auto"/>
      <w:jc w:val="left"/>
    </w:pPr>
    <w:rPr>
      <w:rFonts w:ascii="Courier New" w:hAnsi="Courier New"/>
      <w:szCs w:val="20"/>
      <w:lang w:val="el-GR" w:eastAsia="el-GR"/>
    </w:rPr>
  </w:style>
  <w:style w:type="paragraph" w:styleId="ListParagraph">
    <w:name w:val="List Paragraph"/>
    <w:basedOn w:val="Normal"/>
    <w:uiPriority w:val="34"/>
    <w:qFormat/>
    <w:rsid w:val="00433422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410538"/>
    <w:rPr>
      <w:color w:val="808080"/>
    </w:rPr>
  </w:style>
  <w:style w:type="paragraph" w:styleId="NormalWeb">
    <w:name w:val="Normal (Web)"/>
    <w:basedOn w:val="Normal"/>
    <w:uiPriority w:val="99"/>
    <w:semiHidden/>
    <w:unhideWhenUsed/>
    <w:rsid w:val="00AC637A"/>
    <w:pPr>
      <w:tabs>
        <w:tab w:val="clear" w:pos="1185"/>
      </w:tabs>
      <w:spacing w:before="100" w:beforeAutospacing="1" w:after="100" w:afterAutospacing="1" w:line="240" w:lineRule="auto"/>
      <w:jc w:val="left"/>
    </w:pPr>
    <w:rPr>
      <w:rFonts w:eastAsiaTheme="minorEastAsia"/>
      <w:lang w:val="el-GR" w:eastAsia="el-GR"/>
    </w:rPr>
  </w:style>
  <w:style w:type="character" w:styleId="FollowedHyperlink">
    <w:name w:val="FollowedHyperlink"/>
    <w:basedOn w:val="DefaultParagraphFont"/>
    <w:uiPriority w:val="99"/>
    <w:semiHidden/>
    <w:unhideWhenUsed/>
    <w:rsid w:val="002A010E"/>
    <w:rPr>
      <w:color w:val="800080" w:themeColor="followedHyperlink"/>
      <w:u w:val="single"/>
    </w:rPr>
  </w:style>
  <w:style w:type="paragraph" w:styleId="NoSpacing">
    <w:name w:val="No Spacing"/>
    <w:uiPriority w:val="1"/>
    <w:qFormat/>
    <w:rsid w:val="008E2BA7"/>
    <w:pPr>
      <w:tabs>
        <w:tab w:val="left" w:pos="1185"/>
      </w:tabs>
      <w:jc w:val="both"/>
    </w:pPr>
    <w:rPr>
      <w:sz w:val="28"/>
      <w:szCs w:val="24"/>
      <w:lang w:val="en-GB" w:eastAsia="en-GB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0" w:unhideWhenUsed="0" w:qFormat="1"/>
    <w:lsdException w:name="heading 3" w:semiHidden="0" w:uiPriority="0" w:unhideWhenUsed="0" w:qFormat="1"/>
    <w:lsdException w:name="heading 4" w:semiHidden="0" w:uiPriority="0" w:unhideWhenUsed="0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91CBB"/>
    <w:pPr>
      <w:tabs>
        <w:tab w:val="left" w:pos="1185"/>
      </w:tabs>
      <w:spacing w:before="120" w:after="120" w:line="360" w:lineRule="atLeast"/>
      <w:jc w:val="both"/>
    </w:pPr>
    <w:rPr>
      <w:sz w:val="28"/>
      <w:szCs w:val="24"/>
      <w:lang w:val="en-GB" w:eastAsia="en-GB"/>
    </w:rPr>
  </w:style>
  <w:style w:type="paragraph" w:styleId="Heading1">
    <w:name w:val="heading 1"/>
    <w:basedOn w:val="Normal"/>
    <w:next w:val="Normal"/>
    <w:qFormat/>
    <w:rsid w:val="001A549D"/>
    <w:pPr>
      <w:keepNext/>
      <w:jc w:val="center"/>
      <w:outlineLvl w:val="0"/>
    </w:pPr>
    <w:rPr>
      <w:b/>
      <w:bCs/>
      <w:sz w:val="72"/>
      <w:lang w:val="el-GR"/>
    </w:rPr>
  </w:style>
  <w:style w:type="paragraph" w:styleId="Heading2">
    <w:name w:val="heading 2"/>
    <w:basedOn w:val="Normal"/>
    <w:next w:val="Normal"/>
    <w:autoRedefine/>
    <w:qFormat/>
    <w:rsid w:val="00433422"/>
    <w:pPr>
      <w:keepNext/>
      <w:spacing w:before="480" w:after="840"/>
      <w:outlineLvl w:val="1"/>
    </w:pPr>
    <w:rPr>
      <w:rFonts w:ascii="Arial" w:hAnsi="Arial" w:cs="Arial"/>
      <w:b/>
      <w:bCs/>
      <w:i/>
      <w:iCs/>
      <w:sz w:val="48"/>
      <w:szCs w:val="48"/>
      <w:lang w:val="el-GR"/>
    </w:rPr>
  </w:style>
  <w:style w:type="paragraph" w:styleId="Heading3">
    <w:name w:val="heading 3"/>
    <w:aliases w:val="Heading 3 Char"/>
    <w:basedOn w:val="Normal"/>
    <w:next w:val="Normal"/>
    <w:link w:val="Heading3Char1"/>
    <w:autoRedefine/>
    <w:qFormat/>
    <w:rsid w:val="00282B60"/>
    <w:pPr>
      <w:keepNext/>
      <w:spacing w:before="360" w:after="480"/>
      <w:outlineLvl w:val="2"/>
    </w:pPr>
    <w:rPr>
      <w:rFonts w:ascii="Arial" w:hAnsi="Arial" w:cs="Arial"/>
      <w:b/>
      <w:bCs/>
      <w:i/>
      <w:szCs w:val="28"/>
      <w:lang w:val="el-GR"/>
    </w:rPr>
  </w:style>
  <w:style w:type="paragraph" w:styleId="Heading4">
    <w:name w:val="heading 4"/>
    <w:aliases w:val="Heading 4 Char"/>
    <w:basedOn w:val="Normal"/>
    <w:next w:val="Normal"/>
    <w:link w:val="Heading4Char1"/>
    <w:autoRedefine/>
    <w:qFormat/>
    <w:rsid w:val="0078748D"/>
    <w:pPr>
      <w:keepNext/>
      <w:keepLines/>
      <w:spacing w:before="240" w:after="240"/>
      <w:outlineLvl w:val="3"/>
    </w:pPr>
    <w:rPr>
      <w:b/>
      <w:bCs/>
      <w:i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pPr>
      <w:tabs>
        <w:tab w:val="center" w:pos="4153"/>
        <w:tab w:val="right" w:pos="8306"/>
      </w:tabs>
    </w:pPr>
  </w:style>
  <w:style w:type="paragraph" w:styleId="Footer">
    <w:name w:val="footer"/>
    <w:basedOn w:val="Normal"/>
    <w:link w:val="FooterChar"/>
    <w:pPr>
      <w:tabs>
        <w:tab w:val="center" w:pos="4153"/>
        <w:tab w:val="right" w:pos="8306"/>
      </w:tabs>
    </w:pPr>
  </w:style>
  <w:style w:type="character" w:styleId="PageNumber">
    <w:name w:val="page number"/>
    <w:basedOn w:val="DefaultParagraphFont"/>
    <w:rsid w:val="00620731"/>
  </w:style>
  <w:style w:type="paragraph" w:styleId="FootnoteText">
    <w:name w:val="footnote text"/>
    <w:basedOn w:val="Normal"/>
    <w:semiHidden/>
    <w:rsid w:val="001F01DD"/>
    <w:rPr>
      <w:sz w:val="20"/>
      <w:szCs w:val="20"/>
    </w:rPr>
  </w:style>
  <w:style w:type="character" w:styleId="FootnoteReference">
    <w:name w:val="footnote reference"/>
    <w:basedOn w:val="DefaultParagraphFont"/>
    <w:semiHidden/>
    <w:rsid w:val="001F01DD"/>
    <w:rPr>
      <w:vertAlign w:val="superscript"/>
    </w:rPr>
  </w:style>
  <w:style w:type="paragraph" w:styleId="BalloonText">
    <w:name w:val="Balloon Text"/>
    <w:basedOn w:val="Normal"/>
    <w:link w:val="BalloonTextChar"/>
    <w:semiHidden/>
    <w:unhideWhenUsed/>
    <w:rsid w:val="00FF45CB"/>
    <w:rPr>
      <w:rFonts w:ascii="Tahoma" w:hAnsi="Tahoma" w:cs="Tahoma"/>
      <w:sz w:val="16"/>
      <w:szCs w:val="16"/>
      <w:lang w:eastAsia="en-US"/>
    </w:rPr>
  </w:style>
  <w:style w:type="character" w:customStyle="1" w:styleId="BalloonTextChar">
    <w:name w:val="Balloon Text Char"/>
    <w:basedOn w:val="DefaultParagraphFont"/>
    <w:link w:val="BalloonText"/>
    <w:semiHidden/>
    <w:rsid w:val="00FF45CB"/>
    <w:rPr>
      <w:rFonts w:ascii="Tahoma" w:hAnsi="Tahoma" w:cs="Tahoma"/>
      <w:sz w:val="16"/>
      <w:szCs w:val="16"/>
      <w:lang w:val="en-GB" w:eastAsia="en-US" w:bidi="ar-SA"/>
    </w:rPr>
  </w:style>
  <w:style w:type="character" w:customStyle="1" w:styleId="HeaderChar">
    <w:name w:val="Header Char"/>
    <w:basedOn w:val="DefaultParagraphFont"/>
    <w:link w:val="Header"/>
    <w:semiHidden/>
    <w:rsid w:val="00FF45CB"/>
    <w:rPr>
      <w:sz w:val="24"/>
      <w:szCs w:val="24"/>
      <w:lang w:val="en-GB" w:eastAsia="en-GB" w:bidi="ar-SA"/>
    </w:rPr>
  </w:style>
  <w:style w:type="character" w:customStyle="1" w:styleId="FooterChar">
    <w:name w:val="Footer Char"/>
    <w:basedOn w:val="DefaultParagraphFont"/>
    <w:link w:val="Footer"/>
    <w:rsid w:val="00FF45CB"/>
    <w:rPr>
      <w:sz w:val="24"/>
      <w:szCs w:val="24"/>
      <w:lang w:val="en-GB" w:eastAsia="en-GB" w:bidi="ar-SA"/>
    </w:rPr>
  </w:style>
  <w:style w:type="character" w:customStyle="1" w:styleId="Heading4Char1">
    <w:name w:val="Heading 4 Char1"/>
    <w:aliases w:val="Heading 4 Char Char"/>
    <w:basedOn w:val="DefaultParagraphFont"/>
    <w:link w:val="Heading4"/>
    <w:rsid w:val="0078748D"/>
    <w:rPr>
      <w:b/>
      <w:bCs/>
      <w:i/>
      <w:sz w:val="24"/>
      <w:szCs w:val="28"/>
      <w:lang w:val="en-GB" w:eastAsia="en-GB" w:bidi="ar-SA"/>
    </w:rPr>
  </w:style>
  <w:style w:type="character" w:customStyle="1" w:styleId="Heading3Char1">
    <w:name w:val="Heading 3 Char1"/>
    <w:aliases w:val="Heading 3 Char Char"/>
    <w:basedOn w:val="DefaultParagraphFont"/>
    <w:link w:val="Heading3"/>
    <w:rsid w:val="00282B60"/>
    <w:rPr>
      <w:rFonts w:ascii="Arial" w:hAnsi="Arial" w:cs="Arial"/>
      <w:b/>
      <w:bCs/>
      <w:i/>
      <w:sz w:val="28"/>
      <w:szCs w:val="28"/>
      <w:lang w:val="el-GR" w:eastAsia="en-GB"/>
    </w:rPr>
  </w:style>
  <w:style w:type="paragraph" w:styleId="TOC1">
    <w:name w:val="toc 1"/>
    <w:basedOn w:val="Normal"/>
    <w:next w:val="Normal"/>
    <w:autoRedefine/>
    <w:semiHidden/>
    <w:rsid w:val="001C3F87"/>
    <w:pPr>
      <w:tabs>
        <w:tab w:val="clear" w:pos="1185"/>
        <w:tab w:val="right" w:leader="dot" w:pos="8296"/>
      </w:tabs>
      <w:spacing w:before="0" w:line="360" w:lineRule="auto"/>
    </w:pPr>
    <w:rPr>
      <w:lang w:val="el-GR" w:eastAsia="el-GR"/>
    </w:rPr>
  </w:style>
  <w:style w:type="paragraph" w:styleId="TOC2">
    <w:name w:val="toc 2"/>
    <w:basedOn w:val="Normal"/>
    <w:next w:val="Normal"/>
    <w:autoRedefine/>
    <w:semiHidden/>
    <w:rsid w:val="001C3F87"/>
    <w:pPr>
      <w:tabs>
        <w:tab w:val="clear" w:pos="1185"/>
      </w:tabs>
      <w:spacing w:before="0" w:after="0" w:line="240" w:lineRule="auto"/>
      <w:ind w:left="240"/>
      <w:jc w:val="left"/>
    </w:pPr>
    <w:rPr>
      <w:lang w:val="el-GR" w:eastAsia="el-GR"/>
    </w:rPr>
  </w:style>
  <w:style w:type="character" w:styleId="Hyperlink">
    <w:name w:val="Hyperlink"/>
    <w:basedOn w:val="DefaultParagraphFont"/>
    <w:uiPriority w:val="99"/>
    <w:rsid w:val="001C3F87"/>
    <w:rPr>
      <w:color w:val="0000FF"/>
      <w:u w:val="single"/>
    </w:rPr>
  </w:style>
  <w:style w:type="paragraph" w:styleId="BodyText">
    <w:name w:val="Body Text"/>
    <w:basedOn w:val="Normal"/>
    <w:rsid w:val="001C3F87"/>
    <w:pPr>
      <w:tabs>
        <w:tab w:val="clear" w:pos="1185"/>
      </w:tabs>
      <w:spacing w:before="0" w:after="0" w:line="240" w:lineRule="auto"/>
    </w:pPr>
    <w:rPr>
      <w:szCs w:val="20"/>
      <w:lang w:val="el-GR" w:eastAsia="el-GR"/>
    </w:rPr>
  </w:style>
  <w:style w:type="paragraph" w:styleId="PlainText">
    <w:name w:val="Plain Text"/>
    <w:basedOn w:val="Normal"/>
    <w:rsid w:val="001C3F87"/>
    <w:pPr>
      <w:tabs>
        <w:tab w:val="clear" w:pos="1185"/>
      </w:tabs>
      <w:spacing w:before="0" w:after="0" w:line="240" w:lineRule="auto"/>
      <w:jc w:val="left"/>
    </w:pPr>
    <w:rPr>
      <w:rFonts w:ascii="Courier New" w:hAnsi="Courier New"/>
      <w:szCs w:val="20"/>
      <w:lang w:val="el-GR" w:eastAsia="el-GR"/>
    </w:rPr>
  </w:style>
  <w:style w:type="paragraph" w:styleId="ListParagraph">
    <w:name w:val="List Paragraph"/>
    <w:basedOn w:val="Normal"/>
    <w:uiPriority w:val="34"/>
    <w:qFormat/>
    <w:rsid w:val="00433422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410538"/>
    <w:rPr>
      <w:color w:val="808080"/>
    </w:rPr>
  </w:style>
  <w:style w:type="paragraph" w:styleId="NormalWeb">
    <w:name w:val="Normal (Web)"/>
    <w:basedOn w:val="Normal"/>
    <w:uiPriority w:val="99"/>
    <w:semiHidden/>
    <w:unhideWhenUsed/>
    <w:rsid w:val="00AC637A"/>
    <w:pPr>
      <w:tabs>
        <w:tab w:val="clear" w:pos="1185"/>
      </w:tabs>
      <w:spacing w:before="100" w:beforeAutospacing="1" w:after="100" w:afterAutospacing="1" w:line="240" w:lineRule="auto"/>
      <w:jc w:val="left"/>
    </w:pPr>
    <w:rPr>
      <w:rFonts w:eastAsiaTheme="minorEastAsia"/>
      <w:lang w:val="el-GR" w:eastAsia="el-GR"/>
    </w:rPr>
  </w:style>
  <w:style w:type="character" w:styleId="FollowedHyperlink">
    <w:name w:val="FollowedHyperlink"/>
    <w:basedOn w:val="DefaultParagraphFont"/>
    <w:uiPriority w:val="99"/>
    <w:semiHidden/>
    <w:unhideWhenUsed/>
    <w:rsid w:val="002A010E"/>
    <w:rPr>
      <w:color w:val="800080" w:themeColor="followedHyperlink"/>
      <w:u w:val="single"/>
    </w:rPr>
  </w:style>
  <w:style w:type="paragraph" w:styleId="NoSpacing">
    <w:name w:val="No Spacing"/>
    <w:uiPriority w:val="1"/>
    <w:qFormat/>
    <w:rsid w:val="008E2BA7"/>
    <w:pPr>
      <w:tabs>
        <w:tab w:val="left" w:pos="1185"/>
      </w:tabs>
      <w:jc w:val="both"/>
    </w:pPr>
    <w:rPr>
      <w:sz w:val="28"/>
      <w:szCs w:val="24"/>
      <w:lang w:val="en-GB" w:eastAsia="en-GB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45566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8720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463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553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9436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31625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23486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5593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1269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827" Type="http://schemas.openxmlformats.org/officeDocument/2006/relationships/image" Target="media/image849.emf"/><Relationship Id="rId3182" Type="http://schemas.openxmlformats.org/officeDocument/2006/relationships/image" Target="media/image1452.emf"/><Relationship Id="rId4026" Type="http://schemas.openxmlformats.org/officeDocument/2006/relationships/customXml" Target="ink/ink1884.xml"/><Relationship Id="rId4233" Type="http://schemas.openxmlformats.org/officeDocument/2006/relationships/customXml" Target="ink/ink1980.xml"/><Relationship Id="rId4440" Type="http://schemas.openxmlformats.org/officeDocument/2006/relationships/image" Target="media/image2063.emf"/><Relationship Id="rId3042" Type="http://schemas.openxmlformats.org/officeDocument/2006/relationships/image" Target="media/image1401.emf"/><Relationship Id="rId3999" Type="http://schemas.openxmlformats.org/officeDocument/2006/relationships/customXml" Target="ink/ink1872.xml"/><Relationship Id="rId4300" Type="http://schemas.openxmlformats.org/officeDocument/2006/relationships/customXml" Target="ink/ink2009.xml"/><Relationship Id="rId170" Type="http://schemas.openxmlformats.org/officeDocument/2006/relationships/image" Target="media/image76.emf"/><Relationship Id="rId3859" Type="http://schemas.openxmlformats.org/officeDocument/2006/relationships/customXml" Target="ink/ink1802.xml"/><Relationship Id="rId987" Type="http://schemas.openxmlformats.org/officeDocument/2006/relationships/image" Target="media/image479.emf"/><Relationship Id="rId2668" Type="http://schemas.openxmlformats.org/officeDocument/2006/relationships/image" Target="media/image1266.emf"/><Relationship Id="rId2875" Type="http://schemas.openxmlformats.org/officeDocument/2006/relationships/image" Target="media/image1357.emf"/><Relationship Id="rId3719" Type="http://schemas.openxmlformats.org/officeDocument/2006/relationships/customXml" Target="ink/ink1735.xml"/><Relationship Id="rId3926" Type="http://schemas.openxmlformats.org/officeDocument/2006/relationships/image" Target="media/image1811.emf"/><Relationship Id="rId4090" Type="http://schemas.openxmlformats.org/officeDocument/2006/relationships/image" Target="media/image1893.wmf"/><Relationship Id="rId847" Type="http://schemas.openxmlformats.org/officeDocument/2006/relationships/image" Target="media/image409.emf"/><Relationship Id="rId1477" Type="http://schemas.openxmlformats.org/officeDocument/2006/relationships/customXml" Target="ink/ink680.xml"/><Relationship Id="rId1684" Type="http://schemas.openxmlformats.org/officeDocument/2006/relationships/customXml" Target="ink/ink780.xml"/><Relationship Id="rId1891" Type="http://schemas.openxmlformats.org/officeDocument/2006/relationships/image" Target="media/image881.emf"/><Relationship Id="rId2528" Type="http://schemas.openxmlformats.org/officeDocument/2006/relationships/image" Target="media/image1199.emf"/><Relationship Id="rId2735" Type="http://schemas.openxmlformats.org/officeDocument/2006/relationships/image" Target="media/image1295.emf"/><Relationship Id="rId2942" Type="http://schemas.openxmlformats.org/officeDocument/2006/relationships/image" Target="media/image1097.emf"/><Relationship Id="rId707" Type="http://schemas.openxmlformats.org/officeDocument/2006/relationships/image" Target="media/image339.emf"/><Relationship Id="rId914" Type="http://schemas.openxmlformats.org/officeDocument/2006/relationships/customXml" Target="ink/ink411.xml"/><Relationship Id="rId1337" Type="http://schemas.openxmlformats.org/officeDocument/2006/relationships/customXml" Target="ink/ink616.xml"/><Relationship Id="rId1544" Type="http://schemas.openxmlformats.org/officeDocument/2006/relationships/customXml" Target="ink/ink711.xml"/><Relationship Id="rId1751" Type="http://schemas.openxmlformats.org/officeDocument/2006/relationships/image" Target="media/image812.emf"/><Relationship Id="rId2802" Type="http://schemas.openxmlformats.org/officeDocument/2006/relationships/customXml" Target="ink/ink1296.xml"/><Relationship Id="rId43" Type="http://schemas.openxmlformats.org/officeDocument/2006/relationships/image" Target="media/image13.emf"/><Relationship Id="rId1404" Type="http://schemas.openxmlformats.org/officeDocument/2006/relationships/image" Target="media/image316.emf"/><Relationship Id="rId1611" Type="http://schemas.openxmlformats.org/officeDocument/2006/relationships/image" Target="media/image743.emf"/><Relationship Id="rId3369" Type="http://schemas.openxmlformats.org/officeDocument/2006/relationships/customXml" Target="ink/ink1565.xml"/><Relationship Id="rId3576" Type="http://schemas.openxmlformats.org/officeDocument/2006/relationships/image" Target="media/image1504.emf"/><Relationship Id="rId497" Type="http://schemas.openxmlformats.org/officeDocument/2006/relationships/image" Target="media/image239.emf"/><Relationship Id="rId2178" Type="http://schemas.openxmlformats.org/officeDocument/2006/relationships/customXml" Target="ink/ink1018.xml"/><Relationship Id="rId2385" Type="http://schemas.openxmlformats.org/officeDocument/2006/relationships/image" Target="media/image1128.emf"/><Relationship Id="rId3229" Type="http://schemas.openxmlformats.org/officeDocument/2006/relationships/customXml" Target="ink/ink1499.xml"/><Relationship Id="rId3783" Type="http://schemas.openxmlformats.org/officeDocument/2006/relationships/customXml" Target="ink/ink1766.xml"/><Relationship Id="rId3990" Type="http://schemas.openxmlformats.org/officeDocument/2006/relationships/image" Target="media/image1843.emf"/><Relationship Id="rId357" Type="http://schemas.openxmlformats.org/officeDocument/2006/relationships/image" Target="media/image169.emf"/><Relationship Id="rId1194" Type="http://schemas.openxmlformats.org/officeDocument/2006/relationships/image" Target="media/image579.emf"/><Relationship Id="rId2038" Type="http://schemas.openxmlformats.org/officeDocument/2006/relationships/customXml" Target="ink/ink952.xml"/><Relationship Id="rId2592" Type="http://schemas.openxmlformats.org/officeDocument/2006/relationships/image" Target="media/image1231.emf"/><Relationship Id="rId3436" Type="http://schemas.openxmlformats.org/officeDocument/2006/relationships/image" Target="media/image1585.emf"/><Relationship Id="rId3643" Type="http://schemas.openxmlformats.org/officeDocument/2006/relationships/customXml" Target="ink/ink1697.xml"/><Relationship Id="rId3850" Type="http://schemas.openxmlformats.org/officeDocument/2006/relationships/image" Target="media/image1773.emf"/><Relationship Id="rId217" Type="http://schemas.openxmlformats.org/officeDocument/2006/relationships/customXml" Target="ink/ink96.xml"/><Relationship Id="rId564" Type="http://schemas.openxmlformats.org/officeDocument/2006/relationships/customXml" Target="ink/ink269.xml"/><Relationship Id="rId771" Type="http://schemas.openxmlformats.org/officeDocument/2006/relationships/image" Target="media/image371.emf"/><Relationship Id="rId2245" Type="http://schemas.openxmlformats.org/officeDocument/2006/relationships/image" Target="media/image1058.emf"/><Relationship Id="rId2452" Type="http://schemas.openxmlformats.org/officeDocument/2006/relationships/customXml" Target="ink/ink1148.xml"/><Relationship Id="rId3503" Type="http://schemas.openxmlformats.org/officeDocument/2006/relationships/customXml" Target="ink/ink1632.xml"/><Relationship Id="rId3710" Type="http://schemas.openxmlformats.org/officeDocument/2006/relationships/image" Target="media/image1704.emf"/><Relationship Id="rId424" Type="http://schemas.openxmlformats.org/officeDocument/2006/relationships/customXml" Target="ink/ink199.xml"/><Relationship Id="rId631" Type="http://schemas.openxmlformats.org/officeDocument/2006/relationships/oleObject" Target="embeddings/oleObject15.bin"/><Relationship Id="rId1054" Type="http://schemas.openxmlformats.org/officeDocument/2006/relationships/customXml" Target="ink/ink481.xml"/><Relationship Id="rId1261" Type="http://schemas.openxmlformats.org/officeDocument/2006/relationships/customXml" Target="ink/ink579.xml"/><Relationship Id="rId2105" Type="http://schemas.openxmlformats.org/officeDocument/2006/relationships/image" Target="media/image988.emf"/><Relationship Id="rId2312" Type="http://schemas.openxmlformats.org/officeDocument/2006/relationships/customXml" Target="ink/ink1083.xml"/><Relationship Id="rId1121" Type="http://schemas.openxmlformats.org/officeDocument/2006/relationships/customXml" Target="ink/ink515.xml"/><Relationship Id="rId4277" Type="http://schemas.openxmlformats.org/officeDocument/2006/relationships/image" Target="media/image1985.wmf"/><Relationship Id="rId4484" Type="http://schemas.openxmlformats.org/officeDocument/2006/relationships/image" Target="media/image2085.emf"/><Relationship Id="rId3086" Type="http://schemas.openxmlformats.org/officeDocument/2006/relationships/image" Target="media/image14040.emf"/><Relationship Id="rId3293" Type="http://schemas.openxmlformats.org/officeDocument/2006/relationships/customXml" Target="ink/ink1526.xml"/><Relationship Id="rId4137" Type="http://schemas.openxmlformats.org/officeDocument/2006/relationships/image" Target="media/image1916.emf"/><Relationship Id="rId4344" Type="http://schemas.openxmlformats.org/officeDocument/2006/relationships/customXml" Target="ink/ink2031.xml"/><Relationship Id="rId4551" Type="http://schemas.openxmlformats.org/officeDocument/2006/relationships/image" Target="media/image2118.emf"/><Relationship Id="rId1938" Type="http://schemas.openxmlformats.org/officeDocument/2006/relationships/customXml" Target="ink/ink902.xml"/><Relationship Id="rId3153" Type="http://schemas.openxmlformats.org/officeDocument/2006/relationships/customXml" Target="ink/ink1465.xml"/><Relationship Id="rId3360" Type="http://schemas.openxmlformats.org/officeDocument/2006/relationships/image" Target="media/image1547.emf"/><Relationship Id="rId4204" Type="http://schemas.openxmlformats.org/officeDocument/2006/relationships/image" Target="media/image1949.emf"/><Relationship Id="rId281" Type="http://schemas.openxmlformats.org/officeDocument/2006/relationships/image" Target="media/image131.emf"/><Relationship Id="rId3013" Type="http://schemas.openxmlformats.org/officeDocument/2006/relationships/customXml" Target="ink/ink1395.xml"/><Relationship Id="rId4411" Type="http://schemas.openxmlformats.org/officeDocument/2006/relationships/image" Target="media/image2049.emf"/><Relationship Id="rId141" Type="http://schemas.openxmlformats.org/officeDocument/2006/relationships/oleObject" Target="embeddings/oleObject3.bin"/><Relationship Id="rId3220" Type="http://schemas.openxmlformats.org/officeDocument/2006/relationships/image" Target="media/image1478.emf"/><Relationship Id="rId7" Type="http://schemas.openxmlformats.org/officeDocument/2006/relationships/endnotes" Target="endnotes.xml"/><Relationship Id="rId2779" Type="http://schemas.openxmlformats.org/officeDocument/2006/relationships/image" Target="media/image1310.emf"/><Relationship Id="rId2986" Type="http://schemas.openxmlformats.org/officeDocument/2006/relationships/image" Target="media/image1252.emf"/><Relationship Id="rId958" Type="http://schemas.openxmlformats.org/officeDocument/2006/relationships/customXml" Target="ink/ink433.xml"/><Relationship Id="rId1588" Type="http://schemas.openxmlformats.org/officeDocument/2006/relationships/customXml" Target="ink/ink733.xml"/><Relationship Id="rId1795" Type="http://schemas.openxmlformats.org/officeDocument/2006/relationships/image" Target="media/image833.emf"/><Relationship Id="rId2639" Type="http://schemas.openxmlformats.org/officeDocument/2006/relationships/image" Target="media/image683.wmf"/><Relationship Id="rId2846" Type="http://schemas.openxmlformats.org/officeDocument/2006/relationships/customXml" Target="ink/ink1316.xml"/><Relationship Id="rId87" Type="http://schemas.openxmlformats.org/officeDocument/2006/relationships/image" Target="media/image35.emf"/><Relationship Id="rId818" Type="http://schemas.openxmlformats.org/officeDocument/2006/relationships/image" Target="media/image40.wmf"/><Relationship Id="rId1448" Type="http://schemas.openxmlformats.org/officeDocument/2006/relationships/image" Target="media/image678.emf"/><Relationship Id="rId1655" Type="http://schemas.openxmlformats.org/officeDocument/2006/relationships/image" Target="media/image765.emf"/><Relationship Id="rId2706" Type="http://schemas.openxmlformats.org/officeDocument/2006/relationships/customXml" Target="ink/ink1256.xml"/><Relationship Id="rId4061" Type="http://schemas.openxmlformats.org/officeDocument/2006/relationships/image" Target="media/image1878.emf"/><Relationship Id="rId1308" Type="http://schemas.openxmlformats.org/officeDocument/2006/relationships/image" Target="media/image634.emf"/><Relationship Id="rId1862" Type="http://schemas.openxmlformats.org/officeDocument/2006/relationships/customXml" Target="ink/ink864.xml"/><Relationship Id="rId2913" Type="http://schemas.openxmlformats.org/officeDocument/2006/relationships/image" Target="media/image1033.wmf"/><Relationship Id="rId1515" Type="http://schemas.openxmlformats.org/officeDocument/2006/relationships/image" Target="media/image705.emf"/><Relationship Id="rId1722" Type="http://schemas.openxmlformats.org/officeDocument/2006/relationships/image" Target="media/image798.emf"/><Relationship Id="rId14" Type="http://schemas.openxmlformats.org/officeDocument/2006/relationships/customXml" Target="ink/ink4.xml"/><Relationship Id="rId3687" Type="http://schemas.openxmlformats.org/officeDocument/2006/relationships/customXml" Target="ink/ink1719.xml"/><Relationship Id="rId3894" Type="http://schemas.openxmlformats.org/officeDocument/2006/relationships/image" Target="media/image1795.emf"/><Relationship Id="rId2289" Type="http://schemas.openxmlformats.org/officeDocument/2006/relationships/image" Target="media/image1080.emf"/><Relationship Id="rId2496" Type="http://schemas.openxmlformats.org/officeDocument/2006/relationships/image" Target="media/image671.wmf"/><Relationship Id="rId3547" Type="http://schemas.openxmlformats.org/officeDocument/2006/relationships/customXml" Target="ink/ink1653.xml"/><Relationship Id="rId3754" Type="http://schemas.openxmlformats.org/officeDocument/2006/relationships/image" Target="media/image1725.emf"/><Relationship Id="rId3961" Type="http://schemas.openxmlformats.org/officeDocument/2006/relationships/customXml" Target="ink/ink1853.xml"/><Relationship Id="rId468" Type="http://schemas.openxmlformats.org/officeDocument/2006/relationships/customXml" Target="ink/ink221.xml"/><Relationship Id="rId675" Type="http://schemas.openxmlformats.org/officeDocument/2006/relationships/image" Target="media/image324.emf"/><Relationship Id="rId882" Type="http://schemas.openxmlformats.org/officeDocument/2006/relationships/customXml" Target="ink/ink395.xml"/><Relationship Id="rId1098" Type="http://schemas.openxmlformats.org/officeDocument/2006/relationships/image" Target="media/image533.emf"/><Relationship Id="rId2149" Type="http://schemas.openxmlformats.org/officeDocument/2006/relationships/image" Target="media/image1010.emf"/><Relationship Id="rId2356" Type="http://schemas.openxmlformats.org/officeDocument/2006/relationships/customXml" Target="ink/ink1104.xml"/><Relationship Id="rId2563" Type="http://schemas.openxmlformats.org/officeDocument/2006/relationships/customXml" Target="ink/ink1198.xml"/><Relationship Id="rId2770" Type="http://schemas.openxmlformats.org/officeDocument/2006/relationships/customXml" Target="ink/ink1281.xml"/><Relationship Id="rId3407" Type="http://schemas.openxmlformats.org/officeDocument/2006/relationships/customXml" Target="ink/ink1584.xml"/><Relationship Id="rId3614" Type="http://schemas.openxmlformats.org/officeDocument/2006/relationships/customXml" Target="ink/ink1685.xml"/><Relationship Id="rId3821" Type="http://schemas.openxmlformats.org/officeDocument/2006/relationships/customXml" Target="ink/ink1783.xml"/><Relationship Id="rId328" Type="http://schemas.openxmlformats.org/officeDocument/2006/relationships/customXml" Target="ink/ink152.xml"/><Relationship Id="rId535" Type="http://schemas.openxmlformats.org/officeDocument/2006/relationships/image" Target="media/image258.emf"/><Relationship Id="rId742" Type="http://schemas.openxmlformats.org/officeDocument/2006/relationships/customXml" Target="ink/ink336.xml"/><Relationship Id="rId1165" Type="http://schemas.openxmlformats.org/officeDocument/2006/relationships/customXml" Target="ink/ink532.xml"/><Relationship Id="rId1372" Type="http://schemas.openxmlformats.org/officeDocument/2006/relationships/image" Target="media/image657.emf"/><Relationship Id="rId2009" Type="http://schemas.openxmlformats.org/officeDocument/2006/relationships/image" Target="media/image940.emf"/><Relationship Id="rId2216" Type="http://schemas.openxmlformats.org/officeDocument/2006/relationships/customXml" Target="ink/ink1036.xml"/><Relationship Id="rId2423" Type="http://schemas.openxmlformats.org/officeDocument/2006/relationships/image" Target="media/image1147.emf"/><Relationship Id="rId2630" Type="http://schemas.openxmlformats.org/officeDocument/2006/relationships/image" Target="media/image1250.emf"/><Relationship Id="rId602" Type="http://schemas.openxmlformats.org/officeDocument/2006/relationships/customXml" Target="ink/ink288.xml"/><Relationship Id="rId1025" Type="http://schemas.openxmlformats.org/officeDocument/2006/relationships/image" Target="media/image57.emf"/><Relationship Id="rId1232" Type="http://schemas.openxmlformats.org/officeDocument/2006/relationships/image" Target="media/image598.emf"/><Relationship Id="rId4388" Type="http://schemas.openxmlformats.org/officeDocument/2006/relationships/customXml" Target="ink/ink2050.xml"/><Relationship Id="rId4595" Type="http://schemas.openxmlformats.org/officeDocument/2006/relationships/image" Target="media/image2140.emf"/><Relationship Id="rId3197" Type="http://schemas.openxmlformats.org/officeDocument/2006/relationships/customXml" Target="ink/ink1487.xml"/><Relationship Id="rId4248" Type="http://schemas.openxmlformats.org/officeDocument/2006/relationships/image" Target="media/image1971.emf"/><Relationship Id="rId3057" Type="http://schemas.openxmlformats.org/officeDocument/2006/relationships/customXml" Target="ink/ink1417.xml"/><Relationship Id="rId4108" Type="http://schemas.openxmlformats.org/officeDocument/2006/relationships/image" Target="media/image1902.wmf"/><Relationship Id="rId4455" Type="http://schemas.openxmlformats.org/officeDocument/2006/relationships/customXml" Target="ink/ink2084.xml"/><Relationship Id="rId185" Type="http://schemas.openxmlformats.org/officeDocument/2006/relationships/customXml" Target="ink/ink80.xml"/><Relationship Id="rId1909" Type="http://schemas.openxmlformats.org/officeDocument/2006/relationships/image" Target="media/image890.emf"/><Relationship Id="rId3264" Type="http://schemas.openxmlformats.org/officeDocument/2006/relationships/oleObject" Target="embeddings/oleObject120.bin"/><Relationship Id="rId3471" Type="http://schemas.openxmlformats.org/officeDocument/2006/relationships/customXml" Target="ink/ink1616.xml"/><Relationship Id="rId4315" Type="http://schemas.openxmlformats.org/officeDocument/2006/relationships/image" Target="media/image2003.emf"/><Relationship Id="rId4522" Type="http://schemas.openxmlformats.org/officeDocument/2006/relationships/customXml" Target="ink/ink2116.xml"/><Relationship Id="rId392" Type="http://schemas.openxmlformats.org/officeDocument/2006/relationships/image" Target="media/image15.wmf"/><Relationship Id="rId2073" Type="http://schemas.openxmlformats.org/officeDocument/2006/relationships/image" Target="media/image972.emf"/><Relationship Id="rId2280" Type="http://schemas.openxmlformats.org/officeDocument/2006/relationships/customXml" Target="ink/ink1067.xml"/><Relationship Id="rId3124" Type="http://schemas.openxmlformats.org/officeDocument/2006/relationships/image" Target="media/image1423.emf"/><Relationship Id="rId3331" Type="http://schemas.openxmlformats.org/officeDocument/2006/relationships/customXml" Target="ink/ink1546.xml"/><Relationship Id="rId252" Type="http://schemas.openxmlformats.org/officeDocument/2006/relationships/image" Target="media/image117.emf"/><Relationship Id="rId2140" Type="http://schemas.openxmlformats.org/officeDocument/2006/relationships/customXml" Target="ink/ink999.xml"/><Relationship Id="rId112" Type="http://schemas.openxmlformats.org/officeDocument/2006/relationships/customXml" Target="ink/ink53.xml"/><Relationship Id="rId1699" Type="http://schemas.openxmlformats.org/officeDocument/2006/relationships/customXml" Target="ink/ink783.xml"/><Relationship Id="rId2000" Type="http://schemas.openxmlformats.org/officeDocument/2006/relationships/customXml" Target="ink/ink933.xml"/><Relationship Id="rId2957" Type="http://schemas.openxmlformats.org/officeDocument/2006/relationships/customXml" Target="ink/ink1369.xml"/><Relationship Id="rId4172" Type="http://schemas.openxmlformats.org/officeDocument/2006/relationships/image" Target="media/image1933.emf"/><Relationship Id="rId929" Type="http://schemas.openxmlformats.org/officeDocument/2006/relationships/image" Target="media/image450.emf"/><Relationship Id="rId1559" Type="http://schemas.openxmlformats.org/officeDocument/2006/relationships/image" Target="media/image717.emf"/><Relationship Id="rId1766" Type="http://schemas.openxmlformats.org/officeDocument/2006/relationships/customXml" Target="ink/ink816.xml"/><Relationship Id="rId1973" Type="http://schemas.openxmlformats.org/officeDocument/2006/relationships/image" Target="media/image922.emf"/><Relationship Id="rId2817" Type="http://schemas.openxmlformats.org/officeDocument/2006/relationships/image" Target="media/image1328.emf"/><Relationship Id="rId4032" Type="http://schemas.openxmlformats.org/officeDocument/2006/relationships/customXml" Target="ink/ink1887.xml"/><Relationship Id="rId58" Type="http://schemas.openxmlformats.org/officeDocument/2006/relationships/customXml" Target="ink/ink26.xml"/><Relationship Id="rId1419" Type="http://schemas.openxmlformats.org/officeDocument/2006/relationships/customXml" Target="ink/ink650.xml"/><Relationship Id="rId1626" Type="http://schemas.openxmlformats.org/officeDocument/2006/relationships/customXml" Target="ink/ink751.xml"/><Relationship Id="rId1833" Type="http://schemas.openxmlformats.org/officeDocument/2006/relationships/image" Target="media/image852.emf"/><Relationship Id="rId1900" Type="http://schemas.openxmlformats.org/officeDocument/2006/relationships/customXml" Target="ink/ink883.xml"/><Relationship Id="rId3798" Type="http://schemas.openxmlformats.org/officeDocument/2006/relationships/image" Target="media/image1747.emf"/><Relationship Id="rId3658" Type="http://schemas.openxmlformats.org/officeDocument/2006/relationships/image" Target="media/image1678.emf"/><Relationship Id="rId3865" Type="http://schemas.openxmlformats.org/officeDocument/2006/relationships/customXml" Target="ink/ink1805.xml"/><Relationship Id="rId579" Type="http://schemas.openxmlformats.org/officeDocument/2006/relationships/image" Target="media/image280.emf"/><Relationship Id="rId786" Type="http://schemas.openxmlformats.org/officeDocument/2006/relationships/customXml" Target="ink/ink357.xml"/><Relationship Id="rId993" Type="http://schemas.openxmlformats.org/officeDocument/2006/relationships/image" Target="media/image482.emf"/><Relationship Id="rId2467" Type="http://schemas.openxmlformats.org/officeDocument/2006/relationships/image" Target="media/image1169.emf"/><Relationship Id="rId2674" Type="http://schemas.openxmlformats.org/officeDocument/2006/relationships/image" Target="media/image1269.emf"/><Relationship Id="rId3518" Type="http://schemas.openxmlformats.org/officeDocument/2006/relationships/image" Target="media/image1626.emf"/><Relationship Id="rId439" Type="http://schemas.openxmlformats.org/officeDocument/2006/relationships/image" Target="media/image210.emf"/><Relationship Id="rId646" Type="http://schemas.openxmlformats.org/officeDocument/2006/relationships/image" Target="media/image25.wmf"/><Relationship Id="rId1069" Type="http://schemas.openxmlformats.org/officeDocument/2006/relationships/customXml" Target="ink/ink489.xml"/><Relationship Id="rId1276" Type="http://schemas.openxmlformats.org/officeDocument/2006/relationships/image" Target="media/image618.emf"/><Relationship Id="rId1483" Type="http://schemas.openxmlformats.org/officeDocument/2006/relationships/customXml" Target="ink/ink683.xml"/><Relationship Id="rId2327" Type="http://schemas.openxmlformats.org/officeDocument/2006/relationships/image" Target="media/image1099.emf"/><Relationship Id="rId2881" Type="http://schemas.openxmlformats.org/officeDocument/2006/relationships/customXml" Target="ink/ink1334.xml"/><Relationship Id="rId3725" Type="http://schemas.openxmlformats.org/officeDocument/2006/relationships/customXml" Target="ink/ink1738.xml"/><Relationship Id="rId3932" Type="http://schemas.openxmlformats.org/officeDocument/2006/relationships/image" Target="media/image1814.emf"/><Relationship Id="rId506" Type="http://schemas.openxmlformats.org/officeDocument/2006/relationships/customXml" Target="ink/ink240.xml"/><Relationship Id="rId853" Type="http://schemas.openxmlformats.org/officeDocument/2006/relationships/image" Target="media/image412.emf"/><Relationship Id="rId1136" Type="http://schemas.openxmlformats.org/officeDocument/2006/relationships/image" Target="media/image552.emf"/><Relationship Id="rId1690" Type="http://schemas.openxmlformats.org/officeDocument/2006/relationships/image" Target="media/image658.wmf"/><Relationship Id="rId2534" Type="http://schemas.openxmlformats.org/officeDocument/2006/relationships/image" Target="media/image1202.emf"/><Relationship Id="rId2741" Type="http://schemas.openxmlformats.org/officeDocument/2006/relationships/image" Target="media/image1298.emf"/><Relationship Id="rId713" Type="http://schemas.openxmlformats.org/officeDocument/2006/relationships/image" Target="media/image342.emf"/><Relationship Id="rId920" Type="http://schemas.openxmlformats.org/officeDocument/2006/relationships/customXml" Target="ink/ink414.xml"/><Relationship Id="rId1343" Type="http://schemas.openxmlformats.org/officeDocument/2006/relationships/customXml" Target="ink/ink619.xml"/><Relationship Id="rId1550" Type="http://schemas.openxmlformats.org/officeDocument/2006/relationships/customXml" Target="ink/ink714.xml"/><Relationship Id="rId2601" Type="http://schemas.openxmlformats.org/officeDocument/2006/relationships/customXml" Target="ink/ink1217.xml"/><Relationship Id="rId4499" Type="http://schemas.openxmlformats.org/officeDocument/2006/relationships/image" Target="media/image2092.emf"/><Relationship Id="rId1203" Type="http://schemas.openxmlformats.org/officeDocument/2006/relationships/customXml" Target="ink/ink551.xml"/><Relationship Id="rId1410" Type="http://schemas.openxmlformats.org/officeDocument/2006/relationships/image" Target="media/image319.emf"/><Relationship Id="rId4359" Type="http://schemas.openxmlformats.org/officeDocument/2006/relationships/image" Target="media/image2024.emf"/><Relationship Id="rId4566" Type="http://schemas.openxmlformats.org/officeDocument/2006/relationships/customXml" Target="ink/ink2137.xml"/><Relationship Id="rId3168" Type="http://schemas.openxmlformats.org/officeDocument/2006/relationships/image" Target="media/image1445.emf"/><Relationship Id="rId3375" Type="http://schemas.openxmlformats.org/officeDocument/2006/relationships/customXml" Target="ink/ink1568.xml"/><Relationship Id="rId3582" Type="http://schemas.openxmlformats.org/officeDocument/2006/relationships/image" Target="media/image1641.emf"/><Relationship Id="rId4219" Type="http://schemas.openxmlformats.org/officeDocument/2006/relationships/customXml" Target="ink/ink1973.xml"/><Relationship Id="rId4426" Type="http://schemas.openxmlformats.org/officeDocument/2006/relationships/customXml" Target="ink/ink2069.xml"/><Relationship Id="rId296" Type="http://schemas.openxmlformats.org/officeDocument/2006/relationships/customXml" Target="ink/ink136.xml"/><Relationship Id="rId2184" Type="http://schemas.openxmlformats.org/officeDocument/2006/relationships/customXml" Target="ink/ink1021.xml"/><Relationship Id="rId2391" Type="http://schemas.openxmlformats.org/officeDocument/2006/relationships/image" Target="media/image1131.emf"/><Relationship Id="rId3028" Type="http://schemas.openxmlformats.org/officeDocument/2006/relationships/image" Target="media/image1394.emf"/><Relationship Id="rId3235" Type="http://schemas.openxmlformats.org/officeDocument/2006/relationships/customXml" Target="ink/ink1502.xml"/><Relationship Id="rId3442" Type="http://schemas.openxmlformats.org/officeDocument/2006/relationships/image" Target="media/image1588.emf"/><Relationship Id="rId156" Type="http://schemas.openxmlformats.org/officeDocument/2006/relationships/oleObject" Target="embeddings/oleObject7.bin"/><Relationship Id="rId363" Type="http://schemas.openxmlformats.org/officeDocument/2006/relationships/image" Target="media/image172.emf"/><Relationship Id="rId570" Type="http://schemas.openxmlformats.org/officeDocument/2006/relationships/customXml" Target="ink/ink272.xml"/><Relationship Id="rId2044" Type="http://schemas.openxmlformats.org/officeDocument/2006/relationships/customXml" Target="ink/ink955.xml"/><Relationship Id="rId2251" Type="http://schemas.openxmlformats.org/officeDocument/2006/relationships/image" Target="media/image1061.emf"/><Relationship Id="rId3302" Type="http://schemas.openxmlformats.org/officeDocument/2006/relationships/image" Target="media/image1519.emf"/><Relationship Id="rId223" Type="http://schemas.openxmlformats.org/officeDocument/2006/relationships/customXml" Target="ink/ink99.xml"/><Relationship Id="rId430" Type="http://schemas.openxmlformats.org/officeDocument/2006/relationships/customXml" Target="ink/ink202.xml"/><Relationship Id="rId1060" Type="http://schemas.openxmlformats.org/officeDocument/2006/relationships/image" Target="media/image514.emf"/><Relationship Id="rId2111" Type="http://schemas.openxmlformats.org/officeDocument/2006/relationships/image" Target="media/image991.emf"/><Relationship Id="rId4076" Type="http://schemas.openxmlformats.org/officeDocument/2006/relationships/customXml" Target="ink/ink1906.xml"/><Relationship Id="rId1877" Type="http://schemas.openxmlformats.org/officeDocument/2006/relationships/image" Target="media/image874.emf"/><Relationship Id="rId2928" Type="http://schemas.openxmlformats.org/officeDocument/2006/relationships/image" Target="media/image1381.emf"/><Relationship Id="rId4283" Type="http://schemas.openxmlformats.org/officeDocument/2006/relationships/customXml" Target="ink/ink2001.xml"/><Relationship Id="rId4490" Type="http://schemas.openxmlformats.org/officeDocument/2006/relationships/customXml" Target="ink/ink2100.xml"/><Relationship Id="rId1737" Type="http://schemas.openxmlformats.org/officeDocument/2006/relationships/image" Target="media/image805.emf"/><Relationship Id="rId1944" Type="http://schemas.openxmlformats.org/officeDocument/2006/relationships/customXml" Target="ink/ink905.xml"/><Relationship Id="rId3092" Type="http://schemas.openxmlformats.org/officeDocument/2006/relationships/image" Target="media/image14070.emf"/><Relationship Id="rId4143" Type="http://schemas.openxmlformats.org/officeDocument/2006/relationships/image" Target="media/image1919.emf"/><Relationship Id="rId4350" Type="http://schemas.openxmlformats.org/officeDocument/2006/relationships/customXml" Target="ink/ink2034.xml"/><Relationship Id="rId29" Type="http://schemas.openxmlformats.org/officeDocument/2006/relationships/image" Target="media/image6.emf"/><Relationship Id="rId4003" Type="http://schemas.openxmlformats.org/officeDocument/2006/relationships/customXml" Target="ink/ink1874.xml"/><Relationship Id="rId4210" Type="http://schemas.openxmlformats.org/officeDocument/2006/relationships/image" Target="media/image1952.emf"/><Relationship Id="rId1804" Type="http://schemas.openxmlformats.org/officeDocument/2006/relationships/customXml" Target="ink/ink835.xml"/><Relationship Id="rId3769" Type="http://schemas.openxmlformats.org/officeDocument/2006/relationships/customXml" Target="ink/ink1759.xml"/><Relationship Id="rId3976" Type="http://schemas.openxmlformats.org/officeDocument/2006/relationships/image" Target="media/image1836.emf"/><Relationship Id="rId897" Type="http://schemas.openxmlformats.org/officeDocument/2006/relationships/image" Target="media/image434.emf"/><Relationship Id="rId2578" Type="http://schemas.openxmlformats.org/officeDocument/2006/relationships/image" Target="media/image1224.emf"/><Relationship Id="rId2785" Type="http://schemas.openxmlformats.org/officeDocument/2006/relationships/image" Target="media/image1312.emf"/><Relationship Id="rId2992" Type="http://schemas.openxmlformats.org/officeDocument/2006/relationships/image" Target="media/image1256.emf"/><Relationship Id="rId3629" Type="http://schemas.openxmlformats.org/officeDocument/2006/relationships/customXml" Target="ink/ink1690.xml"/><Relationship Id="rId3836" Type="http://schemas.openxmlformats.org/officeDocument/2006/relationships/image" Target="media/image1766.emf"/><Relationship Id="rId757" Type="http://schemas.openxmlformats.org/officeDocument/2006/relationships/image" Target="media/image364.emf"/><Relationship Id="rId964" Type="http://schemas.openxmlformats.org/officeDocument/2006/relationships/customXml" Target="ink/ink436.xml"/><Relationship Id="rId1387" Type="http://schemas.openxmlformats.org/officeDocument/2006/relationships/customXml" Target="ink/ink635.xml"/><Relationship Id="rId1594" Type="http://schemas.openxmlformats.org/officeDocument/2006/relationships/customXml" Target="ink/ink735.xml"/><Relationship Id="rId2438" Type="http://schemas.openxmlformats.org/officeDocument/2006/relationships/customXml" Target="ink/ink1141.xml"/><Relationship Id="rId2645" Type="http://schemas.openxmlformats.org/officeDocument/2006/relationships/image" Target="media/image82.wmf"/><Relationship Id="rId2852" Type="http://schemas.openxmlformats.org/officeDocument/2006/relationships/customXml" Target="ink/ink1319.xml"/><Relationship Id="rId3903" Type="http://schemas.openxmlformats.org/officeDocument/2006/relationships/customXml" Target="ink/ink1824.xml"/><Relationship Id="rId93" Type="http://schemas.openxmlformats.org/officeDocument/2006/relationships/image" Target="media/image38.emf"/><Relationship Id="rId617" Type="http://schemas.openxmlformats.org/officeDocument/2006/relationships/image" Target="media/image299.emf"/><Relationship Id="rId824" Type="http://schemas.openxmlformats.org/officeDocument/2006/relationships/image" Target="media/image43.wmf"/><Relationship Id="rId1247" Type="http://schemas.openxmlformats.org/officeDocument/2006/relationships/customXml" Target="ink/ink572.xml"/><Relationship Id="rId1454" Type="http://schemas.openxmlformats.org/officeDocument/2006/relationships/image" Target="media/image681.emf"/><Relationship Id="rId1661" Type="http://schemas.openxmlformats.org/officeDocument/2006/relationships/image" Target="media/image768.emf"/><Relationship Id="rId2505" Type="http://schemas.openxmlformats.org/officeDocument/2006/relationships/image" Target="media/image1188.emf"/><Relationship Id="rId2712" Type="http://schemas.openxmlformats.org/officeDocument/2006/relationships/image" Target="media/image689.wmf"/><Relationship Id="rId1107" Type="http://schemas.openxmlformats.org/officeDocument/2006/relationships/customXml" Target="ink/ink508.xml"/><Relationship Id="rId1314" Type="http://schemas.openxmlformats.org/officeDocument/2006/relationships/image" Target="media/image637.emf"/><Relationship Id="rId1521" Type="http://schemas.openxmlformats.org/officeDocument/2006/relationships/image" Target="media/image708.emf"/><Relationship Id="rId3279" Type="http://schemas.openxmlformats.org/officeDocument/2006/relationships/customXml" Target="ink/ink1519.xml"/><Relationship Id="rId3486" Type="http://schemas.openxmlformats.org/officeDocument/2006/relationships/image" Target="media/image1610.emf"/><Relationship Id="rId3693" Type="http://schemas.openxmlformats.org/officeDocument/2006/relationships/customXml" Target="ink/ink1722.xml"/><Relationship Id="rId4537" Type="http://schemas.openxmlformats.org/officeDocument/2006/relationships/image" Target="media/image2111.emf"/><Relationship Id="rId20" Type="http://schemas.openxmlformats.org/officeDocument/2006/relationships/customXml" Target="ink/ink7.xml"/><Relationship Id="rId2088" Type="http://schemas.openxmlformats.org/officeDocument/2006/relationships/customXml" Target="ink/ink977.xml"/><Relationship Id="rId2295" Type="http://schemas.openxmlformats.org/officeDocument/2006/relationships/image" Target="media/image1083.emf"/><Relationship Id="rId3139" Type="http://schemas.openxmlformats.org/officeDocument/2006/relationships/customXml" Target="ink/ink1458.xml"/><Relationship Id="rId3346" Type="http://schemas.openxmlformats.org/officeDocument/2006/relationships/image" Target="media/image1540.emf"/><Relationship Id="rId267" Type="http://schemas.openxmlformats.org/officeDocument/2006/relationships/customXml" Target="ink/ink121.xml"/><Relationship Id="rId474" Type="http://schemas.openxmlformats.org/officeDocument/2006/relationships/customXml" Target="ink/ink224.xml"/><Relationship Id="rId2155" Type="http://schemas.openxmlformats.org/officeDocument/2006/relationships/image" Target="media/image1013.emf"/><Relationship Id="rId3553" Type="http://schemas.openxmlformats.org/officeDocument/2006/relationships/customXml" Target="ink/ink1656.xml"/><Relationship Id="rId3760" Type="http://schemas.openxmlformats.org/officeDocument/2006/relationships/image" Target="media/image1728.emf"/><Relationship Id="rId4604" Type="http://schemas.openxmlformats.org/officeDocument/2006/relationships/customXml" Target="ink/ink2156.xml"/><Relationship Id="rId127" Type="http://schemas.openxmlformats.org/officeDocument/2006/relationships/image" Target="media/image55.emf"/><Relationship Id="rId681" Type="http://schemas.openxmlformats.org/officeDocument/2006/relationships/image" Target="media/image327.emf"/><Relationship Id="rId2362" Type="http://schemas.openxmlformats.org/officeDocument/2006/relationships/customXml" Target="ink/ink1107.xml"/><Relationship Id="rId3206" Type="http://schemas.openxmlformats.org/officeDocument/2006/relationships/oleObject" Target="embeddings/oleObject119.bin"/><Relationship Id="rId3413" Type="http://schemas.openxmlformats.org/officeDocument/2006/relationships/customXml" Target="ink/ink1587.xml"/><Relationship Id="rId3620" Type="http://schemas.openxmlformats.org/officeDocument/2006/relationships/oleObject" Target="embeddings/oleObject130.bin"/><Relationship Id="rId334" Type="http://schemas.openxmlformats.org/officeDocument/2006/relationships/customXml" Target="ink/ink155.xml"/><Relationship Id="rId541" Type="http://schemas.openxmlformats.org/officeDocument/2006/relationships/image" Target="media/image261.emf"/><Relationship Id="rId1171" Type="http://schemas.openxmlformats.org/officeDocument/2006/relationships/customXml" Target="ink/ink535.xml"/><Relationship Id="rId2015" Type="http://schemas.openxmlformats.org/officeDocument/2006/relationships/image" Target="media/image943.emf"/><Relationship Id="rId2222" Type="http://schemas.openxmlformats.org/officeDocument/2006/relationships/customXml" Target="ink/ink1038.xml"/><Relationship Id="rId401" Type="http://schemas.openxmlformats.org/officeDocument/2006/relationships/image" Target="media/image191.emf"/><Relationship Id="rId1031" Type="http://schemas.openxmlformats.org/officeDocument/2006/relationships/image" Target="media/image500.emf"/><Relationship Id="rId1988" Type="http://schemas.openxmlformats.org/officeDocument/2006/relationships/customXml" Target="ink/ink927.xml"/><Relationship Id="rId4187" Type="http://schemas.openxmlformats.org/officeDocument/2006/relationships/customXml" Target="ink/ink1957.xml"/><Relationship Id="rId4394" Type="http://schemas.openxmlformats.org/officeDocument/2006/relationships/customXml" Target="ink/ink2053.xml"/><Relationship Id="rId4047" Type="http://schemas.openxmlformats.org/officeDocument/2006/relationships/image" Target="media/image1871.emf"/><Relationship Id="rId4254" Type="http://schemas.openxmlformats.org/officeDocument/2006/relationships/image" Target="media/image1974.emf"/><Relationship Id="rId4461" Type="http://schemas.openxmlformats.org/officeDocument/2006/relationships/customXml" Target="ink/ink2087.xml"/><Relationship Id="rId1848" Type="http://schemas.openxmlformats.org/officeDocument/2006/relationships/customXml" Target="ink/ink857.xml"/><Relationship Id="rId3063" Type="http://schemas.openxmlformats.org/officeDocument/2006/relationships/customXml" Target="ink/ink1420.xml"/><Relationship Id="rId3270" Type="http://schemas.openxmlformats.org/officeDocument/2006/relationships/oleObject" Target="embeddings/oleObject123.bin"/><Relationship Id="rId4114" Type="http://schemas.openxmlformats.org/officeDocument/2006/relationships/customXml" Target="ink/ink1921.xml"/><Relationship Id="rId4321" Type="http://schemas.openxmlformats.org/officeDocument/2006/relationships/image" Target="media/image2006.emf"/><Relationship Id="rId191" Type="http://schemas.openxmlformats.org/officeDocument/2006/relationships/customXml" Target="ink/ink83.xml"/><Relationship Id="rId1708" Type="http://schemas.openxmlformats.org/officeDocument/2006/relationships/image" Target="media/image791.emf"/><Relationship Id="rId1915" Type="http://schemas.openxmlformats.org/officeDocument/2006/relationships/image" Target="media/image893.emf"/><Relationship Id="rId3130" Type="http://schemas.openxmlformats.org/officeDocument/2006/relationships/image" Target="media/image1426.emf"/><Relationship Id="rId2689" Type="http://schemas.openxmlformats.org/officeDocument/2006/relationships/image" Target="media/image84.wmf"/><Relationship Id="rId2896" Type="http://schemas.openxmlformats.org/officeDocument/2006/relationships/image" Target="media/image1366.emf"/><Relationship Id="rId3947" Type="http://schemas.openxmlformats.org/officeDocument/2006/relationships/customXml" Target="ink/ink1846.xml"/><Relationship Id="rId868" Type="http://schemas.openxmlformats.org/officeDocument/2006/relationships/customXml" Target="ink/ink388.xml"/><Relationship Id="rId1498" Type="http://schemas.openxmlformats.org/officeDocument/2006/relationships/oleObject" Target="embeddings/oleObject61.bin"/><Relationship Id="rId2549" Type="http://schemas.openxmlformats.org/officeDocument/2006/relationships/customXml" Target="ink/ink1191.xml"/><Relationship Id="rId2756" Type="http://schemas.openxmlformats.org/officeDocument/2006/relationships/customXml" Target="ink/ink1274.xml"/><Relationship Id="rId2963" Type="http://schemas.openxmlformats.org/officeDocument/2006/relationships/customXml" Target="ink/ink1372.xml"/><Relationship Id="rId3807" Type="http://schemas.openxmlformats.org/officeDocument/2006/relationships/customXml" Target="ink/ink1778.xml"/><Relationship Id="rId728" Type="http://schemas.openxmlformats.org/officeDocument/2006/relationships/customXml" Target="ink/ink330.xml"/><Relationship Id="rId935" Type="http://schemas.openxmlformats.org/officeDocument/2006/relationships/image" Target="media/image453.emf"/><Relationship Id="rId1358" Type="http://schemas.openxmlformats.org/officeDocument/2006/relationships/oleObject" Target="embeddings/oleObject55.bin"/><Relationship Id="rId1565" Type="http://schemas.openxmlformats.org/officeDocument/2006/relationships/image" Target="media/image720.emf"/><Relationship Id="rId1772" Type="http://schemas.openxmlformats.org/officeDocument/2006/relationships/image" Target="media/image822.emf"/><Relationship Id="rId2409" Type="http://schemas.openxmlformats.org/officeDocument/2006/relationships/image" Target="media/image1140.emf"/><Relationship Id="rId2616" Type="http://schemas.openxmlformats.org/officeDocument/2006/relationships/image" Target="media/image1243.emf"/><Relationship Id="rId64" Type="http://schemas.openxmlformats.org/officeDocument/2006/relationships/customXml" Target="ink/ink29.xml"/><Relationship Id="rId1218" Type="http://schemas.openxmlformats.org/officeDocument/2006/relationships/image" Target="media/image591.emf"/><Relationship Id="rId1425" Type="http://schemas.openxmlformats.org/officeDocument/2006/relationships/customXml" Target="ink/ink653.xml"/><Relationship Id="rId2823" Type="http://schemas.openxmlformats.org/officeDocument/2006/relationships/image" Target="media/image1331.emf"/><Relationship Id="rId1632" Type="http://schemas.openxmlformats.org/officeDocument/2006/relationships/customXml" Target="ink/ink754.xml"/><Relationship Id="rId2199" Type="http://schemas.openxmlformats.org/officeDocument/2006/relationships/image" Target="media/image1035.emf"/><Relationship Id="rId3597" Type="http://schemas.openxmlformats.org/officeDocument/2006/relationships/customXml" Target="ink/ink1678.xml"/><Relationship Id="rId3457" Type="http://schemas.openxmlformats.org/officeDocument/2006/relationships/customXml" Target="ink/ink1609.xml"/><Relationship Id="rId3664" Type="http://schemas.openxmlformats.org/officeDocument/2006/relationships/image" Target="media/image1681.emf"/><Relationship Id="rId3871" Type="http://schemas.openxmlformats.org/officeDocument/2006/relationships/customXml" Target="ink/ink1808.xml"/><Relationship Id="rId4508" Type="http://schemas.openxmlformats.org/officeDocument/2006/relationships/customXml" Target="ink/ink2109.xml"/><Relationship Id="rId378" Type="http://schemas.openxmlformats.org/officeDocument/2006/relationships/customXml" Target="ink/ink177.xml"/><Relationship Id="rId585" Type="http://schemas.openxmlformats.org/officeDocument/2006/relationships/image" Target="media/image283.emf"/><Relationship Id="rId792" Type="http://schemas.openxmlformats.org/officeDocument/2006/relationships/customXml" Target="ink/ink360.xml"/><Relationship Id="rId2059" Type="http://schemas.openxmlformats.org/officeDocument/2006/relationships/image" Target="media/image965.emf"/><Relationship Id="rId2266" Type="http://schemas.openxmlformats.org/officeDocument/2006/relationships/customXml" Target="ink/ink1060.xml"/><Relationship Id="rId2473" Type="http://schemas.openxmlformats.org/officeDocument/2006/relationships/image" Target="media/image1172.emf"/><Relationship Id="rId2680" Type="http://schemas.openxmlformats.org/officeDocument/2006/relationships/image" Target="media/image1272.emf"/><Relationship Id="rId3317" Type="http://schemas.openxmlformats.org/officeDocument/2006/relationships/customXml" Target="ink/ink1538.xml"/><Relationship Id="rId3524" Type="http://schemas.openxmlformats.org/officeDocument/2006/relationships/image" Target="media/image1629.emf"/><Relationship Id="rId3731" Type="http://schemas.openxmlformats.org/officeDocument/2006/relationships/customXml" Target="ink/ink1741.xml"/><Relationship Id="rId238" Type="http://schemas.openxmlformats.org/officeDocument/2006/relationships/image" Target="media/image110.emf"/><Relationship Id="rId445" Type="http://schemas.openxmlformats.org/officeDocument/2006/relationships/image" Target="media/image213.emf"/><Relationship Id="rId652" Type="http://schemas.openxmlformats.org/officeDocument/2006/relationships/image" Target="media/image28.wmf"/><Relationship Id="rId1075" Type="http://schemas.openxmlformats.org/officeDocument/2006/relationships/customXml" Target="ink/ink492.xml"/><Relationship Id="rId1282" Type="http://schemas.openxmlformats.org/officeDocument/2006/relationships/image" Target="media/image621.emf"/><Relationship Id="rId2126" Type="http://schemas.openxmlformats.org/officeDocument/2006/relationships/customXml" Target="ink/ink993.xml"/><Relationship Id="rId2333" Type="http://schemas.openxmlformats.org/officeDocument/2006/relationships/image" Target="media/image1102.emf"/><Relationship Id="rId2540" Type="http://schemas.openxmlformats.org/officeDocument/2006/relationships/image" Target="media/image1205.emf"/><Relationship Id="rId305" Type="http://schemas.openxmlformats.org/officeDocument/2006/relationships/image" Target="media/image143.emf"/><Relationship Id="rId512" Type="http://schemas.openxmlformats.org/officeDocument/2006/relationships/customXml" Target="ink/ink243.xml"/><Relationship Id="rId1142" Type="http://schemas.openxmlformats.org/officeDocument/2006/relationships/image" Target="media/image555.emf"/><Relationship Id="rId2400" Type="http://schemas.openxmlformats.org/officeDocument/2006/relationships/customXml" Target="ink/ink1122.xml"/><Relationship Id="rId4298" Type="http://schemas.openxmlformats.org/officeDocument/2006/relationships/customXml" Target="ink/ink2008.xml"/><Relationship Id="rId1002" Type="http://schemas.openxmlformats.org/officeDocument/2006/relationships/customXml" Target="ink/ink455.xml"/><Relationship Id="rId4158" Type="http://schemas.openxmlformats.org/officeDocument/2006/relationships/image" Target="media/image1926.emf"/><Relationship Id="rId4365" Type="http://schemas.openxmlformats.org/officeDocument/2006/relationships/image" Target="media/image2027.emf"/><Relationship Id="rId1959" Type="http://schemas.openxmlformats.org/officeDocument/2006/relationships/image" Target="media/image915.emf"/><Relationship Id="rId3174" Type="http://schemas.openxmlformats.org/officeDocument/2006/relationships/image" Target="media/image1448.emf"/><Relationship Id="rId4018" Type="http://schemas.openxmlformats.org/officeDocument/2006/relationships/customXml" Target="ink/ink1881.xml"/><Relationship Id="rId4572" Type="http://schemas.openxmlformats.org/officeDocument/2006/relationships/customXml" Target="ink/ink2140.xml"/><Relationship Id="rId1819" Type="http://schemas.openxmlformats.org/officeDocument/2006/relationships/image" Target="media/image845.emf"/><Relationship Id="rId3381" Type="http://schemas.openxmlformats.org/officeDocument/2006/relationships/customXml" Target="ink/ink1571.xml"/><Relationship Id="rId4225" Type="http://schemas.openxmlformats.org/officeDocument/2006/relationships/customXml" Target="ink/ink1976.xml"/><Relationship Id="rId4432" Type="http://schemas.openxmlformats.org/officeDocument/2006/relationships/customXml" Target="ink/ink2072.xml"/><Relationship Id="rId2190" Type="http://schemas.openxmlformats.org/officeDocument/2006/relationships/customXml" Target="ink/ink1024.xml"/><Relationship Id="rId3034" Type="http://schemas.openxmlformats.org/officeDocument/2006/relationships/image" Target="media/image1397.emf"/><Relationship Id="rId3241" Type="http://schemas.openxmlformats.org/officeDocument/2006/relationships/customXml" Target="ink/ink1505.xml"/><Relationship Id="rId162" Type="http://schemas.openxmlformats.org/officeDocument/2006/relationships/oleObject" Target="embeddings/oleObject9.bin"/><Relationship Id="rId2050" Type="http://schemas.openxmlformats.org/officeDocument/2006/relationships/customXml" Target="ink/ink958.xml"/><Relationship Id="rId3101" Type="http://schemas.openxmlformats.org/officeDocument/2006/relationships/customXml" Target="ink/ink1439.xml"/><Relationship Id="rId979" Type="http://schemas.openxmlformats.org/officeDocument/2006/relationships/image" Target="media/image475.emf"/><Relationship Id="rId839" Type="http://schemas.openxmlformats.org/officeDocument/2006/relationships/image" Target="media/image405.emf"/><Relationship Id="rId1469" Type="http://schemas.openxmlformats.org/officeDocument/2006/relationships/customXml" Target="ink/ink676.xml"/><Relationship Id="rId2867" Type="http://schemas.openxmlformats.org/officeDocument/2006/relationships/image" Target="media/image1353.emf"/><Relationship Id="rId3918" Type="http://schemas.openxmlformats.org/officeDocument/2006/relationships/image" Target="media/image1807.emf"/><Relationship Id="rId4082" Type="http://schemas.openxmlformats.org/officeDocument/2006/relationships/customXml" Target="ink/ink1909.xml"/><Relationship Id="rId1676" Type="http://schemas.openxmlformats.org/officeDocument/2006/relationships/customXml" Target="ink/ink776.xml"/><Relationship Id="rId1883" Type="http://schemas.openxmlformats.org/officeDocument/2006/relationships/image" Target="media/image877.emf"/><Relationship Id="rId2727" Type="http://schemas.openxmlformats.org/officeDocument/2006/relationships/image" Target="media/image1291.emf"/><Relationship Id="rId2934" Type="http://schemas.openxmlformats.org/officeDocument/2006/relationships/image" Target="media/image1383.emf"/><Relationship Id="rId906" Type="http://schemas.openxmlformats.org/officeDocument/2006/relationships/customXml" Target="ink/ink407.xml"/><Relationship Id="rId1329" Type="http://schemas.openxmlformats.org/officeDocument/2006/relationships/customXml" Target="ink/ink612.xml"/><Relationship Id="rId1536" Type="http://schemas.openxmlformats.org/officeDocument/2006/relationships/customXml" Target="ink/ink707.xml"/><Relationship Id="rId1743" Type="http://schemas.openxmlformats.org/officeDocument/2006/relationships/image" Target="media/image808.emf"/><Relationship Id="rId1950" Type="http://schemas.openxmlformats.org/officeDocument/2006/relationships/customXml" Target="ink/ink908.xml"/><Relationship Id="rId35" Type="http://schemas.openxmlformats.org/officeDocument/2006/relationships/image" Target="media/image9.emf"/><Relationship Id="rId1603" Type="http://schemas.openxmlformats.org/officeDocument/2006/relationships/image" Target="media/image739.emf"/><Relationship Id="rId1810" Type="http://schemas.openxmlformats.org/officeDocument/2006/relationships/customXml" Target="ink/ink838.xml"/><Relationship Id="rId3568" Type="http://schemas.openxmlformats.org/officeDocument/2006/relationships/image" Target="media/image1500.emf"/><Relationship Id="rId3775" Type="http://schemas.openxmlformats.org/officeDocument/2006/relationships/customXml" Target="ink/ink1762.xml"/><Relationship Id="rId3982" Type="http://schemas.openxmlformats.org/officeDocument/2006/relationships/image" Target="media/image1839.emf"/><Relationship Id="rId489" Type="http://schemas.openxmlformats.org/officeDocument/2006/relationships/image" Target="media/image235.emf"/><Relationship Id="rId696" Type="http://schemas.openxmlformats.org/officeDocument/2006/relationships/customXml" Target="ink/ink314.xml"/><Relationship Id="rId2377" Type="http://schemas.openxmlformats.org/officeDocument/2006/relationships/image" Target="media/image1124.emf"/><Relationship Id="rId2584" Type="http://schemas.openxmlformats.org/officeDocument/2006/relationships/image" Target="media/image1227.emf"/><Relationship Id="rId2791" Type="http://schemas.openxmlformats.org/officeDocument/2006/relationships/image" Target="media/image1315.emf"/><Relationship Id="rId3428" Type="http://schemas.openxmlformats.org/officeDocument/2006/relationships/image" Target="media/image1581.emf"/><Relationship Id="rId3635" Type="http://schemas.openxmlformats.org/officeDocument/2006/relationships/customXml" Target="ink/ink1693.xml"/><Relationship Id="rId349" Type="http://schemas.openxmlformats.org/officeDocument/2006/relationships/image" Target="media/image165.emf"/><Relationship Id="rId556" Type="http://schemas.openxmlformats.org/officeDocument/2006/relationships/customXml" Target="ink/ink265.xml"/><Relationship Id="rId763" Type="http://schemas.openxmlformats.org/officeDocument/2006/relationships/image" Target="media/image367.emf"/><Relationship Id="rId1186" Type="http://schemas.openxmlformats.org/officeDocument/2006/relationships/image" Target="media/image575.emf"/><Relationship Id="rId1393" Type="http://schemas.openxmlformats.org/officeDocument/2006/relationships/image" Target="media/image308.wmf"/><Relationship Id="rId2237" Type="http://schemas.openxmlformats.org/officeDocument/2006/relationships/image" Target="media/image1054.emf"/><Relationship Id="rId2444" Type="http://schemas.openxmlformats.org/officeDocument/2006/relationships/customXml" Target="ink/ink1144.xml"/><Relationship Id="rId3842" Type="http://schemas.openxmlformats.org/officeDocument/2006/relationships/image" Target="media/image1769.emf"/><Relationship Id="rId209" Type="http://schemas.openxmlformats.org/officeDocument/2006/relationships/customXml" Target="ink/ink92.xml"/><Relationship Id="rId416" Type="http://schemas.openxmlformats.org/officeDocument/2006/relationships/customXml" Target="ink/ink195.xml"/><Relationship Id="rId970" Type="http://schemas.openxmlformats.org/officeDocument/2006/relationships/customXml" Target="ink/ink439.xml"/><Relationship Id="rId1046" Type="http://schemas.openxmlformats.org/officeDocument/2006/relationships/customXml" Target="ink/ink477.xml"/><Relationship Id="rId1253" Type="http://schemas.openxmlformats.org/officeDocument/2006/relationships/customXml" Target="ink/ink575.xml"/><Relationship Id="rId2651" Type="http://schemas.openxmlformats.org/officeDocument/2006/relationships/customXml" Target="ink/ink1230.xml"/><Relationship Id="rId3702" Type="http://schemas.openxmlformats.org/officeDocument/2006/relationships/image" Target="media/image1700.emf"/><Relationship Id="rId623" Type="http://schemas.openxmlformats.org/officeDocument/2006/relationships/oleObject" Target="embeddings/oleObject13.bin"/><Relationship Id="rId830" Type="http://schemas.openxmlformats.org/officeDocument/2006/relationships/customXml" Target="ink/ink370.xml"/><Relationship Id="rId1460" Type="http://schemas.openxmlformats.org/officeDocument/2006/relationships/image" Target="media/image684.emf"/><Relationship Id="rId2304" Type="http://schemas.openxmlformats.org/officeDocument/2006/relationships/customXml" Target="ink/ink1079.xml"/><Relationship Id="rId2511" Type="http://schemas.openxmlformats.org/officeDocument/2006/relationships/image" Target="media/image1191.emf"/><Relationship Id="rId1113" Type="http://schemas.openxmlformats.org/officeDocument/2006/relationships/customXml" Target="ink/ink511.xml"/><Relationship Id="rId1320" Type="http://schemas.openxmlformats.org/officeDocument/2006/relationships/image" Target="media/image640.emf"/><Relationship Id="rId4269" Type="http://schemas.openxmlformats.org/officeDocument/2006/relationships/customXml" Target="ink/ink1998.xml"/><Relationship Id="rId4476" Type="http://schemas.openxmlformats.org/officeDocument/2006/relationships/image" Target="media/image2081.emf"/><Relationship Id="rId3078" Type="http://schemas.openxmlformats.org/officeDocument/2006/relationships/image" Target="media/image14000.emf"/><Relationship Id="rId3285" Type="http://schemas.openxmlformats.org/officeDocument/2006/relationships/customXml" Target="ink/ink1522.xml"/><Relationship Id="rId3492" Type="http://schemas.openxmlformats.org/officeDocument/2006/relationships/image" Target="media/image1613.emf"/><Relationship Id="rId4129" Type="http://schemas.openxmlformats.org/officeDocument/2006/relationships/image" Target="media/image1912.emf"/><Relationship Id="rId4336" Type="http://schemas.openxmlformats.org/officeDocument/2006/relationships/customXml" Target="ink/ink2027.xml"/><Relationship Id="rId4543" Type="http://schemas.openxmlformats.org/officeDocument/2006/relationships/image" Target="media/image2114.emf"/><Relationship Id="rId2094" Type="http://schemas.openxmlformats.org/officeDocument/2006/relationships/customXml" Target="ink/ink980.xml"/><Relationship Id="rId3145" Type="http://schemas.openxmlformats.org/officeDocument/2006/relationships/customXml" Target="ink/ink1461.xml"/><Relationship Id="rId3352" Type="http://schemas.openxmlformats.org/officeDocument/2006/relationships/image" Target="media/image1543.emf"/><Relationship Id="rId4403" Type="http://schemas.openxmlformats.org/officeDocument/2006/relationships/image" Target="media/image2045.emf"/><Relationship Id="rId4610" Type="http://schemas.openxmlformats.org/officeDocument/2006/relationships/image" Target="media/image2148.wmf"/><Relationship Id="rId273" Type="http://schemas.openxmlformats.org/officeDocument/2006/relationships/customXml" Target="ink/ink124.xml"/><Relationship Id="rId480" Type="http://schemas.openxmlformats.org/officeDocument/2006/relationships/customXml" Target="ink/ink227.xml"/><Relationship Id="rId2161" Type="http://schemas.openxmlformats.org/officeDocument/2006/relationships/image" Target="media/image1016.emf"/><Relationship Id="rId3005" Type="http://schemas.openxmlformats.org/officeDocument/2006/relationships/customXml" Target="ink/ink1391.xml"/><Relationship Id="rId3212" Type="http://schemas.openxmlformats.org/officeDocument/2006/relationships/image" Target="media/image1474.emf"/><Relationship Id="rId133" Type="http://schemas.openxmlformats.org/officeDocument/2006/relationships/oleObject" Target="embeddings/oleObject2.bin"/><Relationship Id="rId340" Type="http://schemas.openxmlformats.org/officeDocument/2006/relationships/customXml" Target="ink/ink158.xml"/><Relationship Id="rId2021" Type="http://schemas.openxmlformats.org/officeDocument/2006/relationships/image" Target="media/image946.emf"/><Relationship Id="rId200" Type="http://schemas.openxmlformats.org/officeDocument/2006/relationships/image" Target="media/image91.emf"/><Relationship Id="rId2978" Type="http://schemas.openxmlformats.org/officeDocument/2006/relationships/image" Target="media/image1239.emf"/><Relationship Id="rId4193" Type="http://schemas.openxmlformats.org/officeDocument/2006/relationships/customXml" Target="ink/ink1960.xml"/><Relationship Id="rId1787" Type="http://schemas.openxmlformats.org/officeDocument/2006/relationships/customXml" Target="ink/ink827.xml"/><Relationship Id="rId1994" Type="http://schemas.openxmlformats.org/officeDocument/2006/relationships/customXml" Target="ink/ink930.xml"/><Relationship Id="rId2838" Type="http://schemas.openxmlformats.org/officeDocument/2006/relationships/customXml" Target="ink/ink1312.xml"/><Relationship Id="rId79" Type="http://schemas.openxmlformats.org/officeDocument/2006/relationships/image" Target="media/image31.emf"/><Relationship Id="rId1647" Type="http://schemas.openxmlformats.org/officeDocument/2006/relationships/image" Target="media/image761.emf"/><Relationship Id="rId1854" Type="http://schemas.openxmlformats.org/officeDocument/2006/relationships/customXml" Target="ink/ink860.xml"/><Relationship Id="rId2905" Type="http://schemas.openxmlformats.org/officeDocument/2006/relationships/customXml" Target="ink/ink1346.xml"/><Relationship Id="rId4053" Type="http://schemas.openxmlformats.org/officeDocument/2006/relationships/oleObject" Target="embeddings/oleObject137.bin"/><Relationship Id="rId4260" Type="http://schemas.openxmlformats.org/officeDocument/2006/relationships/image" Target="media/image1977.emf"/><Relationship Id="rId1507" Type="http://schemas.openxmlformats.org/officeDocument/2006/relationships/image" Target="media/image396.emf"/><Relationship Id="rId1714" Type="http://schemas.openxmlformats.org/officeDocument/2006/relationships/image" Target="media/image794.emf"/><Relationship Id="rId4120" Type="http://schemas.openxmlformats.org/officeDocument/2006/relationships/customXml" Target="ink/ink1924.xml"/><Relationship Id="rId1921" Type="http://schemas.openxmlformats.org/officeDocument/2006/relationships/image" Target="media/image896.emf"/><Relationship Id="rId3679" Type="http://schemas.openxmlformats.org/officeDocument/2006/relationships/customXml" Target="ink/ink1715.xml"/><Relationship Id="rId2488" Type="http://schemas.openxmlformats.org/officeDocument/2006/relationships/customXml" Target="ink/ink1166.xml"/><Relationship Id="rId3886" Type="http://schemas.openxmlformats.org/officeDocument/2006/relationships/image" Target="media/image1791.emf"/><Relationship Id="rId1297" Type="http://schemas.openxmlformats.org/officeDocument/2006/relationships/customXml" Target="ink/ink597.xml"/><Relationship Id="rId2695" Type="http://schemas.openxmlformats.org/officeDocument/2006/relationships/customXml" Target="ink/ink1250.xml"/><Relationship Id="rId3539" Type="http://schemas.openxmlformats.org/officeDocument/2006/relationships/customXml" Target="ink/ink1650.xml"/><Relationship Id="rId3746" Type="http://schemas.openxmlformats.org/officeDocument/2006/relationships/image" Target="media/image1721.emf"/><Relationship Id="rId3953" Type="http://schemas.openxmlformats.org/officeDocument/2006/relationships/customXml" Target="ink/ink1849.xml"/><Relationship Id="rId667" Type="http://schemas.openxmlformats.org/officeDocument/2006/relationships/oleObject" Target="embeddings/oleObject30.bin"/><Relationship Id="rId874" Type="http://schemas.openxmlformats.org/officeDocument/2006/relationships/customXml" Target="ink/ink391.xml"/><Relationship Id="rId2348" Type="http://schemas.openxmlformats.org/officeDocument/2006/relationships/customXml" Target="ink/ink1100.xml"/><Relationship Id="rId2555" Type="http://schemas.openxmlformats.org/officeDocument/2006/relationships/customXml" Target="ink/ink1194.xml"/><Relationship Id="rId2762" Type="http://schemas.openxmlformats.org/officeDocument/2006/relationships/customXml" Target="ink/ink1277.xml"/><Relationship Id="rId3606" Type="http://schemas.openxmlformats.org/officeDocument/2006/relationships/customXml" Target="ink/ink1681.xml"/><Relationship Id="rId3813" Type="http://schemas.openxmlformats.org/officeDocument/2006/relationships/image" Target="media/image1755.wmf"/><Relationship Id="rId527" Type="http://schemas.openxmlformats.org/officeDocument/2006/relationships/image" Target="media/image254.emf"/><Relationship Id="rId734" Type="http://schemas.openxmlformats.org/officeDocument/2006/relationships/customXml" Target="ink/ink332.xml"/><Relationship Id="rId941" Type="http://schemas.openxmlformats.org/officeDocument/2006/relationships/image" Target="media/image456.emf"/><Relationship Id="rId1157" Type="http://schemas.openxmlformats.org/officeDocument/2006/relationships/image" Target="media/image59.wmf"/><Relationship Id="rId1364" Type="http://schemas.openxmlformats.org/officeDocument/2006/relationships/oleObject" Target="embeddings/oleObject58.bin"/><Relationship Id="rId1571" Type="http://schemas.openxmlformats.org/officeDocument/2006/relationships/image" Target="media/image723.emf"/><Relationship Id="rId2208" Type="http://schemas.openxmlformats.org/officeDocument/2006/relationships/customXml" Target="ink/ink1032.xml"/><Relationship Id="rId2415" Type="http://schemas.openxmlformats.org/officeDocument/2006/relationships/image" Target="media/image1143.emf"/><Relationship Id="rId2622" Type="http://schemas.openxmlformats.org/officeDocument/2006/relationships/image" Target="media/image1246.emf"/><Relationship Id="rId70" Type="http://schemas.openxmlformats.org/officeDocument/2006/relationships/customXml" Target="ink/ink32.xml"/><Relationship Id="rId801" Type="http://schemas.openxmlformats.org/officeDocument/2006/relationships/image" Target="media/image386.emf"/><Relationship Id="rId1017" Type="http://schemas.openxmlformats.org/officeDocument/2006/relationships/image" Target="media/image494.emf"/><Relationship Id="rId1224" Type="http://schemas.openxmlformats.org/officeDocument/2006/relationships/image" Target="media/image594.emf"/><Relationship Id="rId1431" Type="http://schemas.openxmlformats.org/officeDocument/2006/relationships/customXml" Target="ink/ink657.xml"/><Relationship Id="rId4587" Type="http://schemas.openxmlformats.org/officeDocument/2006/relationships/image" Target="media/image2136.emf"/><Relationship Id="rId3189" Type="http://schemas.openxmlformats.org/officeDocument/2006/relationships/customXml" Target="ink/ink1483.xml"/><Relationship Id="rId3396" Type="http://schemas.openxmlformats.org/officeDocument/2006/relationships/image" Target="media/image1565.emf"/><Relationship Id="rId4447" Type="http://schemas.openxmlformats.org/officeDocument/2006/relationships/customXml" Target="ink/ink2080.xml"/><Relationship Id="rId3049" Type="http://schemas.openxmlformats.org/officeDocument/2006/relationships/customXml" Target="ink/ink1413.xml"/><Relationship Id="rId3256" Type="http://schemas.openxmlformats.org/officeDocument/2006/relationships/image" Target="media/image1496.emf"/><Relationship Id="rId3463" Type="http://schemas.openxmlformats.org/officeDocument/2006/relationships/customXml" Target="ink/ink1612.xml"/><Relationship Id="rId4307" Type="http://schemas.openxmlformats.org/officeDocument/2006/relationships/image" Target="media/image1999.emf"/><Relationship Id="rId177" Type="http://schemas.openxmlformats.org/officeDocument/2006/relationships/customXml" Target="ink/ink76.xml"/><Relationship Id="rId384" Type="http://schemas.openxmlformats.org/officeDocument/2006/relationships/customXml" Target="ink/ink180.xml"/><Relationship Id="rId591" Type="http://schemas.openxmlformats.org/officeDocument/2006/relationships/image" Target="media/image286.emf"/><Relationship Id="rId2065" Type="http://schemas.openxmlformats.org/officeDocument/2006/relationships/image" Target="media/image968.emf"/><Relationship Id="rId2272" Type="http://schemas.openxmlformats.org/officeDocument/2006/relationships/customXml" Target="ink/ink1063.xml"/><Relationship Id="rId3116" Type="http://schemas.openxmlformats.org/officeDocument/2006/relationships/image" Target="media/image1419.emf"/><Relationship Id="rId3670" Type="http://schemas.openxmlformats.org/officeDocument/2006/relationships/image" Target="media/image1684.emf"/><Relationship Id="rId4514" Type="http://schemas.openxmlformats.org/officeDocument/2006/relationships/customXml" Target="ink/ink2112.xml"/><Relationship Id="rId244" Type="http://schemas.openxmlformats.org/officeDocument/2006/relationships/image" Target="media/image113.emf"/><Relationship Id="rId1081" Type="http://schemas.openxmlformats.org/officeDocument/2006/relationships/customXml" Target="ink/ink495.xml"/><Relationship Id="rId3323" Type="http://schemas.openxmlformats.org/officeDocument/2006/relationships/customXml" Target="ink/ink1542.xml"/><Relationship Id="rId3530" Type="http://schemas.openxmlformats.org/officeDocument/2006/relationships/image" Target="media/image1632.emf"/><Relationship Id="rId451" Type="http://schemas.openxmlformats.org/officeDocument/2006/relationships/image" Target="media/image216.emf"/><Relationship Id="rId2132" Type="http://schemas.openxmlformats.org/officeDocument/2006/relationships/customXml" Target="ink/ink996.xml"/><Relationship Id="rId104" Type="http://schemas.openxmlformats.org/officeDocument/2006/relationships/customXml" Target="ink/ink49.xml"/><Relationship Id="rId311" Type="http://schemas.openxmlformats.org/officeDocument/2006/relationships/image" Target="media/image146.emf"/><Relationship Id="rId1898" Type="http://schemas.openxmlformats.org/officeDocument/2006/relationships/customXml" Target="ink/ink882.xml"/><Relationship Id="rId2949" Type="http://schemas.openxmlformats.org/officeDocument/2006/relationships/customXml" Target="ink/ink1365.xml"/><Relationship Id="rId4097" Type="http://schemas.openxmlformats.org/officeDocument/2006/relationships/image" Target="media/image1896.emf"/><Relationship Id="rId1758" Type="http://schemas.openxmlformats.org/officeDocument/2006/relationships/customXml" Target="ink/ink812.xml"/><Relationship Id="rId2809" Type="http://schemas.openxmlformats.org/officeDocument/2006/relationships/oleObject" Target="embeddings/oleObject108.bin"/><Relationship Id="rId4164" Type="http://schemas.openxmlformats.org/officeDocument/2006/relationships/image" Target="media/image1929.emf"/><Relationship Id="rId4371" Type="http://schemas.openxmlformats.org/officeDocument/2006/relationships/image" Target="media/image2030.wmf"/><Relationship Id="rId1965" Type="http://schemas.openxmlformats.org/officeDocument/2006/relationships/image" Target="media/image918.emf"/><Relationship Id="rId3180" Type="http://schemas.openxmlformats.org/officeDocument/2006/relationships/image" Target="media/image1451.emf"/><Relationship Id="rId4024" Type="http://schemas.openxmlformats.org/officeDocument/2006/relationships/customXml" Target="ink/ink1883.xml"/><Relationship Id="rId4231" Type="http://schemas.openxmlformats.org/officeDocument/2006/relationships/customXml" Target="ink/ink1979.xml"/><Relationship Id="rId1618" Type="http://schemas.openxmlformats.org/officeDocument/2006/relationships/customXml" Target="ink/ink747.xml"/><Relationship Id="rId1825" Type="http://schemas.openxmlformats.org/officeDocument/2006/relationships/image" Target="media/image848.emf"/><Relationship Id="rId3040" Type="http://schemas.openxmlformats.org/officeDocument/2006/relationships/image" Target="media/image1400.emf"/><Relationship Id="rId3997" Type="http://schemas.openxmlformats.org/officeDocument/2006/relationships/customXml" Target="ink/ink1871.xml"/><Relationship Id="rId2599" Type="http://schemas.openxmlformats.org/officeDocument/2006/relationships/customXml" Target="ink/ink1216.xml"/><Relationship Id="rId3857" Type="http://schemas.openxmlformats.org/officeDocument/2006/relationships/customXml" Target="ink/ink1801.xml"/><Relationship Id="rId778" Type="http://schemas.openxmlformats.org/officeDocument/2006/relationships/customXml" Target="ink/ink353.xml"/><Relationship Id="rId985" Type="http://schemas.openxmlformats.org/officeDocument/2006/relationships/image" Target="media/image478.emf"/><Relationship Id="rId2459" Type="http://schemas.openxmlformats.org/officeDocument/2006/relationships/image" Target="media/image1165.emf"/><Relationship Id="rId2666" Type="http://schemas.openxmlformats.org/officeDocument/2006/relationships/image" Target="media/image1265.emf"/><Relationship Id="rId2873" Type="http://schemas.openxmlformats.org/officeDocument/2006/relationships/image" Target="media/image1356.emf"/><Relationship Id="rId3717" Type="http://schemas.openxmlformats.org/officeDocument/2006/relationships/customXml" Target="ink/ink1734.xml"/><Relationship Id="rId3924" Type="http://schemas.openxmlformats.org/officeDocument/2006/relationships/image" Target="media/image1810.emf"/><Relationship Id="rId638" Type="http://schemas.openxmlformats.org/officeDocument/2006/relationships/customXml" Target="ink/ink299.xml"/><Relationship Id="rId845" Type="http://schemas.openxmlformats.org/officeDocument/2006/relationships/image" Target="media/image408.emf"/><Relationship Id="rId1268" Type="http://schemas.openxmlformats.org/officeDocument/2006/relationships/image" Target="media/image614.emf"/><Relationship Id="rId1475" Type="http://schemas.openxmlformats.org/officeDocument/2006/relationships/customXml" Target="ink/ink679.xml"/><Relationship Id="rId1682" Type="http://schemas.openxmlformats.org/officeDocument/2006/relationships/customXml" Target="ink/ink779.xml"/><Relationship Id="rId2319" Type="http://schemas.openxmlformats.org/officeDocument/2006/relationships/image" Target="media/image1095.emf"/><Relationship Id="rId2526" Type="http://schemas.openxmlformats.org/officeDocument/2006/relationships/image" Target="media/image1198.emf"/><Relationship Id="rId2733" Type="http://schemas.openxmlformats.org/officeDocument/2006/relationships/image" Target="media/image1294.emf"/><Relationship Id="rId705" Type="http://schemas.openxmlformats.org/officeDocument/2006/relationships/image" Target="media/image338.emf"/><Relationship Id="rId1128" Type="http://schemas.openxmlformats.org/officeDocument/2006/relationships/image" Target="media/image548.emf"/><Relationship Id="rId1335" Type="http://schemas.openxmlformats.org/officeDocument/2006/relationships/customXml" Target="ink/ink615.xml"/><Relationship Id="rId1542" Type="http://schemas.openxmlformats.org/officeDocument/2006/relationships/customXml" Target="ink/ink710.xml"/><Relationship Id="rId2940" Type="http://schemas.openxmlformats.org/officeDocument/2006/relationships/oleObject" Target="embeddings/oleObject113.bin"/><Relationship Id="rId912" Type="http://schemas.openxmlformats.org/officeDocument/2006/relationships/customXml" Target="ink/ink410.xml"/><Relationship Id="rId2800" Type="http://schemas.openxmlformats.org/officeDocument/2006/relationships/customXml" Target="ink/ink1295.xml"/><Relationship Id="rId41" Type="http://schemas.openxmlformats.org/officeDocument/2006/relationships/image" Target="media/image12.emf"/><Relationship Id="rId1402" Type="http://schemas.openxmlformats.org/officeDocument/2006/relationships/image" Target="media/image315.emf"/><Relationship Id="rId4558" Type="http://schemas.openxmlformats.org/officeDocument/2006/relationships/customXml" Target="ink/ink2133.xml"/><Relationship Id="rId288" Type="http://schemas.openxmlformats.org/officeDocument/2006/relationships/customXml" Target="ink/ink132.xml"/><Relationship Id="rId3367" Type="http://schemas.openxmlformats.org/officeDocument/2006/relationships/customXml" Target="ink/ink1564.xml"/><Relationship Id="rId3574" Type="http://schemas.openxmlformats.org/officeDocument/2006/relationships/image" Target="media/image1503.emf"/><Relationship Id="rId3781" Type="http://schemas.openxmlformats.org/officeDocument/2006/relationships/customXml" Target="ink/ink1765.xml"/><Relationship Id="rId4418" Type="http://schemas.openxmlformats.org/officeDocument/2006/relationships/customXml" Target="ink/ink2065.xml"/><Relationship Id="rId495" Type="http://schemas.openxmlformats.org/officeDocument/2006/relationships/image" Target="media/image238.emf"/><Relationship Id="rId2176" Type="http://schemas.openxmlformats.org/officeDocument/2006/relationships/customXml" Target="ink/ink1017.xml"/><Relationship Id="rId2383" Type="http://schemas.openxmlformats.org/officeDocument/2006/relationships/image" Target="media/image1127.emf"/><Relationship Id="rId2590" Type="http://schemas.openxmlformats.org/officeDocument/2006/relationships/image" Target="media/image1230.emf"/><Relationship Id="rId3227" Type="http://schemas.openxmlformats.org/officeDocument/2006/relationships/customXml" Target="ink/ink1498.xml"/><Relationship Id="rId3434" Type="http://schemas.openxmlformats.org/officeDocument/2006/relationships/image" Target="media/image1584.emf"/><Relationship Id="rId3641" Type="http://schemas.openxmlformats.org/officeDocument/2006/relationships/customXml" Target="ink/ink1696.xml"/><Relationship Id="rId148" Type="http://schemas.openxmlformats.org/officeDocument/2006/relationships/hyperlink" Target="https://www.geogebra.org/m/N9pvSPf4" TargetMode="External"/><Relationship Id="rId355" Type="http://schemas.openxmlformats.org/officeDocument/2006/relationships/image" Target="media/image168.emf"/><Relationship Id="rId562" Type="http://schemas.openxmlformats.org/officeDocument/2006/relationships/customXml" Target="ink/ink268.xml"/><Relationship Id="rId1192" Type="http://schemas.openxmlformats.org/officeDocument/2006/relationships/image" Target="media/image578.emf"/><Relationship Id="rId2036" Type="http://schemas.openxmlformats.org/officeDocument/2006/relationships/customXml" Target="ink/ink951.xml"/><Relationship Id="rId2243" Type="http://schemas.openxmlformats.org/officeDocument/2006/relationships/image" Target="media/image1057.emf"/><Relationship Id="rId2450" Type="http://schemas.openxmlformats.org/officeDocument/2006/relationships/customXml" Target="ink/ink1147.xml"/><Relationship Id="rId3501" Type="http://schemas.openxmlformats.org/officeDocument/2006/relationships/customXml" Target="ink/ink1631.xml"/><Relationship Id="rId215" Type="http://schemas.openxmlformats.org/officeDocument/2006/relationships/customXml" Target="ink/ink95.xml"/><Relationship Id="rId422" Type="http://schemas.openxmlformats.org/officeDocument/2006/relationships/customXml" Target="ink/ink198.xml"/><Relationship Id="rId1052" Type="http://schemas.openxmlformats.org/officeDocument/2006/relationships/customXml" Target="ink/ink480.xml"/><Relationship Id="rId2103" Type="http://schemas.openxmlformats.org/officeDocument/2006/relationships/oleObject" Target="embeddings/oleObject71.bin"/><Relationship Id="rId2310" Type="http://schemas.openxmlformats.org/officeDocument/2006/relationships/customXml" Target="ink/ink1082.xml"/><Relationship Id="rId4068" Type="http://schemas.openxmlformats.org/officeDocument/2006/relationships/customXml" Target="ink/ink1902.xml"/><Relationship Id="rId4275" Type="http://schemas.openxmlformats.org/officeDocument/2006/relationships/oleObject" Target="embeddings/oleObject144.bin"/><Relationship Id="rId4482" Type="http://schemas.openxmlformats.org/officeDocument/2006/relationships/image" Target="media/image2084.emf"/><Relationship Id="rId1869" Type="http://schemas.openxmlformats.org/officeDocument/2006/relationships/image" Target="media/image870.emf"/><Relationship Id="rId3084" Type="http://schemas.openxmlformats.org/officeDocument/2006/relationships/image" Target="media/image14030.emf"/><Relationship Id="rId3291" Type="http://schemas.openxmlformats.org/officeDocument/2006/relationships/customXml" Target="ink/ink1525.xml"/><Relationship Id="rId4135" Type="http://schemas.openxmlformats.org/officeDocument/2006/relationships/image" Target="media/image1915.emf"/><Relationship Id="rId1729" Type="http://schemas.openxmlformats.org/officeDocument/2006/relationships/image" Target="media/image801.emf"/><Relationship Id="rId1936" Type="http://schemas.openxmlformats.org/officeDocument/2006/relationships/customXml" Target="ink/ink901.xml"/><Relationship Id="rId4342" Type="http://schemas.openxmlformats.org/officeDocument/2006/relationships/customXml" Target="ink/ink2030.xml"/><Relationship Id="rId3151" Type="http://schemas.openxmlformats.org/officeDocument/2006/relationships/customXml" Target="ink/ink1464.xml"/><Relationship Id="rId4202" Type="http://schemas.openxmlformats.org/officeDocument/2006/relationships/image" Target="media/image1948.emf"/><Relationship Id="rId3011" Type="http://schemas.openxmlformats.org/officeDocument/2006/relationships/customXml" Target="ink/ink1394.xml"/><Relationship Id="rId3968" Type="http://schemas.openxmlformats.org/officeDocument/2006/relationships/image" Target="media/image1832.emf"/><Relationship Id="rId5" Type="http://schemas.openxmlformats.org/officeDocument/2006/relationships/webSettings" Target="webSettings.xml"/><Relationship Id="rId889" Type="http://schemas.openxmlformats.org/officeDocument/2006/relationships/image" Target="media/image430.emf"/><Relationship Id="rId2777" Type="http://schemas.openxmlformats.org/officeDocument/2006/relationships/image" Target="media/image1309.emf"/><Relationship Id="rId749" Type="http://schemas.openxmlformats.org/officeDocument/2006/relationships/image" Target="media/image360.emf"/><Relationship Id="rId1379" Type="http://schemas.openxmlformats.org/officeDocument/2006/relationships/customXml" Target="ink/ink631.xml"/><Relationship Id="rId1586" Type="http://schemas.openxmlformats.org/officeDocument/2006/relationships/customXml" Target="ink/ink732.xml"/><Relationship Id="rId2984" Type="http://schemas.openxmlformats.org/officeDocument/2006/relationships/image" Target="media/image1251.emf"/><Relationship Id="rId3828" Type="http://schemas.openxmlformats.org/officeDocument/2006/relationships/image" Target="media/image1762.emf"/><Relationship Id="rId609" Type="http://schemas.openxmlformats.org/officeDocument/2006/relationships/image" Target="media/image295.emf"/><Relationship Id="rId956" Type="http://schemas.openxmlformats.org/officeDocument/2006/relationships/customXml" Target="ink/ink432.xml"/><Relationship Id="rId1239" Type="http://schemas.openxmlformats.org/officeDocument/2006/relationships/customXml" Target="ink/ink569.xml"/><Relationship Id="rId1793" Type="http://schemas.openxmlformats.org/officeDocument/2006/relationships/image" Target="media/image832.emf"/><Relationship Id="rId2637" Type="http://schemas.openxmlformats.org/officeDocument/2006/relationships/image" Target="media/image80.wmf"/><Relationship Id="rId2844" Type="http://schemas.openxmlformats.org/officeDocument/2006/relationships/customXml" Target="ink/ink1315.xml"/><Relationship Id="rId85" Type="http://schemas.openxmlformats.org/officeDocument/2006/relationships/image" Target="media/image34.emf"/><Relationship Id="rId816" Type="http://schemas.openxmlformats.org/officeDocument/2006/relationships/image" Target="media/image39.wmf"/><Relationship Id="rId1446" Type="http://schemas.openxmlformats.org/officeDocument/2006/relationships/image" Target="media/image677.emf"/><Relationship Id="rId1653" Type="http://schemas.openxmlformats.org/officeDocument/2006/relationships/image" Target="media/image764.emf"/><Relationship Id="rId1860" Type="http://schemas.openxmlformats.org/officeDocument/2006/relationships/customXml" Target="ink/ink863.xml"/><Relationship Id="rId2704" Type="http://schemas.openxmlformats.org/officeDocument/2006/relationships/customXml" Target="ink/ink1255.xml"/><Relationship Id="rId2911" Type="http://schemas.openxmlformats.org/officeDocument/2006/relationships/customXml" Target="ink/ink1349.xml"/><Relationship Id="rId1306" Type="http://schemas.openxmlformats.org/officeDocument/2006/relationships/image" Target="media/image633.emf"/><Relationship Id="rId1513" Type="http://schemas.openxmlformats.org/officeDocument/2006/relationships/image" Target="media/image704.emf"/><Relationship Id="rId1720" Type="http://schemas.openxmlformats.org/officeDocument/2006/relationships/image" Target="media/image797.emf"/><Relationship Id="rId12" Type="http://schemas.openxmlformats.org/officeDocument/2006/relationships/customXml" Target="ink/ink3.xml"/><Relationship Id="rId3478" Type="http://schemas.openxmlformats.org/officeDocument/2006/relationships/image" Target="media/image1606.emf"/><Relationship Id="rId3685" Type="http://schemas.openxmlformats.org/officeDocument/2006/relationships/customXml" Target="ink/ink1718.xml"/><Relationship Id="rId3892" Type="http://schemas.openxmlformats.org/officeDocument/2006/relationships/image" Target="media/image1794.emf"/><Relationship Id="rId4529" Type="http://schemas.openxmlformats.org/officeDocument/2006/relationships/image" Target="media/image2107.emf"/><Relationship Id="rId399" Type="http://schemas.openxmlformats.org/officeDocument/2006/relationships/image" Target="media/image190.emf"/><Relationship Id="rId2287" Type="http://schemas.openxmlformats.org/officeDocument/2006/relationships/image" Target="media/image1079.emf"/><Relationship Id="rId2494" Type="http://schemas.openxmlformats.org/officeDocument/2006/relationships/customXml" Target="ink/ink1169.xml"/><Relationship Id="rId3338" Type="http://schemas.openxmlformats.org/officeDocument/2006/relationships/image" Target="media/image1536.emf"/><Relationship Id="rId3545" Type="http://schemas.openxmlformats.org/officeDocument/2006/relationships/customXml" Target="ink/ink1652.xml"/><Relationship Id="rId3752" Type="http://schemas.openxmlformats.org/officeDocument/2006/relationships/image" Target="media/image1724.emf"/><Relationship Id="rId259" Type="http://schemas.openxmlformats.org/officeDocument/2006/relationships/customXml" Target="ink/ink117.xml"/><Relationship Id="rId466" Type="http://schemas.openxmlformats.org/officeDocument/2006/relationships/customXml" Target="ink/ink220.xml"/><Relationship Id="rId673" Type="http://schemas.openxmlformats.org/officeDocument/2006/relationships/image" Target="media/image323.emf"/><Relationship Id="rId880" Type="http://schemas.openxmlformats.org/officeDocument/2006/relationships/customXml" Target="ink/ink394.xml"/><Relationship Id="rId1096" Type="http://schemas.openxmlformats.org/officeDocument/2006/relationships/image" Target="media/image532.emf"/><Relationship Id="rId2147" Type="http://schemas.openxmlformats.org/officeDocument/2006/relationships/image" Target="media/image1009.emf"/><Relationship Id="rId2354" Type="http://schemas.openxmlformats.org/officeDocument/2006/relationships/customXml" Target="ink/ink1103.xml"/><Relationship Id="rId2561" Type="http://schemas.openxmlformats.org/officeDocument/2006/relationships/customXml" Target="ink/ink1197.xml"/><Relationship Id="rId3405" Type="http://schemas.openxmlformats.org/officeDocument/2006/relationships/customXml" Target="ink/ink1583.xml"/><Relationship Id="rId119" Type="http://schemas.openxmlformats.org/officeDocument/2006/relationships/image" Target="media/image51.emf"/><Relationship Id="rId326" Type="http://schemas.openxmlformats.org/officeDocument/2006/relationships/customXml" Target="ink/ink151.xml"/><Relationship Id="rId533" Type="http://schemas.openxmlformats.org/officeDocument/2006/relationships/image" Target="media/image257.emf"/><Relationship Id="rId1163" Type="http://schemas.openxmlformats.org/officeDocument/2006/relationships/image" Target="media/image62.wmf"/><Relationship Id="rId1370" Type="http://schemas.openxmlformats.org/officeDocument/2006/relationships/image" Target="media/image656.emf"/><Relationship Id="rId2007" Type="http://schemas.openxmlformats.org/officeDocument/2006/relationships/image" Target="media/image939.emf"/><Relationship Id="rId2214" Type="http://schemas.openxmlformats.org/officeDocument/2006/relationships/customXml" Target="ink/ink1035.xml"/><Relationship Id="rId3612" Type="http://schemas.openxmlformats.org/officeDocument/2006/relationships/customXml" Target="ink/ink1684.xml"/><Relationship Id="rId740" Type="http://schemas.openxmlformats.org/officeDocument/2006/relationships/customXml" Target="ink/ink335.xml"/><Relationship Id="rId1023" Type="http://schemas.openxmlformats.org/officeDocument/2006/relationships/image" Target="media/image497.emf"/><Relationship Id="rId2421" Type="http://schemas.openxmlformats.org/officeDocument/2006/relationships/image" Target="media/image1146.emf"/><Relationship Id="rId4179" Type="http://schemas.openxmlformats.org/officeDocument/2006/relationships/customXml" Target="ink/ink1953.xml"/><Relationship Id="rId600" Type="http://schemas.openxmlformats.org/officeDocument/2006/relationships/customXml" Target="ink/ink287.xml"/><Relationship Id="rId1230" Type="http://schemas.openxmlformats.org/officeDocument/2006/relationships/image" Target="media/image597.emf"/><Relationship Id="rId4386" Type="http://schemas.openxmlformats.org/officeDocument/2006/relationships/customXml" Target="ink/ink2049.xml"/><Relationship Id="rId4593" Type="http://schemas.openxmlformats.org/officeDocument/2006/relationships/image" Target="media/image2139.emf"/><Relationship Id="rId3195" Type="http://schemas.openxmlformats.org/officeDocument/2006/relationships/customXml" Target="ink/ink1486.xml"/><Relationship Id="rId4039" Type="http://schemas.openxmlformats.org/officeDocument/2006/relationships/image" Target="media/image1867.emf"/><Relationship Id="rId4246" Type="http://schemas.openxmlformats.org/officeDocument/2006/relationships/image" Target="media/image1970.emf"/><Relationship Id="rId4453" Type="http://schemas.openxmlformats.org/officeDocument/2006/relationships/customXml" Target="ink/ink2083.xml"/><Relationship Id="rId3055" Type="http://schemas.openxmlformats.org/officeDocument/2006/relationships/customXml" Target="ink/ink1416.xml"/><Relationship Id="rId3262" Type="http://schemas.openxmlformats.org/officeDocument/2006/relationships/image" Target="media/image1499.emf"/><Relationship Id="rId4106" Type="http://schemas.openxmlformats.org/officeDocument/2006/relationships/image" Target="media/image1901.wmf"/><Relationship Id="rId4313" Type="http://schemas.openxmlformats.org/officeDocument/2006/relationships/image" Target="media/image2002.emf"/><Relationship Id="rId4520" Type="http://schemas.openxmlformats.org/officeDocument/2006/relationships/customXml" Target="ink/ink2115.xml"/><Relationship Id="rId183" Type="http://schemas.openxmlformats.org/officeDocument/2006/relationships/customXml" Target="ink/ink79.xml"/><Relationship Id="rId390" Type="http://schemas.openxmlformats.org/officeDocument/2006/relationships/customXml" Target="ink/ink183.xml"/><Relationship Id="rId1907" Type="http://schemas.openxmlformats.org/officeDocument/2006/relationships/image" Target="media/image889.emf"/><Relationship Id="rId2071" Type="http://schemas.openxmlformats.org/officeDocument/2006/relationships/image" Target="media/image971.emf"/><Relationship Id="rId3122" Type="http://schemas.openxmlformats.org/officeDocument/2006/relationships/image" Target="media/image1422.emf"/><Relationship Id="rId250" Type="http://schemas.openxmlformats.org/officeDocument/2006/relationships/image" Target="media/image116.emf"/><Relationship Id="rId110" Type="http://schemas.openxmlformats.org/officeDocument/2006/relationships/customXml" Target="ink/ink52.xml"/><Relationship Id="rId2888" Type="http://schemas.openxmlformats.org/officeDocument/2006/relationships/image" Target="media/image1362.emf"/><Relationship Id="rId3939" Type="http://schemas.openxmlformats.org/officeDocument/2006/relationships/customXml" Target="ink/ink1842.xml"/><Relationship Id="rId1697" Type="http://schemas.openxmlformats.org/officeDocument/2006/relationships/customXml" Target="ink/ink782.xml"/><Relationship Id="rId2748" Type="http://schemas.openxmlformats.org/officeDocument/2006/relationships/image" Target="media/image737.wmf"/><Relationship Id="rId2955" Type="http://schemas.openxmlformats.org/officeDocument/2006/relationships/customXml" Target="ink/ink1368.xml"/><Relationship Id="rId927" Type="http://schemas.openxmlformats.org/officeDocument/2006/relationships/image" Target="media/image449.emf"/><Relationship Id="rId1557" Type="http://schemas.openxmlformats.org/officeDocument/2006/relationships/image" Target="media/image716.emf"/><Relationship Id="rId1764" Type="http://schemas.openxmlformats.org/officeDocument/2006/relationships/customXml" Target="ink/ink815.xml"/><Relationship Id="rId1971" Type="http://schemas.openxmlformats.org/officeDocument/2006/relationships/image" Target="media/image921.emf"/><Relationship Id="rId2608" Type="http://schemas.openxmlformats.org/officeDocument/2006/relationships/oleObject" Target="embeddings/oleObject87.bin"/><Relationship Id="rId2815" Type="http://schemas.openxmlformats.org/officeDocument/2006/relationships/image" Target="media/image1327.emf"/><Relationship Id="rId4170" Type="http://schemas.openxmlformats.org/officeDocument/2006/relationships/image" Target="media/image1932.emf"/><Relationship Id="rId56" Type="http://schemas.openxmlformats.org/officeDocument/2006/relationships/customXml" Target="ink/ink25.xml"/><Relationship Id="rId1417" Type="http://schemas.openxmlformats.org/officeDocument/2006/relationships/customXml" Target="ink/ink649.xml"/><Relationship Id="rId1624" Type="http://schemas.openxmlformats.org/officeDocument/2006/relationships/customXml" Target="ink/ink750.xml"/><Relationship Id="rId1831" Type="http://schemas.openxmlformats.org/officeDocument/2006/relationships/image" Target="media/image851.emf"/><Relationship Id="rId4030" Type="http://schemas.openxmlformats.org/officeDocument/2006/relationships/customXml" Target="ink/ink1886.xml"/><Relationship Id="rId3589" Type="http://schemas.openxmlformats.org/officeDocument/2006/relationships/customXml" Target="ink/ink1674.xml"/><Relationship Id="rId3796" Type="http://schemas.openxmlformats.org/officeDocument/2006/relationships/image" Target="media/image1746.emf"/><Relationship Id="rId2398" Type="http://schemas.openxmlformats.org/officeDocument/2006/relationships/customXml" Target="ink/ink1121.xml"/><Relationship Id="rId3449" Type="http://schemas.openxmlformats.org/officeDocument/2006/relationships/customXml" Target="ink/ink1605.xml"/><Relationship Id="rId577" Type="http://schemas.openxmlformats.org/officeDocument/2006/relationships/image" Target="media/image279.emf"/><Relationship Id="rId2258" Type="http://schemas.openxmlformats.org/officeDocument/2006/relationships/customXml" Target="ink/ink1056.xml"/><Relationship Id="rId3656" Type="http://schemas.openxmlformats.org/officeDocument/2006/relationships/image" Target="media/image1677.emf"/><Relationship Id="rId3863" Type="http://schemas.openxmlformats.org/officeDocument/2006/relationships/customXml" Target="ink/ink1804.xml"/><Relationship Id="rId784" Type="http://schemas.openxmlformats.org/officeDocument/2006/relationships/customXml" Target="ink/ink356.xml"/><Relationship Id="rId991" Type="http://schemas.openxmlformats.org/officeDocument/2006/relationships/image" Target="media/image481.emf"/><Relationship Id="rId1067" Type="http://schemas.openxmlformats.org/officeDocument/2006/relationships/customXml" Target="ink/ink488.xml"/><Relationship Id="rId2465" Type="http://schemas.openxmlformats.org/officeDocument/2006/relationships/image" Target="media/image1168.emf"/><Relationship Id="rId2672" Type="http://schemas.openxmlformats.org/officeDocument/2006/relationships/image" Target="media/image1268.emf"/><Relationship Id="rId3309" Type="http://schemas.openxmlformats.org/officeDocument/2006/relationships/customXml" Target="ink/ink1534.xml"/><Relationship Id="rId3516" Type="http://schemas.openxmlformats.org/officeDocument/2006/relationships/image" Target="media/image1625.emf"/><Relationship Id="rId3723" Type="http://schemas.openxmlformats.org/officeDocument/2006/relationships/customXml" Target="ink/ink1737.xml"/><Relationship Id="rId3930" Type="http://schemas.openxmlformats.org/officeDocument/2006/relationships/image" Target="media/image1813.emf"/><Relationship Id="rId437" Type="http://schemas.openxmlformats.org/officeDocument/2006/relationships/image" Target="media/image209.emf"/><Relationship Id="rId644" Type="http://schemas.openxmlformats.org/officeDocument/2006/relationships/image" Target="media/image24.wmf"/><Relationship Id="rId851" Type="http://schemas.openxmlformats.org/officeDocument/2006/relationships/image" Target="media/image411.emf"/><Relationship Id="rId1274" Type="http://schemas.openxmlformats.org/officeDocument/2006/relationships/image" Target="media/image617.emf"/><Relationship Id="rId1481" Type="http://schemas.openxmlformats.org/officeDocument/2006/relationships/customXml" Target="ink/ink682.xml"/><Relationship Id="rId2118" Type="http://schemas.openxmlformats.org/officeDocument/2006/relationships/customXml" Target="ink/ink989.xml"/><Relationship Id="rId2325" Type="http://schemas.openxmlformats.org/officeDocument/2006/relationships/image" Target="media/image1098.emf"/><Relationship Id="rId2532" Type="http://schemas.openxmlformats.org/officeDocument/2006/relationships/image" Target="media/image1201.emf"/><Relationship Id="rId504" Type="http://schemas.openxmlformats.org/officeDocument/2006/relationships/customXml" Target="ink/ink239.xml"/><Relationship Id="rId711" Type="http://schemas.openxmlformats.org/officeDocument/2006/relationships/image" Target="media/image341.emf"/><Relationship Id="rId1134" Type="http://schemas.openxmlformats.org/officeDocument/2006/relationships/image" Target="media/image551.emf"/><Relationship Id="rId1341" Type="http://schemas.openxmlformats.org/officeDocument/2006/relationships/customXml" Target="ink/ink618.xml"/><Relationship Id="rId4497" Type="http://schemas.openxmlformats.org/officeDocument/2006/relationships/image" Target="media/image2091.emf"/><Relationship Id="rId1201" Type="http://schemas.openxmlformats.org/officeDocument/2006/relationships/customXml" Target="ink/ink550.xml"/><Relationship Id="rId3099" Type="http://schemas.openxmlformats.org/officeDocument/2006/relationships/customXml" Target="ink/ink1438.xml"/><Relationship Id="rId4357" Type="http://schemas.openxmlformats.org/officeDocument/2006/relationships/image" Target="media/image2023.emf"/><Relationship Id="rId4564" Type="http://schemas.openxmlformats.org/officeDocument/2006/relationships/customXml" Target="ink/ink2136.xml"/><Relationship Id="rId3166" Type="http://schemas.openxmlformats.org/officeDocument/2006/relationships/image" Target="media/image1444.emf"/><Relationship Id="rId3373" Type="http://schemas.openxmlformats.org/officeDocument/2006/relationships/customXml" Target="ink/ink1567.xml"/><Relationship Id="rId3580" Type="http://schemas.openxmlformats.org/officeDocument/2006/relationships/image" Target="media/image1640.emf"/><Relationship Id="rId4217" Type="http://schemas.openxmlformats.org/officeDocument/2006/relationships/customXml" Target="ink/ink1972.xml"/><Relationship Id="rId4424" Type="http://schemas.openxmlformats.org/officeDocument/2006/relationships/customXml" Target="ink/ink2068.xml"/><Relationship Id="rId294" Type="http://schemas.openxmlformats.org/officeDocument/2006/relationships/customXml" Target="ink/ink135.xml"/><Relationship Id="rId2182" Type="http://schemas.openxmlformats.org/officeDocument/2006/relationships/customXml" Target="ink/ink1020.xml"/><Relationship Id="rId3026" Type="http://schemas.openxmlformats.org/officeDocument/2006/relationships/image" Target="media/image1393.emf"/><Relationship Id="rId3233" Type="http://schemas.openxmlformats.org/officeDocument/2006/relationships/customXml" Target="ink/ink1501.xml"/><Relationship Id="rId154" Type="http://schemas.openxmlformats.org/officeDocument/2006/relationships/image" Target="media/image68.emf"/><Relationship Id="rId361" Type="http://schemas.openxmlformats.org/officeDocument/2006/relationships/image" Target="media/image171.emf"/><Relationship Id="rId2042" Type="http://schemas.openxmlformats.org/officeDocument/2006/relationships/customXml" Target="ink/ink954.xml"/><Relationship Id="rId3440" Type="http://schemas.openxmlformats.org/officeDocument/2006/relationships/image" Target="media/image1587.emf"/><Relationship Id="rId2999" Type="http://schemas.openxmlformats.org/officeDocument/2006/relationships/customXml" Target="ink/ink1388.xml"/><Relationship Id="rId3300" Type="http://schemas.openxmlformats.org/officeDocument/2006/relationships/image" Target="media/image1518.emf"/><Relationship Id="rId221" Type="http://schemas.openxmlformats.org/officeDocument/2006/relationships/customXml" Target="ink/ink98.xml"/><Relationship Id="rId2859" Type="http://schemas.openxmlformats.org/officeDocument/2006/relationships/image" Target="media/image1349.emf"/><Relationship Id="rId1668" Type="http://schemas.openxmlformats.org/officeDocument/2006/relationships/customXml" Target="ink/ink772.xml"/><Relationship Id="rId1875" Type="http://schemas.openxmlformats.org/officeDocument/2006/relationships/image" Target="media/image873.emf"/><Relationship Id="rId2719" Type="http://schemas.openxmlformats.org/officeDocument/2006/relationships/image" Target="media/image703.emf"/><Relationship Id="rId4074" Type="http://schemas.openxmlformats.org/officeDocument/2006/relationships/customXml" Target="ink/ink1905.xml"/><Relationship Id="rId4281" Type="http://schemas.openxmlformats.org/officeDocument/2006/relationships/customXml" Target="ink/ink2000.xml"/><Relationship Id="rId1528" Type="http://schemas.openxmlformats.org/officeDocument/2006/relationships/customXml" Target="ink/ink703.xml"/><Relationship Id="rId2926" Type="http://schemas.openxmlformats.org/officeDocument/2006/relationships/image" Target="media/image1380.emf"/><Relationship Id="rId3090" Type="http://schemas.openxmlformats.org/officeDocument/2006/relationships/image" Target="media/image14060.emf"/><Relationship Id="rId4141" Type="http://schemas.openxmlformats.org/officeDocument/2006/relationships/image" Target="media/image1918.emf"/><Relationship Id="rId1735" Type="http://schemas.openxmlformats.org/officeDocument/2006/relationships/image" Target="media/image804.emf"/><Relationship Id="rId1942" Type="http://schemas.openxmlformats.org/officeDocument/2006/relationships/customXml" Target="ink/ink904.xml"/><Relationship Id="rId4001" Type="http://schemas.openxmlformats.org/officeDocument/2006/relationships/customXml" Target="ink/ink1873.xml"/><Relationship Id="rId27" Type="http://schemas.openxmlformats.org/officeDocument/2006/relationships/image" Target="media/image58.emf"/><Relationship Id="rId1802" Type="http://schemas.openxmlformats.org/officeDocument/2006/relationships/customXml" Target="ink/ink834.xml"/><Relationship Id="rId3767" Type="http://schemas.openxmlformats.org/officeDocument/2006/relationships/customXml" Target="ink/ink1758.xml"/><Relationship Id="rId3974" Type="http://schemas.openxmlformats.org/officeDocument/2006/relationships/image" Target="media/image1835.emf"/><Relationship Id="rId688" Type="http://schemas.openxmlformats.org/officeDocument/2006/relationships/customXml" Target="ink/ink311.xml"/><Relationship Id="rId895" Type="http://schemas.openxmlformats.org/officeDocument/2006/relationships/image" Target="media/image433.emf"/><Relationship Id="rId2369" Type="http://schemas.openxmlformats.org/officeDocument/2006/relationships/image" Target="media/image1120.emf"/><Relationship Id="rId2576" Type="http://schemas.openxmlformats.org/officeDocument/2006/relationships/image" Target="media/image1223.emf"/><Relationship Id="rId2783" Type="http://schemas.openxmlformats.org/officeDocument/2006/relationships/image" Target="media/image1005.emf"/><Relationship Id="rId2990" Type="http://schemas.openxmlformats.org/officeDocument/2006/relationships/image" Target="media/image1255.emf"/><Relationship Id="rId3627" Type="http://schemas.openxmlformats.org/officeDocument/2006/relationships/customXml" Target="ink/ink1689.xml"/><Relationship Id="rId3834" Type="http://schemas.openxmlformats.org/officeDocument/2006/relationships/image" Target="media/image1765.emf"/><Relationship Id="rId548" Type="http://schemas.openxmlformats.org/officeDocument/2006/relationships/customXml" Target="ink/ink261.xml"/><Relationship Id="rId755" Type="http://schemas.openxmlformats.org/officeDocument/2006/relationships/image" Target="media/image363.emf"/><Relationship Id="rId962" Type="http://schemas.openxmlformats.org/officeDocument/2006/relationships/customXml" Target="ink/ink435.xml"/><Relationship Id="rId1178" Type="http://schemas.openxmlformats.org/officeDocument/2006/relationships/image" Target="media/image571.emf"/><Relationship Id="rId1385" Type="http://schemas.openxmlformats.org/officeDocument/2006/relationships/customXml" Target="ink/ink634.xml"/><Relationship Id="rId1592" Type="http://schemas.openxmlformats.org/officeDocument/2006/relationships/customXml" Target="ink/ink734.xml"/><Relationship Id="rId2229" Type="http://schemas.openxmlformats.org/officeDocument/2006/relationships/image" Target="media/image1050.emf"/><Relationship Id="rId2436" Type="http://schemas.openxmlformats.org/officeDocument/2006/relationships/customXml" Target="ink/ink1140.xml"/><Relationship Id="rId2643" Type="http://schemas.openxmlformats.org/officeDocument/2006/relationships/image" Target="media/image684.wmf"/><Relationship Id="rId2850" Type="http://schemas.openxmlformats.org/officeDocument/2006/relationships/customXml" Target="ink/ink1318.xml"/><Relationship Id="rId91" Type="http://schemas.openxmlformats.org/officeDocument/2006/relationships/image" Target="media/image37.emf"/><Relationship Id="rId408" Type="http://schemas.openxmlformats.org/officeDocument/2006/relationships/customXml" Target="ink/ink191.xml"/><Relationship Id="rId615" Type="http://schemas.openxmlformats.org/officeDocument/2006/relationships/image" Target="media/image298.emf"/><Relationship Id="rId822" Type="http://schemas.openxmlformats.org/officeDocument/2006/relationships/image" Target="media/image42.wmf"/><Relationship Id="rId1038" Type="http://schemas.openxmlformats.org/officeDocument/2006/relationships/customXml" Target="ink/ink473.xml"/><Relationship Id="rId1245" Type="http://schemas.openxmlformats.org/officeDocument/2006/relationships/image" Target="media/image66.wmf"/><Relationship Id="rId1452" Type="http://schemas.openxmlformats.org/officeDocument/2006/relationships/image" Target="media/image680.emf"/><Relationship Id="rId2503" Type="http://schemas.openxmlformats.org/officeDocument/2006/relationships/image" Target="media/image1187.emf"/><Relationship Id="rId3901" Type="http://schemas.openxmlformats.org/officeDocument/2006/relationships/customXml" Target="ink/ink1823.xml"/><Relationship Id="rId1105" Type="http://schemas.openxmlformats.org/officeDocument/2006/relationships/customXml" Target="ink/ink507.xml"/><Relationship Id="rId1312" Type="http://schemas.openxmlformats.org/officeDocument/2006/relationships/image" Target="media/image636.emf"/><Relationship Id="rId2710" Type="http://schemas.openxmlformats.org/officeDocument/2006/relationships/image" Target="media/image688.wmf"/><Relationship Id="rId4468" Type="http://schemas.openxmlformats.org/officeDocument/2006/relationships/image" Target="media/image2077.emf"/><Relationship Id="rId3277" Type="http://schemas.openxmlformats.org/officeDocument/2006/relationships/customXml" Target="ink/ink1518.xml"/><Relationship Id="rId198" Type="http://schemas.openxmlformats.org/officeDocument/2006/relationships/image" Target="media/image90.emf"/><Relationship Id="rId2086" Type="http://schemas.openxmlformats.org/officeDocument/2006/relationships/customXml" Target="ink/ink976.xml"/><Relationship Id="rId3484" Type="http://schemas.openxmlformats.org/officeDocument/2006/relationships/image" Target="media/image1609.emf"/><Relationship Id="rId3691" Type="http://schemas.openxmlformats.org/officeDocument/2006/relationships/customXml" Target="ink/ink1721.xml"/><Relationship Id="rId4328" Type="http://schemas.openxmlformats.org/officeDocument/2006/relationships/customXml" Target="ink/ink2023.xml"/><Relationship Id="rId4535" Type="http://schemas.openxmlformats.org/officeDocument/2006/relationships/image" Target="media/image2110.emf"/><Relationship Id="rId2293" Type="http://schemas.openxmlformats.org/officeDocument/2006/relationships/image" Target="media/image1082.emf"/><Relationship Id="rId3137" Type="http://schemas.openxmlformats.org/officeDocument/2006/relationships/customXml" Target="ink/ink1457.xml"/><Relationship Id="rId3344" Type="http://schemas.openxmlformats.org/officeDocument/2006/relationships/image" Target="media/image1539.emf"/><Relationship Id="rId3551" Type="http://schemas.openxmlformats.org/officeDocument/2006/relationships/customXml" Target="ink/ink1655.xml"/><Relationship Id="rId4602" Type="http://schemas.openxmlformats.org/officeDocument/2006/relationships/customXml" Target="ink/ink2155.xml"/><Relationship Id="rId265" Type="http://schemas.openxmlformats.org/officeDocument/2006/relationships/customXml" Target="ink/ink120.xml"/><Relationship Id="rId472" Type="http://schemas.openxmlformats.org/officeDocument/2006/relationships/customXml" Target="ink/ink223.xml"/><Relationship Id="rId2153" Type="http://schemas.openxmlformats.org/officeDocument/2006/relationships/image" Target="media/image1012.emf"/><Relationship Id="rId2360" Type="http://schemas.openxmlformats.org/officeDocument/2006/relationships/customXml" Target="ink/ink1106.xml"/><Relationship Id="rId3204" Type="http://schemas.openxmlformats.org/officeDocument/2006/relationships/oleObject" Target="embeddings/oleObject118.bin"/><Relationship Id="rId3411" Type="http://schemas.openxmlformats.org/officeDocument/2006/relationships/customXml" Target="ink/ink1586.xml"/><Relationship Id="rId125" Type="http://schemas.openxmlformats.org/officeDocument/2006/relationships/image" Target="media/image54.emf"/><Relationship Id="rId332" Type="http://schemas.openxmlformats.org/officeDocument/2006/relationships/customXml" Target="ink/ink154.xml"/><Relationship Id="rId2013" Type="http://schemas.openxmlformats.org/officeDocument/2006/relationships/image" Target="media/image942.emf"/><Relationship Id="rId2220" Type="http://schemas.openxmlformats.org/officeDocument/2006/relationships/customXml" Target="ink/ink1037.xml"/><Relationship Id="rId4185" Type="http://schemas.openxmlformats.org/officeDocument/2006/relationships/customXml" Target="ink/ink1956.xml"/><Relationship Id="rId4392" Type="http://schemas.openxmlformats.org/officeDocument/2006/relationships/customXml" Target="ink/ink2052.xml"/><Relationship Id="rId1779" Type="http://schemas.openxmlformats.org/officeDocument/2006/relationships/customXml" Target="ink/ink823.xml"/><Relationship Id="rId1986" Type="http://schemas.openxmlformats.org/officeDocument/2006/relationships/customXml" Target="ink/ink926.xml"/><Relationship Id="rId4045" Type="http://schemas.openxmlformats.org/officeDocument/2006/relationships/image" Target="media/image1870.emf"/><Relationship Id="rId4252" Type="http://schemas.openxmlformats.org/officeDocument/2006/relationships/image" Target="media/image1973.emf"/><Relationship Id="rId1639" Type="http://schemas.openxmlformats.org/officeDocument/2006/relationships/image" Target="media/image757.emf"/><Relationship Id="rId1846" Type="http://schemas.openxmlformats.org/officeDocument/2006/relationships/customXml" Target="ink/ink856.xml"/><Relationship Id="rId3061" Type="http://schemas.openxmlformats.org/officeDocument/2006/relationships/customXml" Target="ink/ink1419.xml"/><Relationship Id="rId1706" Type="http://schemas.openxmlformats.org/officeDocument/2006/relationships/image" Target="media/image790.emf"/><Relationship Id="rId1913" Type="http://schemas.openxmlformats.org/officeDocument/2006/relationships/image" Target="media/image892.emf"/><Relationship Id="rId4112" Type="http://schemas.openxmlformats.org/officeDocument/2006/relationships/customXml" Target="ink/ink1920.xml"/><Relationship Id="rId3878" Type="http://schemas.openxmlformats.org/officeDocument/2006/relationships/image" Target="media/image1787.emf"/><Relationship Id="rId799" Type="http://schemas.openxmlformats.org/officeDocument/2006/relationships/image" Target="media/image385.emf"/><Relationship Id="rId2687" Type="http://schemas.openxmlformats.org/officeDocument/2006/relationships/image" Target="media/image686.wmf"/><Relationship Id="rId2894" Type="http://schemas.openxmlformats.org/officeDocument/2006/relationships/image" Target="media/image1365.emf"/><Relationship Id="rId3738" Type="http://schemas.openxmlformats.org/officeDocument/2006/relationships/customXml" Target="ink/ink1743.xml"/><Relationship Id="rId659" Type="http://schemas.openxmlformats.org/officeDocument/2006/relationships/oleObject" Target="embeddings/oleObject26.bin"/><Relationship Id="rId866" Type="http://schemas.openxmlformats.org/officeDocument/2006/relationships/image" Target="media/image44.wmf"/><Relationship Id="rId1289" Type="http://schemas.openxmlformats.org/officeDocument/2006/relationships/customXml" Target="ink/ink593.xml"/><Relationship Id="rId1496" Type="http://schemas.openxmlformats.org/officeDocument/2006/relationships/oleObject" Target="embeddings/oleObject60.bin"/><Relationship Id="rId2547" Type="http://schemas.openxmlformats.org/officeDocument/2006/relationships/customXml" Target="ink/ink1190.xml"/><Relationship Id="rId3945" Type="http://schemas.openxmlformats.org/officeDocument/2006/relationships/customXml" Target="ink/ink1845.xml"/><Relationship Id="rId519" Type="http://schemas.openxmlformats.org/officeDocument/2006/relationships/image" Target="media/image250.emf"/><Relationship Id="rId1149" Type="http://schemas.openxmlformats.org/officeDocument/2006/relationships/customXml" Target="ink/ink529.xml"/><Relationship Id="rId1356" Type="http://schemas.openxmlformats.org/officeDocument/2006/relationships/image" Target="media/image304.wmf"/><Relationship Id="rId2754" Type="http://schemas.openxmlformats.org/officeDocument/2006/relationships/customXml" Target="ink/ink1273.xml"/><Relationship Id="rId2961" Type="http://schemas.openxmlformats.org/officeDocument/2006/relationships/customXml" Target="ink/ink1371.xml"/><Relationship Id="rId3805" Type="http://schemas.openxmlformats.org/officeDocument/2006/relationships/customXml" Target="ink/ink1777.xml"/><Relationship Id="rId726" Type="http://schemas.openxmlformats.org/officeDocument/2006/relationships/customXml" Target="ink/ink329.xml"/><Relationship Id="rId933" Type="http://schemas.openxmlformats.org/officeDocument/2006/relationships/image" Target="media/image452.emf"/><Relationship Id="rId1009" Type="http://schemas.openxmlformats.org/officeDocument/2006/relationships/image" Target="media/image490.emf"/><Relationship Id="rId1563" Type="http://schemas.openxmlformats.org/officeDocument/2006/relationships/image" Target="media/image719.emf"/><Relationship Id="rId1770" Type="http://schemas.openxmlformats.org/officeDocument/2006/relationships/image" Target="media/image821.emf"/><Relationship Id="rId2407" Type="http://schemas.openxmlformats.org/officeDocument/2006/relationships/image" Target="media/image1139.emf"/><Relationship Id="rId2614" Type="http://schemas.openxmlformats.org/officeDocument/2006/relationships/image" Target="media/image1242.emf"/><Relationship Id="rId2821" Type="http://schemas.openxmlformats.org/officeDocument/2006/relationships/image" Target="media/image1330.emf"/><Relationship Id="rId62" Type="http://schemas.openxmlformats.org/officeDocument/2006/relationships/customXml" Target="ink/ink28.xml"/><Relationship Id="rId1216" Type="http://schemas.openxmlformats.org/officeDocument/2006/relationships/image" Target="media/image590.emf"/><Relationship Id="rId1423" Type="http://schemas.openxmlformats.org/officeDocument/2006/relationships/customXml" Target="ink/ink652.xml"/><Relationship Id="rId1630" Type="http://schemas.openxmlformats.org/officeDocument/2006/relationships/customXml" Target="ink/ink753.xml"/><Relationship Id="rId4579" Type="http://schemas.openxmlformats.org/officeDocument/2006/relationships/image" Target="media/image2132.emf"/><Relationship Id="rId3388" Type="http://schemas.openxmlformats.org/officeDocument/2006/relationships/image" Target="media/image1561.emf"/><Relationship Id="rId3595" Type="http://schemas.openxmlformats.org/officeDocument/2006/relationships/customXml" Target="ink/ink1677.xml"/><Relationship Id="rId4439" Type="http://schemas.openxmlformats.org/officeDocument/2006/relationships/customXml" Target="ink/ink2076.xml"/><Relationship Id="rId2197" Type="http://schemas.openxmlformats.org/officeDocument/2006/relationships/image" Target="media/image1034.emf"/><Relationship Id="rId3248" Type="http://schemas.openxmlformats.org/officeDocument/2006/relationships/image" Target="media/image1492.emf"/><Relationship Id="rId3455" Type="http://schemas.openxmlformats.org/officeDocument/2006/relationships/customXml" Target="ink/ink1608.xml"/><Relationship Id="rId3662" Type="http://schemas.openxmlformats.org/officeDocument/2006/relationships/image" Target="media/image1680.emf"/><Relationship Id="rId4506" Type="http://schemas.openxmlformats.org/officeDocument/2006/relationships/customXml" Target="ink/ink2108.xml"/><Relationship Id="rId169" Type="http://schemas.openxmlformats.org/officeDocument/2006/relationships/customXml" Target="ink/ink72.xml"/><Relationship Id="rId376" Type="http://schemas.openxmlformats.org/officeDocument/2006/relationships/customXml" Target="ink/ink176.xml"/><Relationship Id="rId583" Type="http://schemas.openxmlformats.org/officeDocument/2006/relationships/image" Target="media/image282.emf"/><Relationship Id="rId790" Type="http://schemas.openxmlformats.org/officeDocument/2006/relationships/customXml" Target="ink/ink359.xml"/><Relationship Id="rId2057" Type="http://schemas.openxmlformats.org/officeDocument/2006/relationships/image" Target="media/image964.emf"/><Relationship Id="rId2264" Type="http://schemas.openxmlformats.org/officeDocument/2006/relationships/customXml" Target="ink/ink1059.xml"/><Relationship Id="rId2471" Type="http://schemas.openxmlformats.org/officeDocument/2006/relationships/image" Target="media/image1171.emf"/><Relationship Id="rId3108" Type="http://schemas.openxmlformats.org/officeDocument/2006/relationships/image" Target="media/image1415.emf"/><Relationship Id="rId3315" Type="http://schemas.openxmlformats.org/officeDocument/2006/relationships/customXml" Target="ink/ink1537.xml"/><Relationship Id="rId3522" Type="http://schemas.openxmlformats.org/officeDocument/2006/relationships/image" Target="media/image1628.emf"/><Relationship Id="rId236" Type="http://schemas.openxmlformats.org/officeDocument/2006/relationships/image" Target="media/image109.emf"/><Relationship Id="rId443" Type="http://schemas.openxmlformats.org/officeDocument/2006/relationships/image" Target="media/image212.emf"/><Relationship Id="rId650" Type="http://schemas.openxmlformats.org/officeDocument/2006/relationships/image" Target="media/image27.wmf"/><Relationship Id="rId1073" Type="http://schemas.openxmlformats.org/officeDocument/2006/relationships/customXml" Target="ink/ink491.xml"/><Relationship Id="rId1280" Type="http://schemas.openxmlformats.org/officeDocument/2006/relationships/image" Target="media/image620.emf"/><Relationship Id="rId2124" Type="http://schemas.openxmlformats.org/officeDocument/2006/relationships/customXml" Target="ink/ink992.xml"/><Relationship Id="rId2331" Type="http://schemas.openxmlformats.org/officeDocument/2006/relationships/image" Target="media/image1101.emf"/><Relationship Id="rId303" Type="http://schemas.openxmlformats.org/officeDocument/2006/relationships/image" Target="media/image142.emf"/><Relationship Id="rId1140" Type="http://schemas.openxmlformats.org/officeDocument/2006/relationships/image" Target="media/image554.emf"/><Relationship Id="rId4089" Type="http://schemas.openxmlformats.org/officeDocument/2006/relationships/image" Target="media/image1892.emf"/><Relationship Id="rId4296" Type="http://schemas.openxmlformats.org/officeDocument/2006/relationships/customXml" Target="ink/ink2007.xml"/><Relationship Id="rId510" Type="http://schemas.openxmlformats.org/officeDocument/2006/relationships/customXml" Target="ink/ink242.xml"/><Relationship Id="rId1000" Type="http://schemas.openxmlformats.org/officeDocument/2006/relationships/customXml" Target="ink/ink454.xml"/><Relationship Id="rId1957" Type="http://schemas.openxmlformats.org/officeDocument/2006/relationships/image" Target="media/image914.emf"/><Relationship Id="rId4156" Type="http://schemas.openxmlformats.org/officeDocument/2006/relationships/image" Target="media/image1925.emf"/><Relationship Id="rId4363" Type="http://schemas.openxmlformats.org/officeDocument/2006/relationships/image" Target="media/image2026.emf"/><Relationship Id="rId4570" Type="http://schemas.openxmlformats.org/officeDocument/2006/relationships/customXml" Target="ink/ink2139.xml"/><Relationship Id="rId1817" Type="http://schemas.openxmlformats.org/officeDocument/2006/relationships/image" Target="media/image844.emf"/><Relationship Id="rId3172" Type="http://schemas.openxmlformats.org/officeDocument/2006/relationships/image" Target="media/image1447.emf"/><Relationship Id="rId4016" Type="http://schemas.openxmlformats.org/officeDocument/2006/relationships/customXml" Target="ink/ink1880.xml"/><Relationship Id="rId4223" Type="http://schemas.openxmlformats.org/officeDocument/2006/relationships/customXml" Target="ink/ink1975.xml"/><Relationship Id="rId4430" Type="http://schemas.openxmlformats.org/officeDocument/2006/relationships/customXml" Target="ink/ink2071.xml"/><Relationship Id="rId3032" Type="http://schemas.openxmlformats.org/officeDocument/2006/relationships/image" Target="media/image1396.emf"/><Relationship Id="rId160" Type="http://schemas.openxmlformats.org/officeDocument/2006/relationships/oleObject" Target="embeddings/oleObject8.bin"/><Relationship Id="rId3989" Type="http://schemas.openxmlformats.org/officeDocument/2006/relationships/customXml" Target="ink/ink1867.xml"/><Relationship Id="rId2798" Type="http://schemas.openxmlformats.org/officeDocument/2006/relationships/customXml" Target="ink/ink1294.xml"/><Relationship Id="rId3849" Type="http://schemas.openxmlformats.org/officeDocument/2006/relationships/customXml" Target="ink/ink1797.xml"/><Relationship Id="rId977" Type="http://schemas.openxmlformats.org/officeDocument/2006/relationships/image" Target="media/image474.emf"/><Relationship Id="rId2658" Type="http://schemas.openxmlformats.org/officeDocument/2006/relationships/image" Target="media/image1261.emf"/><Relationship Id="rId2865" Type="http://schemas.openxmlformats.org/officeDocument/2006/relationships/image" Target="media/image1352.emf"/><Relationship Id="rId3709" Type="http://schemas.openxmlformats.org/officeDocument/2006/relationships/customXml" Target="ink/ink1730.xml"/><Relationship Id="rId3916" Type="http://schemas.openxmlformats.org/officeDocument/2006/relationships/image" Target="media/image1806.emf"/><Relationship Id="rId4080" Type="http://schemas.openxmlformats.org/officeDocument/2006/relationships/customXml" Target="ink/ink1908.xml"/><Relationship Id="rId837" Type="http://schemas.openxmlformats.org/officeDocument/2006/relationships/image" Target="media/image404.emf"/><Relationship Id="rId1467" Type="http://schemas.openxmlformats.org/officeDocument/2006/relationships/customXml" Target="ink/ink675.xml"/><Relationship Id="rId1674" Type="http://schemas.openxmlformats.org/officeDocument/2006/relationships/customXml" Target="ink/ink775.xml"/><Relationship Id="rId1881" Type="http://schemas.openxmlformats.org/officeDocument/2006/relationships/image" Target="media/image876.emf"/><Relationship Id="rId2518" Type="http://schemas.openxmlformats.org/officeDocument/2006/relationships/oleObject" Target="embeddings/oleObject83.bin"/><Relationship Id="rId2725" Type="http://schemas.openxmlformats.org/officeDocument/2006/relationships/image" Target="media/image1290.emf"/><Relationship Id="rId2932" Type="http://schemas.openxmlformats.org/officeDocument/2006/relationships/customXml" Target="ink/ink1359.xml"/><Relationship Id="rId904" Type="http://schemas.openxmlformats.org/officeDocument/2006/relationships/customXml" Target="ink/ink406.xml"/><Relationship Id="rId1327" Type="http://schemas.openxmlformats.org/officeDocument/2006/relationships/customXml" Target="ink/ink611.xml"/><Relationship Id="rId1534" Type="http://schemas.openxmlformats.org/officeDocument/2006/relationships/customXml" Target="ink/ink706.xml"/><Relationship Id="rId1741" Type="http://schemas.openxmlformats.org/officeDocument/2006/relationships/image" Target="media/image807.emf"/><Relationship Id="rId33" Type="http://schemas.openxmlformats.org/officeDocument/2006/relationships/image" Target="media/image8.emf"/><Relationship Id="rId1601" Type="http://schemas.openxmlformats.org/officeDocument/2006/relationships/image" Target="media/image738.emf"/><Relationship Id="rId3499" Type="http://schemas.openxmlformats.org/officeDocument/2006/relationships/customXml" Target="ink/ink1630.xml"/><Relationship Id="rId3359" Type="http://schemas.openxmlformats.org/officeDocument/2006/relationships/customXml" Target="ink/ink1560.xml"/><Relationship Id="rId3566" Type="http://schemas.openxmlformats.org/officeDocument/2006/relationships/image" Target="media/image1471.emf"/><Relationship Id="rId487" Type="http://schemas.openxmlformats.org/officeDocument/2006/relationships/image" Target="media/image234.emf"/><Relationship Id="rId694" Type="http://schemas.openxmlformats.org/officeDocument/2006/relationships/customXml" Target="ink/ink313.xml"/><Relationship Id="rId2168" Type="http://schemas.openxmlformats.org/officeDocument/2006/relationships/customXml" Target="ink/ink1013.xml"/><Relationship Id="rId2375" Type="http://schemas.openxmlformats.org/officeDocument/2006/relationships/image" Target="media/image1123.emf"/><Relationship Id="rId3219" Type="http://schemas.openxmlformats.org/officeDocument/2006/relationships/customXml" Target="ink/ink1494.xml"/><Relationship Id="rId3773" Type="http://schemas.openxmlformats.org/officeDocument/2006/relationships/customXml" Target="ink/ink1761.xml"/><Relationship Id="rId3980" Type="http://schemas.openxmlformats.org/officeDocument/2006/relationships/image" Target="media/image1838.emf"/><Relationship Id="rId347" Type="http://schemas.openxmlformats.org/officeDocument/2006/relationships/image" Target="media/image164.emf"/><Relationship Id="rId1184" Type="http://schemas.openxmlformats.org/officeDocument/2006/relationships/image" Target="media/image574.emf"/><Relationship Id="rId2028" Type="http://schemas.openxmlformats.org/officeDocument/2006/relationships/customXml" Target="ink/ink947.xml"/><Relationship Id="rId2582" Type="http://schemas.openxmlformats.org/officeDocument/2006/relationships/image" Target="media/image1226.emf"/><Relationship Id="rId3426" Type="http://schemas.openxmlformats.org/officeDocument/2006/relationships/image" Target="media/image1580.emf"/><Relationship Id="rId3633" Type="http://schemas.openxmlformats.org/officeDocument/2006/relationships/customXml" Target="ink/ink1692.xml"/><Relationship Id="rId3840" Type="http://schemas.openxmlformats.org/officeDocument/2006/relationships/image" Target="media/image1768.emf"/><Relationship Id="rId554" Type="http://schemas.openxmlformats.org/officeDocument/2006/relationships/customXml" Target="ink/ink264.xml"/><Relationship Id="rId761" Type="http://schemas.openxmlformats.org/officeDocument/2006/relationships/image" Target="media/image366.emf"/><Relationship Id="rId1391" Type="http://schemas.openxmlformats.org/officeDocument/2006/relationships/customXml" Target="ink/ink637.xml"/><Relationship Id="rId2235" Type="http://schemas.openxmlformats.org/officeDocument/2006/relationships/image" Target="media/image1053.emf"/><Relationship Id="rId2442" Type="http://schemas.openxmlformats.org/officeDocument/2006/relationships/customXml" Target="ink/ink1143.xml"/><Relationship Id="rId3700" Type="http://schemas.openxmlformats.org/officeDocument/2006/relationships/image" Target="media/image1699.emf"/><Relationship Id="rId207" Type="http://schemas.openxmlformats.org/officeDocument/2006/relationships/customXml" Target="ink/ink91.xml"/><Relationship Id="rId414" Type="http://schemas.openxmlformats.org/officeDocument/2006/relationships/customXml" Target="ink/ink194.xml"/><Relationship Id="rId621" Type="http://schemas.openxmlformats.org/officeDocument/2006/relationships/oleObject" Target="embeddings/oleObject12.bin"/><Relationship Id="rId1044" Type="http://schemas.openxmlformats.org/officeDocument/2006/relationships/customXml" Target="ink/ink476.xml"/><Relationship Id="rId1251" Type="http://schemas.openxmlformats.org/officeDocument/2006/relationships/customXml" Target="ink/ink574.xml"/><Relationship Id="rId2302" Type="http://schemas.openxmlformats.org/officeDocument/2006/relationships/customXml" Target="ink/ink1078.xml"/><Relationship Id="rId1111" Type="http://schemas.openxmlformats.org/officeDocument/2006/relationships/customXml" Target="ink/ink510.xml"/><Relationship Id="rId4267" Type="http://schemas.openxmlformats.org/officeDocument/2006/relationships/customXml" Target="ink/ink1997.xml"/><Relationship Id="rId4474" Type="http://schemas.openxmlformats.org/officeDocument/2006/relationships/image" Target="media/image2080.emf"/><Relationship Id="rId3076" Type="http://schemas.openxmlformats.org/officeDocument/2006/relationships/image" Target="media/image13990.emf"/><Relationship Id="rId3283" Type="http://schemas.openxmlformats.org/officeDocument/2006/relationships/customXml" Target="ink/ink1521.xml"/><Relationship Id="rId3490" Type="http://schemas.openxmlformats.org/officeDocument/2006/relationships/image" Target="media/image1612.emf"/><Relationship Id="rId4127" Type="http://schemas.openxmlformats.org/officeDocument/2006/relationships/image" Target="media/image1911.emf"/><Relationship Id="rId4334" Type="http://schemas.openxmlformats.org/officeDocument/2006/relationships/customXml" Target="ink/ink2026.xml"/><Relationship Id="rId4541" Type="http://schemas.openxmlformats.org/officeDocument/2006/relationships/image" Target="media/image2113.emf"/><Relationship Id="rId1928" Type="http://schemas.openxmlformats.org/officeDocument/2006/relationships/customXml" Target="ink/ink897.xml"/><Relationship Id="rId2092" Type="http://schemas.openxmlformats.org/officeDocument/2006/relationships/customXml" Target="ink/ink979.xml"/><Relationship Id="rId3143" Type="http://schemas.openxmlformats.org/officeDocument/2006/relationships/customXml" Target="ink/ink1460.xml"/><Relationship Id="rId3350" Type="http://schemas.openxmlformats.org/officeDocument/2006/relationships/image" Target="media/image1542.emf"/><Relationship Id="rId271" Type="http://schemas.openxmlformats.org/officeDocument/2006/relationships/customXml" Target="ink/ink123.xml"/><Relationship Id="rId3003" Type="http://schemas.openxmlformats.org/officeDocument/2006/relationships/customXml" Target="ink/ink1390.xml"/><Relationship Id="rId4401" Type="http://schemas.openxmlformats.org/officeDocument/2006/relationships/image" Target="media/image2044.emf"/><Relationship Id="rId131" Type="http://schemas.openxmlformats.org/officeDocument/2006/relationships/oleObject" Target="embeddings/oleObject1.bin"/><Relationship Id="rId3210" Type="http://schemas.openxmlformats.org/officeDocument/2006/relationships/image" Target="media/image1473.emf"/><Relationship Id="rId2769" Type="http://schemas.openxmlformats.org/officeDocument/2006/relationships/image" Target="media/image1305.emf"/><Relationship Id="rId2976" Type="http://schemas.openxmlformats.org/officeDocument/2006/relationships/image" Target="media/image1238.emf"/><Relationship Id="rId948" Type="http://schemas.openxmlformats.org/officeDocument/2006/relationships/customXml" Target="ink/ink428.xml"/><Relationship Id="rId1578" Type="http://schemas.openxmlformats.org/officeDocument/2006/relationships/customXml" Target="ink/ink728.xml"/><Relationship Id="rId1785" Type="http://schemas.openxmlformats.org/officeDocument/2006/relationships/customXml" Target="ink/ink826.xml"/><Relationship Id="rId1992" Type="http://schemas.openxmlformats.org/officeDocument/2006/relationships/customXml" Target="ink/ink929.xml"/><Relationship Id="rId2629" Type="http://schemas.openxmlformats.org/officeDocument/2006/relationships/customXml" Target="ink/ink1227.xml"/><Relationship Id="rId2836" Type="http://schemas.openxmlformats.org/officeDocument/2006/relationships/customXml" Target="ink/ink1311.xml"/><Relationship Id="rId4191" Type="http://schemas.openxmlformats.org/officeDocument/2006/relationships/customXml" Target="ink/ink1959.xml"/><Relationship Id="rId77" Type="http://schemas.openxmlformats.org/officeDocument/2006/relationships/image" Target="media/image30.emf"/><Relationship Id="rId808" Type="http://schemas.openxmlformats.org/officeDocument/2006/relationships/image" Target="media/image38.wmf"/><Relationship Id="rId1438" Type="http://schemas.openxmlformats.org/officeDocument/2006/relationships/image" Target="media/image673.emf"/><Relationship Id="rId1645" Type="http://schemas.openxmlformats.org/officeDocument/2006/relationships/image" Target="media/image760.emf"/><Relationship Id="rId4051" Type="http://schemas.openxmlformats.org/officeDocument/2006/relationships/oleObject" Target="embeddings/oleObject136.bin"/><Relationship Id="rId1852" Type="http://schemas.openxmlformats.org/officeDocument/2006/relationships/customXml" Target="ink/ink859.xml"/><Relationship Id="rId2903" Type="http://schemas.openxmlformats.org/officeDocument/2006/relationships/customXml" Target="ink/ink1345.xml"/><Relationship Id="rId1505" Type="http://schemas.openxmlformats.org/officeDocument/2006/relationships/customXml" Target="ink/ink691.xml"/><Relationship Id="rId1712" Type="http://schemas.openxmlformats.org/officeDocument/2006/relationships/image" Target="media/image793.emf"/><Relationship Id="rId3677" Type="http://schemas.openxmlformats.org/officeDocument/2006/relationships/customXml" Target="ink/ink1714.xml"/><Relationship Id="rId3884" Type="http://schemas.openxmlformats.org/officeDocument/2006/relationships/image" Target="media/image1790.emf"/><Relationship Id="rId598" Type="http://schemas.openxmlformats.org/officeDocument/2006/relationships/customXml" Target="ink/ink286.xml"/><Relationship Id="rId2279" Type="http://schemas.openxmlformats.org/officeDocument/2006/relationships/image" Target="media/image1075.emf"/><Relationship Id="rId2486" Type="http://schemas.openxmlformats.org/officeDocument/2006/relationships/customXml" Target="ink/ink1165.xml"/><Relationship Id="rId2693" Type="http://schemas.openxmlformats.org/officeDocument/2006/relationships/customXml" Target="ink/ink1249.xml"/><Relationship Id="rId3537" Type="http://schemas.openxmlformats.org/officeDocument/2006/relationships/customXml" Target="ink/ink1649.xml"/><Relationship Id="rId3744" Type="http://schemas.openxmlformats.org/officeDocument/2006/relationships/image" Target="media/image1720.emf"/><Relationship Id="rId3951" Type="http://schemas.openxmlformats.org/officeDocument/2006/relationships/customXml" Target="ink/ink1848.xml"/><Relationship Id="rId458" Type="http://schemas.openxmlformats.org/officeDocument/2006/relationships/customXml" Target="ink/ink216.xml"/><Relationship Id="rId665" Type="http://schemas.openxmlformats.org/officeDocument/2006/relationships/oleObject" Target="embeddings/oleObject29.bin"/><Relationship Id="rId872" Type="http://schemas.openxmlformats.org/officeDocument/2006/relationships/customXml" Target="ink/ink390.xml"/><Relationship Id="rId1088" Type="http://schemas.openxmlformats.org/officeDocument/2006/relationships/image" Target="media/image528.emf"/><Relationship Id="rId1295" Type="http://schemas.openxmlformats.org/officeDocument/2006/relationships/customXml" Target="ink/ink596.xml"/><Relationship Id="rId2139" Type="http://schemas.openxmlformats.org/officeDocument/2006/relationships/oleObject" Target="embeddings/oleObject72.bin"/><Relationship Id="rId2346" Type="http://schemas.openxmlformats.org/officeDocument/2006/relationships/customXml" Target="ink/ink1099.xml"/><Relationship Id="rId2553" Type="http://schemas.openxmlformats.org/officeDocument/2006/relationships/customXml" Target="ink/ink1193.xml"/><Relationship Id="rId2760" Type="http://schemas.openxmlformats.org/officeDocument/2006/relationships/customXml" Target="ink/ink1276.xml"/><Relationship Id="rId3604" Type="http://schemas.openxmlformats.org/officeDocument/2006/relationships/image" Target="media/image1652.wmf"/><Relationship Id="rId3811" Type="http://schemas.openxmlformats.org/officeDocument/2006/relationships/customXml" Target="ink/ink1780.xml"/><Relationship Id="rId318" Type="http://schemas.openxmlformats.org/officeDocument/2006/relationships/customXml" Target="ink/ink147.xml"/><Relationship Id="rId525" Type="http://schemas.openxmlformats.org/officeDocument/2006/relationships/image" Target="media/image253.emf"/><Relationship Id="rId732" Type="http://schemas.openxmlformats.org/officeDocument/2006/relationships/customXml" Target="ink/ink331.xml"/><Relationship Id="rId1155" Type="http://schemas.openxmlformats.org/officeDocument/2006/relationships/image" Target="media/image58.wmf"/><Relationship Id="rId1362" Type="http://schemas.openxmlformats.org/officeDocument/2006/relationships/oleObject" Target="embeddings/oleObject57.bin"/><Relationship Id="rId2206" Type="http://schemas.openxmlformats.org/officeDocument/2006/relationships/customXml" Target="ink/ink1031.xml"/><Relationship Id="rId2413" Type="http://schemas.openxmlformats.org/officeDocument/2006/relationships/image" Target="media/image1142.emf"/><Relationship Id="rId2620" Type="http://schemas.openxmlformats.org/officeDocument/2006/relationships/image" Target="media/image1245.emf"/><Relationship Id="rId1015" Type="http://schemas.openxmlformats.org/officeDocument/2006/relationships/image" Target="media/image493.emf"/><Relationship Id="rId1222" Type="http://schemas.openxmlformats.org/officeDocument/2006/relationships/image" Target="media/image593.emf"/><Relationship Id="rId4378" Type="http://schemas.openxmlformats.org/officeDocument/2006/relationships/image" Target="media/image2033.emf"/><Relationship Id="rId4585" Type="http://schemas.openxmlformats.org/officeDocument/2006/relationships/image" Target="media/image2135.emf"/><Relationship Id="rId3187" Type="http://schemas.openxmlformats.org/officeDocument/2006/relationships/customXml" Target="ink/ink1482.xml"/><Relationship Id="rId3394" Type="http://schemas.openxmlformats.org/officeDocument/2006/relationships/image" Target="media/image1564.emf"/><Relationship Id="rId4238" Type="http://schemas.openxmlformats.org/officeDocument/2006/relationships/image" Target="media/image1966.emf"/><Relationship Id="rId3047" Type="http://schemas.openxmlformats.org/officeDocument/2006/relationships/customXml" Target="ink/ink1412.xml"/><Relationship Id="rId4445" Type="http://schemas.openxmlformats.org/officeDocument/2006/relationships/customXml" Target="ink/ink2079.xml"/><Relationship Id="rId175" Type="http://schemas.openxmlformats.org/officeDocument/2006/relationships/customXml" Target="ink/ink75.xml"/><Relationship Id="rId3254" Type="http://schemas.openxmlformats.org/officeDocument/2006/relationships/image" Target="media/image1495.emf"/><Relationship Id="rId3461" Type="http://schemas.openxmlformats.org/officeDocument/2006/relationships/customXml" Target="ink/ink1611.xml"/><Relationship Id="rId4305" Type="http://schemas.openxmlformats.org/officeDocument/2006/relationships/image" Target="media/image1998.emf"/><Relationship Id="rId4512" Type="http://schemas.openxmlformats.org/officeDocument/2006/relationships/customXml" Target="ink/ink2111.xml"/><Relationship Id="rId382" Type="http://schemas.openxmlformats.org/officeDocument/2006/relationships/customXml" Target="ink/ink179.xml"/><Relationship Id="rId2063" Type="http://schemas.openxmlformats.org/officeDocument/2006/relationships/image" Target="media/image967.emf"/><Relationship Id="rId2270" Type="http://schemas.openxmlformats.org/officeDocument/2006/relationships/customXml" Target="ink/ink1062.xml"/><Relationship Id="rId3114" Type="http://schemas.openxmlformats.org/officeDocument/2006/relationships/image" Target="media/image1418.emf"/><Relationship Id="rId3321" Type="http://schemas.openxmlformats.org/officeDocument/2006/relationships/customXml" Target="ink/ink1541.xml"/><Relationship Id="rId242" Type="http://schemas.openxmlformats.org/officeDocument/2006/relationships/image" Target="media/image112.emf"/><Relationship Id="rId2130" Type="http://schemas.openxmlformats.org/officeDocument/2006/relationships/customXml" Target="ink/ink995.xml"/><Relationship Id="rId102" Type="http://schemas.openxmlformats.org/officeDocument/2006/relationships/customXml" Target="ink/ink48.xml"/><Relationship Id="rId1689" Type="http://schemas.openxmlformats.org/officeDocument/2006/relationships/oleObject" Target="embeddings/oleObject65.bin"/><Relationship Id="rId4095" Type="http://schemas.openxmlformats.org/officeDocument/2006/relationships/image" Target="media/image1895.emf"/><Relationship Id="rId1896" Type="http://schemas.openxmlformats.org/officeDocument/2006/relationships/customXml" Target="ink/ink881.xml"/><Relationship Id="rId2947" Type="http://schemas.openxmlformats.org/officeDocument/2006/relationships/customXml" Target="ink/ink1364.xml"/><Relationship Id="rId4162" Type="http://schemas.openxmlformats.org/officeDocument/2006/relationships/image" Target="media/image1928.emf"/><Relationship Id="rId919" Type="http://schemas.openxmlformats.org/officeDocument/2006/relationships/image" Target="media/image445.emf"/><Relationship Id="rId1549" Type="http://schemas.openxmlformats.org/officeDocument/2006/relationships/image" Target="media/image712.emf"/><Relationship Id="rId1756" Type="http://schemas.openxmlformats.org/officeDocument/2006/relationships/customXml" Target="ink/ink811.xml"/><Relationship Id="rId1963" Type="http://schemas.openxmlformats.org/officeDocument/2006/relationships/image" Target="media/image917.emf"/><Relationship Id="rId2807" Type="http://schemas.openxmlformats.org/officeDocument/2006/relationships/image" Target="media/image1323.emf"/><Relationship Id="rId4022" Type="http://schemas.openxmlformats.org/officeDocument/2006/relationships/customXml" Target="ink/ink1882.xml"/><Relationship Id="rId48" Type="http://schemas.openxmlformats.org/officeDocument/2006/relationships/customXml" Target="ink/ink21.xml"/><Relationship Id="rId1409" Type="http://schemas.openxmlformats.org/officeDocument/2006/relationships/customXml" Target="ink/ink645.xml"/><Relationship Id="rId1616" Type="http://schemas.openxmlformats.org/officeDocument/2006/relationships/customXml" Target="ink/ink746.xml"/><Relationship Id="rId1823" Type="http://schemas.openxmlformats.org/officeDocument/2006/relationships/image" Target="media/image847.emf"/><Relationship Id="rId3788" Type="http://schemas.openxmlformats.org/officeDocument/2006/relationships/image" Target="media/image1742.emf"/><Relationship Id="rId3995" Type="http://schemas.openxmlformats.org/officeDocument/2006/relationships/customXml" Target="ink/ink1870.xml"/><Relationship Id="rId2597" Type="http://schemas.openxmlformats.org/officeDocument/2006/relationships/customXml" Target="ink/ink1215.xml"/><Relationship Id="rId3648" Type="http://schemas.openxmlformats.org/officeDocument/2006/relationships/image" Target="media/image1673.emf"/><Relationship Id="rId3855" Type="http://schemas.openxmlformats.org/officeDocument/2006/relationships/customXml" Target="ink/ink1800.xml"/><Relationship Id="rId569" Type="http://schemas.openxmlformats.org/officeDocument/2006/relationships/image" Target="media/image275.emf"/><Relationship Id="rId776" Type="http://schemas.openxmlformats.org/officeDocument/2006/relationships/customXml" Target="ink/ink352.xml"/><Relationship Id="rId983" Type="http://schemas.openxmlformats.org/officeDocument/2006/relationships/image" Target="media/image477.emf"/><Relationship Id="rId1199" Type="http://schemas.openxmlformats.org/officeDocument/2006/relationships/customXml" Target="ink/ink549.xml"/><Relationship Id="rId2457" Type="http://schemas.openxmlformats.org/officeDocument/2006/relationships/image" Target="media/image1164.emf"/><Relationship Id="rId2664" Type="http://schemas.openxmlformats.org/officeDocument/2006/relationships/image" Target="media/image1264.emf"/><Relationship Id="rId3508" Type="http://schemas.openxmlformats.org/officeDocument/2006/relationships/image" Target="media/image1621.emf"/><Relationship Id="rId429" Type="http://schemas.openxmlformats.org/officeDocument/2006/relationships/image" Target="media/image205.emf"/><Relationship Id="rId636" Type="http://schemas.openxmlformats.org/officeDocument/2006/relationships/customXml" Target="ink/ink298.xml"/><Relationship Id="rId1059" Type="http://schemas.openxmlformats.org/officeDocument/2006/relationships/customXml" Target="ink/ink484.xml"/><Relationship Id="rId1266" Type="http://schemas.openxmlformats.org/officeDocument/2006/relationships/image" Target="media/image613.emf"/><Relationship Id="rId1473" Type="http://schemas.openxmlformats.org/officeDocument/2006/relationships/customXml" Target="ink/ink678.xml"/><Relationship Id="rId2317" Type="http://schemas.openxmlformats.org/officeDocument/2006/relationships/image" Target="media/image1094.emf"/><Relationship Id="rId2871" Type="http://schemas.openxmlformats.org/officeDocument/2006/relationships/image" Target="media/image1355.emf"/><Relationship Id="rId3715" Type="http://schemas.openxmlformats.org/officeDocument/2006/relationships/customXml" Target="ink/ink1733.xml"/><Relationship Id="rId3922" Type="http://schemas.openxmlformats.org/officeDocument/2006/relationships/image" Target="media/image1809.emf"/><Relationship Id="rId843" Type="http://schemas.openxmlformats.org/officeDocument/2006/relationships/image" Target="media/image407.emf"/><Relationship Id="rId1126" Type="http://schemas.openxmlformats.org/officeDocument/2006/relationships/image" Target="media/image547.emf"/><Relationship Id="rId1680" Type="http://schemas.openxmlformats.org/officeDocument/2006/relationships/customXml" Target="ink/ink778.xml"/><Relationship Id="rId2524" Type="http://schemas.openxmlformats.org/officeDocument/2006/relationships/image" Target="media/image1197.emf"/><Relationship Id="rId2731" Type="http://schemas.openxmlformats.org/officeDocument/2006/relationships/image" Target="media/image1293.emf"/><Relationship Id="rId703" Type="http://schemas.openxmlformats.org/officeDocument/2006/relationships/image" Target="media/image337.emf"/><Relationship Id="rId910" Type="http://schemas.openxmlformats.org/officeDocument/2006/relationships/customXml" Target="ink/ink409.xml"/><Relationship Id="rId1333" Type="http://schemas.openxmlformats.org/officeDocument/2006/relationships/customXml" Target="ink/ink614.xml"/><Relationship Id="rId1540" Type="http://schemas.openxmlformats.org/officeDocument/2006/relationships/customXml" Target="ink/ink709.xml"/><Relationship Id="rId4489" Type="http://schemas.openxmlformats.org/officeDocument/2006/relationships/oleObject" Target="embeddings/oleObject155.bin"/><Relationship Id="rId1400" Type="http://schemas.openxmlformats.org/officeDocument/2006/relationships/image" Target="media/image314.emf"/><Relationship Id="rId3298" Type="http://schemas.openxmlformats.org/officeDocument/2006/relationships/image" Target="media/image1517.emf"/><Relationship Id="rId4349" Type="http://schemas.openxmlformats.org/officeDocument/2006/relationships/image" Target="media/image2020.emf"/><Relationship Id="rId4556" Type="http://schemas.openxmlformats.org/officeDocument/2006/relationships/customXml" Target="ink/ink2132.xml"/><Relationship Id="rId3158" Type="http://schemas.openxmlformats.org/officeDocument/2006/relationships/image" Target="media/image1440.emf"/><Relationship Id="rId3365" Type="http://schemas.openxmlformats.org/officeDocument/2006/relationships/customXml" Target="ink/ink1563.xml"/><Relationship Id="rId3572" Type="http://schemas.openxmlformats.org/officeDocument/2006/relationships/image" Target="media/image1502.emf"/><Relationship Id="rId4209" Type="http://schemas.openxmlformats.org/officeDocument/2006/relationships/customXml" Target="ink/ink1968.xml"/><Relationship Id="rId4416" Type="http://schemas.openxmlformats.org/officeDocument/2006/relationships/customXml" Target="ink/ink2064.xml"/><Relationship Id="rId286" Type="http://schemas.openxmlformats.org/officeDocument/2006/relationships/customXml" Target="ink/ink131.xml"/><Relationship Id="rId493" Type="http://schemas.openxmlformats.org/officeDocument/2006/relationships/image" Target="media/image237.emf"/><Relationship Id="rId2174" Type="http://schemas.openxmlformats.org/officeDocument/2006/relationships/customXml" Target="ink/ink1016.xml"/><Relationship Id="rId2381" Type="http://schemas.openxmlformats.org/officeDocument/2006/relationships/image" Target="media/image1126.emf"/><Relationship Id="rId3018" Type="http://schemas.openxmlformats.org/officeDocument/2006/relationships/image" Target="media/image1384.emf"/><Relationship Id="rId3225" Type="http://schemas.openxmlformats.org/officeDocument/2006/relationships/customXml" Target="ink/ink1497.xml"/><Relationship Id="rId3432" Type="http://schemas.openxmlformats.org/officeDocument/2006/relationships/image" Target="media/image1583.emf"/><Relationship Id="rId146" Type="http://schemas.openxmlformats.org/officeDocument/2006/relationships/image" Target="media/image10.wmf"/><Relationship Id="rId353" Type="http://schemas.openxmlformats.org/officeDocument/2006/relationships/image" Target="media/image167.emf"/><Relationship Id="rId560" Type="http://schemas.openxmlformats.org/officeDocument/2006/relationships/customXml" Target="ink/ink267.xml"/><Relationship Id="rId1190" Type="http://schemas.openxmlformats.org/officeDocument/2006/relationships/image" Target="media/image577.emf"/><Relationship Id="rId2034" Type="http://schemas.openxmlformats.org/officeDocument/2006/relationships/customXml" Target="ink/ink950.xml"/><Relationship Id="rId2241" Type="http://schemas.openxmlformats.org/officeDocument/2006/relationships/image" Target="media/image1056.emf"/><Relationship Id="rId213" Type="http://schemas.openxmlformats.org/officeDocument/2006/relationships/customXml" Target="ink/ink94.xml"/><Relationship Id="rId420" Type="http://schemas.openxmlformats.org/officeDocument/2006/relationships/customXml" Target="ink/ink197.xml"/><Relationship Id="rId1050" Type="http://schemas.openxmlformats.org/officeDocument/2006/relationships/customXml" Target="ink/ink479.xml"/><Relationship Id="rId2101" Type="http://schemas.openxmlformats.org/officeDocument/2006/relationships/oleObject" Target="embeddings/oleObject70.bin"/><Relationship Id="rId4066" Type="http://schemas.openxmlformats.org/officeDocument/2006/relationships/customXml" Target="ink/ink1901.xml"/><Relationship Id="rId1867" Type="http://schemas.openxmlformats.org/officeDocument/2006/relationships/image" Target="media/image869.emf"/><Relationship Id="rId2918" Type="http://schemas.openxmlformats.org/officeDocument/2006/relationships/image" Target="media/image1376.emf"/><Relationship Id="rId4273" Type="http://schemas.openxmlformats.org/officeDocument/2006/relationships/oleObject" Target="embeddings/oleObject143.bin"/><Relationship Id="rId4480" Type="http://schemas.openxmlformats.org/officeDocument/2006/relationships/image" Target="media/image2083.emf"/><Relationship Id="rId1727" Type="http://schemas.openxmlformats.org/officeDocument/2006/relationships/image" Target="media/image800.emf"/><Relationship Id="rId1934" Type="http://schemas.openxmlformats.org/officeDocument/2006/relationships/customXml" Target="ink/ink900.xml"/><Relationship Id="rId3082" Type="http://schemas.openxmlformats.org/officeDocument/2006/relationships/image" Target="media/image14020.emf"/><Relationship Id="rId4133" Type="http://schemas.openxmlformats.org/officeDocument/2006/relationships/image" Target="media/image1914.emf"/><Relationship Id="rId4340" Type="http://schemas.openxmlformats.org/officeDocument/2006/relationships/customXml" Target="ink/ink2029.xml"/><Relationship Id="rId19" Type="http://schemas.openxmlformats.org/officeDocument/2006/relationships/image" Target="media/image1186.emf"/><Relationship Id="rId3899" Type="http://schemas.openxmlformats.org/officeDocument/2006/relationships/customXml" Target="ink/ink1822.xml"/><Relationship Id="rId4200" Type="http://schemas.openxmlformats.org/officeDocument/2006/relationships/image" Target="media/image1947.emf"/><Relationship Id="rId3759" Type="http://schemas.openxmlformats.org/officeDocument/2006/relationships/customXml" Target="ink/ink1754.xml"/><Relationship Id="rId3966" Type="http://schemas.openxmlformats.org/officeDocument/2006/relationships/image" Target="media/image1831.emf"/><Relationship Id="rId3" Type="http://schemas.microsoft.com/office/2007/relationships/stylesWithEffects" Target="stylesWithEffects.xml"/><Relationship Id="rId887" Type="http://schemas.openxmlformats.org/officeDocument/2006/relationships/image" Target="media/image429.emf"/><Relationship Id="rId2568" Type="http://schemas.openxmlformats.org/officeDocument/2006/relationships/image" Target="media/image1219.emf"/><Relationship Id="rId2775" Type="http://schemas.openxmlformats.org/officeDocument/2006/relationships/image" Target="media/image1308.emf"/><Relationship Id="rId2982" Type="http://schemas.openxmlformats.org/officeDocument/2006/relationships/image" Target="media/image1248.emf"/><Relationship Id="rId3619" Type="http://schemas.openxmlformats.org/officeDocument/2006/relationships/oleObject" Target="embeddings/oleObject129.bin"/><Relationship Id="rId3826" Type="http://schemas.openxmlformats.org/officeDocument/2006/relationships/image" Target="media/image1761.emf"/><Relationship Id="rId747" Type="http://schemas.openxmlformats.org/officeDocument/2006/relationships/image" Target="media/image359.emf"/><Relationship Id="rId954" Type="http://schemas.openxmlformats.org/officeDocument/2006/relationships/customXml" Target="ink/ink431.xml"/><Relationship Id="rId1377" Type="http://schemas.openxmlformats.org/officeDocument/2006/relationships/customXml" Target="ink/ink630.xml"/><Relationship Id="rId1584" Type="http://schemas.openxmlformats.org/officeDocument/2006/relationships/customXml" Target="ink/ink731.xml"/><Relationship Id="rId1791" Type="http://schemas.openxmlformats.org/officeDocument/2006/relationships/image" Target="media/image831.emf"/><Relationship Id="rId2428" Type="http://schemas.openxmlformats.org/officeDocument/2006/relationships/customXml" Target="ink/ink1136.xml"/><Relationship Id="rId2635" Type="http://schemas.openxmlformats.org/officeDocument/2006/relationships/image" Target="media/image79.wmf"/><Relationship Id="rId2842" Type="http://schemas.openxmlformats.org/officeDocument/2006/relationships/customXml" Target="ink/ink1314.xml"/><Relationship Id="rId83" Type="http://schemas.openxmlformats.org/officeDocument/2006/relationships/image" Target="media/image33.emf"/><Relationship Id="rId607" Type="http://schemas.openxmlformats.org/officeDocument/2006/relationships/image" Target="media/image294.emf"/><Relationship Id="rId814" Type="http://schemas.openxmlformats.org/officeDocument/2006/relationships/customXml" Target="ink/ink367.xml"/><Relationship Id="rId1237" Type="http://schemas.openxmlformats.org/officeDocument/2006/relationships/customXml" Target="ink/ink568.xml"/><Relationship Id="rId1444" Type="http://schemas.openxmlformats.org/officeDocument/2006/relationships/image" Target="media/image676.emf"/><Relationship Id="rId1651" Type="http://schemas.openxmlformats.org/officeDocument/2006/relationships/image" Target="media/image763.emf"/><Relationship Id="rId2702" Type="http://schemas.openxmlformats.org/officeDocument/2006/relationships/customXml" Target="ink/ink1254.xml"/><Relationship Id="rId1304" Type="http://schemas.openxmlformats.org/officeDocument/2006/relationships/image" Target="media/image632.emf"/><Relationship Id="rId1511" Type="http://schemas.openxmlformats.org/officeDocument/2006/relationships/image" Target="media/image398.emf"/><Relationship Id="rId3269" Type="http://schemas.openxmlformats.org/officeDocument/2006/relationships/image" Target="media/image1419.wmf"/><Relationship Id="rId3476" Type="http://schemas.openxmlformats.org/officeDocument/2006/relationships/image" Target="media/image1605.emf"/><Relationship Id="rId3683" Type="http://schemas.openxmlformats.org/officeDocument/2006/relationships/customXml" Target="ink/ink1717.xml"/><Relationship Id="rId4527" Type="http://schemas.openxmlformats.org/officeDocument/2006/relationships/image" Target="media/image2106.emf"/><Relationship Id="rId10" Type="http://schemas.openxmlformats.org/officeDocument/2006/relationships/customXml" Target="ink/ink2.xml"/><Relationship Id="rId397" Type="http://schemas.openxmlformats.org/officeDocument/2006/relationships/image" Target="media/image189.emf"/><Relationship Id="rId2078" Type="http://schemas.openxmlformats.org/officeDocument/2006/relationships/customXml" Target="ink/ink972.xml"/><Relationship Id="rId2285" Type="http://schemas.openxmlformats.org/officeDocument/2006/relationships/image" Target="media/image1078.emf"/><Relationship Id="rId2492" Type="http://schemas.openxmlformats.org/officeDocument/2006/relationships/customXml" Target="ink/ink1168.xml"/><Relationship Id="rId3129" Type="http://schemas.openxmlformats.org/officeDocument/2006/relationships/customXml" Target="ink/ink1453.xml"/><Relationship Id="rId3336" Type="http://schemas.openxmlformats.org/officeDocument/2006/relationships/image" Target="media/image1535.emf"/><Relationship Id="rId3890" Type="http://schemas.openxmlformats.org/officeDocument/2006/relationships/image" Target="media/image1793.emf"/><Relationship Id="rId257" Type="http://schemas.openxmlformats.org/officeDocument/2006/relationships/customXml" Target="ink/ink116.xml"/><Relationship Id="rId464" Type="http://schemas.openxmlformats.org/officeDocument/2006/relationships/customXml" Target="ink/ink219.xml"/><Relationship Id="rId1094" Type="http://schemas.openxmlformats.org/officeDocument/2006/relationships/image" Target="media/image531.emf"/><Relationship Id="rId2145" Type="http://schemas.openxmlformats.org/officeDocument/2006/relationships/image" Target="media/image1008.emf"/><Relationship Id="rId3543" Type="http://schemas.openxmlformats.org/officeDocument/2006/relationships/image" Target="media/image1421.wmf"/><Relationship Id="rId3750" Type="http://schemas.openxmlformats.org/officeDocument/2006/relationships/image" Target="media/image1723.emf"/><Relationship Id="rId117" Type="http://schemas.openxmlformats.org/officeDocument/2006/relationships/image" Target="media/image50.emf"/><Relationship Id="rId671" Type="http://schemas.openxmlformats.org/officeDocument/2006/relationships/image" Target="media/image322.emf"/><Relationship Id="rId2352" Type="http://schemas.openxmlformats.org/officeDocument/2006/relationships/customXml" Target="ink/ink1102.xml"/><Relationship Id="rId3403" Type="http://schemas.openxmlformats.org/officeDocument/2006/relationships/customXml" Target="ink/ink1582.xml"/><Relationship Id="rId3610" Type="http://schemas.openxmlformats.org/officeDocument/2006/relationships/customXml" Target="ink/ink1683.xml"/><Relationship Id="rId324" Type="http://schemas.openxmlformats.org/officeDocument/2006/relationships/customXml" Target="ink/ink150.xml"/><Relationship Id="rId531" Type="http://schemas.openxmlformats.org/officeDocument/2006/relationships/image" Target="media/image256.emf"/><Relationship Id="rId1161" Type="http://schemas.openxmlformats.org/officeDocument/2006/relationships/image" Target="media/image61.wmf"/><Relationship Id="rId2005" Type="http://schemas.openxmlformats.org/officeDocument/2006/relationships/image" Target="media/image938.emf"/><Relationship Id="rId2212" Type="http://schemas.openxmlformats.org/officeDocument/2006/relationships/customXml" Target="ink/ink1034.xml"/><Relationship Id="rId836" Type="http://schemas.openxmlformats.org/officeDocument/2006/relationships/customXml" Target="ink/ink373.xml"/><Relationship Id="rId1021" Type="http://schemas.openxmlformats.org/officeDocument/2006/relationships/image" Target="media/image496.emf"/><Relationship Id="rId1119" Type="http://schemas.openxmlformats.org/officeDocument/2006/relationships/customXml" Target="ink/ink514.xml"/><Relationship Id="rId1673" Type="http://schemas.openxmlformats.org/officeDocument/2006/relationships/image" Target="media/image774.emf"/><Relationship Id="rId1880" Type="http://schemas.openxmlformats.org/officeDocument/2006/relationships/customXml" Target="ink/ink873.xml"/><Relationship Id="rId1978" Type="http://schemas.openxmlformats.org/officeDocument/2006/relationships/customXml" Target="ink/ink922.xml"/><Relationship Id="rId2517" Type="http://schemas.openxmlformats.org/officeDocument/2006/relationships/image" Target="media/image674.wmf"/><Relationship Id="rId2724" Type="http://schemas.openxmlformats.org/officeDocument/2006/relationships/customXml" Target="ink/ink1262.xml"/><Relationship Id="rId2931" Type="http://schemas.openxmlformats.org/officeDocument/2006/relationships/image" Target="media/image1382.emf"/><Relationship Id="rId4177" Type="http://schemas.openxmlformats.org/officeDocument/2006/relationships/customXml" Target="ink/ink1952.xml"/><Relationship Id="rId4384" Type="http://schemas.openxmlformats.org/officeDocument/2006/relationships/customXml" Target="ink/ink2048.xml"/><Relationship Id="rId4591" Type="http://schemas.openxmlformats.org/officeDocument/2006/relationships/image" Target="media/image2138.emf"/><Relationship Id="rId903" Type="http://schemas.openxmlformats.org/officeDocument/2006/relationships/image" Target="media/image437.emf"/><Relationship Id="rId1326" Type="http://schemas.openxmlformats.org/officeDocument/2006/relationships/oleObject" Target="embeddings/oleObject51.bin"/><Relationship Id="rId1533" Type="http://schemas.openxmlformats.org/officeDocument/2006/relationships/image" Target="media/image563.emf"/><Relationship Id="rId1740" Type="http://schemas.openxmlformats.org/officeDocument/2006/relationships/customXml" Target="ink/ink803.xml"/><Relationship Id="rId3193" Type="http://schemas.openxmlformats.org/officeDocument/2006/relationships/customXml" Target="ink/ink1485.xml"/><Relationship Id="rId4037" Type="http://schemas.openxmlformats.org/officeDocument/2006/relationships/image" Target="media/image1866.emf"/><Relationship Id="rId4244" Type="http://schemas.openxmlformats.org/officeDocument/2006/relationships/image" Target="media/image1969.emf"/><Relationship Id="rId4451" Type="http://schemas.openxmlformats.org/officeDocument/2006/relationships/customXml" Target="ink/ink2082.xml"/><Relationship Id="rId32" Type="http://schemas.openxmlformats.org/officeDocument/2006/relationships/customXml" Target="ink/ink13.xml"/><Relationship Id="rId1600" Type="http://schemas.openxmlformats.org/officeDocument/2006/relationships/customXml" Target="ink/ink738.xml"/><Relationship Id="rId1838" Type="http://schemas.openxmlformats.org/officeDocument/2006/relationships/customXml" Target="ink/ink852.xml"/><Relationship Id="rId3053" Type="http://schemas.openxmlformats.org/officeDocument/2006/relationships/customXml" Target="ink/ink1415.xml"/><Relationship Id="rId3260" Type="http://schemas.openxmlformats.org/officeDocument/2006/relationships/image" Target="media/image1498.emf"/><Relationship Id="rId3498" Type="http://schemas.openxmlformats.org/officeDocument/2006/relationships/image" Target="media/image1616.emf"/><Relationship Id="rId4104" Type="http://schemas.openxmlformats.org/officeDocument/2006/relationships/customXml" Target="ink/ink1918.xml"/><Relationship Id="rId4311" Type="http://schemas.openxmlformats.org/officeDocument/2006/relationships/image" Target="media/image2001.emf"/><Relationship Id="rId4549" Type="http://schemas.openxmlformats.org/officeDocument/2006/relationships/image" Target="media/image2117.emf"/><Relationship Id="rId181" Type="http://schemas.openxmlformats.org/officeDocument/2006/relationships/customXml" Target="ink/ink78.xml"/><Relationship Id="rId1905" Type="http://schemas.openxmlformats.org/officeDocument/2006/relationships/image" Target="media/image888.emf"/><Relationship Id="rId3120" Type="http://schemas.openxmlformats.org/officeDocument/2006/relationships/image" Target="media/image1421.emf"/><Relationship Id="rId3358" Type="http://schemas.openxmlformats.org/officeDocument/2006/relationships/image" Target="media/image1546.emf"/><Relationship Id="rId3565" Type="http://schemas.openxmlformats.org/officeDocument/2006/relationships/customXml" Target="ink/ink1662.xml"/><Relationship Id="rId3772" Type="http://schemas.openxmlformats.org/officeDocument/2006/relationships/image" Target="media/image1734.emf"/><Relationship Id="rId4409" Type="http://schemas.openxmlformats.org/officeDocument/2006/relationships/image" Target="media/image2048.emf"/><Relationship Id="rId4616" Type="http://schemas.openxmlformats.org/officeDocument/2006/relationships/theme" Target="theme/theme1.xml"/><Relationship Id="rId279" Type="http://schemas.openxmlformats.org/officeDocument/2006/relationships/image" Target="media/image130.emf"/><Relationship Id="rId486" Type="http://schemas.openxmlformats.org/officeDocument/2006/relationships/customXml" Target="ink/ink230.xml"/><Relationship Id="rId693" Type="http://schemas.openxmlformats.org/officeDocument/2006/relationships/oleObject" Target="embeddings/oleObject32.bin"/><Relationship Id="rId2167" Type="http://schemas.openxmlformats.org/officeDocument/2006/relationships/image" Target="media/image1019.emf"/><Relationship Id="rId2374" Type="http://schemas.openxmlformats.org/officeDocument/2006/relationships/customXml" Target="ink/ink1112.xml"/><Relationship Id="rId2581" Type="http://schemas.openxmlformats.org/officeDocument/2006/relationships/customXml" Target="ink/ink1207.xml"/><Relationship Id="rId3218" Type="http://schemas.openxmlformats.org/officeDocument/2006/relationships/image" Target="media/image1477.emf"/><Relationship Id="rId3425" Type="http://schemas.openxmlformats.org/officeDocument/2006/relationships/customXml" Target="ink/ink1593.xml"/><Relationship Id="rId3632" Type="http://schemas.openxmlformats.org/officeDocument/2006/relationships/image" Target="media/image1665.emf"/><Relationship Id="rId139" Type="http://schemas.openxmlformats.org/officeDocument/2006/relationships/image" Target="media/image61.emf"/><Relationship Id="rId346" Type="http://schemas.openxmlformats.org/officeDocument/2006/relationships/customXml" Target="ink/ink161.xml"/><Relationship Id="rId553" Type="http://schemas.openxmlformats.org/officeDocument/2006/relationships/image" Target="media/image267.emf"/><Relationship Id="rId760" Type="http://schemas.openxmlformats.org/officeDocument/2006/relationships/customXml" Target="ink/ink344.xml"/><Relationship Id="rId998" Type="http://schemas.openxmlformats.org/officeDocument/2006/relationships/customXml" Target="ink/ink453.xml"/><Relationship Id="rId1183" Type="http://schemas.openxmlformats.org/officeDocument/2006/relationships/customXml" Target="ink/ink541.xml"/><Relationship Id="rId1390" Type="http://schemas.openxmlformats.org/officeDocument/2006/relationships/image" Target="media/image666.emf"/><Relationship Id="rId2027" Type="http://schemas.openxmlformats.org/officeDocument/2006/relationships/image" Target="media/image949.emf"/><Relationship Id="rId2234" Type="http://schemas.openxmlformats.org/officeDocument/2006/relationships/customXml" Target="ink/ink1044.xml"/><Relationship Id="rId2441" Type="http://schemas.openxmlformats.org/officeDocument/2006/relationships/image" Target="media/image1156.emf"/><Relationship Id="rId2679" Type="http://schemas.openxmlformats.org/officeDocument/2006/relationships/customXml" Target="ink/ink1244.xml"/><Relationship Id="rId2886" Type="http://schemas.openxmlformats.org/officeDocument/2006/relationships/image" Target="media/image1361.emf"/><Relationship Id="rId3937" Type="http://schemas.openxmlformats.org/officeDocument/2006/relationships/customXml" Target="ink/ink1841.xml"/><Relationship Id="rId206" Type="http://schemas.openxmlformats.org/officeDocument/2006/relationships/image" Target="media/image94.emf"/><Relationship Id="rId413" Type="http://schemas.openxmlformats.org/officeDocument/2006/relationships/image" Target="media/image197.emf"/><Relationship Id="rId858" Type="http://schemas.openxmlformats.org/officeDocument/2006/relationships/customXml" Target="ink/ink384.xml"/><Relationship Id="rId1043" Type="http://schemas.openxmlformats.org/officeDocument/2006/relationships/image" Target="media/image506.emf"/><Relationship Id="rId1488" Type="http://schemas.openxmlformats.org/officeDocument/2006/relationships/image" Target="media/image698.emf"/><Relationship Id="rId1695" Type="http://schemas.openxmlformats.org/officeDocument/2006/relationships/customXml" Target="ink/ink781.xml"/><Relationship Id="rId2539" Type="http://schemas.openxmlformats.org/officeDocument/2006/relationships/customXml" Target="ink/ink1186.xml"/><Relationship Id="rId2746" Type="http://schemas.openxmlformats.org/officeDocument/2006/relationships/image" Target="media/image736.wmf"/><Relationship Id="rId2953" Type="http://schemas.openxmlformats.org/officeDocument/2006/relationships/customXml" Target="ink/ink1367.xml"/><Relationship Id="rId4199" Type="http://schemas.openxmlformats.org/officeDocument/2006/relationships/customXml" Target="ink/ink1963.xml"/><Relationship Id="rId620" Type="http://schemas.openxmlformats.org/officeDocument/2006/relationships/image" Target="media/image17.wmf"/><Relationship Id="rId718" Type="http://schemas.openxmlformats.org/officeDocument/2006/relationships/customXml" Target="ink/ink325.xml"/><Relationship Id="rId925" Type="http://schemas.openxmlformats.org/officeDocument/2006/relationships/image" Target="media/image448.emf"/><Relationship Id="rId1250" Type="http://schemas.openxmlformats.org/officeDocument/2006/relationships/image" Target="media/image71.emf"/><Relationship Id="rId1348" Type="http://schemas.openxmlformats.org/officeDocument/2006/relationships/image" Target="media/image650.emf"/><Relationship Id="rId1555" Type="http://schemas.openxmlformats.org/officeDocument/2006/relationships/image" Target="media/image715.emf"/><Relationship Id="rId1762" Type="http://schemas.openxmlformats.org/officeDocument/2006/relationships/customXml" Target="ink/ink814.xml"/><Relationship Id="rId2301" Type="http://schemas.openxmlformats.org/officeDocument/2006/relationships/image" Target="media/image1086.emf"/><Relationship Id="rId2606" Type="http://schemas.openxmlformats.org/officeDocument/2006/relationships/oleObject" Target="embeddings/oleObject86.bin"/><Relationship Id="rId4059" Type="http://schemas.openxmlformats.org/officeDocument/2006/relationships/image" Target="media/image1877.emf"/><Relationship Id="rId1110" Type="http://schemas.openxmlformats.org/officeDocument/2006/relationships/image" Target="media/image539.emf"/><Relationship Id="rId1208" Type="http://schemas.openxmlformats.org/officeDocument/2006/relationships/image" Target="media/image586.emf"/><Relationship Id="rId1415" Type="http://schemas.openxmlformats.org/officeDocument/2006/relationships/customXml" Target="ink/ink648.xml"/><Relationship Id="rId2813" Type="http://schemas.openxmlformats.org/officeDocument/2006/relationships/image" Target="media/image1326.emf"/><Relationship Id="rId4266" Type="http://schemas.openxmlformats.org/officeDocument/2006/relationships/image" Target="media/image1980.emf"/><Relationship Id="rId4473" Type="http://schemas.openxmlformats.org/officeDocument/2006/relationships/customXml" Target="ink/ink2092.xml"/><Relationship Id="rId54" Type="http://schemas.openxmlformats.org/officeDocument/2006/relationships/customXml" Target="ink/ink24.xml"/><Relationship Id="rId1622" Type="http://schemas.openxmlformats.org/officeDocument/2006/relationships/customXml" Target="ink/ink749.xml"/><Relationship Id="rId1927" Type="http://schemas.openxmlformats.org/officeDocument/2006/relationships/image" Target="media/image899.emf"/><Relationship Id="rId3075" Type="http://schemas.openxmlformats.org/officeDocument/2006/relationships/customXml" Target="ink/ink1426.xml"/><Relationship Id="rId3282" Type="http://schemas.openxmlformats.org/officeDocument/2006/relationships/image" Target="media/image1509.emf"/><Relationship Id="rId4126" Type="http://schemas.openxmlformats.org/officeDocument/2006/relationships/customXml" Target="ink/ink1927.xml"/><Relationship Id="rId4333" Type="http://schemas.openxmlformats.org/officeDocument/2006/relationships/image" Target="media/image2012.emf"/><Relationship Id="rId4540" Type="http://schemas.openxmlformats.org/officeDocument/2006/relationships/customXml" Target="ink/ink2125.xml"/><Relationship Id="rId2091" Type="http://schemas.openxmlformats.org/officeDocument/2006/relationships/image" Target="media/image981.emf"/><Relationship Id="rId2189" Type="http://schemas.openxmlformats.org/officeDocument/2006/relationships/image" Target="media/image1030.emf"/><Relationship Id="rId3142" Type="http://schemas.openxmlformats.org/officeDocument/2006/relationships/image" Target="media/image1432.emf"/><Relationship Id="rId3587" Type="http://schemas.openxmlformats.org/officeDocument/2006/relationships/customXml" Target="ink/ink1673.xml"/><Relationship Id="rId3794" Type="http://schemas.openxmlformats.org/officeDocument/2006/relationships/image" Target="media/image1745.emf"/><Relationship Id="rId4400" Type="http://schemas.openxmlformats.org/officeDocument/2006/relationships/customXml" Target="ink/ink2056.xml"/><Relationship Id="rId270" Type="http://schemas.openxmlformats.org/officeDocument/2006/relationships/image" Target="media/image126.emf"/><Relationship Id="rId2396" Type="http://schemas.openxmlformats.org/officeDocument/2006/relationships/customXml" Target="ink/ink1120.xml"/><Relationship Id="rId3002" Type="http://schemas.openxmlformats.org/officeDocument/2006/relationships/image" Target="media/image1299.emf"/><Relationship Id="rId3447" Type="http://schemas.openxmlformats.org/officeDocument/2006/relationships/customXml" Target="ink/ink1604.xml"/><Relationship Id="rId3654" Type="http://schemas.openxmlformats.org/officeDocument/2006/relationships/image" Target="media/image1676.emf"/><Relationship Id="rId3861" Type="http://schemas.openxmlformats.org/officeDocument/2006/relationships/customXml" Target="ink/ink1803.xml"/><Relationship Id="rId130" Type="http://schemas.openxmlformats.org/officeDocument/2006/relationships/image" Target="media/image6.wmf"/><Relationship Id="rId368" Type="http://schemas.openxmlformats.org/officeDocument/2006/relationships/customXml" Target="ink/ink172.xml"/><Relationship Id="rId575" Type="http://schemas.openxmlformats.org/officeDocument/2006/relationships/image" Target="media/image278.emf"/><Relationship Id="rId782" Type="http://schemas.openxmlformats.org/officeDocument/2006/relationships/customXml" Target="ink/ink355.xml"/><Relationship Id="rId2049" Type="http://schemas.openxmlformats.org/officeDocument/2006/relationships/image" Target="media/image960.emf"/><Relationship Id="rId2256" Type="http://schemas.openxmlformats.org/officeDocument/2006/relationships/customXml" Target="ink/ink1055.xml"/><Relationship Id="rId2463" Type="http://schemas.openxmlformats.org/officeDocument/2006/relationships/image" Target="media/image1167.emf"/><Relationship Id="rId2670" Type="http://schemas.openxmlformats.org/officeDocument/2006/relationships/image" Target="media/image1267.emf"/><Relationship Id="rId3307" Type="http://schemas.openxmlformats.org/officeDocument/2006/relationships/customXml" Target="ink/ink1533.xml"/><Relationship Id="rId3514" Type="http://schemas.openxmlformats.org/officeDocument/2006/relationships/image" Target="media/image1624.emf"/><Relationship Id="rId3721" Type="http://schemas.openxmlformats.org/officeDocument/2006/relationships/customXml" Target="ink/ink1736.xml"/><Relationship Id="rId3959" Type="http://schemas.openxmlformats.org/officeDocument/2006/relationships/customXml" Target="ink/ink1852.xml"/><Relationship Id="rId228" Type="http://schemas.openxmlformats.org/officeDocument/2006/relationships/image" Target="media/image105.emf"/><Relationship Id="rId435" Type="http://schemas.openxmlformats.org/officeDocument/2006/relationships/image" Target="media/image208.emf"/><Relationship Id="rId642" Type="http://schemas.openxmlformats.org/officeDocument/2006/relationships/image" Target="media/image23.wmf"/><Relationship Id="rId1065" Type="http://schemas.openxmlformats.org/officeDocument/2006/relationships/customXml" Target="ink/ink487.xml"/><Relationship Id="rId1272" Type="http://schemas.openxmlformats.org/officeDocument/2006/relationships/image" Target="media/image616.emf"/><Relationship Id="rId2116" Type="http://schemas.openxmlformats.org/officeDocument/2006/relationships/customXml" Target="ink/ink988.xml"/><Relationship Id="rId2323" Type="http://schemas.openxmlformats.org/officeDocument/2006/relationships/oleObject" Target="embeddings/oleObject75.bin"/><Relationship Id="rId2530" Type="http://schemas.openxmlformats.org/officeDocument/2006/relationships/image" Target="media/image1200.emf"/><Relationship Id="rId2768" Type="http://schemas.openxmlformats.org/officeDocument/2006/relationships/customXml" Target="ink/ink1280.xml"/><Relationship Id="rId2975" Type="http://schemas.openxmlformats.org/officeDocument/2006/relationships/customXml" Target="ink/ink1376.xml"/><Relationship Id="rId3819" Type="http://schemas.openxmlformats.org/officeDocument/2006/relationships/customXml" Target="ink/ink1782.xml"/><Relationship Id="rId502" Type="http://schemas.openxmlformats.org/officeDocument/2006/relationships/customXml" Target="ink/ink238.xml"/><Relationship Id="rId947" Type="http://schemas.openxmlformats.org/officeDocument/2006/relationships/image" Target="media/image459.emf"/><Relationship Id="rId1132" Type="http://schemas.openxmlformats.org/officeDocument/2006/relationships/image" Target="media/image550.emf"/><Relationship Id="rId1577" Type="http://schemas.openxmlformats.org/officeDocument/2006/relationships/image" Target="media/image726.emf"/><Relationship Id="rId1784" Type="http://schemas.openxmlformats.org/officeDocument/2006/relationships/image" Target="media/image828.emf"/><Relationship Id="rId1991" Type="http://schemas.openxmlformats.org/officeDocument/2006/relationships/image" Target="media/image931.emf"/><Relationship Id="rId2628" Type="http://schemas.openxmlformats.org/officeDocument/2006/relationships/image" Target="media/image1249.emf"/><Relationship Id="rId2835" Type="http://schemas.openxmlformats.org/officeDocument/2006/relationships/image" Target="media/image1337.emf"/><Relationship Id="rId4190" Type="http://schemas.openxmlformats.org/officeDocument/2006/relationships/image" Target="media/image1942.emf"/><Relationship Id="rId4288" Type="http://schemas.openxmlformats.org/officeDocument/2006/relationships/image" Target="media/image1990.emf"/><Relationship Id="rId4495" Type="http://schemas.openxmlformats.org/officeDocument/2006/relationships/image" Target="media/image2090.emf"/><Relationship Id="rId76" Type="http://schemas.openxmlformats.org/officeDocument/2006/relationships/customXml" Target="ink/ink35.xml"/><Relationship Id="rId807" Type="http://schemas.openxmlformats.org/officeDocument/2006/relationships/oleObject" Target="embeddings/oleObject37.bin"/><Relationship Id="rId1437" Type="http://schemas.openxmlformats.org/officeDocument/2006/relationships/customXml" Target="ink/ink660.xml"/><Relationship Id="rId1644" Type="http://schemas.openxmlformats.org/officeDocument/2006/relationships/customXml" Target="ink/ink760.xml"/><Relationship Id="rId1851" Type="http://schemas.openxmlformats.org/officeDocument/2006/relationships/image" Target="media/image861.emf"/><Relationship Id="rId2902" Type="http://schemas.openxmlformats.org/officeDocument/2006/relationships/image" Target="media/image1369.emf"/><Relationship Id="rId3097" Type="http://schemas.openxmlformats.org/officeDocument/2006/relationships/customXml" Target="ink/ink1437.xml"/><Relationship Id="rId4050" Type="http://schemas.openxmlformats.org/officeDocument/2006/relationships/image" Target="media/image1873.wmf"/><Relationship Id="rId4148" Type="http://schemas.openxmlformats.org/officeDocument/2006/relationships/customXml" Target="ink/ink1938.xml"/><Relationship Id="rId4355" Type="http://schemas.openxmlformats.org/officeDocument/2006/relationships/oleObject" Target="embeddings/oleObject150.bin"/><Relationship Id="rId1504" Type="http://schemas.openxmlformats.org/officeDocument/2006/relationships/image" Target="media/image395.emf"/><Relationship Id="rId1711" Type="http://schemas.openxmlformats.org/officeDocument/2006/relationships/customXml" Target="ink/ink789.xml"/><Relationship Id="rId1949" Type="http://schemas.openxmlformats.org/officeDocument/2006/relationships/image" Target="media/image910.emf"/><Relationship Id="rId3164" Type="http://schemas.openxmlformats.org/officeDocument/2006/relationships/image" Target="media/image1443.emf"/><Relationship Id="rId4008" Type="http://schemas.openxmlformats.org/officeDocument/2006/relationships/customXml" Target="ink/ink1877.xml"/><Relationship Id="rId4562" Type="http://schemas.openxmlformats.org/officeDocument/2006/relationships/customXml" Target="ink/ink2135.xml"/><Relationship Id="rId292" Type="http://schemas.openxmlformats.org/officeDocument/2006/relationships/customXml" Target="ink/ink134.xml"/><Relationship Id="rId1809" Type="http://schemas.openxmlformats.org/officeDocument/2006/relationships/image" Target="media/image840.emf"/><Relationship Id="rId3371" Type="http://schemas.openxmlformats.org/officeDocument/2006/relationships/customXml" Target="ink/ink1566.xml"/><Relationship Id="rId3469" Type="http://schemas.openxmlformats.org/officeDocument/2006/relationships/customXml" Target="ink/ink1615.xml"/><Relationship Id="rId3676" Type="http://schemas.openxmlformats.org/officeDocument/2006/relationships/image" Target="media/image1687.emf"/><Relationship Id="rId4215" Type="http://schemas.openxmlformats.org/officeDocument/2006/relationships/customXml" Target="ink/ink1971.xml"/><Relationship Id="rId4422" Type="http://schemas.openxmlformats.org/officeDocument/2006/relationships/customXml" Target="ink/ink2067.xml"/><Relationship Id="rId597" Type="http://schemas.openxmlformats.org/officeDocument/2006/relationships/image" Target="media/image289.emf"/><Relationship Id="rId2180" Type="http://schemas.openxmlformats.org/officeDocument/2006/relationships/customXml" Target="ink/ink1019.xml"/><Relationship Id="rId2278" Type="http://schemas.openxmlformats.org/officeDocument/2006/relationships/customXml" Target="ink/ink1066.xml"/><Relationship Id="rId2485" Type="http://schemas.openxmlformats.org/officeDocument/2006/relationships/image" Target="media/image1178.emf"/><Relationship Id="rId3024" Type="http://schemas.openxmlformats.org/officeDocument/2006/relationships/image" Target="media/image1392.emf"/><Relationship Id="rId3231" Type="http://schemas.openxmlformats.org/officeDocument/2006/relationships/customXml" Target="ink/ink1500.xml"/><Relationship Id="rId3329" Type="http://schemas.openxmlformats.org/officeDocument/2006/relationships/customXml" Target="ink/ink1545.xml"/><Relationship Id="rId3883" Type="http://schemas.openxmlformats.org/officeDocument/2006/relationships/customXml" Target="ink/ink1814.xml"/><Relationship Id="rId152" Type="http://schemas.openxmlformats.org/officeDocument/2006/relationships/image" Target="media/image67.emf"/><Relationship Id="rId457" Type="http://schemas.openxmlformats.org/officeDocument/2006/relationships/image" Target="media/image219.emf"/><Relationship Id="rId1087" Type="http://schemas.openxmlformats.org/officeDocument/2006/relationships/customXml" Target="ink/ink498.xml"/><Relationship Id="rId1294" Type="http://schemas.openxmlformats.org/officeDocument/2006/relationships/image" Target="media/image627.emf"/><Relationship Id="rId2040" Type="http://schemas.openxmlformats.org/officeDocument/2006/relationships/customXml" Target="ink/ink953.xml"/><Relationship Id="rId2138" Type="http://schemas.openxmlformats.org/officeDocument/2006/relationships/image" Target="media/image663.wmf"/><Relationship Id="rId2692" Type="http://schemas.openxmlformats.org/officeDocument/2006/relationships/image" Target="media/image1277.emf"/><Relationship Id="rId2997" Type="http://schemas.openxmlformats.org/officeDocument/2006/relationships/customXml" Target="ink/ink1387.xml"/><Relationship Id="rId3536" Type="http://schemas.openxmlformats.org/officeDocument/2006/relationships/image" Target="media/image1635.emf"/><Relationship Id="rId3743" Type="http://schemas.openxmlformats.org/officeDocument/2006/relationships/customXml" Target="ink/ink1746.xml"/><Relationship Id="rId3950" Type="http://schemas.openxmlformats.org/officeDocument/2006/relationships/image" Target="media/image1823.emf"/><Relationship Id="rId664" Type="http://schemas.openxmlformats.org/officeDocument/2006/relationships/image" Target="media/image31.wmf"/><Relationship Id="rId871" Type="http://schemas.openxmlformats.org/officeDocument/2006/relationships/image" Target="media/image421.emf"/><Relationship Id="rId969" Type="http://schemas.openxmlformats.org/officeDocument/2006/relationships/image" Target="media/image470.emf"/><Relationship Id="rId1599" Type="http://schemas.openxmlformats.org/officeDocument/2006/relationships/image" Target="media/image737.emf"/><Relationship Id="rId2345" Type="http://schemas.openxmlformats.org/officeDocument/2006/relationships/image" Target="media/image1108.emf"/><Relationship Id="rId2552" Type="http://schemas.openxmlformats.org/officeDocument/2006/relationships/image" Target="media/image1211.emf"/><Relationship Id="rId3603" Type="http://schemas.openxmlformats.org/officeDocument/2006/relationships/oleObject" Target="embeddings/oleObject126.bin"/><Relationship Id="rId3810" Type="http://schemas.openxmlformats.org/officeDocument/2006/relationships/image" Target="media/image1753.emf"/><Relationship Id="rId317" Type="http://schemas.openxmlformats.org/officeDocument/2006/relationships/image" Target="media/image149.emf"/><Relationship Id="rId524" Type="http://schemas.openxmlformats.org/officeDocument/2006/relationships/customXml" Target="ink/ink249.xml"/><Relationship Id="rId731" Type="http://schemas.openxmlformats.org/officeDocument/2006/relationships/oleObject" Target="embeddings/oleObject33.bin"/><Relationship Id="rId1154" Type="http://schemas.openxmlformats.org/officeDocument/2006/relationships/image" Target="media/image561.emf"/><Relationship Id="rId1361" Type="http://schemas.openxmlformats.org/officeDocument/2006/relationships/image" Target="media/image48.wmf"/><Relationship Id="rId1459" Type="http://schemas.openxmlformats.org/officeDocument/2006/relationships/customXml" Target="ink/ink671.xml"/><Relationship Id="rId2205" Type="http://schemas.openxmlformats.org/officeDocument/2006/relationships/image" Target="media/image1038.emf"/><Relationship Id="rId2412" Type="http://schemas.openxmlformats.org/officeDocument/2006/relationships/customXml" Target="ink/ink1128.xml"/><Relationship Id="rId2857" Type="http://schemas.openxmlformats.org/officeDocument/2006/relationships/image" Target="media/image1348.emf"/><Relationship Id="rId3908" Type="http://schemas.openxmlformats.org/officeDocument/2006/relationships/image" Target="media/image1802.emf"/><Relationship Id="rId4072" Type="http://schemas.openxmlformats.org/officeDocument/2006/relationships/customXml" Target="ink/ink1904.xml"/><Relationship Id="rId98" Type="http://schemas.openxmlformats.org/officeDocument/2006/relationships/customXml" Target="ink/ink46.xml"/><Relationship Id="rId829" Type="http://schemas.openxmlformats.org/officeDocument/2006/relationships/image" Target="media/image400.emf"/><Relationship Id="rId1014" Type="http://schemas.openxmlformats.org/officeDocument/2006/relationships/customXml" Target="ink/ink461.xml"/><Relationship Id="rId1221" Type="http://schemas.openxmlformats.org/officeDocument/2006/relationships/customXml" Target="ink/ink560.xml"/><Relationship Id="rId1666" Type="http://schemas.openxmlformats.org/officeDocument/2006/relationships/customXml" Target="ink/ink771.xml"/><Relationship Id="rId1873" Type="http://schemas.openxmlformats.org/officeDocument/2006/relationships/image" Target="media/image872.emf"/><Relationship Id="rId2717" Type="http://schemas.openxmlformats.org/officeDocument/2006/relationships/image" Target="media/image702.emf"/><Relationship Id="rId2924" Type="http://schemas.openxmlformats.org/officeDocument/2006/relationships/image" Target="media/image1379.emf"/><Relationship Id="rId4377" Type="http://schemas.openxmlformats.org/officeDocument/2006/relationships/customXml" Target="ink/ink2045.xml"/><Relationship Id="rId4584" Type="http://schemas.openxmlformats.org/officeDocument/2006/relationships/customXml" Target="ink/ink2146.xml"/><Relationship Id="rId1319" Type="http://schemas.openxmlformats.org/officeDocument/2006/relationships/customXml" Target="ink/ink608.xml"/><Relationship Id="rId1526" Type="http://schemas.openxmlformats.org/officeDocument/2006/relationships/customXml" Target="ink/ink702.xml"/><Relationship Id="rId1733" Type="http://schemas.openxmlformats.org/officeDocument/2006/relationships/image" Target="media/image803.emf"/><Relationship Id="rId1940" Type="http://schemas.openxmlformats.org/officeDocument/2006/relationships/customXml" Target="ink/ink903.xml"/><Relationship Id="rId3186" Type="http://schemas.openxmlformats.org/officeDocument/2006/relationships/image" Target="media/image1454.emf"/><Relationship Id="rId3393" Type="http://schemas.openxmlformats.org/officeDocument/2006/relationships/customXml" Target="ink/ink1577.xml"/><Relationship Id="rId4237" Type="http://schemas.openxmlformats.org/officeDocument/2006/relationships/customXml" Target="ink/ink1982.xml"/><Relationship Id="rId4444" Type="http://schemas.openxmlformats.org/officeDocument/2006/relationships/image" Target="media/image2065.emf"/><Relationship Id="rId25" Type="http://schemas.openxmlformats.org/officeDocument/2006/relationships/image" Target="media/image4100.emf"/><Relationship Id="rId1800" Type="http://schemas.openxmlformats.org/officeDocument/2006/relationships/customXml" Target="ink/ink833.xml"/><Relationship Id="rId3046" Type="http://schemas.openxmlformats.org/officeDocument/2006/relationships/image" Target="media/image1403.emf"/><Relationship Id="rId3253" Type="http://schemas.openxmlformats.org/officeDocument/2006/relationships/customXml" Target="ink/ink1511.xml"/><Relationship Id="rId3460" Type="http://schemas.openxmlformats.org/officeDocument/2006/relationships/image" Target="media/image1597.emf"/><Relationship Id="rId3698" Type="http://schemas.openxmlformats.org/officeDocument/2006/relationships/image" Target="media/image1698.emf"/><Relationship Id="rId4304" Type="http://schemas.openxmlformats.org/officeDocument/2006/relationships/customXml" Target="ink/ink2011.xml"/><Relationship Id="rId174" Type="http://schemas.openxmlformats.org/officeDocument/2006/relationships/image" Target="media/image78.emf"/><Relationship Id="rId381" Type="http://schemas.openxmlformats.org/officeDocument/2006/relationships/image" Target="media/image181.emf"/><Relationship Id="rId2062" Type="http://schemas.openxmlformats.org/officeDocument/2006/relationships/customXml" Target="ink/ink964.xml"/><Relationship Id="rId3113" Type="http://schemas.openxmlformats.org/officeDocument/2006/relationships/customXml" Target="ink/ink1445.xml"/><Relationship Id="rId3558" Type="http://schemas.openxmlformats.org/officeDocument/2006/relationships/image" Target="media/image1466.emf"/><Relationship Id="rId3765" Type="http://schemas.openxmlformats.org/officeDocument/2006/relationships/customXml" Target="ink/ink1757.xml"/><Relationship Id="rId3972" Type="http://schemas.openxmlformats.org/officeDocument/2006/relationships/image" Target="media/image1834.emf"/><Relationship Id="rId4511" Type="http://schemas.openxmlformats.org/officeDocument/2006/relationships/image" Target="media/image2098.emf"/><Relationship Id="rId4609" Type="http://schemas.openxmlformats.org/officeDocument/2006/relationships/image" Target="media/image2147.emf"/><Relationship Id="rId241" Type="http://schemas.openxmlformats.org/officeDocument/2006/relationships/customXml" Target="ink/ink108.xml"/><Relationship Id="rId479" Type="http://schemas.openxmlformats.org/officeDocument/2006/relationships/image" Target="media/image230.emf"/><Relationship Id="rId686" Type="http://schemas.openxmlformats.org/officeDocument/2006/relationships/customXml" Target="ink/ink310.xml"/><Relationship Id="rId893" Type="http://schemas.openxmlformats.org/officeDocument/2006/relationships/image" Target="media/image432.emf"/><Relationship Id="rId2367" Type="http://schemas.openxmlformats.org/officeDocument/2006/relationships/image" Target="media/image1119.emf"/><Relationship Id="rId2574" Type="http://schemas.openxmlformats.org/officeDocument/2006/relationships/image" Target="media/image1222.emf"/><Relationship Id="rId2781" Type="http://schemas.openxmlformats.org/officeDocument/2006/relationships/oleObject" Target="embeddings/oleObject107.bin"/><Relationship Id="rId3320" Type="http://schemas.openxmlformats.org/officeDocument/2006/relationships/image" Target="media/image1527.emf"/><Relationship Id="rId3418" Type="http://schemas.openxmlformats.org/officeDocument/2006/relationships/image" Target="media/image1576.emf"/><Relationship Id="rId3625" Type="http://schemas.openxmlformats.org/officeDocument/2006/relationships/customXml" Target="ink/ink1688.xml"/><Relationship Id="rId339" Type="http://schemas.openxmlformats.org/officeDocument/2006/relationships/image" Target="media/image160.emf"/><Relationship Id="rId546" Type="http://schemas.openxmlformats.org/officeDocument/2006/relationships/customXml" Target="ink/ink260.xml"/><Relationship Id="rId753" Type="http://schemas.openxmlformats.org/officeDocument/2006/relationships/image" Target="media/image362.emf"/><Relationship Id="rId1176" Type="http://schemas.openxmlformats.org/officeDocument/2006/relationships/image" Target="media/image570.emf"/><Relationship Id="rId1383" Type="http://schemas.openxmlformats.org/officeDocument/2006/relationships/customXml" Target="ink/ink633.xml"/><Relationship Id="rId2227" Type="http://schemas.openxmlformats.org/officeDocument/2006/relationships/image" Target="media/image1049.emf"/><Relationship Id="rId2434" Type="http://schemas.openxmlformats.org/officeDocument/2006/relationships/customXml" Target="ink/ink1139.xml"/><Relationship Id="rId2879" Type="http://schemas.openxmlformats.org/officeDocument/2006/relationships/customXml" Target="ink/ink1333.xml"/><Relationship Id="rId3832" Type="http://schemas.openxmlformats.org/officeDocument/2006/relationships/image" Target="media/image1764.emf"/><Relationship Id="rId101" Type="http://schemas.openxmlformats.org/officeDocument/2006/relationships/image" Target="media/image42.emf"/><Relationship Id="rId406" Type="http://schemas.openxmlformats.org/officeDocument/2006/relationships/customXml" Target="ink/ink190.xml"/><Relationship Id="rId960" Type="http://schemas.openxmlformats.org/officeDocument/2006/relationships/customXml" Target="ink/ink434.xml"/><Relationship Id="rId1036" Type="http://schemas.openxmlformats.org/officeDocument/2006/relationships/customXml" Target="ink/ink472.xml"/><Relationship Id="rId1243" Type="http://schemas.openxmlformats.org/officeDocument/2006/relationships/customXml" Target="ink/ink571.xml"/><Relationship Id="rId1590" Type="http://schemas.openxmlformats.org/officeDocument/2006/relationships/image" Target="media/image655.wmf"/><Relationship Id="rId1688" Type="http://schemas.openxmlformats.org/officeDocument/2006/relationships/image" Target="media/image657.wmf"/><Relationship Id="rId1895" Type="http://schemas.openxmlformats.org/officeDocument/2006/relationships/image" Target="media/image883.emf"/><Relationship Id="rId2641" Type="http://schemas.openxmlformats.org/officeDocument/2006/relationships/customXml" Target="ink/ink1228.xml"/><Relationship Id="rId2739" Type="http://schemas.openxmlformats.org/officeDocument/2006/relationships/image" Target="media/image1297.emf"/><Relationship Id="rId2946" Type="http://schemas.openxmlformats.org/officeDocument/2006/relationships/image" Target="media/image1129.emf"/><Relationship Id="rId4094" Type="http://schemas.openxmlformats.org/officeDocument/2006/relationships/customXml" Target="ink/ink1913.xml"/><Relationship Id="rId4399" Type="http://schemas.openxmlformats.org/officeDocument/2006/relationships/image" Target="media/image2043.emf"/><Relationship Id="rId613" Type="http://schemas.openxmlformats.org/officeDocument/2006/relationships/image" Target="media/image297.emf"/><Relationship Id="rId820" Type="http://schemas.openxmlformats.org/officeDocument/2006/relationships/image" Target="media/image41.wmf"/><Relationship Id="rId918" Type="http://schemas.openxmlformats.org/officeDocument/2006/relationships/customXml" Target="ink/ink413.xml"/><Relationship Id="rId1450" Type="http://schemas.openxmlformats.org/officeDocument/2006/relationships/image" Target="media/image679.emf"/><Relationship Id="rId1548" Type="http://schemas.openxmlformats.org/officeDocument/2006/relationships/customXml" Target="ink/ink713.xml"/><Relationship Id="rId1755" Type="http://schemas.openxmlformats.org/officeDocument/2006/relationships/image" Target="media/image814.emf"/><Relationship Id="rId2501" Type="http://schemas.openxmlformats.org/officeDocument/2006/relationships/oleObject" Target="embeddings/oleObject82.bin"/><Relationship Id="rId4161" Type="http://schemas.openxmlformats.org/officeDocument/2006/relationships/customXml" Target="ink/ink1944.xml"/><Relationship Id="rId1103" Type="http://schemas.openxmlformats.org/officeDocument/2006/relationships/customXml" Target="ink/ink506.xml"/><Relationship Id="rId1310" Type="http://schemas.openxmlformats.org/officeDocument/2006/relationships/image" Target="media/image635.emf"/><Relationship Id="rId1408" Type="http://schemas.openxmlformats.org/officeDocument/2006/relationships/image" Target="media/image318.emf"/><Relationship Id="rId1962" Type="http://schemas.openxmlformats.org/officeDocument/2006/relationships/customXml" Target="ink/ink914.xml"/><Relationship Id="rId2806" Type="http://schemas.openxmlformats.org/officeDocument/2006/relationships/customXml" Target="ink/ink1298.xml"/><Relationship Id="rId4021" Type="http://schemas.openxmlformats.org/officeDocument/2006/relationships/oleObject" Target="embeddings/oleObject135.bin"/><Relationship Id="rId4259" Type="http://schemas.openxmlformats.org/officeDocument/2006/relationships/customXml" Target="ink/ink1993.xml"/><Relationship Id="rId4466" Type="http://schemas.openxmlformats.org/officeDocument/2006/relationships/image" Target="media/image2076.emf"/><Relationship Id="rId47" Type="http://schemas.openxmlformats.org/officeDocument/2006/relationships/image" Target="media/image15.emf"/><Relationship Id="rId1615" Type="http://schemas.openxmlformats.org/officeDocument/2006/relationships/image" Target="media/image745.emf"/><Relationship Id="rId1822" Type="http://schemas.openxmlformats.org/officeDocument/2006/relationships/customXml" Target="ink/ink844.xml"/><Relationship Id="rId3068" Type="http://schemas.openxmlformats.org/officeDocument/2006/relationships/image" Target="media/image13950.emf"/><Relationship Id="rId3275" Type="http://schemas.openxmlformats.org/officeDocument/2006/relationships/customXml" Target="ink/ink1517.xml"/><Relationship Id="rId3482" Type="http://schemas.openxmlformats.org/officeDocument/2006/relationships/image" Target="media/image1608.emf"/><Relationship Id="rId4119" Type="http://schemas.openxmlformats.org/officeDocument/2006/relationships/image" Target="media/image1907.emf"/><Relationship Id="rId4326" Type="http://schemas.openxmlformats.org/officeDocument/2006/relationships/customXml" Target="ink/ink2022.xml"/><Relationship Id="rId4533" Type="http://schemas.openxmlformats.org/officeDocument/2006/relationships/image" Target="media/image2109.emf"/><Relationship Id="rId196" Type="http://schemas.openxmlformats.org/officeDocument/2006/relationships/image" Target="media/image89.emf"/><Relationship Id="rId2084" Type="http://schemas.openxmlformats.org/officeDocument/2006/relationships/customXml" Target="ink/ink975.xml"/><Relationship Id="rId2291" Type="http://schemas.openxmlformats.org/officeDocument/2006/relationships/image" Target="media/image1081.emf"/><Relationship Id="rId3135" Type="http://schemas.openxmlformats.org/officeDocument/2006/relationships/customXml" Target="ink/ink1456.xml"/><Relationship Id="rId3342" Type="http://schemas.openxmlformats.org/officeDocument/2006/relationships/image" Target="media/image1538.emf"/><Relationship Id="rId3787" Type="http://schemas.openxmlformats.org/officeDocument/2006/relationships/customXml" Target="ink/ink1768.xml"/><Relationship Id="rId3994" Type="http://schemas.openxmlformats.org/officeDocument/2006/relationships/image" Target="media/image1845.emf"/><Relationship Id="rId4600" Type="http://schemas.openxmlformats.org/officeDocument/2006/relationships/customXml" Target="ink/ink2154.xml"/><Relationship Id="rId263" Type="http://schemas.openxmlformats.org/officeDocument/2006/relationships/customXml" Target="ink/ink119.xml"/><Relationship Id="rId470" Type="http://schemas.openxmlformats.org/officeDocument/2006/relationships/customXml" Target="ink/ink222.xml"/><Relationship Id="rId2151" Type="http://schemas.openxmlformats.org/officeDocument/2006/relationships/image" Target="media/image1011.emf"/><Relationship Id="rId2389" Type="http://schemas.openxmlformats.org/officeDocument/2006/relationships/oleObject" Target="embeddings/oleObject78.bin"/><Relationship Id="rId2596" Type="http://schemas.openxmlformats.org/officeDocument/2006/relationships/image" Target="media/image1233.emf"/><Relationship Id="rId3202" Type="http://schemas.openxmlformats.org/officeDocument/2006/relationships/oleObject" Target="embeddings/oleObject117.bin"/><Relationship Id="rId3647" Type="http://schemas.openxmlformats.org/officeDocument/2006/relationships/customXml" Target="ink/ink1699.xml"/><Relationship Id="rId3854" Type="http://schemas.openxmlformats.org/officeDocument/2006/relationships/image" Target="media/image1775.emf"/><Relationship Id="rId123" Type="http://schemas.openxmlformats.org/officeDocument/2006/relationships/image" Target="media/image53.emf"/><Relationship Id="rId330" Type="http://schemas.openxmlformats.org/officeDocument/2006/relationships/customXml" Target="ink/ink153.xml"/><Relationship Id="rId568" Type="http://schemas.openxmlformats.org/officeDocument/2006/relationships/customXml" Target="ink/ink271.xml"/><Relationship Id="rId775" Type="http://schemas.openxmlformats.org/officeDocument/2006/relationships/image" Target="media/image373.emf"/><Relationship Id="rId982" Type="http://schemas.openxmlformats.org/officeDocument/2006/relationships/customXml" Target="ink/ink445.xml"/><Relationship Id="rId1198" Type="http://schemas.openxmlformats.org/officeDocument/2006/relationships/image" Target="media/image581.emf"/><Relationship Id="rId2011" Type="http://schemas.openxmlformats.org/officeDocument/2006/relationships/image" Target="media/image941.emf"/><Relationship Id="rId2249" Type="http://schemas.openxmlformats.org/officeDocument/2006/relationships/image" Target="media/image1060.emf"/><Relationship Id="rId2456" Type="http://schemas.openxmlformats.org/officeDocument/2006/relationships/customXml" Target="ink/ink1150.xml"/><Relationship Id="rId2663" Type="http://schemas.openxmlformats.org/officeDocument/2006/relationships/customXml" Target="ink/ink1236.xml"/><Relationship Id="rId2870" Type="http://schemas.openxmlformats.org/officeDocument/2006/relationships/customXml" Target="ink/ink1328.xml"/><Relationship Id="rId3507" Type="http://schemas.openxmlformats.org/officeDocument/2006/relationships/customXml" Target="ink/ink1634.xml"/><Relationship Id="rId3714" Type="http://schemas.openxmlformats.org/officeDocument/2006/relationships/image" Target="media/image1706.emf"/><Relationship Id="rId3921" Type="http://schemas.openxmlformats.org/officeDocument/2006/relationships/customXml" Target="ink/ink1833.xml"/><Relationship Id="rId428" Type="http://schemas.openxmlformats.org/officeDocument/2006/relationships/customXml" Target="ink/ink201.xml"/><Relationship Id="rId635" Type="http://schemas.openxmlformats.org/officeDocument/2006/relationships/oleObject" Target="embeddings/oleObject17.bin"/><Relationship Id="rId842" Type="http://schemas.openxmlformats.org/officeDocument/2006/relationships/customXml" Target="ink/ink376.xml"/><Relationship Id="rId1058" Type="http://schemas.openxmlformats.org/officeDocument/2006/relationships/image" Target="media/image513.emf"/><Relationship Id="rId1265" Type="http://schemas.openxmlformats.org/officeDocument/2006/relationships/customXml" Target="ink/ink581.xml"/><Relationship Id="rId1472" Type="http://schemas.openxmlformats.org/officeDocument/2006/relationships/image" Target="media/image690.emf"/><Relationship Id="rId2109" Type="http://schemas.openxmlformats.org/officeDocument/2006/relationships/image" Target="media/image990.emf"/><Relationship Id="rId2316" Type="http://schemas.openxmlformats.org/officeDocument/2006/relationships/customXml" Target="ink/ink1085.xml"/><Relationship Id="rId2523" Type="http://schemas.openxmlformats.org/officeDocument/2006/relationships/customXml" Target="ink/ink1178.xml"/><Relationship Id="rId2730" Type="http://schemas.openxmlformats.org/officeDocument/2006/relationships/customXml" Target="ink/ink1265.xml"/><Relationship Id="rId2968" Type="http://schemas.openxmlformats.org/officeDocument/2006/relationships/oleObject" Target="embeddings/oleObject115.bin"/><Relationship Id="rId4183" Type="http://schemas.openxmlformats.org/officeDocument/2006/relationships/customXml" Target="ink/ink1955.xml"/><Relationship Id="rId702" Type="http://schemas.openxmlformats.org/officeDocument/2006/relationships/customXml" Target="ink/ink317.xml"/><Relationship Id="rId1125" Type="http://schemas.openxmlformats.org/officeDocument/2006/relationships/customXml" Target="ink/ink517.xml"/><Relationship Id="rId1332" Type="http://schemas.openxmlformats.org/officeDocument/2006/relationships/image" Target="media/image301.emf"/><Relationship Id="rId1777" Type="http://schemas.openxmlformats.org/officeDocument/2006/relationships/customXml" Target="ink/ink822.xml"/><Relationship Id="rId1984" Type="http://schemas.openxmlformats.org/officeDocument/2006/relationships/customXml" Target="ink/ink925.xml"/><Relationship Id="rId2828" Type="http://schemas.openxmlformats.org/officeDocument/2006/relationships/customXml" Target="ink/ink1307.xml"/><Relationship Id="rId4390" Type="http://schemas.openxmlformats.org/officeDocument/2006/relationships/customXml" Target="ink/ink2051.xml"/><Relationship Id="rId4488" Type="http://schemas.openxmlformats.org/officeDocument/2006/relationships/image" Target="media/image2087.emf"/><Relationship Id="rId69" Type="http://schemas.openxmlformats.org/officeDocument/2006/relationships/image" Target="media/image26.emf"/><Relationship Id="rId1637" Type="http://schemas.openxmlformats.org/officeDocument/2006/relationships/image" Target="media/image756.emf"/><Relationship Id="rId1844" Type="http://schemas.openxmlformats.org/officeDocument/2006/relationships/customXml" Target="ink/ink855.xml"/><Relationship Id="rId3297" Type="http://schemas.openxmlformats.org/officeDocument/2006/relationships/customXml" Target="ink/ink1528.xml"/><Relationship Id="rId4043" Type="http://schemas.openxmlformats.org/officeDocument/2006/relationships/image" Target="media/image1869.emf"/><Relationship Id="rId4250" Type="http://schemas.openxmlformats.org/officeDocument/2006/relationships/image" Target="media/image1972.emf"/><Relationship Id="rId4348" Type="http://schemas.openxmlformats.org/officeDocument/2006/relationships/customXml" Target="ink/ink2033.xml"/><Relationship Id="rId1704" Type="http://schemas.openxmlformats.org/officeDocument/2006/relationships/image" Target="media/image789.emf"/><Relationship Id="rId3157" Type="http://schemas.openxmlformats.org/officeDocument/2006/relationships/customXml" Target="ink/ink1467.xml"/><Relationship Id="rId4110" Type="http://schemas.openxmlformats.org/officeDocument/2006/relationships/customXml" Target="ink/ink1919.xml"/><Relationship Id="rId4555" Type="http://schemas.openxmlformats.org/officeDocument/2006/relationships/oleObject" Target="embeddings/oleObject156.bin"/><Relationship Id="rId285" Type="http://schemas.openxmlformats.org/officeDocument/2006/relationships/image" Target="media/image133.emf"/><Relationship Id="rId1911" Type="http://schemas.openxmlformats.org/officeDocument/2006/relationships/image" Target="media/image891.emf"/><Relationship Id="rId3364" Type="http://schemas.openxmlformats.org/officeDocument/2006/relationships/image" Target="media/image1549.emf"/><Relationship Id="rId3571" Type="http://schemas.openxmlformats.org/officeDocument/2006/relationships/customXml" Target="ink/ink1665.xml"/><Relationship Id="rId3669" Type="http://schemas.openxmlformats.org/officeDocument/2006/relationships/customXml" Target="ink/ink1710.xml"/><Relationship Id="rId4208" Type="http://schemas.openxmlformats.org/officeDocument/2006/relationships/image" Target="media/image1951.emf"/><Relationship Id="rId4415" Type="http://schemas.openxmlformats.org/officeDocument/2006/relationships/image" Target="media/image2051.emf"/><Relationship Id="rId492" Type="http://schemas.openxmlformats.org/officeDocument/2006/relationships/customXml" Target="ink/ink233.xml"/><Relationship Id="rId797" Type="http://schemas.openxmlformats.org/officeDocument/2006/relationships/image" Target="media/image384.emf"/><Relationship Id="rId2173" Type="http://schemas.openxmlformats.org/officeDocument/2006/relationships/image" Target="media/image1022.emf"/><Relationship Id="rId2380" Type="http://schemas.openxmlformats.org/officeDocument/2006/relationships/customXml" Target="ink/ink1115.xml"/><Relationship Id="rId2478" Type="http://schemas.openxmlformats.org/officeDocument/2006/relationships/customXml" Target="ink/ink1161.xml"/><Relationship Id="rId3017" Type="http://schemas.openxmlformats.org/officeDocument/2006/relationships/customXml" Target="ink/ink1397.xml"/><Relationship Id="rId3224" Type="http://schemas.openxmlformats.org/officeDocument/2006/relationships/image" Target="media/image1480.emf"/><Relationship Id="rId3431" Type="http://schemas.openxmlformats.org/officeDocument/2006/relationships/customXml" Target="ink/ink1596.xml"/><Relationship Id="rId3876" Type="http://schemas.openxmlformats.org/officeDocument/2006/relationships/image" Target="media/image1786.emf"/><Relationship Id="rId145" Type="http://schemas.openxmlformats.org/officeDocument/2006/relationships/image" Target="media/image64.emf"/><Relationship Id="rId352" Type="http://schemas.openxmlformats.org/officeDocument/2006/relationships/customXml" Target="ink/ink164.xml"/><Relationship Id="rId1287" Type="http://schemas.openxmlformats.org/officeDocument/2006/relationships/customXml" Target="ink/ink592.xml"/><Relationship Id="rId2033" Type="http://schemas.openxmlformats.org/officeDocument/2006/relationships/image" Target="media/image952.emf"/><Relationship Id="rId2240" Type="http://schemas.openxmlformats.org/officeDocument/2006/relationships/customXml" Target="ink/ink1047.xml"/><Relationship Id="rId2685" Type="http://schemas.openxmlformats.org/officeDocument/2006/relationships/customXml" Target="ink/ink1247.xml"/><Relationship Id="rId2892" Type="http://schemas.openxmlformats.org/officeDocument/2006/relationships/image" Target="media/image1364.emf"/><Relationship Id="rId3529" Type="http://schemas.openxmlformats.org/officeDocument/2006/relationships/customXml" Target="ink/ink1645.xml"/><Relationship Id="rId3736" Type="http://schemas.openxmlformats.org/officeDocument/2006/relationships/customXml" Target="ink/ink1742.xml"/><Relationship Id="rId3943" Type="http://schemas.openxmlformats.org/officeDocument/2006/relationships/customXml" Target="ink/ink1844.xml"/><Relationship Id="rId212" Type="http://schemas.openxmlformats.org/officeDocument/2006/relationships/image" Target="media/image97.emf"/><Relationship Id="rId657" Type="http://schemas.openxmlformats.org/officeDocument/2006/relationships/oleObject" Target="embeddings/oleObject25.bin"/><Relationship Id="rId864" Type="http://schemas.openxmlformats.org/officeDocument/2006/relationships/customXml" Target="ink/ink387.xml"/><Relationship Id="rId1494" Type="http://schemas.openxmlformats.org/officeDocument/2006/relationships/image" Target="media/image701.emf"/><Relationship Id="rId1799" Type="http://schemas.openxmlformats.org/officeDocument/2006/relationships/image" Target="media/image835.emf"/><Relationship Id="rId2100" Type="http://schemas.openxmlformats.org/officeDocument/2006/relationships/image" Target="media/image661.wmf"/><Relationship Id="rId2338" Type="http://schemas.openxmlformats.org/officeDocument/2006/relationships/customXml" Target="ink/ink1095.xml"/><Relationship Id="rId2545" Type="http://schemas.openxmlformats.org/officeDocument/2006/relationships/customXml" Target="ink/ink1189.xml"/><Relationship Id="rId2752" Type="http://schemas.openxmlformats.org/officeDocument/2006/relationships/customXml" Target="ink/ink1272.xml"/><Relationship Id="rId3803" Type="http://schemas.openxmlformats.org/officeDocument/2006/relationships/customXml" Target="ink/ink1776.xml"/><Relationship Id="rId517" Type="http://schemas.openxmlformats.org/officeDocument/2006/relationships/image" Target="media/image249.emf"/><Relationship Id="rId724" Type="http://schemas.openxmlformats.org/officeDocument/2006/relationships/customXml" Target="ink/ink328.xml"/><Relationship Id="rId931" Type="http://schemas.openxmlformats.org/officeDocument/2006/relationships/image" Target="media/image451.emf"/><Relationship Id="rId1147" Type="http://schemas.openxmlformats.org/officeDocument/2006/relationships/customXml" Target="ink/ink528.xml"/><Relationship Id="rId1354" Type="http://schemas.openxmlformats.org/officeDocument/2006/relationships/image" Target="media/image303.wmf"/><Relationship Id="rId1561" Type="http://schemas.openxmlformats.org/officeDocument/2006/relationships/image" Target="media/image718.emf"/><Relationship Id="rId2405" Type="http://schemas.openxmlformats.org/officeDocument/2006/relationships/image" Target="media/image1138.emf"/><Relationship Id="rId2612" Type="http://schemas.openxmlformats.org/officeDocument/2006/relationships/image" Target="media/image1241.emf"/><Relationship Id="rId4065" Type="http://schemas.openxmlformats.org/officeDocument/2006/relationships/image" Target="media/image1880.emf"/><Relationship Id="rId4272" Type="http://schemas.openxmlformats.org/officeDocument/2006/relationships/image" Target="media/image1983.emf"/><Relationship Id="rId60" Type="http://schemas.openxmlformats.org/officeDocument/2006/relationships/customXml" Target="ink/ink27.xml"/><Relationship Id="rId1007" Type="http://schemas.openxmlformats.org/officeDocument/2006/relationships/image" Target="media/image489.emf"/><Relationship Id="rId1214" Type="http://schemas.openxmlformats.org/officeDocument/2006/relationships/image" Target="media/image589.emf"/><Relationship Id="rId1421" Type="http://schemas.openxmlformats.org/officeDocument/2006/relationships/customXml" Target="ink/ink651.xml"/><Relationship Id="rId1659" Type="http://schemas.openxmlformats.org/officeDocument/2006/relationships/image" Target="media/image767.emf"/><Relationship Id="rId1866" Type="http://schemas.openxmlformats.org/officeDocument/2006/relationships/customXml" Target="ink/ink866.xml"/><Relationship Id="rId2917" Type="http://schemas.openxmlformats.org/officeDocument/2006/relationships/customXml" Target="ink/ink1351.xml"/><Relationship Id="rId3081" Type="http://schemas.openxmlformats.org/officeDocument/2006/relationships/customXml" Target="ink/ink1429.xml"/><Relationship Id="rId4132" Type="http://schemas.openxmlformats.org/officeDocument/2006/relationships/customXml" Target="ink/ink1930.xml"/><Relationship Id="rId4577" Type="http://schemas.openxmlformats.org/officeDocument/2006/relationships/image" Target="media/image2131.emf"/><Relationship Id="rId1519" Type="http://schemas.openxmlformats.org/officeDocument/2006/relationships/image" Target="media/image707.emf"/><Relationship Id="rId1726" Type="http://schemas.openxmlformats.org/officeDocument/2006/relationships/customXml" Target="ink/ink796.xml"/><Relationship Id="rId1933" Type="http://schemas.openxmlformats.org/officeDocument/2006/relationships/image" Target="media/image902.emf"/><Relationship Id="rId3179" Type="http://schemas.openxmlformats.org/officeDocument/2006/relationships/customXml" Target="ink/ink1478.xml"/><Relationship Id="rId3386" Type="http://schemas.openxmlformats.org/officeDocument/2006/relationships/image" Target="media/image1560.emf"/><Relationship Id="rId3593" Type="http://schemas.openxmlformats.org/officeDocument/2006/relationships/customXml" Target="ink/ink1676.xml"/><Relationship Id="rId4437" Type="http://schemas.openxmlformats.org/officeDocument/2006/relationships/customXml" Target="ink/ink2075.xml"/><Relationship Id="rId18" Type="http://schemas.openxmlformats.org/officeDocument/2006/relationships/customXml" Target="ink/ink6.xml"/><Relationship Id="rId2195" Type="http://schemas.openxmlformats.org/officeDocument/2006/relationships/image" Target="media/image1033.emf"/><Relationship Id="rId3039" Type="http://schemas.openxmlformats.org/officeDocument/2006/relationships/customXml" Target="ink/ink1408.xml"/><Relationship Id="rId3246" Type="http://schemas.openxmlformats.org/officeDocument/2006/relationships/image" Target="media/image1491.emf"/><Relationship Id="rId3453" Type="http://schemas.openxmlformats.org/officeDocument/2006/relationships/customXml" Target="ink/ink1607.xml"/><Relationship Id="rId3898" Type="http://schemas.openxmlformats.org/officeDocument/2006/relationships/image" Target="media/image1797.emf"/><Relationship Id="rId167" Type="http://schemas.openxmlformats.org/officeDocument/2006/relationships/customXml" Target="ink/ink71.xml"/><Relationship Id="rId374" Type="http://schemas.openxmlformats.org/officeDocument/2006/relationships/customXml" Target="ink/ink175.xml"/><Relationship Id="rId581" Type="http://schemas.openxmlformats.org/officeDocument/2006/relationships/image" Target="media/image281.emf"/><Relationship Id="rId2055" Type="http://schemas.openxmlformats.org/officeDocument/2006/relationships/image" Target="media/image963.emf"/><Relationship Id="rId2262" Type="http://schemas.openxmlformats.org/officeDocument/2006/relationships/customXml" Target="ink/ink1058.xml"/><Relationship Id="rId3106" Type="http://schemas.openxmlformats.org/officeDocument/2006/relationships/image" Target="media/image1414.emf"/><Relationship Id="rId3660" Type="http://schemas.openxmlformats.org/officeDocument/2006/relationships/image" Target="media/image1679.emf"/><Relationship Id="rId3758" Type="http://schemas.openxmlformats.org/officeDocument/2006/relationships/image" Target="media/image1727.emf"/><Relationship Id="rId3965" Type="http://schemas.openxmlformats.org/officeDocument/2006/relationships/customXml" Target="ink/ink1855.xml"/><Relationship Id="rId4504" Type="http://schemas.openxmlformats.org/officeDocument/2006/relationships/customXml" Target="ink/ink2107.xml"/><Relationship Id="rId234" Type="http://schemas.openxmlformats.org/officeDocument/2006/relationships/image" Target="media/image108.emf"/><Relationship Id="rId679" Type="http://schemas.openxmlformats.org/officeDocument/2006/relationships/image" Target="media/image326.emf"/><Relationship Id="rId886" Type="http://schemas.openxmlformats.org/officeDocument/2006/relationships/customXml" Target="ink/ink397.xml"/><Relationship Id="rId2567" Type="http://schemas.openxmlformats.org/officeDocument/2006/relationships/customXml" Target="ink/ink1200.xml"/><Relationship Id="rId2774" Type="http://schemas.openxmlformats.org/officeDocument/2006/relationships/customXml" Target="ink/ink1283.xml"/><Relationship Id="rId3313" Type="http://schemas.openxmlformats.org/officeDocument/2006/relationships/customXml" Target="ink/ink1536.xml"/><Relationship Id="rId3520" Type="http://schemas.openxmlformats.org/officeDocument/2006/relationships/image" Target="media/image1627.emf"/><Relationship Id="rId3618" Type="http://schemas.openxmlformats.org/officeDocument/2006/relationships/image" Target="media/image1659.wmf"/><Relationship Id="rId2" Type="http://schemas.openxmlformats.org/officeDocument/2006/relationships/styles" Target="styles.xml"/><Relationship Id="rId441" Type="http://schemas.openxmlformats.org/officeDocument/2006/relationships/image" Target="media/image211.emf"/><Relationship Id="rId539" Type="http://schemas.openxmlformats.org/officeDocument/2006/relationships/image" Target="media/image260.emf"/><Relationship Id="rId746" Type="http://schemas.openxmlformats.org/officeDocument/2006/relationships/customXml" Target="ink/ink337.xml"/><Relationship Id="rId1071" Type="http://schemas.openxmlformats.org/officeDocument/2006/relationships/customXml" Target="ink/ink490.xml"/><Relationship Id="rId1169" Type="http://schemas.openxmlformats.org/officeDocument/2006/relationships/customXml" Target="ink/ink534.xml"/><Relationship Id="rId1376" Type="http://schemas.openxmlformats.org/officeDocument/2006/relationships/image" Target="media/image659.emf"/><Relationship Id="rId1583" Type="http://schemas.openxmlformats.org/officeDocument/2006/relationships/image" Target="media/image729.emf"/><Relationship Id="rId2122" Type="http://schemas.openxmlformats.org/officeDocument/2006/relationships/customXml" Target="ink/ink991.xml"/><Relationship Id="rId2427" Type="http://schemas.openxmlformats.org/officeDocument/2006/relationships/image" Target="media/image1149.emf"/><Relationship Id="rId2981" Type="http://schemas.openxmlformats.org/officeDocument/2006/relationships/customXml" Target="ink/ink1379.xml"/><Relationship Id="rId3825" Type="http://schemas.openxmlformats.org/officeDocument/2006/relationships/customXml" Target="ink/ink1785.xml"/><Relationship Id="rId301" Type="http://schemas.openxmlformats.org/officeDocument/2006/relationships/image" Target="media/image141.emf"/><Relationship Id="rId953" Type="http://schemas.openxmlformats.org/officeDocument/2006/relationships/image" Target="media/image462.emf"/><Relationship Id="rId1029" Type="http://schemas.openxmlformats.org/officeDocument/2006/relationships/image" Target="media/image499.emf"/><Relationship Id="rId1236" Type="http://schemas.openxmlformats.org/officeDocument/2006/relationships/image" Target="media/image600.emf"/><Relationship Id="rId1790" Type="http://schemas.openxmlformats.org/officeDocument/2006/relationships/customXml" Target="ink/ink828.xml"/><Relationship Id="rId1888" Type="http://schemas.openxmlformats.org/officeDocument/2006/relationships/customXml" Target="ink/ink877.xml"/><Relationship Id="rId2634" Type="http://schemas.openxmlformats.org/officeDocument/2006/relationships/oleObject" Target="embeddings/oleObject91.bin"/><Relationship Id="rId2841" Type="http://schemas.openxmlformats.org/officeDocument/2006/relationships/image" Target="media/image1340.emf"/><Relationship Id="rId2939" Type="http://schemas.openxmlformats.org/officeDocument/2006/relationships/image" Target="media/image1048.wmf"/><Relationship Id="rId4087" Type="http://schemas.openxmlformats.org/officeDocument/2006/relationships/image" Target="media/image1891.emf"/><Relationship Id="rId4294" Type="http://schemas.openxmlformats.org/officeDocument/2006/relationships/customXml" Target="ink/ink2006.xml"/><Relationship Id="rId82" Type="http://schemas.openxmlformats.org/officeDocument/2006/relationships/customXml" Target="ink/ink38.xml"/><Relationship Id="rId606" Type="http://schemas.openxmlformats.org/officeDocument/2006/relationships/customXml" Target="ink/ink290.xml"/><Relationship Id="rId813" Type="http://schemas.openxmlformats.org/officeDocument/2006/relationships/image" Target="media/image392.emf"/><Relationship Id="rId1443" Type="http://schemas.openxmlformats.org/officeDocument/2006/relationships/customXml" Target="ink/ink663.xml"/><Relationship Id="rId1650" Type="http://schemas.openxmlformats.org/officeDocument/2006/relationships/customXml" Target="ink/ink763.xml"/><Relationship Id="rId1748" Type="http://schemas.openxmlformats.org/officeDocument/2006/relationships/customXml" Target="ink/ink807.xml"/><Relationship Id="rId2701" Type="http://schemas.openxmlformats.org/officeDocument/2006/relationships/customXml" Target="ink/ink1253.xml"/><Relationship Id="rId4154" Type="http://schemas.openxmlformats.org/officeDocument/2006/relationships/image" Target="media/image1924.emf"/><Relationship Id="rId4361" Type="http://schemas.openxmlformats.org/officeDocument/2006/relationships/image" Target="media/image2025.emf"/><Relationship Id="rId4599" Type="http://schemas.openxmlformats.org/officeDocument/2006/relationships/image" Target="media/image2142.emf"/><Relationship Id="rId1303" Type="http://schemas.openxmlformats.org/officeDocument/2006/relationships/customXml" Target="ink/ink600.xml"/><Relationship Id="rId1510" Type="http://schemas.openxmlformats.org/officeDocument/2006/relationships/customXml" Target="ink/ink694.xml"/><Relationship Id="rId1955" Type="http://schemas.openxmlformats.org/officeDocument/2006/relationships/image" Target="media/image913.emf"/><Relationship Id="rId3170" Type="http://schemas.openxmlformats.org/officeDocument/2006/relationships/image" Target="media/image1446.emf"/><Relationship Id="rId4014" Type="http://schemas.openxmlformats.org/officeDocument/2006/relationships/customXml" Target="ink/ink1879.xml"/><Relationship Id="rId4221" Type="http://schemas.openxmlformats.org/officeDocument/2006/relationships/customXml" Target="ink/ink1974.xml"/><Relationship Id="rId4459" Type="http://schemas.openxmlformats.org/officeDocument/2006/relationships/customXml" Target="ink/ink2086.xml"/><Relationship Id="rId1608" Type="http://schemas.openxmlformats.org/officeDocument/2006/relationships/customXml" Target="ink/ink742.xml"/><Relationship Id="rId1815" Type="http://schemas.openxmlformats.org/officeDocument/2006/relationships/image" Target="media/image843.emf"/><Relationship Id="rId3030" Type="http://schemas.openxmlformats.org/officeDocument/2006/relationships/image" Target="media/image1395.emf"/><Relationship Id="rId3268" Type="http://schemas.openxmlformats.org/officeDocument/2006/relationships/oleObject" Target="embeddings/oleObject122.bin"/><Relationship Id="rId3475" Type="http://schemas.openxmlformats.org/officeDocument/2006/relationships/customXml" Target="ink/ink1618.xml"/><Relationship Id="rId3682" Type="http://schemas.openxmlformats.org/officeDocument/2006/relationships/image" Target="media/image1690.emf"/><Relationship Id="rId4319" Type="http://schemas.openxmlformats.org/officeDocument/2006/relationships/image" Target="media/image2005.emf"/><Relationship Id="rId4526" Type="http://schemas.openxmlformats.org/officeDocument/2006/relationships/customXml" Target="ink/ink2118.xml"/><Relationship Id="rId189" Type="http://schemas.openxmlformats.org/officeDocument/2006/relationships/customXml" Target="ink/ink82.xml"/><Relationship Id="rId396" Type="http://schemas.openxmlformats.org/officeDocument/2006/relationships/customXml" Target="ink/ink185.xml"/><Relationship Id="rId2077" Type="http://schemas.openxmlformats.org/officeDocument/2006/relationships/image" Target="media/image974.emf"/><Relationship Id="rId2284" Type="http://schemas.openxmlformats.org/officeDocument/2006/relationships/customXml" Target="ink/ink1069.xml"/><Relationship Id="rId2491" Type="http://schemas.openxmlformats.org/officeDocument/2006/relationships/image" Target="media/image1181.emf"/><Relationship Id="rId3128" Type="http://schemas.openxmlformats.org/officeDocument/2006/relationships/image" Target="media/image1425.emf"/><Relationship Id="rId3335" Type="http://schemas.openxmlformats.org/officeDocument/2006/relationships/customXml" Target="ink/ink1548.xml"/><Relationship Id="rId3542" Type="http://schemas.openxmlformats.org/officeDocument/2006/relationships/image" Target="media/image1638.emf"/><Relationship Id="rId3987" Type="http://schemas.openxmlformats.org/officeDocument/2006/relationships/customXml" Target="ink/ink1866.xml"/><Relationship Id="rId256" Type="http://schemas.openxmlformats.org/officeDocument/2006/relationships/image" Target="media/image119.emf"/><Relationship Id="rId463" Type="http://schemas.openxmlformats.org/officeDocument/2006/relationships/image" Target="media/image222.emf"/><Relationship Id="rId670" Type="http://schemas.openxmlformats.org/officeDocument/2006/relationships/customXml" Target="ink/ink302.xml"/><Relationship Id="rId1093" Type="http://schemas.openxmlformats.org/officeDocument/2006/relationships/customXml" Target="ink/ink501.xml"/><Relationship Id="rId2144" Type="http://schemas.openxmlformats.org/officeDocument/2006/relationships/customXml" Target="ink/ink1001.xml"/><Relationship Id="rId2351" Type="http://schemas.openxmlformats.org/officeDocument/2006/relationships/image" Target="media/image1111.emf"/><Relationship Id="rId2589" Type="http://schemas.openxmlformats.org/officeDocument/2006/relationships/customXml" Target="ink/ink1211.xml"/><Relationship Id="rId2796" Type="http://schemas.openxmlformats.org/officeDocument/2006/relationships/customXml" Target="ink/ink1293.xml"/><Relationship Id="rId3402" Type="http://schemas.openxmlformats.org/officeDocument/2006/relationships/image" Target="media/image1568.emf"/><Relationship Id="rId3847" Type="http://schemas.openxmlformats.org/officeDocument/2006/relationships/customXml" Target="ink/ink1796.xml"/><Relationship Id="rId116" Type="http://schemas.openxmlformats.org/officeDocument/2006/relationships/customXml" Target="ink/ink55.xml"/><Relationship Id="rId323" Type="http://schemas.openxmlformats.org/officeDocument/2006/relationships/image" Target="media/image152.emf"/><Relationship Id="rId530" Type="http://schemas.openxmlformats.org/officeDocument/2006/relationships/customXml" Target="ink/ink252.xml"/><Relationship Id="rId768" Type="http://schemas.openxmlformats.org/officeDocument/2006/relationships/customXml" Target="ink/ink348.xml"/><Relationship Id="rId975" Type="http://schemas.openxmlformats.org/officeDocument/2006/relationships/image" Target="media/image473.emf"/><Relationship Id="rId1160" Type="http://schemas.openxmlformats.org/officeDocument/2006/relationships/oleObject" Target="embeddings/oleObject47.bin"/><Relationship Id="rId1398" Type="http://schemas.openxmlformats.org/officeDocument/2006/relationships/image" Target="media/image313.emf"/><Relationship Id="rId2004" Type="http://schemas.openxmlformats.org/officeDocument/2006/relationships/customXml" Target="ink/ink935.xml"/><Relationship Id="rId2211" Type="http://schemas.openxmlformats.org/officeDocument/2006/relationships/image" Target="media/image1041.emf"/><Relationship Id="rId2449" Type="http://schemas.openxmlformats.org/officeDocument/2006/relationships/image" Target="media/image1160.emf"/><Relationship Id="rId2656" Type="http://schemas.openxmlformats.org/officeDocument/2006/relationships/image" Target="media/image1260.emf"/><Relationship Id="rId2863" Type="http://schemas.openxmlformats.org/officeDocument/2006/relationships/image" Target="media/image1351.emf"/><Relationship Id="rId3707" Type="http://schemas.openxmlformats.org/officeDocument/2006/relationships/customXml" Target="ink/ink1729.xml"/><Relationship Id="rId3914" Type="http://schemas.openxmlformats.org/officeDocument/2006/relationships/image" Target="media/image1805.emf"/><Relationship Id="rId628" Type="http://schemas.openxmlformats.org/officeDocument/2006/relationships/image" Target="media/image19.wmf"/><Relationship Id="rId835" Type="http://schemas.openxmlformats.org/officeDocument/2006/relationships/image" Target="media/image403.emf"/><Relationship Id="rId1258" Type="http://schemas.openxmlformats.org/officeDocument/2006/relationships/image" Target="media/image609.emf"/><Relationship Id="rId1465" Type="http://schemas.openxmlformats.org/officeDocument/2006/relationships/customXml" Target="ink/ink674.xml"/><Relationship Id="rId1672" Type="http://schemas.openxmlformats.org/officeDocument/2006/relationships/customXml" Target="ink/ink774.xml"/><Relationship Id="rId2309" Type="http://schemas.openxmlformats.org/officeDocument/2006/relationships/image" Target="media/image1090.emf"/><Relationship Id="rId2516" Type="http://schemas.openxmlformats.org/officeDocument/2006/relationships/image" Target="media/image1193.emf"/><Relationship Id="rId2723" Type="http://schemas.openxmlformats.org/officeDocument/2006/relationships/image" Target="media/image1289.emf"/><Relationship Id="rId4176" Type="http://schemas.openxmlformats.org/officeDocument/2006/relationships/image" Target="media/image1935.emf"/><Relationship Id="rId1020" Type="http://schemas.openxmlformats.org/officeDocument/2006/relationships/customXml" Target="ink/ink464.xml"/><Relationship Id="rId1118" Type="http://schemas.openxmlformats.org/officeDocument/2006/relationships/image" Target="media/image543.emf"/><Relationship Id="rId1325" Type="http://schemas.openxmlformats.org/officeDocument/2006/relationships/image" Target="media/image72.wmf"/><Relationship Id="rId1532" Type="http://schemas.openxmlformats.org/officeDocument/2006/relationships/customXml" Target="ink/ink705.xml"/><Relationship Id="rId1977" Type="http://schemas.openxmlformats.org/officeDocument/2006/relationships/image" Target="media/image924.emf"/><Relationship Id="rId2930" Type="http://schemas.openxmlformats.org/officeDocument/2006/relationships/customXml" Target="ink/ink1358.xml"/><Relationship Id="rId4383" Type="http://schemas.openxmlformats.org/officeDocument/2006/relationships/image" Target="media/image2035.emf"/><Relationship Id="rId4590" Type="http://schemas.openxmlformats.org/officeDocument/2006/relationships/customXml" Target="ink/ink2149.xml"/><Relationship Id="rId902" Type="http://schemas.openxmlformats.org/officeDocument/2006/relationships/customXml" Target="ink/ink405.xml"/><Relationship Id="rId1837" Type="http://schemas.openxmlformats.org/officeDocument/2006/relationships/image" Target="media/image854.emf"/><Relationship Id="rId3192" Type="http://schemas.openxmlformats.org/officeDocument/2006/relationships/image" Target="media/image1460.emf"/><Relationship Id="rId3497" Type="http://schemas.openxmlformats.org/officeDocument/2006/relationships/customXml" Target="ink/ink1629.xml"/><Relationship Id="rId4036" Type="http://schemas.openxmlformats.org/officeDocument/2006/relationships/customXml" Target="ink/ink1889.xml"/><Relationship Id="rId4243" Type="http://schemas.openxmlformats.org/officeDocument/2006/relationships/customXml" Target="ink/ink1985.xml"/><Relationship Id="rId4450" Type="http://schemas.openxmlformats.org/officeDocument/2006/relationships/image" Target="media/image2068.emf"/><Relationship Id="rId31" Type="http://schemas.openxmlformats.org/officeDocument/2006/relationships/image" Target="media/image7.emf"/><Relationship Id="rId2099" Type="http://schemas.openxmlformats.org/officeDocument/2006/relationships/oleObject" Target="embeddings/oleObject69.bin"/><Relationship Id="rId3052" Type="http://schemas.openxmlformats.org/officeDocument/2006/relationships/image" Target="media/image1406.emf"/><Relationship Id="rId4103" Type="http://schemas.openxmlformats.org/officeDocument/2006/relationships/image" Target="media/image1899.emf"/><Relationship Id="rId4310" Type="http://schemas.openxmlformats.org/officeDocument/2006/relationships/customXml" Target="ink/ink2014.xml"/><Relationship Id="rId4548" Type="http://schemas.openxmlformats.org/officeDocument/2006/relationships/customXml" Target="ink/ink2129.xml"/><Relationship Id="rId180" Type="http://schemas.openxmlformats.org/officeDocument/2006/relationships/image" Target="media/image81.emf"/><Relationship Id="rId278" Type="http://schemas.openxmlformats.org/officeDocument/2006/relationships/customXml" Target="ink/ink127.xml"/><Relationship Id="rId1904" Type="http://schemas.openxmlformats.org/officeDocument/2006/relationships/customXml" Target="ink/ink885.xml"/><Relationship Id="rId3357" Type="http://schemas.openxmlformats.org/officeDocument/2006/relationships/customXml" Target="ink/ink1559.xml"/><Relationship Id="rId3564" Type="http://schemas.openxmlformats.org/officeDocument/2006/relationships/image" Target="media/image1470.emf"/><Relationship Id="rId3771" Type="http://schemas.openxmlformats.org/officeDocument/2006/relationships/customXml" Target="ink/ink1760.xml"/><Relationship Id="rId4408" Type="http://schemas.openxmlformats.org/officeDocument/2006/relationships/customXml" Target="ink/ink2060.xml"/><Relationship Id="rId4615" Type="http://schemas.openxmlformats.org/officeDocument/2006/relationships/fontTable" Target="fontTable.xml"/><Relationship Id="rId485" Type="http://schemas.openxmlformats.org/officeDocument/2006/relationships/image" Target="media/image233.emf"/><Relationship Id="rId692" Type="http://schemas.openxmlformats.org/officeDocument/2006/relationships/image" Target="media/image32.wmf"/><Relationship Id="rId2166" Type="http://schemas.openxmlformats.org/officeDocument/2006/relationships/customXml" Target="ink/ink1012.xml"/><Relationship Id="rId2373" Type="http://schemas.openxmlformats.org/officeDocument/2006/relationships/image" Target="media/image1122.emf"/><Relationship Id="rId2580" Type="http://schemas.openxmlformats.org/officeDocument/2006/relationships/image" Target="media/image1225.emf"/><Relationship Id="rId3217" Type="http://schemas.openxmlformats.org/officeDocument/2006/relationships/customXml" Target="ink/ink1493.xml"/><Relationship Id="rId3424" Type="http://schemas.openxmlformats.org/officeDocument/2006/relationships/image" Target="media/image1579.emf"/><Relationship Id="rId3631" Type="http://schemas.openxmlformats.org/officeDocument/2006/relationships/customXml" Target="ink/ink1691.xml"/><Relationship Id="rId3869" Type="http://schemas.openxmlformats.org/officeDocument/2006/relationships/customXml" Target="ink/ink1807.xml"/><Relationship Id="rId138" Type="http://schemas.openxmlformats.org/officeDocument/2006/relationships/customXml" Target="ink/ink64.xml"/><Relationship Id="rId345" Type="http://schemas.openxmlformats.org/officeDocument/2006/relationships/image" Target="media/image163.emf"/><Relationship Id="rId552" Type="http://schemas.openxmlformats.org/officeDocument/2006/relationships/customXml" Target="ink/ink263.xml"/><Relationship Id="rId997" Type="http://schemas.openxmlformats.org/officeDocument/2006/relationships/image" Target="media/image484.emf"/><Relationship Id="rId1182" Type="http://schemas.openxmlformats.org/officeDocument/2006/relationships/image" Target="media/image573.emf"/><Relationship Id="rId2026" Type="http://schemas.openxmlformats.org/officeDocument/2006/relationships/customXml" Target="ink/ink946.xml"/><Relationship Id="rId2233" Type="http://schemas.openxmlformats.org/officeDocument/2006/relationships/image" Target="media/image1052.emf"/><Relationship Id="rId2440" Type="http://schemas.openxmlformats.org/officeDocument/2006/relationships/customXml" Target="ink/ink1142.xml"/><Relationship Id="rId2678" Type="http://schemas.openxmlformats.org/officeDocument/2006/relationships/image" Target="media/image1271.emf"/><Relationship Id="rId2885" Type="http://schemas.openxmlformats.org/officeDocument/2006/relationships/customXml" Target="ink/ink1336.xml"/><Relationship Id="rId3729" Type="http://schemas.openxmlformats.org/officeDocument/2006/relationships/customXml" Target="ink/ink1740.xml"/><Relationship Id="rId3936" Type="http://schemas.openxmlformats.org/officeDocument/2006/relationships/image" Target="media/image1816.emf"/><Relationship Id="rId205" Type="http://schemas.openxmlformats.org/officeDocument/2006/relationships/customXml" Target="ink/ink90.xml"/><Relationship Id="rId412" Type="http://schemas.openxmlformats.org/officeDocument/2006/relationships/customXml" Target="ink/ink193.xml"/><Relationship Id="rId857" Type="http://schemas.openxmlformats.org/officeDocument/2006/relationships/image" Target="media/image414.emf"/><Relationship Id="rId1042" Type="http://schemas.openxmlformats.org/officeDocument/2006/relationships/customXml" Target="ink/ink475.xml"/><Relationship Id="rId1487" Type="http://schemas.openxmlformats.org/officeDocument/2006/relationships/customXml" Target="ink/ink685.xml"/><Relationship Id="rId1694" Type="http://schemas.openxmlformats.org/officeDocument/2006/relationships/oleObject" Target="embeddings/oleObject68.bin"/><Relationship Id="rId2300" Type="http://schemas.openxmlformats.org/officeDocument/2006/relationships/customXml" Target="ink/ink1077.xml"/><Relationship Id="rId2538" Type="http://schemas.openxmlformats.org/officeDocument/2006/relationships/image" Target="media/image1204.emf"/><Relationship Id="rId2745" Type="http://schemas.openxmlformats.org/officeDocument/2006/relationships/oleObject" Target="embeddings/oleObject104.bin"/><Relationship Id="rId2952" Type="http://schemas.openxmlformats.org/officeDocument/2006/relationships/image" Target="media/image1184.emf"/><Relationship Id="rId4198" Type="http://schemas.openxmlformats.org/officeDocument/2006/relationships/image" Target="media/image1946.emf"/><Relationship Id="rId717" Type="http://schemas.openxmlformats.org/officeDocument/2006/relationships/image" Target="media/image344.emf"/><Relationship Id="rId924" Type="http://schemas.openxmlformats.org/officeDocument/2006/relationships/customXml" Target="ink/ink416.xml"/><Relationship Id="rId1347" Type="http://schemas.openxmlformats.org/officeDocument/2006/relationships/customXml" Target="ink/ink621.xml"/><Relationship Id="rId1554" Type="http://schemas.openxmlformats.org/officeDocument/2006/relationships/customXml" Target="ink/ink716.xml"/><Relationship Id="rId1761" Type="http://schemas.openxmlformats.org/officeDocument/2006/relationships/image" Target="media/image817.emf"/><Relationship Id="rId1999" Type="http://schemas.openxmlformats.org/officeDocument/2006/relationships/image" Target="media/image935.emf"/><Relationship Id="rId2605" Type="http://schemas.openxmlformats.org/officeDocument/2006/relationships/image" Target="media/image677.wmf"/><Relationship Id="rId2812" Type="http://schemas.openxmlformats.org/officeDocument/2006/relationships/customXml" Target="ink/ink1299.xml"/><Relationship Id="rId4058" Type="http://schemas.openxmlformats.org/officeDocument/2006/relationships/customXml" Target="ink/ink1897.xml"/><Relationship Id="rId4265" Type="http://schemas.openxmlformats.org/officeDocument/2006/relationships/customXml" Target="ink/ink1996.xml"/><Relationship Id="rId4472" Type="http://schemas.openxmlformats.org/officeDocument/2006/relationships/image" Target="media/image2079.emf"/><Relationship Id="rId53" Type="http://schemas.openxmlformats.org/officeDocument/2006/relationships/image" Target="media/image18.emf"/><Relationship Id="rId1207" Type="http://schemas.openxmlformats.org/officeDocument/2006/relationships/customXml" Target="ink/ink553.xml"/><Relationship Id="rId1414" Type="http://schemas.openxmlformats.org/officeDocument/2006/relationships/image" Target="media/image332.emf"/><Relationship Id="rId1621" Type="http://schemas.openxmlformats.org/officeDocument/2006/relationships/image" Target="media/image748.emf"/><Relationship Id="rId1859" Type="http://schemas.openxmlformats.org/officeDocument/2006/relationships/image" Target="media/image865.emf"/><Relationship Id="rId3074" Type="http://schemas.openxmlformats.org/officeDocument/2006/relationships/image" Target="media/image13980.emf"/><Relationship Id="rId4125" Type="http://schemas.openxmlformats.org/officeDocument/2006/relationships/image" Target="media/image1910.emf"/><Relationship Id="rId1719" Type="http://schemas.openxmlformats.org/officeDocument/2006/relationships/customXml" Target="ink/ink793.xml"/><Relationship Id="rId1926" Type="http://schemas.openxmlformats.org/officeDocument/2006/relationships/customXml" Target="ink/ink896.xml"/><Relationship Id="rId3281" Type="http://schemas.openxmlformats.org/officeDocument/2006/relationships/customXml" Target="ink/ink1520.xml"/><Relationship Id="rId3379" Type="http://schemas.openxmlformats.org/officeDocument/2006/relationships/customXml" Target="ink/ink1570.xml"/><Relationship Id="rId3586" Type="http://schemas.openxmlformats.org/officeDocument/2006/relationships/image" Target="media/image1643.emf"/><Relationship Id="rId3793" Type="http://schemas.openxmlformats.org/officeDocument/2006/relationships/customXml" Target="ink/ink1771.xml"/><Relationship Id="rId4332" Type="http://schemas.openxmlformats.org/officeDocument/2006/relationships/customXml" Target="ink/ink2025.xml"/><Relationship Id="rId2090" Type="http://schemas.openxmlformats.org/officeDocument/2006/relationships/customXml" Target="ink/ink978.xml"/><Relationship Id="rId2188" Type="http://schemas.openxmlformats.org/officeDocument/2006/relationships/customXml" Target="ink/ink1023.xml"/><Relationship Id="rId2395" Type="http://schemas.openxmlformats.org/officeDocument/2006/relationships/image" Target="media/image1133.emf"/><Relationship Id="rId3141" Type="http://schemas.openxmlformats.org/officeDocument/2006/relationships/customXml" Target="ink/ink1459.xml"/><Relationship Id="rId3239" Type="http://schemas.openxmlformats.org/officeDocument/2006/relationships/customXml" Target="ink/ink1504.xml"/><Relationship Id="rId3446" Type="http://schemas.openxmlformats.org/officeDocument/2006/relationships/image" Target="media/image1590.emf"/><Relationship Id="rId367" Type="http://schemas.openxmlformats.org/officeDocument/2006/relationships/image" Target="media/image174.emf"/><Relationship Id="rId574" Type="http://schemas.openxmlformats.org/officeDocument/2006/relationships/customXml" Target="ink/ink274.xml"/><Relationship Id="rId2048" Type="http://schemas.openxmlformats.org/officeDocument/2006/relationships/customXml" Target="ink/ink957.xml"/><Relationship Id="rId2255" Type="http://schemas.openxmlformats.org/officeDocument/2006/relationships/image" Target="media/image1063.emf"/><Relationship Id="rId3001" Type="http://schemas.openxmlformats.org/officeDocument/2006/relationships/customXml" Target="ink/ink1389.xml"/><Relationship Id="rId3653" Type="http://schemas.openxmlformats.org/officeDocument/2006/relationships/customXml" Target="ink/ink1702.xml"/><Relationship Id="rId3860" Type="http://schemas.openxmlformats.org/officeDocument/2006/relationships/image" Target="media/image1778.emf"/><Relationship Id="rId3958" Type="http://schemas.openxmlformats.org/officeDocument/2006/relationships/image" Target="media/image1827.emf"/><Relationship Id="rId227" Type="http://schemas.openxmlformats.org/officeDocument/2006/relationships/customXml" Target="ink/ink101.xml"/><Relationship Id="rId781" Type="http://schemas.openxmlformats.org/officeDocument/2006/relationships/image" Target="media/image376.emf"/><Relationship Id="rId879" Type="http://schemas.openxmlformats.org/officeDocument/2006/relationships/image" Target="media/image425.emf"/><Relationship Id="rId2462" Type="http://schemas.openxmlformats.org/officeDocument/2006/relationships/customXml" Target="ink/ink1153.xml"/><Relationship Id="rId2767" Type="http://schemas.openxmlformats.org/officeDocument/2006/relationships/image" Target="media/image1304.emf"/><Relationship Id="rId3306" Type="http://schemas.openxmlformats.org/officeDocument/2006/relationships/image" Target="media/image1521.emf"/><Relationship Id="rId3513" Type="http://schemas.openxmlformats.org/officeDocument/2006/relationships/customXml" Target="ink/ink1637.xml"/><Relationship Id="rId3720" Type="http://schemas.openxmlformats.org/officeDocument/2006/relationships/image" Target="media/image1709.emf"/><Relationship Id="rId434" Type="http://schemas.openxmlformats.org/officeDocument/2006/relationships/customXml" Target="ink/ink204.xml"/><Relationship Id="rId641" Type="http://schemas.openxmlformats.org/officeDocument/2006/relationships/image" Target="media/image311.emf"/><Relationship Id="rId739" Type="http://schemas.openxmlformats.org/officeDocument/2006/relationships/image" Target="media/image355.emf"/><Relationship Id="rId1064" Type="http://schemas.openxmlformats.org/officeDocument/2006/relationships/image" Target="media/image516.emf"/><Relationship Id="rId1271" Type="http://schemas.openxmlformats.org/officeDocument/2006/relationships/customXml" Target="ink/ink584.xml"/><Relationship Id="rId1369" Type="http://schemas.openxmlformats.org/officeDocument/2006/relationships/customXml" Target="ink/ink626.xml"/><Relationship Id="rId1576" Type="http://schemas.openxmlformats.org/officeDocument/2006/relationships/customXml" Target="ink/ink727.xml"/><Relationship Id="rId2115" Type="http://schemas.openxmlformats.org/officeDocument/2006/relationships/image" Target="media/image993.emf"/><Relationship Id="rId2322" Type="http://schemas.openxmlformats.org/officeDocument/2006/relationships/image" Target="media/image666.wmf"/><Relationship Id="rId2974" Type="http://schemas.openxmlformats.org/officeDocument/2006/relationships/image" Target="media/image1196.emf"/><Relationship Id="rId3818" Type="http://schemas.openxmlformats.org/officeDocument/2006/relationships/image" Target="media/image1757.emf"/><Relationship Id="rId501" Type="http://schemas.openxmlformats.org/officeDocument/2006/relationships/image" Target="media/image241.emf"/><Relationship Id="rId946" Type="http://schemas.openxmlformats.org/officeDocument/2006/relationships/customXml" Target="ink/ink427.xml"/><Relationship Id="rId1131" Type="http://schemas.openxmlformats.org/officeDocument/2006/relationships/customXml" Target="ink/ink520.xml"/><Relationship Id="rId1229" Type="http://schemas.openxmlformats.org/officeDocument/2006/relationships/customXml" Target="ink/ink564.xml"/><Relationship Id="rId1783" Type="http://schemas.openxmlformats.org/officeDocument/2006/relationships/customXml" Target="ink/ink825.xml"/><Relationship Id="rId1990" Type="http://schemas.openxmlformats.org/officeDocument/2006/relationships/customXml" Target="ink/ink928.xml"/><Relationship Id="rId2627" Type="http://schemas.openxmlformats.org/officeDocument/2006/relationships/customXml" Target="ink/ink1226.xml"/><Relationship Id="rId2834" Type="http://schemas.openxmlformats.org/officeDocument/2006/relationships/customXml" Target="ink/ink1310.xml"/><Relationship Id="rId4287" Type="http://schemas.openxmlformats.org/officeDocument/2006/relationships/customXml" Target="ink/ink2003.xml"/><Relationship Id="rId4494" Type="http://schemas.openxmlformats.org/officeDocument/2006/relationships/customXml" Target="ink/ink2102.xml"/><Relationship Id="rId75" Type="http://schemas.openxmlformats.org/officeDocument/2006/relationships/image" Target="media/image29.emf"/><Relationship Id="rId806" Type="http://schemas.openxmlformats.org/officeDocument/2006/relationships/image" Target="media/image37.wmf"/><Relationship Id="rId1436" Type="http://schemas.openxmlformats.org/officeDocument/2006/relationships/image" Target="media/image672.emf"/><Relationship Id="rId1643" Type="http://schemas.openxmlformats.org/officeDocument/2006/relationships/image" Target="media/image759.emf"/><Relationship Id="rId1850" Type="http://schemas.openxmlformats.org/officeDocument/2006/relationships/customXml" Target="ink/ink858.xml"/><Relationship Id="rId2901" Type="http://schemas.openxmlformats.org/officeDocument/2006/relationships/customXml" Target="ink/ink1344.xml"/><Relationship Id="rId3096" Type="http://schemas.openxmlformats.org/officeDocument/2006/relationships/image" Target="media/image14090.emf"/><Relationship Id="rId4147" Type="http://schemas.openxmlformats.org/officeDocument/2006/relationships/image" Target="media/image1921.emf"/><Relationship Id="rId4354" Type="http://schemas.openxmlformats.org/officeDocument/2006/relationships/oleObject" Target="embeddings/oleObject149.bin"/><Relationship Id="rId4561" Type="http://schemas.openxmlformats.org/officeDocument/2006/relationships/image" Target="media/image2123.emf"/><Relationship Id="rId1503" Type="http://schemas.openxmlformats.org/officeDocument/2006/relationships/customXml" Target="ink/ink690.xml"/><Relationship Id="rId1710" Type="http://schemas.openxmlformats.org/officeDocument/2006/relationships/image" Target="media/image792.emf"/><Relationship Id="rId1948" Type="http://schemas.openxmlformats.org/officeDocument/2006/relationships/customXml" Target="ink/ink907.xml"/><Relationship Id="rId3163" Type="http://schemas.openxmlformats.org/officeDocument/2006/relationships/customXml" Target="ink/ink1470.xml"/><Relationship Id="rId3370" Type="http://schemas.openxmlformats.org/officeDocument/2006/relationships/image" Target="media/image1552.emf"/><Relationship Id="rId4007" Type="http://schemas.openxmlformats.org/officeDocument/2006/relationships/image" Target="media/image1851.emf"/><Relationship Id="rId4214" Type="http://schemas.openxmlformats.org/officeDocument/2006/relationships/image" Target="media/image1954.emf"/><Relationship Id="rId4421" Type="http://schemas.openxmlformats.org/officeDocument/2006/relationships/image" Target="media/image2054.emf"/><Relationship Id="rId291" Type="http://schemas.openxmlformats.org/officeDocument/2006/relationships/image" Target="media/image136.emf"/><Relationship Id="rId1808" Type="http://schemas.openxmlformats.org/officeDocument/2006/relationships/customXml" Target="ink/ink837.xml"/><Relationship Id="rId3023" Type="http://schemas.openxmlformats.org/officeDocument/2006/relationships/customXml" Target="ink/ink1400.xml"/><Relationship Id="rId3468" Type="http://schemas.openxmlformats.org/officeDocument/2006/relationships/image" Target="media/image1601.emf"/><Relationship Id="rId3675" Type="http://schemas.openxmlformats.org/officeDocument/2006/relationships/customXml" Target="ink/ink1713.xml"/><Relationship Id="rId3882" Type="http://schemas.openxmlformats.org/officeDocument/2006/relationships/image" Target="media/image1789.emf"/><Relationship Id="rId4519" Type="http://schemas.openxmlformats.org/officeDocument/2006/relationships/image" Target="media/image2102.emf"/><Relationship Id="rId151" Type="http://schemas.openxmlformats.org/officeDocument/2006/relationships/customXml" Target="ink/ink66.xml"/><Relationship Id="rId389" Type="http://schemas.openxmlformats.org/officeDocument/2006/relationships/image" Target="media/image185.emf"/><Relationship Id="rId596" Type="http://schemas.openxmlformats.org/officeDocument/2006/relationships/customXml" Target="ink/ink285.xml"/><Relationship Id="rId2277" Type="http://schemas.openxmlformats.org/officeDocument/2006/relationships/image" Target="media/image1074.emf"/><Relationship Id="rId2484" Type="http://schemas.openxmlformats.org/officeDocument/2006/relationships/customXml" Target="ink/ink1164.xml"/><Relationship Id="rId2691" Type="http://schemas.openxmlformats.org/officeDocument/2006/relationships/customXml" Target="ink/ink1248.xml"/><Relationship Id="rId3230" Type="http://schemas.openxmlformats.org/officeDocument/2006/relationships/image" Target="media/image1483.emf"/><Relationship Id="rId3328" Type="http://schemas.openxmlformats.org/officeDocument/2006/relationships/image" Target="media/image1531.emf"/><Relationship Id="rId3535" Type="http://schemas.openxmlformats.org/officeDocument/2006/relationships/customXml" Target="ink/ink1648.xml"/><Relationship Id="rId3742" Type="http://schemas.openxmlformats.org/officeDocument/2006/relationships/image" Target="media/image1719.emf"/><Relationship Id="rId249" Type="http://schemas.openxmlformats.org/officeDocument/2006/relationships/customXml" Target="ink/ink112.xml"/><Relationship Id="rId456" Type="http://schemas.openxmlformats.org/officeDocument/2006/relationships/customXml" Target="ink/ink215.xml"/><Relationship Id="rId663" Type="http://schemas.openxmlformats.org/officeDocument/2006/relationships/oleObject" Target="embeddings/oleObject28.bin"/><Relationship Id="rId870" Type="http://schemas.openxmlformats.org/officeDocument/2006/relationships/customXml" Target="ink/ink389.xml"/><Relationship Id="rId1086" Type="http://schemas.openxmlformats.org/officeDocument/2006/relationships/image" Target="media/image527.emf"/><Relationship Id="rId1293" Type="http://schemas.openxmlformats.org/officeDocument/2006/relationships/customXml" Target="ink/ink595.xml"/><Relationship Id="rId2137" Type="http://schemas.openxmlformats.org/officeDocument/2006/relationships/image" Target="media/image1004.emf"/><Relationship Id="rId2344" Type="http://schemas.openxmlformats.org/officeDocument/2006/relationships/customXml" Target="ink/ink1098.xml"/><Relationship Id="rId2551" Type="http://schemas.openxmlformats.org/officeDocument/2006/relationships/customXml" Target="ink/ink1192.xml"/><Relationship Id="rId2789" Type="http://schemas.openxmlformats.org/officeDocument/2006/relationships/image" Target="media/image1314.emf"/><Relationship Id="rId2996" Type="http://schemas.openxmlformats.org/officeDocument/2006/relationships/image" Target="media/image1285.emf"/><Relationship Id="rId109" Type="http://schemas.openxmlformats.org/officeDocument/2006/relationships/image" Target="media/image46.emf"/><Relationship Id="rId316" Type="http://schemas.openxmlformats.org/officeDocument/2006/relationships/customXml" Target="ink/ink146.xml"/><Relationship Id="rId523" Type="http://schemas.openxmlformats.org/officeDocument/2006/relationships/image" Target="media/image252.emf"/><Relationship Id="rId968" Type="http://schemas.openxmlformats.org/officeDocument/2006/relationships/customXml" Target="ink/ink438.xml"/><Relationship Id="rId1153" Type="http://schemas.openxmlformats.org/officeDocument/2006/relationships/customXml" Target="ink/ink531.xml"/><Relationship Id="rId1598" Type="http://schemas.openxmlformats.org/officeDocument/2006/relationships/customXml" Target="ink/ink737.xml"/><Relationship Id="rId2204" Type="http://schemas.openxmlformats.org/officeDocument/2006/relationships/customXml" Target="ink/ink1030.xml"/><Relationship Id="rId2649" Type="http://schemas.openxmlformats.org/officeDocument/2006/relationships/customXml" Target="ink/ink1229.xml"/><Relationship Id="rId2856" Type="http://schemas.openxmlformats.org/officeDocument/2006/relationships/customXml" Target="ink/ink1321.xml"/><Relationship Id="rId3602" Type="http://schemas.openxmlformats.org/officeDocument/2006/relationships/image" Target="media/image1651.emf"/><Relationship Id="rId3907" Type="http://schemas.openxmlformats.org/officeDocument/2006/relationships/customXml" Target="ink/ink1826.xml"/><Relationship Id="rId97" Type="http://schemas.openxmlformats.org/officeDocument/2006/relationships/image" Target="media/image40.emf"/><Relationship Id="rId730" Type="http://schemas.openxmlformats.org/officeDocument/2006/relationships/image" Target="media/image33.wmf"/><Relationship Id="rId828" Type="http://schemas.openxmlformats.org/officeDocument/2006/relationships/customXml" Target="ink/ink369.xml"/><Relationship Id="rId1013" Type="http://schemas.openxmlformats.org/officeDocument/2006/relationships/image" Target="media/image492.emf"/><Relationship Id="rId1360" Type="http://schemas.openxmlformats.org/officeDocument/2006/relationships/oleObject" Target="embeddings/oleObject56.bin"/><Relationship Id="rId1458" Type="http://schemas.openxmlformats.org/officeDocument/2006/relationships/image" Target="media/image683.emf"/><Relationship Id="rId1665" Type="http://schemas.openxmlformats.org/officeDocument/2006/relationships/image" Target="media/image770.emf"/><Relationship Id="rId1872" Type="http://schemas.openxmlformats.org/officeDocument/2006/relationships/customXml" Target="ink/ink869.xml"/><Relationship Id="rId2411" Type="http://schemas.openxmlformats.org/officeDocument/2006/relationships/image" Target="media/image1141.emf"/><Relationship Id="rId2509" Type="http://schemas.openxmlformats.org/officeDocument/2006/relationships/image" Target="media/image1190.emf"/><Relationship Id="rId2716" Type="http://schemas.openxmlformats.org/officeDocument/2006/relationships/customXml" Target="ink/ink1258.xml"/><Relationship Id="rId4071" Type="http://schemas.openxmlformats.org/officeDocument/2006/relationships/image" Target="media/image1883.emf"/><Relationship Id="rId4169" Type="http://schemas.openxmlformats.org/officeDocument/2006/relationships/customXml" Target="ink/ink1948.xml"/><Relationship Id="rId1220" Type="http://schemas.openxmlformats.org/officeDocument/2006/relationships/image" Target="media/image592.emf"/><Relationship Id="rId1318" Type="http://schemas.openxmlformats.org/officeDocument/2006/relationships/image" Target="media/image639.emf"/><Relationship Id="rId1525" Type="http://schemas.openxmlformats.org/officeDocument/2006/relationships/image" Target="media/image710.emf"/><Relationship Id="rId2923" Type="http://schemas.openxmlformats.org/officeDocument/2006/relationships/customXml" Target="ink/ink1354.xml"/><Relationship Id="rId4376" Type="http://schemas.openxmlformats.org/officeDocument/2006/relationships/image" Target="media/image2032.emf"/><Relationship Id="rId4583" Type="http://schemas.openxmlformats.org/officeDocument/2006/relationships/image" Target="media/image2134.emf"/><Relationship Id="rId1732" Type="http://schemas.openxmlformats.org/officeDocument/2006/relationships/customXml" Target="ink/ink799.xml"/><Relationship Id="rId3185" Type="http://schemas.openxmlformats.org/officeDocument/2006/relationships/customXml" Target="ink/ink1481.xml"/><Relationship Id="rId3392" Type="http://schemas.openxmlformats.org/officeDocument/2006/relationships/image" Target="media/image1563.emf"/><Relationship Id="rId4029" Type="http://schemas.openxmlformats.org/officeDocument/2006/relationships/image" Target="media/image1862.emf"/><Relationship Id="rId4236" Type="http://schemas.openxmlformats.org/officeDocument/2006/relationships/image" Target="media/image1965.emf"/><Relationship Id="rId4443" Type="http://schemas.openxmlformats.org/officeDocument/2006/relationships/customXml" Target="ink/ink2078.xml"/><Relationship Id="rId24" Type="http://schemas.openxmlformats.org/officeDocument/2006/relationships/customXml" Target="ink/ink9.xml"/><Relationship Id="rId2299" Type="http://schemas.openxmlformats.org/officeDocument/2006/relationships/image" Target="media/image1085.emf"/><Relationship Id="rId3045" Type="http://schemas.openxmlformats.org/officeDocument/2006/relationships/customXml" Target="ink/ink1411.xml"/><Relationship Id="rId3252" Type="http://schemas.openxmlformats.org/officeDocument/2006/relationships/image" Target="media/image1494.emf"/><Relationship Id="rId3697" Type="http://schemas.openxmlformats.org/officeDocument/2006/relationships/customXml" Target="ink/ink1724.xml"/><Relationship Id="rId4303" Type="http://schemas.openxmlformats.org/officeDocument/2006/relationships/image" Target="media/image1997.emf"/><Relationship Id="rId4510" Type="http://schemas.openxmlformats.org/officeDocument/2006/relationships/customXml" Target="ink/ink2110.xml"/><Relationship Id="rId173" Type="http://schemas.openxmlformats.org/officeDocument/2006/relationships/customXml" Target="ink/ink74.xml"/><Relationship Id="rId380" Type="http://schemas.openxmlformats.org/officeDocument/2006/relationships/customXml" Target="ink/ink178.xml"/><Relationship Id="rId2061" Type="http://schemas.openxmlformats.org/officeDocument/2006/relationships/image" Target="media/image966.emf"/><Relationship Id="rId3112" Type="http://schemas.openxmlformats.org/officeDocument/2006/relationships/image" Target="media/image1417.emf"/><Relationship Id="rId3557" Type="http://schemas.openxmlformats.org/officeDocument/2006/relationships/customXml" Target="ink/ink1658.xml"/><Relationship Id="rId3764" Type="http://schemas.openxmlformats.org/officeDocument/2006/relationships/image" Target="media/image1730.emf"/><Relationship Id="rId3971" Type="http://schemas.openxmlformats.org/officeDocument/2006/relationships/customXml" Target="ink/ink1858.xml"/><Relationship Id="rId4608" Type="http://schemas.openxmlformats.org/officeDocument/2006/relationships/customXml" Target="ink/ink2158.xml"/><Relationship Id="rId240" Type="http://schemas.openxmlformats.org/officeDocument/2006/relationships/image" Target="media/image111.emf"/><Relationship Id="rId478" Type="http://schemas.openxmlformats.org/officeDocument/2006/relationships/customXml" Target="ink/ink226.xml"/><Relationship Id="rId685" Type="http://schemas.openxmlformats.org/officeDocument/2006/relationships/image" Target="media/image329.emf"/><Relationship Id="rId892" Type="http://schemas.openxmlformats.org/officeDocument/2006/relationships/customXml" Target="ink/ink400.xml"/><Relationship Id="rId2159" Type="http://schemas.openxmlformats.org/officeDocument/2006/relationships/image" Target="media/image1015.emf"/><Relationship Id="rId2366" Type="http://schemas.openxmlformats.org/officeDocument/2006/relationships/customXml" Target="ink/ink1109.xml"/><Relationship Id="rId2573" Type="http://schemas.openxmlformats.org/officeDocument/2006/relationships/customXml" Target="ink/ink1203.xml"/><Relationship Id="rId2780" Type="http://schemas.openxmlformats.org/officeDocument/2006/relationships/image" Target="media/image988.wmf"/><Relationship Id="rId3417" Type="http://schemas.openxmlformats.org/officeDocument/2006/relationships/customXml" Target="ink/ink1589.xml"/><Relationship Id="rId3624" Type="http://schemas.openxmlformats.org/officeDocument/2006/relationships/image" Target="media/image1661.emf"/><Relationship Id="rId3831" Type="http://schemas.openxmlformats.org/officeDocument/2006/relationships/customXml" Target="ink/ink1788.xml"/><Relationship Id="rId100" Type="http://schemas.openxmlformats.org/officeDocument/2006/relationships/customXml" Target="ink/ink47.xml"/><Relationship Id="rId338" Type="http://schemas.openxmlformats.org/officeDocument/2006/relationships/customXml" Target="ink/ink157.xml"/><Relationship Id="rId545" Type="http://schemas.openxmlformats.org/officeDocument/2006/relationships/image" Target="media/image263.emf"/><Relationship Id="rId752" Type="http://schemas.openxmlformats.org/officeDocument/2006/relationships/customXml" Target="ink/ink340.xml"/><Relationship Id="rId1175" Type="http://schemas.openxmlformats.org/officeDocument/2006/relationships/customXml" Target="ink/ink537.xml"/><Relationship Id="rId1382" Type="http://schemas.openxmlformats.org/officeDocument/2006/relationships/image" Target="media/image662.emf"/><Relationship Id="rId2019" Type="http://schemas.openxmlformats.org/officeDocument/2006/relationships/image" Target="media/image945.emf"/><Relationship Id="rId2226" Type="http://schemas.openxmlformats.org/officeDocument/2006/relationships/customXml" Target="ink/ink1040.xml"/><Relationship Id="rId2433" Type="http://schemas.openxmlformats.org/officeDocument/2006/relationships/image" Target="media/image1152.emf"/><Relationship Id="rId2640" Type="http://schemas.openxmlformats.org/officeDocument/2006/relationships/oleObject" Target="embeddings/oleObject94.bin"/><Relationship Id="rId2878" Type="http://schemas.openxmlformats.org/officeDocument/2006/relationships/customXml" Target="ink/ink1332.xml"/><Relationship Id="rId3929" Type="http://schemas.openxmlformats.org/officeDocument/2006/relationships/customXml" Target="ink/ink1837.xml"/><Relationship Id="rId4093" Type="http://schemas.openxmlformats.org/officeDocument/2006/relationships/oleObject" Target="embeddings/oleObject140.bin"/><Relationship Id="rId405" Type="http://schemas.openxmlformats.org/officeDocument/2006/relationships/image" Target="media/image193.emf"/><Relationship Id="rId612" Type="http://schemas.openxmlformats.org/officeDocument/2006/relationships/customXml" Target="ink/ink293.xml"/><Relationship Id="rId1035" Type="http://schemas.openxmlformats.org/officeDocument/2006/relationships/image" Target="media/image502.emf"/><Relationship Id="rId1242" Type="http://schemas.openxmlformats.org/officeDocument/2006/relationships/image" Target="media/image603.emf"/><Relationship Id="rId1687" Type="http://schemas.openxmlformats.org/officeDocument/2006/relationships/oleObject" Target="embeddings/oleObject64.bin"/><Relationship Id="rId1894" Type="http://schemas.openxmlformats.org/officeDocument/2006/relationships/customXml" Target="ink/ink880.xml"/><Relationship Id="rId2500" Type="http://schemas.openxmlformats.org/officeDocument/2006/relationships/image" Target="media/image673.wmf"/><Relationship Id="rId2738" Type="http://schemas.openxmlformats.org/officeDocument/2006/relationships/customXml" Target="ink/ink1269.xml"/><Relationship Id="rId2945" Type="http://schemas.openxmlformats.org/officeDocument/2006/relationships/customXml" Target="ink/ink1363.xml"/><Relationship Id="rId4398" Type="http://schemas.openxmlformats.org/officeDocument/2006/relationships/customXml" Target="ink/ink2055.xml"/><Relationship Id="rId917" Type="http://schemas.openxmlformats.org/officeDocument/2006/relationships/image" Target="media/image444.emf"/><Relationship Id="rId1102" Type="http://schemas.openxmlformats.org/officeDocument/2006/relationships/image" Target="media/image535.emf"/><Relationship Id="rId1547" Type="http://schemas.openxmlformats.org/officeDocument/2006/relationships/image" Target="media/image654.emf"/><Relationship Id="rId1754" Type="http://schemas.openxmlformats.org/officeDocument/2006/relationships/customXml" Target="ink/ink810.xml"/><Relationship Id="rId1961" Type="http://schemas.openxmlformats.org/officeDocument/2006/relationships/image" Target="media/image916.emf"/><Relationship Id="rId2805" Type="http://schemas.openxmlformats.org/officeDocument/2006/relationships/image" Target="media/image1322.emf"/><Relationship Id="rId4160" Type="http://schemas.openxmlformats.org/officeDocument/2006/relationships/image" Target="media/image1927.emf"/><Relationship Id="rId4258" Type="http://schemas.openxmlformats.org/officeDocument/2006/relationships/image" Target="media/image1976.emf"/><Relationship Id="rId4465" Type="http://schemas.openxmlformats.org/officeDocument/2006/relationships/customXml" Target="ink/ink2089.xml"/><Relationship Id="rId46" Type="http://schemas.openxmlformats.org/officeDocument/2006/relationships/customXml" Target="ink/ink20.xml"/><Relationship Id="rId1407" Type="http://schemas.openxmlformats.org/officeDocument/2006/relationships/customXml" Target="ink/ink644.xml"/><Relationship Id="rId1614" Type="http://schemas.openxmlformats.org/officeDocument/2006/relationships/customXml" Target="ink/ink745.xml"/><Relationship Id="rId1821" Type="http://schemas.openxmlformats.org/officeDocument/2006/relationships/image" Target="media/image846.emf"/><Relationship Id="rId3067" Type="http://schemas.openxmlformats.org/officeDocument/2006/relationships/customXml" Target="ink/ink1422.xml"/><Relationship Id="rId3274" Type="http://schemas.openxmlformats.org/officeDocument/2006/relationships/image" Target="media/image1505.emf"/><Relationship Id="rId4020" Type="http://schemas.openxmlformats.org/officeDocument/2006/relationships/image" Target="media/image1858.wmf"/><Relationship Id="rId4118" Type="http://schemas.openxmlformats.org/officeDocument/2006/relationships/customXml" Target="ink/ink1923.xml"/><Relationship Id="rId195" Type="http://schemas.openxmlformats.org/officeDocument/2006/relationships/customXml" Target="ink/ink85.xml"/><Relationship Id="rId1919" Type="http://schemas.openxmlformats.org/officeDocument/2006/relationships/image" Target="media/image895.emf"/><Relationship Id="rId3481" Type="http://schemas.openxmlformats.org/officeDocument/2006/relationships/customXml" Target="ink/ink1621.xml"/><Relationship Id="rId3579" Type="http://schemas.openxmlformats.org/officeDocument/2006/relationships/customXml" Target="ink/ink1669.xml"/><Relationship Id="rId3786" Type="http://schemas.openxmlformats.org/officeDocument/2006/relationships/image" Target="media/image1741.emf"/><Relationship Id="rId4325" Type="http://schemas.openxmlformats.org/officeDocument/2006/relationships/image" Target="media/image2008.emf"/><Relationship Id="rId4532" Type="http://schemas.openxmlformats.org/officeDocument/2006/relationships/customXml" Target="ink/ink2121.xml"/><Relationship Id="rId2083" Type="http://schemas.openxmlformats.org/officeDocument/2006/relationships/image" Target="media/image977.emf"/><Relationship Id="rId2290" Type="http://schemas.openxmlformats.org/officeDocument/2006/relationships/customXml" Target="ink/ink1072.xml"/><Relationship Id="rId2388" Type="http://schemas.openxmlformats.org/officeDocument/2006/relationships/image" Target="media/image669.wmf"/><Relationship Id="rId2595" Type="http://schemas.openxmlformats.org/officeDocument/2006/relationships/customXml" Target="ink/ink1214.xml"/><Relationship Id="rId3134" Type="http://schemas.openxmlformats.org/officeDocument/2006/relationships/image" Target="media/image1428.emf"/><Relationship Id="rId3341" Type="http://schemas.openxmlformats.org/officeDocument/2006/relationships/customXml" Target="ink/ink1551.xml"/><Relationship Id="rId3439" Type="http://schemas.openxmlformats.org/officeDocument/2006/relationships/customXml" Target="ink/ink1600.xml"/><Relationship Id="rId3993" Type="http://schemas.openxmlformats.org/officeDocument/2006/relationships/customXml" Target="ink/ink1869.xml"/><Relationship Id="rId262" Type="http://schemas.openxmlformats.org/officeDocument/2006/relationships/image" Target="media/image122.emf"/><Relationship Id="rId567" Type="http://schemas.openxmlformats.org/officeDocument/2006/relationships/image" Target="media/image274.emf"/><Relationship Id="rId1197" Type="http://schemas.openxmlformats.org/officeDocument/2006/relationships/customXml" Target="ink/ink548.xml"/><Relationship Id="rId2150" Type="http://schemas.openxmlformats.org/officeDocument/2006/relationships/customXml" Target="ink/ink1004.xml"/><Relationship Id="rId2248" Type="http://schemas.openxmlformats.org/officeDocument/2006/relationships/customXml" Target="ink/ink1051.xml"/><Relationship Id="rId3201" Type="http://schemas.openxmlformats.org/officeDocument/2006/relationships/image" Target="media/image101.wmf"/><Relationship Id="rId3646" Type="http://schemas.openxmlformats.org/officeDocument/2006/relationships/image" Target="media/image1672.emf"/><Relationship Id="rId3853" Type="http://schemas.openxmlformats.org/officeDocument/2006/relationships/customXml" Target="ink/ink1799.xml"/><Relationship Id="rId122" Type="http://schemas.openxmlformats.org/officeDocument/2006/relationships/customXml" Target="ink/ink58.xml"/><Relationship Id="rId774" Type="http://schemas.openxmlformats.org/officeDocument/2006/relationships/customXml" Target="ink/ink351.xml"/><Relationship Id="rId981" Type="http://schemas.openxmlformats.org/officeDocument/2006/relationships/image" Target="media/image476.emf"/><Relationship Id="rId1057" Type="http://schemas.openxmlformats.org/officeDocument/2006/relationships/customXml" Target="ink/ink483.xml"/><Relationship Id="rId2010" Type="http://schemas.openxmlformats.org/officeDocument/2006/relationships/customXml" Target="ink/ink938.xml"/><Relationship Id="rId2455" Type="http://schemas.openxmlformats.org/officeDocument/2006/relationships/image" Target="media/image1163.emf"/><Relationship Id="rId2662" Type="http://schemas.openxmlformats.org/officeDocument/2006/relationships/image" Target="media/image1263.emf"/><Relationship Id="rId3506" Type="http://schemas.openxmlformats.org/officeDocument/2006/relationships/image" Target="media/image1620.emf"/><Relationship Id="rId3713" Type="http://schemas.openxmlformats.org/officeDocument/2006/relationships/customXml" Target="ink/ink1732.xml"/><Relationship Id="rId3920" Type="http://schemas.openxmlformats.org/officeDocument/2006/relationships/image" Target="media/image1808.emf"/><Relationship Id="rId427" Type="http://schemas.openxmlformats.org/officeDocument/2006/relationships/image" Target="media/image204.emf"/><Relationship Id="rId634" Type="http://schemas.openxmlformats.org/officeDocument/2006/relationships/image" Target="media/image22.wmf"/><Relationship Id="rId841" Type="http://schemas.openxmlformats.org/officeDocument/2006/relationships/image" Target="media/image406.emf"/><Relationship Id="rId1264" Type="http://schemas.openxmlformats.org/officeDocument/2006/relationships/image" Target="media/image612.emf"/><Relationship Id="rId1471" Type="http://schemas.openxmlformats.org/officeDocument/2006/relationships/customXml" Target="ink/ink677.xml"/><Relationship Id="rId1569" Type="http://schemas.openxmlformats.org/officeDocument/2006/relationships/image" Target="media/image722.emf"/><Relationship Id="rId2108" Type="http://schemas.openxmlformats.org/officeDocument/2006/relationships/customXml" Target="ink/ink984.xml"/><Relationship Id="rId2315" Type="http://schemas.openxmlformats.org/officeDocument/2006/relationships/image" Target="media/image1093.emf"/><Relationship Id="rId2522" Type="http://schemas.openxmlformats.org/officeDocument/2006/relationships/oleObject" Target="embeddings/oleObject85.bin"/><Relationship Id="rId2967" Type="http://schemas.openxmlformats.org/officeDocument/2006/relationships/image" Target="media/image1187.wmf"/><Relationship Id="rId4182" Type="http://schemas.openxmlformats.org/officeDocument/2006/relationships/image" Target="media/image1938.emf"/><Relationship Id="rId701" Type="http://schemas.openxmlformats.org/officeDocument/2006/relationships/image" Target="media/image336.emf"/><Relationship Id="rId939" Type="http://schemas.openxmlformats.org/officeDocument/2006/relationships/image" Target="media/image455.emf"/><Relationship Id="rId1124" Type="http://schemas.openxmlformats.org/officeDocument/2006/relationships/image" Target="media/image546.emf"/><Relationship Id="rId1331" Type="http://schemas.openxmlformats.org/officeDocument/2006/relationships/customXml" Target="ink/ink613.xml"/><Relationship Id="rId1776" Type="http://schemas.openxmlformats.org/officeDocument/2006/relationships/image" Target="media/image824.emf"/><Relationship Id="rId1983" Type="http://schemas.openxmlformats.org/officeDocument/2006/relationships/image" Target="media/image927.emf"/><Relationship Id="rId2827" Type="http://schemas.openxmlformats.org/officeDocument/2006/relationships/image" Target="media/image1333.emf"/><Relationship Id="rId4042" Type="http://schemas.openxmlformats.org/officeDocument/2006/relationships/customXml" Target="ink/ink1892.xml"/><Relationship Id="rId4487" Type="http://schemas.openxmlformats.org/officeDocument/2006/relationships/customXml" Target="ink/ink2099.xml"/><Relationship Id="rId68" Type="http://schemas.openxmlformats.org/officeDocument/2006/relationships/customXml" Target="ink/ink31.xml"/><Relationship Id="rId1429" Type="http://schemas.openxmlformats.org/officeDocument/2006/relationships/customXml" Target="ink/ink655.xml"/><Relationship Id="rId1636" Type="http://schemas.openxmlformats.org/officeDocument/2006/relationships/customXml" Target="ink/ink756.xml"/><Relationship Id="rId1843" Type="http://schemas.openxmlformats.org/officeDocument/2006/relationships/image" Target="media/image857.emf"/><Relationship Id="rId3089" Type="http://schemas.openxmlformats.org/officeDocument/2006/relationships/customXml" Target="ink/ink1433.xml"/><Relationship Id="rId3296" Type="http://schemas.openxmlformats.org/officeDocument/2006/relationships/image" Target="media/image1516.emf"/><Relationship Id="rId4347" Type="http://schemas.openxmlformats.org/officeDocument/2006/relationships/image" Target="media/image2019.emf"/><Relationship Id="rId4554" Type="http://schemas.openxmlformats.org/officeDocument/2006/relationships/image" Target="media/image2120.wmf"/><Relationship Id="rId1703" Type="http://schemas.openxmlformats.org/officeDocument/2006/relationships/customXml" Target="ink/ink785.xml"/><Relationship Id="rId1910" Type="http://schemas.openxmlformats.org/officeDocument/2006/relationships/customXml" Target="ink/ink888.xml"/><Relationship Id="rId3156" Type="http://schemas.openxmlformats.org/officeDocument/2006/relationships/image" Target="media/image1439.emf"/><Relationship Id="rId3363" Type="http://schemas.openxmlformats.org/officeDocument/2006/relationships/customXml" Target="ink/ink1562.xml"/><Relationship Id="rId4207" Type="http://schemas.openxmlformats.org/officeDocument/2006/relationships/customXml" Target="ink/ink1967.xml"/><Relationship Id="rId4414" Type="http://schemas.openxmlformats.org/officeDocument/2006/relationships/customXml" Target="ink/ink2063.xml"/><Relationship Id="rId284" Type="http://schemas.openxmlformats.org/officeDocument/2006/relationships/customXml" Target="ink/ink130.xml"/><Relationship Id="rId491" Type="http://schemas.openxmlformats.org/officeDocument/2006/relationships/image" Target="media/image236.emf"/><Relationship Id="rId2172" Type="http://schemas.openxmlformats.org/officeDocument/2006/relationships/customXml" Target="ink/ink1015.xml"/><Relationship Id="rId3016" Type="http://schemas.openxmlformats.org/officeDocument/2006/relationships/image" Target="media/image1375.emf"/><Relationship Id="rId3223" Type="http://schemas.openxmlformats.org/officeDocument/2006/relationships/customXml" Target="ink/ink1496.xml"/><Relationship Id="rId3570" Type="http://schemas.openxmlformats.org/officeDocument/2006/relationships/image" Target="media/image1501.emf"/><Relationship Id="rId3668" Type="http://schemas.openxmlformats.org/officeDocument/2006/relationships/image" Target="media/image1683.emf"/><Relationship Id="rId3875" Type="http://schemas.openxmlformats.org/officeDocument/2006/relationships/customXml" Target="ink/ink1810.xml"/><Relationship Id="rId144" Type="http://schemas.openxmlformats.org/officeDocument/2006/relationships/customXml" Target="ink/ink65.xml"/><Relationship Id="rId589" Type="http://schemas.openxmlformats.org/officeDocument/2006/relationships/image" Target="media/image285.emf"/><Relationship Id="rId796" Type="http://schemas.openxmlformats.org/officeDocument/2006/relationships/customXml" Target="ink/ink362.xml"/><Relationship Id="rId2477" Type="http://schemas.openxmlformats.org/officeDocument/2006/relationships/image" Target="media/image1174.emf"/><Relationship Id="rId2684" Type="http://schemas.openxmlformats.org/officeDocument/2006/relationships/image" Target="media/image1274.emf"/><Relationship Id="rId3430" Type="http://schemas.openxmlformats.org/officeDocument/2006/relationships/image" Target="media/image1582.emf"/><Relationship Id="rId3528" Type="http://schemas.openxmlformats.org/officeDocument/2006/relationships/image" Target="media/image1631.emf"/><Relationship Id="rId3735" Type="http://schemas.openxmlformats.org/officeDocument/2006/relationships/oleObject" Target="embeddings/oleObject132.bin"/><Relationship Id="rId351" Type="http://schemas.openxmlformats.org/officeDocument/2006/relationships/image" Target="media/image166.emf"/><Relationship Id="rId449" Type="http://schemas.openxmlformats.org/officeDocument/2006/relationships/image" Target="media/image215.emf"/><Relationship Id="rId656" Type="http://schemas.openxmlformats.org/officeDocument/2006/relationships/image" Target="media/image30.wmf"/><Relationship Id="rId863" Type="http://schemas.openxmlformats.org/officeDocument/2006/relationships/image" Target="media/image417.emf"/><Relationship Id="rId1079" Type="http://schemas.openxmlformats.org/officeDocument/2006/relationships/customXml" Target="ink/ink494.xml"/><Relationship Id="rId1286" Type="http://schemas.openxmlformats.org/officeDocument/2006/relationships/image" Target="media/image623.emf"/><Relationship Id="rId1493" Type="http://schemas.openxmlformats.org/officeDocument/2006/relationships/customXml" Target="ink/ink688.xml"/><Relationship Id="rId2032" Type="http://schemas.openxmlformats.org/officeDocument/2006/relationships/customXml" Target="ink/ink949.xml"/><Relationship Id="rId2337" Type="http://schemas.openxmlformats.org/officeDocument/2006/relationships/image" Target="media/image1104.emf"/><Relationship Id="rId2544" Type="http://schemas.openxmlformats.org/officeDocument/2006/relationships/image" Target="media/image1207.emf"/><Relationship Id="rId2891" Type="http://schemas.openxmlformats.org/officeDocument/2006/relationships/customXml" Target="ink/ink1339.xml"/><Relationship Id="rId2989" Type="http://schemas.openxmlformats.org/officeDocument/2006/relationships/customXml" Target="ink/ink1383.xml"/><Relationship Id="rId3942" Type="http://schemas.openxmlformats.org/officeDocument/2006/relationships/image" Target="media/image1819.emf"/><Relationship Id="rId211" Type="http://schemas.openxmlformats.org/officeDocument/2006/relationships/customXml" Target="ink/ink93.xml"/><Relationship Id="rId309" Type="http://schemas.openxmlformats.org/officeDocument/2006/relationships/image" Target="media/image145.emf"/><Relationship Id="rId516" Type="http://schemas.openxmlformats.org/officeDocument/2006/relationships/customXml" Target="ink/ink245.xml"/><Relationship Id="rId1146" Type="http://schemas.openxmlformats.org/officeDocument/2006/relationships/image" Target="media/image557.emf"/><Relationship Id="rId1798" Type="http://schemas.openxmlformats.org/officeDocument/2006/relationships/customXml" Target="ink/ink832.xml"/><Relationship Id="rId2751" Type="http://schemas.openxmlformats.org/officeDocument/2006/relationships/image" Target="media/image781.emf"/><Relationship Id="rId2849" Type="http://schemas.openxmlformats.org/officeDocument/2006/relationships/image" Target="media/image1344.emf"/><Relationship Id="rId3802" Type="http://schemas.openxmlformats.org/officeDocument/2006/relationships/image" Target="media/image1749.emf"/><Relationship Id="rId723" Type="http://schemas.openxmlformats.org/officeDocument/2006/relationships/image" Target="media/image347.emf"/><Relationship Id="rId930" Type="http://schemas.openxmlformats.org/officeDocument/2006/relationships/customXml" Target="ink/ink419.xml"/><Relationship Id="rId1006" Type="http://schemas.openxmlformats.org/officeDocument/2006/relationships/customXml" Target="ink/ink457.xml"/><Relationship Id="rId1353" Type="http://schemas.openxmlformats.org/officeDocument/2006/relationships/oleObject" Target="embeddings/oleObject52.bin"/><Relationship Id="rId1560" Type="http://schemas.openxmlformats.org/officeDocument/2006/relationships/customXml" Target="ink/ink719.xml"/><Relationship Id="rId1658" Type="http://schemas.openxmlformats.org/officeDocument/2006/relationships/customXml" Target="ink/ink767.xml"/><Relationship Id="rId1865" Type="http://schemas.openxmlformats.org/officeDocument/2006/relationships/image" Target="media/image868.emf"/><Relationship Id="rId2404" Type="http://schemas.openxmlformats.org/officeDocument/2006/relationships/customXml" Target="ink/ink1124.xml"/><Relationship Id="rId2611" Type="http://schemas.openxmlformats.org/officeDocument/2006/relationships/customXml" Target="ink/ink1219.xml"/><Relationship Id="rId2709" Type="http://schemas.openxmlformats.org/officeDocument/2006/relationships/oleObject" Target="embeddings/oleObject100.bin"/><Relationship Id="rId4064" Type="http://schemas.openxmlformats.org/officeDocument/2006/relationships/customXml" Target="ink/ink1900.xml"/><Relationship Id="rId4271" Type="http://schemas.openxmlformats.org/officeDocument/2006/relationships/customXml" Target="ink/ink1999.xml"/><Relationship Id="rId1213" Type="http://schemas.openxmlformats.org/officeDocument/2006/relationships/customXml" Target="ink/ink556.xml"/><Relationship Id="rId1420" Type="http://schemas.openxmlformats.org/officeDocument/2006/relationships/image" Target="media/image387.emf"/><Relationship Id="rId1518" Type="http://schemas.openxmlformats.org/officeDocument/2006/relationships/customXml" Target="ink/ink698.xml"/><Relationship Id="rId2916" Type="http://schemas.openxmlformats.org/officeDocument/2006/relationships/image" Target="media/image1045.emf"/><Relationship Id="rId3080" Type="http://schemas.openxmlformats.org/officeDocument/2006/relationships/image" Target="media/image14010.emf"/><Relationship Id="rId4131" Type="http://schemas.openxmlformats.org/officeDocument/2006/relationships/image" Target="media/image1913.emf"/><Relationship Id="rId4369" Type="http://schemas.openxmlformats.org/officeDocument/2006/relationships/image" Target="media/image2029.emf"/><Relationship Id="rId4576" Type="http://schemas.openxmlformats.org/officeDocument/2006/relationships/customXml" Target="ink/ink2142.xml"/><Relationship Id="rId1725" Type="http://schemas.openxmlformats.org/officeDocument/2006/relationships/image" Target="media/image799.emf"/><Relationship Id="rId1932" Type="http://schemas.openxmlformats.org/officeDocument/2006/relationships/customXml" Target="ink/ink899.xml"/><Relationship Id="rId3178" Type="http://schemas.openxmlformats.org/officeDocument/2006/relationships/image" Target="media/image1450.emf"/><Relationship Id="rId3385" Type="http://schemas.openxmlformats.org/officeDocument/2006/relationships/customXml" Target="ink/ink1573.xml"/><Relationship Id="rId3592" Type="http://schemas.openxmlformats.org/officeDocument/2006/relationships/image" Target="media/image1646.emf"/><Relationship Id="rId4229" Type="http://schemas.openxmlformats.org/officeDocument/2006/relationships/customXml" Target="ink/ink1978.xml"/><Relationship Id="rId4436" Type="http://schemas.openxmlformats.org/officeDocument/2006/relationships/customXml" Target="ink/ink2074.xml"/><Relationship Id="rId17" Type="http://schemas.openxmlformats.org/officeDocument/2006/relationships/image" Target="media/image5.emf"/><Relationship Id="rId2194" Type="http://schemas.openxmlformats.org/officeDocument/2006/relationships/customXml" Target="ink/ink1025.xml"/><Relationship Id="rId3038" Type="http://schemas.openxmlformats.org/officeDocument/2006/relationships/image" Target="media/image1399.emf"/><Relationship Id="rId3245" Type="http://schemas.openxmlformats.org/officeDocument/2006/relationships/customXml" Target="ink/ink1507.xml"/><Relationship Id="rId3452" Type="http://schemas.openxmlformats.org/officeDocument/2006/relationships/image" Target="media/image1593.emf"/><Relationship Id="rId3897" Type="http://schemas.openxmlformats.org/officeDocument/2006/relationships/customXml" Target="ink/ink1821.xml"/><Relationship Id="rId4503" Type="http://schemas.openxmlformats.org/officeDocument/2006/relationships/image" Target="media/image2094.emf"/><Relationship Id="rId166" Type="http://schemas.openxmlformats.org/officeDocument/2006/relationships/image" Target="media/image74.emf"/><Relationship Id="rId373" Type="http://schemas.openxmlformats.org/officeDocument/2006/relationships/image" Target="media/image177.emf"/><Relationship Id="rId580" Type="http://schemas.openxmlformats.org/officeDocument/2006/relationships/customXml" Target="ink/ink277.xml"/><Relationship Id="rId2054" Type="http://schemas.openxmlformats.org/officeDocument/2006/relationships/customXml" Target="ink/ink960.xml"/><Relationship Id="rId2261" Type="http://schemas.openxmlformats.org/officeDocument/2006/relationships/image" Target="media/image1066.emf"/><Relationship Id="rId2499" Type="http://schemas.openxmlformats.org/officeDocument/2006/relationships/oleObject" Target="embeddings/oleObject81.bin"/><Relationship Id="rId3105" Type="http://schemas.openxmlformats.org/officeDocument/2006/relationships/customXml" Target="ink/ink1441.xml"/><Relationship Id="rId3312" Type="http://schemas.openxmlformats.org/officeDocument/2006/relationships/image" Target="media/image1524.emf"/><Relationship Id="rId3757" Type="http://schemas.openxmlformats.org/officeDocument/2006/relationships/customXml" Target="ink/ink1753.xml"/><Relationship Id="rId3964" Type="http://schemas.openxmlformats.org/officeDocument/2006/relationships/image" Target="media/image1830.emf"/><Relationship Id="rId1" Type="http://schemas.openxmlformats.org/officeDocument/2006/relationships/numbering" Target="numbering.xml"/><Relationship Id="rId233" Type="http://schemas.openxmlformats.org/officeDocument/2006/relationships/customXml" Target="ink/ink104.xml"/><Relationship Id="rId440" Type="http://schemas.openxmlformats.org/officeDocument/2006/relationships/customXml" Target="ink/ink207.xml"/><Relationship Id="rId678" Type="http://schemas.openxmlformats.org/officeDocument/2006/relationships/customXml" Target="ink/ink306.xml"/><Relationship Id="rId885" Type="http://schemas.openxmlformats.org/officeDocument/2006/relationships/image" Target="media/image428.emf"/><Relationship Id="rId1070" Type="http://schemas.openxmlformats.org/officeDocument/2006/relationships/image" Target="media/image519.emf"/><Relationship Id="rId2121" Type="http://schemas.openxmlformats.org/officeDocument/2006/relationships/image" Target="media/image996.emf"/><Relationship Id="rId2359" Type="http://schemas.openxmlformats.org/officeDocument/2006/relationships/image" Target="media/image1115.emf"/><Relationship Id="rId2566" Type="http://schemas.openxmlformats.org/officeDocument/2006/relationships/image" Target="media/image1218.emf"/><Relationship Id="rId2773" Type="http://schemas.openxmlformats.org/officeDocument/2006/relationships/image" Target="media/image1307.emf"/><Relationship Id="rId2980" Type="http://schemas.openxmlformats.org/officeDocument/2006/relationships/image" Target="media/image1240.emf"/><Relationship Id="rId3617" Type="http://schemas.openxmlformats.org/officeDocument/2006/relationships/oleObject" Target="embeddings/oleObject128.bin"/><Relationship Id="rId3824" Type="http://schemas.openxmlformats.org/officeDocument/2006/relationships/image" Target="media/image1760.emf"/><Relationship Id="rId300" Type="http://schemas.openxmlformats.org/officeDocument/2006/relationships/customXml" Target="ink/ink138.xml"/><Relationship Id="rId538" Type="http://schemas.openxmlformats.org/officeDocument/2006/relationships/customXml" Target="ink/ink256.xml"/><Relationship Id="rId745" Type="http://schemas.openxmlformats.org/officeDocument/2006/relationships/oleObject" Target="embeddings/oleObject34.bin"/><Relationship Id="rId952" Type="http://schemas.openxmlformats.org/officeDocument/2006/relationships/customXml" Target="ink/ink430.xml"/><Relationship Id="rId1168" Type="http://schemas.openxmlformats.org/officeDocument/2006/relationships/image" Target="media/image65.emf"/><Relationship Id="rId1375" Type="http://schemas.openxmlformats.org/officeDocument/2006/relationships/customXml" Target="ink/ink629.xml"/><Relationship Id="rId1582" Type="http://schemas.openxmlformats.org/officeDocument/2006/relationships/customXml" Target="ink/ink730.xml"/><Relationship Id="rId2219" Type="http://schemas.openxmlformats.org/officeDocument/2006/relationships/oleObject" Target="embeddings/oleObject74.bin"/><Relationship Id="rId2426" Type="http://schemas.openxmlformats.org/officeDocument/2006/relationships/customXml" Target="ink/ink1135.xml"/><Relationship Id="rId2633" Type="http://schemas.openxmlformats.org/officeDocument/2006/relationships/image" Target="media/image682.wmf"/><Relationship Id="rId4086" Type="http://schemas.openxmlformats.org/officeDocument/2006/relationships/customXml" Target="ink/ink1911.xml"/><Relationship Id="rId81" Type="http://schemas.openxmlformats.org/officeDocument/2006/relationships/image" Target="media/image32.emf"/><Relationship Id="rId605" Type="http://schemas.openxmlformats.org/officeDocument/2006/relationships/image" Target="media/image293.emf"/><Relationship Id="rId812" Type="http://schemas.openxmlformats.org/officeDocument/2006/relationships/customXml" Target="ink/ink366.xml"/><Relationship Id="rId1028" Type="http://schemas.openxmlformats.org/officeDocument/2006/relationships/customXml" Target="ink/ink468.xml"/><Relationship Id="rId1235" Type="http://schemas.openxmlformats.org/officeDocument/2006/relationships/customXml" Target="ink/ink567.xml"/><Relationship Id="rId1442" Type="http://schemas.openxmlformats.org/officeDocument/2006/relationships/image" Target="media/image675.emf"/><Relationship Id="rId1887" Type="http://schemas.openxmlformats.org/officeDocument/2006/relationships/image" Target="media/image879.emf"/><Relationship Id="rId2840" Type="http://schemas.openxmlformats.org/officeDocument/2006/relationships/customXml" Target="ink/ink1313.xml"/><Relationship Id="rId2938" Type="http://schemas.openxmlformats.org/officeDocument/2006/relationships/oleObject" Target="embeddings/oleObject112.bin"/><Relationship Id="rId4293" Type="http://schemas.openxmlformats.org/officeDocument/2006/relationships/oleObject" Target="embeddings/oleObject148.bin"/><Relationship Id="rId4598" Type="http://schemas.openxmlformats.org/officeDocument/2006/relationships/customXml" Target="ink/ink2153.xml"/><Relationship Id="rId1302" Type="http://schemas.openxmlformats.org/officeDocument/2006/relationships/image" Target="media/image631.emf"/><Relationship Id="rId1747" Type="http://schemas.openxmlformats.org/officeDocument/2006/relationships/image" Target="media/image810.emf"/><Relationship Id="rId1954" Type="http://schemas.openxmlformats.org/officeDocument/2006/relationships/customXml" Target="ink/ink910.xml"/><Relationship Id="rId2700" Type="http://schemas.openxmlformats.org/officeDocument/2006/relationships/image" Target="media/image1281.emf"/><Relationship Id="rId4153" Type="http://schemas.openxmlformats.org/officeDocument/2006/relationships/customXml" Target="ink/ink1940.xml"/><Relationship Id="rId4360" Type="http://schemas.openxmlformats.org/officeDocument/2006/relationships/customXml" Target="ink/ink2038.xml"/><Relationship Id="rId4458" Type="http://schemas.openxmlformats.org/officeDocument/2006/relationships/image" Target="media/image2072.emf"/><Relationship Id="rId39" Type="http://schemas.openxmlformats.org/officeDocument/2006/relationships/image" Target="media/image11.emf"/><Relationship Id="rId1607" Type="http://schemas.openxmlformats.org/officeDocument/2006/relationships/image" Target="media/image741.emf"/><Relationship Id="rId1814" Type="http://schemas.openxmlformats.org/officeDocument/2006/relationships/customXml" Target="ink/ink840.xml"/><Relationship Id="rId3267" Type="http://schemas.openxmlformats.org/officeDocument/2006/relationships/image" Target="media/image1418.wmf"/><Relationship Id="rId4013" Type="http://schemas.openxmlformats.org/officeDocument/2006/relationships/image" Target="media/image1854.emf"/><Relationship Id="rId4220" Type="http://schemas.openxmlformats.org/officeDocument/2006/relationships/image" Target="media/image1957.emf"/><Relationship Id="rId188" Type="http://schemas.openxmlformats.org/officeDocument/2006/relationships/image" Target="media/image85.emf"/><Relationship Id="rId395" Type="http://schemas.openxmlformats.org/officeDocument/2006/relationships/image" Target="media/image188.emf"/><Relationship Id="rId2076" Type="http://schemas.openxmlformats.org/officeDocument/2006/relationships/customXml" Target="ink/ink971.xml"/><Relationship Id="rId3474" Type="http://schemas.openxmlformats.org/officeDocument/2006/relationships/image" Target="media/image1604.emf"/><Relationship Id="rId3681" Type="http://schemas.openxmlformats.org/officeDocument/2006/relationships/customXml" Target="ink/ink1716.xml"/><Relationship Id="rId3779" Type="http://schemas.openxmlformats.org/officeDocument/2006/relationships/customXml" Target="ink/ink1764.xml"/><Relationship Id="rId4318" Type="http://schemas.openxmlformats.org/officeDocument/2006/relationships/customXml" Target="ink/ink2018.xml"/><Relationship Id="rId4525" Type="http://schemas.openxmlformats.org/officeDocument/2006/relationships/image" Target="media/image2105.emf"/><Relationship Id="rId2283" Type="http://schemas.openxmlformats.org/officeDocument/2006/relationships/image" Target="media/image1077.emf"/><Relationship Id="rId2490" Type="http://schemas.openxmlformats.org/officeDocument/2006/relationships/customXml" Target="ink/ink1167.xml"/><Relationship Id="rId2588" Type="http://schemas.openxmlformats.org/officeDocument/2006/relationships/image" Target="media/image1229.emf"/><Relationship Id="rId3127" Type="http://schemas.openxmlformats.org/officeDocument/2006/relationships/customXml" Target="ink/ink1452.xml"/><Relationship Id="rId3334" Type="http://schemas.openxmlformats.org/officeDocument/2006/relationships/image" Target="media/image1534.emf"/><Relationship Id="rId3541" Type="http://schemas.openxmlformats.org/officeDocument/2006/relationships/customXml" Target="ink/ink1651.xml"/><Relationship Id="rId3986" Type="http://schemas.openxmlformats.org/officeDocument/2006/relationships/image" Target="media/image1841.emf"/><Relationship Id="rId255" Type="http://schemas.openxmlformats.org/officeDocument/2006/relationships/customXml" Target="ink/ink115.xml"/><Relationship Id="rId462" Type="http://schemas.openxmlformats.org/officeDocument/2006/relationships/customXml" Target="ink/ink218.xml"/><Relationship Id="rId1092" Type="http://schemas.openxmlformats.org/officeDocument/2006/relationships/image" Target="media/image530.emf"/><Relationship Id="rId1397" Type="http://schemas.openxmlformats.org/officeDocument/2006/relationships/customXml" Target="ink/ink639.xml"/><Relationship Id="rId2143" Type="http://schemas.openxmlformats.org/officeDocument/2006/relationships/image" Target="media/image1007.emf"/><Relationship Id="rId2350" Type="http://schemas.openxmlformats.org/officeDocument/2006/relationships/customXml" Target="ink/ink1101.xml"/><Relationship Id="rId2795" Type="http://schemas.openxmlformats.org/officeDocument/2006/relationships/image" Target="media/image1317.emf"/><Relationship Id="rId3401" Type="http://schemas.openxmlformats.org/officeDocument/2006/relationships/customXml" Target="ink/ink1581.xml"/><Relationship Id="rId3639" Type="http://schemas.openxmlformats.org/officeDocument/2006/relationships/customXml" Target="ink/ink1695.xml"/><Relationship Id="rId3846" Type="http://schemas.openxmlformats.org/officeDocument/2006/relationships/image" Target="media/image1771.emf"/><Relationship Id="rId115" Type="http://schemas.openxmlformats.org/officeDocument/2006/relationships/image" Target="media/image49.emf"/><Relationship Id="rId322" Type="http://schemas.openxmlformats.org/officeDocument/2006/relationships/customXml" Target="ink/ink149.xml"/><Relationship Id="rId767" Type="http://schemas.openxmlformats.org/officeDocument/2006/relationships/image" Target="media/image369.emf"/><Relationship Id="rId974" Type="http://schemas.openxmlformats.org/officeDocument/2006/relationships/customXml" Target="ink/ink441.xml"/><Relationship Id="rId2003" Type="http://schemas.openxmlformats.org/officeDocument/2006/relationships/image" Target="media/image937.emf"/><Relationship Id="rId2210" Type="http://schemas.openxmlformats.org/officeDocument/2006/relationships/customXml" Target="ink/ink1033.xml"/><Relationship Id="rId2448" Type="http://schemas.openxmlformats.org/officeDocument/2006/relationships/customXml" Target="ink/ink1146.xml"/><Relationship Id="rId2655" Type="http://schemas.openxmlformats.org/officeDocument/2006/relationships/customXml" Target="ink/ink1232.xml"/><Relationship Id="rId2862" Type="http://schemas.openxmlformats.org/officeDocument/2006/relationships/customXml" Target="ink/ink1324.xml"/><Relationship Id="rId3706" Type="http://schemas.openxmlformats.org/officeDocument/2006/relationships/image" Target="media/image1702.emf"/><Relationship Id="rId3913" Type="http://schemas.openxmlformats.org/officeDocument/2006/relationships/customXml" Target="ink/ink1829.xml"/><Relationship Id="rId627" Type="http://schemas.openxmlformats.org/officeDocument/2006/relationships/image" Target="media/image304.emf"/><Relationship Id="rId834" Type="http://schemas.openxmlformats.org/officeDocument/2006/relationships/customXml" Target="ink/ink372.xml"/><Relationship Id="rId1257" Type="http://schemas.openxmlformats.org/officeDocument/2006/relationships/customXml" Target="ink/ink577.xml"/><Relationship Id="rId1464" Type="http://schemas.openxmlformats.org/officeDocument/2006/relationships/image" Target="media/image686.emf"/><Relationship Id="rId1671" Type="http://schemas.openxmlformats.org/officeDocument/2006/relationships/image" Target="media/image773.emf"/><Relationship Id="rId2308" Type="http://schemas.openxmlformats.org/officeDocument/2006/relationships/customXml" Target="ink/ink1081.xml"/><Relationship Id="rId2515" Type="http://schemas.openxmlformats.org/officeDocument/2006/relationships/customXml" Target="ink/ink1177.xml"/><Relationship Id="rId2722" Type="http://schemas.openxmlformats.org/officeDocument/2006/relationships/customXml" Target="ink/ink1261.xml"/><Relationship Id="rId4175" Type="http://schemas.openxmlformats.org/officeDocument/2006/relationships/customXml" Target="ink/ink1951.xml"/><Relationship Id="rId4382" Type="http://schemas.openxmlformats.org/officeDocument/2006/relationships/customXml" Target="ink/ink2047.xml"/><Relationship Id="rId901" Type="http://schemas.openxmlformats.org/officeDocument/2006/relationships/image" Target="media/image436.emf"/><Relationship Id="rId1117" Type="http://schemas.openxmlformats.org/officeDocument/2006/relationships/customXml" Target="ink/ink513.xml"/><Relationship Id="rId1324" Type="http://schemas.openxmlformats.org/officeDocument/2006/relationships/image" Target="media/image642.emf"/><Relationship Id="rId1531" Type="http://schemas.openxmlformats.org/officeDocument/2006/relationships/image" Target="media/image562.emf"/><Relationship Id="rId1769" Type="http://schemas.openxmlformats.org/officeDocument/2006/relationships/customXml" Target="ink/ink818.xml"/><Relationship Id="rId1976" Type="http://schemas.openxmlformats.org/officeDocument/2006/relationships/customXml" Target="ink/ink921.xml"/><Relationship Id="rId3191" Type="http://schemas.openxmlformats.org/officeDocument/2006/relationships/customXml" Target="ink/ink1484.xml"/><Relationship Id="rId4035" Type="http://schemas.openxmlformats.org/officeDocument/2006/relationships/image" Target="media/image1865.emf"/><Relationship Id="rId4242" Type="http://schemas.openxmlformats.org/officeDocument/2006/relationships/image" Target="media/image1968.emf"/><Relationship Id="rId30" Type="http://schemas.openxmlformats.org/officeDocument/2006/relationships/customXml" Target="ink/ink12.xml"/><Relationship Id="rId1629" Type="http://schemas.openxmlformats.org/officeDocument/2006/relationships/image" Target="media/image752.emf"/><Relationship Id="rId1836" Type="http://schemas.openxmlformats.org/officeDocument/2006/relationships/customXml" Target="ink/ink851.xml"/><Relationship Id="rId3289" Type="http://schemas.openxmlformats.org/officeDocument/2006/relationships/customXml" Target="ink/ink1524.xml"/><Relationship Id="rId3496" Type="http://schemas.openxmlformats.org/officeDocument/2006/relationships/image" Target="media/image1615.emf"/><Relationship Id="rId4547" Type="http://schemas.openxmlformats.org/officeDocument/2006/relationships/image" Target="media/image2116.emf"/><Relationship Id="rId1903" Type="http://schemas.openxmlformats.org/officeDocument/2006/relationships/image" Target="media/image887.emf"/><Relationship Id="rId2098" Type="http://schemas.openxmlformats.org/officeDocument/2006/relationships/image" Target="media/image660.wmf"/><Relationship Id="rId3051" Type="http://schemas.openxmlformats.org/officeDocument/2006/relationships/customXml" Target="ink/ink1414.xml"/><Relationship Id="rId3149" Type="http://schemas.openxmlformats.org/officeDocument/2006/relationships/customXml" Target="ink/ink1463.xml"/><Relationship Id="rId3356" Type="http://schemas.openxmlformats.org/officeDocument/2006/relationships/image" Target="media/image1545.emf"/><Relationship Id="rId3563" Type="http://schemas.openxmlformats.org/officeDocument/2006/relationships/customXml" Target="ink/ink1661.xml"/><Relationship Id="rId4102" Type="http://schemas.openxmlformats.org/officeDocument/2006/relationships/customXml" Target="ink/ink1917.xml"/><Relationship Id="rId4407" Type="http://schemas.openxmlformats.org/officeDocument/2006/relationships/image" Target="media/image2047.emf"/><Relationship Id="rId277" Type="http://schemas.openxmlformats.org/officeDocument/2006/relationships/customXml" Target="ink/ink126.xml"/><Relationship Id="rId484" Type="http://schemas.openxmlformats.org/officeDocument/2006/relationships/customXml" Target="ink/ink229.xml"/><Relationship Id="rId2165" Type="http://schemas.openxmlformats.org/officeDocument/2006/relationships/image" Target="media/image1018.emf"/><Relationship Id="rId3009" Type="http://schemas.openxmlformats.org/officeDocument/2006/relationships/customXml" Target="ink/ink1393.xml"/><Relationship Id="rId3216" Type="http://schemas.openxmlformats.org/officeDocument/2006/relationships/image" Target="media/image1476.emf"/><Relationship Id="rId3770" Type="http://schemas.openxmlformats.org/officeDocument/2006/relationships/image" Target="media/image1733.emf"/><Relationship Id="rId3868" Type="http://schemas.openxmlformats.org/officeDocument/2006/relationships/image" Target="media/image1782.emf"/><Relationship Id="rId4614" Type="http://schemas.openxmlformats.org/officeDocument/2006/relationships/header" Target="header2.xml"/><Relationship Id="rId137" Type="http://schemas.openxmlformats.org/officeDocument/2006/relationships/image" Target="media/image60.emf"/><Relationship Id="rId344" Type="http://schemas.openxmlformats.org/officeDocument/2006/relationships/customXml" Target="ink/ink160.xml"/><Relationship Id="rId691" Type="http://schemas.openxmlformats.org/officeDocument/2006/relationships/oleObject" Target="embeddings/oleObject31.bin"/><Relationship Id="rId789" Type="http://schemas.openxmlformats.org/officeDocument/2006/relationships/image" Target="media/image380.emf"/><Relationship Id="rId996" Type="http://schemas.openxmlformats.org/officeDocument/2006/relationships/customXml" Target="ink/ink452.xml"/><Relationship Id="rId2025" Type="http://schemas.openxmlformats.org/officeDocument/2006/relationships/image" Target="media/image948.emf"/><Relationship Id="rId2372" Type="http://schemas.openxmlformats.org/officeDocument/2006/relationships/customXml" Target="ink/ink1111.xml"/><Relationship Id="rId2677" Type="http://schemas.openxmlformats.org/officeDocument/2006/relationships/customXml" Target="ink/ink1243.xml"/><Relationship Id="rId2884" Type="http://schemas.openxmlformats.org/officeDocument/2006/relationships/image" Target="media/image1360.emf"/><Relationship Id="rId3423" Type="http://schemas.openxmlformats.org/officeDocument/2006/relationships/customXml" Target="ink/ink1592.xml"/><Relationship Id="rId3630" Type="http://schemas.openxmlformats.org/officeDocument/2006/relationships/image" Target="media/image1664.emf"/><Relationship Id="rId3728" Type="http://schemas.openxmlformats.org/officeDocument/2006/relationships/image" Target="media/image1713.emf"/><Relationship Id="rId551" Type="http://schemas.openxmlformats.org/officeDocument/2006/relationships/image" Target="media/image266.emf"/><Relationship Id="rId649" Type="http://schemas.openxmlformats.org/officeDocument/2006/relationships/oleObject" Target="embeddings/oleObject21.bin"/><Relationship Id="rId856" Type="http://schemas.openxmlformats.org/officeDocument/2006/relationships/customXml" Target="ink/ink383.xml"/><Relationship Id="rId1181" Type="http://schemas.openxmlformats.org/officeDocument/2006/relationships/customXml" Target="ink/ink540.xml"/><Relationship Id="rId1279" Type="http://schemas.openxmlformats.org/officeDocument/2006/relationships/customXml" Target="ink/ink588.xml"/><Relationship Id="rId1486" Type="http://schemas.openxmlformats.org/officeDocument/2006/relationships/image" Target="media/image697.emf"/><Relationship Id="rId2232" Type="http://schemas.openxmlformats.org/officeDocument/2006/relationships/customXml" Target="ink/ink1043.xml"/><Relationship Id="rId2537" Type="http://schemas.openxmlformats.org/officeDocument/2006/relationships/customXml" Target="ink/ink1185.xml"/><Relationship Id="rId3935" Type="http://schemas.openxmlformats.org/officeDocument/2006/relationships/customXml" Target="ink/ink1840.xml"/><Relationship Id="rId204" Type="http://schemas.openxmlformats.org/officeDocument/2006/relationships/image" Target="media/image93.emf"/><Relationship Id="rId411" Type="http://schemas.openxmlformats.org/officeDocument/2006/relationships/image" Target="media/image196.emf"/><Relationship Id="rId509" Type="http://schemas.openxmlformats.org/officeDocument/2006/relationships/image" Target="media/image245.emf"/><Relationship Id="rId1041" Type="http://schemas.openxmlformats.org/officeDocument/2006/relationships/image" Target="media/image505.emf"/><Relationship Id="rId1139" Type="http://schemas.openxmlformats.org/officeDocument/2006/relationships/customXml" Target="ink/ink524.xml"/><Relationship Id="rId1346" Type="http://schemas.openxmlformats.org/officeDocument/2006/relationships/image" Target="media/image649.emf"/><Relationship Id="rId1693" Type="http://schemas.openxmlformats.org/officeDocument/2006/relationships/image" Target="media/image659.wmf"/><Relationship Id="rId1998" Type="http://schemas.openxmlformats.org/officeDocument/2006/relationships/customXml" Target="ink/ink932.xml"/><Relationship Id="rId2744" Type="http://schemas.openxmlformats.org/officeDocument/2006/relationships/image" Target="media/image735.wmf"/><Relationship Id="rId2951" Type="http://schemas.openxmlformats.org/officeDocument/2006/relationships/customXml" Target="ink/ink1366.xml"/><Relationship Id="rId4197" Type="http://schemas.openxmlformats.org/officeDocument/2006/relationships/customXml" Target="ink/ink1962.xml"/><Relationship Id="rId716" Type="http://schemas.openxmlformats.org/officeDocument/2006/relationships/customXml" Target="ink/ink324.xml"/><Relationship Id="rId923" Type="http://schemas.openxmlformats.org/officeDocument/2006/relationships/image" Target="media/image447.emf"/><Relationship Id="rId1553" Type="http://schemas.openxmlformats.org/officeDocument/2006/relationships/image" Target="media/image714.emf"/><Relationship Id="rId1760" Type="http://schemas.openxmlformats.org/officeDocument/2006/relationships/customXml" Target="ink/ink813.xml"/><Relationship Id="rId1858" Type="http://schemas.openxmlformats.org/officeDocument/2006/relationships/customXml" Target="ink/ink862.xml"/><Relationship Id="rId2604" Type="http://schemas.openxmlformats.org/officeDocument/2006/relationships/image" Target="media/image1237.emf"/><Relationship Id="rId2811" Type="http://schemas.openxmlformats.org/officeDocument/2006/relationships/oleObject" Target="embeddings/oleObject109.bin"/><Relationship Id="rId4057" Type="http://schemas.openxmlformats.org/officeDocument/2006/relationships/image" Target="media/image1876.emf"/><Relationship Id="rId4264" Type="http://schemas.openxmlformats.org/officeDocument/2006/relationships/image" Target="media/image1979.emf"/><Relationship Id="rId4471" Type="http://schemas.openxmlformats.org/officeDocument/2006/relationships/customXml" Target="ink/ink2091.xml"/><Relationship Id="rId52" Type="http://schemas.openxmlformats.org/officeDocument/2006/relationships/customXml" Target="ink/ink23.xml"/><Relationship Id="rId1206" Type="http://schemas.openxmlformats.org/officeDocument/2006/relationships/image" Target="media/image585.emf"/><Relationship Id="rId1413" Type="http://schemas.openxmlformats.org/officeDocument/2006/relationships/customXml" Target="ink/ink647.xml"/><Relationship Id="rId1620" Type="http://schemas.openxmlformats.org/officeDocument/2006/relationships/customXml" Target="ink/ink748.xml"/><Relationship Id="rId2909" Type="http://schemas.openxmlformats.org/officeDocument/2006/relationships/customXml" Target="ink/ink1348.xml"/><Relationship Id="rId3073" Type="http://schemas.openxmlformats.org/officeDocument/2006/relationships/customXml" Target="ink/ink1425.xml"/><Relationship Id="rId3280" Type="http://schemas.openxmlformats.org/officeDocument/2006/relationships/image" Target="media/image1508.emf"/><Relationship Id="rId4124" Type="http://schemas.openxmlformats.org/officeDocument/2006/relationships/customXml" Target="ink/ink1926.xml"/><Relationship Id="rId4331" Type="http://schemas.openxmlformats.org/officeDocument/2006/relationships/image" Target="media/image2011.emf"/><Relationship Id="rId4569" Type="http://schemas.openxmlformats.org/officeDocument/2006/relationships/image" Target="media/image2127.emf"/><Relationship Id="rId1718" Type="http://schemas.openxmlformats.org/officeDocument/2006/relationships/image" Target="media/image796.emf"/><Relationship Id="rId1925" Type="http://schemas.openxmlformats.org/officeDocument/2006/relationships/image" Target="media/image898.emf"/><Relationship Id="rId3140" Type="http://schemas.openxmlformats.org/officeDocument/2006/relationships/image" Target="media/image1431.emf"/><Relationship Id="rId3378" Type="http://schemas.openxmlformats.org/officeDocument/2006/relationships/image" Target="media/image1556.emf"/><Relationship Id="rId3585" Type="http://schemas.openxmlformats.org/officeDocument/2006/relationships/customXml" Target="ink/ink1672.xml"/><Relationship Id="rId3792" Type="http://schemas.openxmlformats.org/officeDocument/2006/relationships/image" Target="media/image1744.emf"/><Relationship Id="rId4429" Type="http://schemas.openxmlformats.org/officeDocument/2006/relationships/image" Target="media/image2058.emf"/><Relationship Id="rId299" Type="http://schemas.openxmlformats.org/officeDocument/2006/relationships/image" Target="media/image140.emf"/><Relationship Id="rId2187" Type="http://schemas.openxmlformats.org/officeDocument/2006/relationships/image" Target="media/image1029.emf"/><Relationship Id="rId2394" Type="http://schemas.openxmlformats.org/officeDocument/2006/relationships/customXml" Target="ink/ink1119.xml"/><Relationship Id="rId3238" Type="http://schemas.openxmlformats.org/officeDocument/2006/relationships/image" Target="media/image1487.emf"/><Relationship Id="rId3445" Type="http://schemas.openxmlformats.org/officeDocument/2006/relationships/customXml" Target="ink/ink1603.xml"/><Relationship Id="rId3652" Type="http://schemas.openxmlformats.org/officeDocument/2006/relationships/image" Target="media/image1675.emf"/><Relationship Id="rId159" Type="http://schemas.openxmlformats.org/officeDocument/2006/relationships/image" Target="media/image13.wmf"/><Relationship Id="rId366" Type="http://schemas.openxmlformats.org/officeDocument/2006/relationships/customXml" Target="ink/ink171.xml"/><Relationship Id="rId573" Type="http://schemas.openxmlformats.org/officeDocument/2006/relationships/image" Target="media/image277.emf"/><Relationship Id="rId780" Type="http://schemas.openxmlformats.org/officeDocument/2006/relationships/customXml" Target="ink/ink354.xml"/><Relationship Id="rId2047" Type="http://schemas.openxmlformats.org/officeDocument/2006/relationships/image" Target="media/image959.emf"/><Relationship Id="rId2254" Type="http://schemas.openxmlformats.org/officeDocument/2006/relationships/customXml" Target="ink/ink1054.xml"/><Relationship Id="rId2461" Type="http://schemas.openxmlformats.org/officeDocument/2006/relationships/image" Target="media/image1166.emf"/><Relationship Id="rId2699" Type="http://schemas.openxmlformats.org/officeDocument/2006/relationships/customXml" Target="ink/ink1252.xml"/><Relationship Id="rId3000" Type="http://schemas.openxmlformats.org/officeDocument/2006/relationships/image" Target="media/image1287.emf"/><Relationship Id="rId3305" Type="http://schemas.openxmlformats.org/officeDocument/2006/relationships/customXml" Target="ink/ink1532.xml"/><Relationship Id="rId3512" Type="http://schemas.openxmlformats.org/officeDocument/2006/relationships/image" Target="media/image1623.emf"/><Relationship Id="rId3957" Type="http://schemas.openxmlformats.org/officeDocument/2006/relationships/customXml" Target="ink/ink1851.xml"/><Relationship Id="rId226" Type="http://schemas.openxmlformats.org/officeDocument/2006/relationships/image" Target="media/image104.emf"/><Relationship Id="rId433" Type="http://schemas.openxmlformats.org/officeDocument/2006/relationships/image" Target="media/image207.emf"/><Relationship Id="rId878" Type="http://schemas.openxmlformats.org/officeDocument/2006/relationships/customXml" Target="ink/ink393.xml"/><Relationship Id="rId1063" Type="http://schemas.openxmlformats.org/officeDocument/2006/relationships/customXml" Target="ink/ink486.xml"/><Relationship Id="rId1270" Type="http://schemas.openxmlformats.org/officeDocument/2006/relationships/image" Target="media/image615.emf"/><Relationship Id="rId2114" Type="http://schemas.openxmlformats.org/officeDocument/2006/relationships/customXml" Target="ink/ink987.xml"/><Relationship Id="rId2559" Type="http://schemas.openxmlformats.org/officeDocument/2006/relationships/customXml" Target="ink/ink1196.xml"/><Relationship Id="rId2766" Type="http://schemas.openxmlformats.org/officeDocument/2006/relationships/customXml" Target="ink/ink1279.xml"/><Relationship Id="rId2973" Type="http://schemas.openxmlformats.org/officeDocument/2006/relationships/customXml" Target="ink/ink1375.xml"/><Relationship Id="rId3817" Type="http://schemas.openxmlformats.org/officeDocument/2006/relationships/customXml" Target="ink/ink1781.xml"/><Relationship Id="rId640" Type="http://schemas.openxmlformats.org/officeDocument/2006/relationships/customXml" Target="ink/ink300.xml"/><Relationship Id="rId738" Type="http://schemas.openxmlformats.org/officeDocument/2006/relationships/customXml" Target="ink/ink334.xml"/><Relationship Id="rId945" Type="http://schemas.openxmlformats.org/officeDocument/2006/relationships/image" Target="media/image458.emf"/><Relationship Id="rId1368" Type="http://schemas.openxmlformats.org/officeDocument/2006/relationships/image" Target="media/image307.emf"/><Relationship Id="rId1575" Type="http://schemas.openxmlformats.org/officeDocument/2006/relationships/image" Target="media/image725.emf"/><Relationship Id="rId1782" Type="http://schemas.openxmlformats.org/officeDocument/2006/relationships/image" Target="media/image827.emf"/><Relationship Id="rId2321" Type="http://schemas.openxmlformats.org/officeDocument/2006/relationships/image" Target="media/image1096.emf"/><Relationship Id="rId2419" Type="http://schemas.openxmlformats.org/officeDocument/2006/relationships/image" Target="media/image1145.emf"/><Relationship Id="rId2626" Type="http://schemas.openxmlformats.org/officeDocument/2006/relationships/oleObject" Target="embeddings/oleObject89.bin"/><Relationship Id="rId2833" Type="http://schemas.openxmlformats.org/officeDocument/2006/relationships/image" Target="media/image1336.emf"/><Relationship Id="rId4079" Type="http://schemas.openxmlformats.org/officeDocument/2006/relationships/image" Target="media/image1887.emf"/><Relationship Id="rId4286" Type="http://schemas.openxmlformats.org/officeDocument/2006/relationships/image" Target="media/image1989.emf"/><Relationship Id="rId74" Type="http://schemas.openxmlformats.org/officeDocument/2006/relationships/customXml" Target="ink/ink34.xml"/><Relationship Id="rId500" Type="http://schemas.openxmlformats.org/officeDocument/2006/relationships/customXml" Target="ink/ink237.xml"/><Relationship Id="rId805" Type="http://schemas.openxmlformats.org/officeDocument/2006/relationships/oleObject" Target="embeddings/oleObject36.bin"/><Relationship Id="rId1130" Type="http://schemas.openxmlformats.org/officeDocument/2006/relationships/image" Target="media/image549.emf"/><Relationship Id="rId1228" Type="http://schemas.openxmlformats.org/officeDocument/2006/relationships/image" Target="media/image596.emf"/><Relationship Id="rId1435" Type="http://schemas.openxmlformats.org/officeDocument/2006/relationships/customXml" Target="ink/ink659.xml"/><Relationship Id="rId4493" Type="http://schemas.openxmlformats.org/officeDocument/2006/relationships/image" Target="media/image2089.emf"/><Relationship Id="rId1642" Type="http://schemas.openxmlformats.org/officeDocument/2006/relationships/customXml" Target="ink/ink759.xml"/><Relationship Id="rId1947" Type="http://schemas.openxmlformats.org/officeDocument/2006/relationships/image" Target="media/image909.emf"/><Relationship Id="rId2900" Type="http://schemas.openxmlformats.org/officeDocument/2006/relationships/image" Target="media/image1368.emf"/><Relationship Id="rId3095" Type="http://schemas.openxmlformats.org/officeDocument/2006/relationships/customXml" Target="ink/ink1436.xml"/><Relationship Id="rId4146" Type="http://schemas.openxmlformats.org/officeDocument/2006/relationships/customXml" Target="ink/ink1937.xml"/><Relationship Id="rId4353" Type="http://schemas.openxmlformats.org/officeDocument/2006/relationships/image" Target="media/image2022.emf"/><Relationship Id="rId4560" Type="http://schemas.openxmlformats.org/officeDocument/2006/relationships/customXml" Target="ink/ink2134.xml"/><Relationship Id="rId1502" Type="http://schemas.openxmlformats.org/officeDocument/2006/relationships/image" Target="media/image394.emf"/><Relationship Id="rId1807" Type="http://schemas.openxmlformats.org/officeDocument/2006/relationships/image" Target="media/image839.emf"/><Relationship Id="rId3162" Type="http://schemas.openxmlformats.org/officeDocument/2006/relationships/image" Target="media/image1442.emf"/><Relationship Id="rId4006" Type="http://schemas.openxmlformats.org/officeDocument/2006/relationships/customXml" Target="ink/ink1876.xml"/><Relationship Id="rId4213" Type="http://schemas.openxmlformats.org/officeDocument/2006/relationships/customXml" Target="ink/ink1970.xml"/><Relationship Id="rId4420" Type="http://schemas.openxmlformats.org/officeDocument/2006/relationships/customXml" Target="ink/ink2066.xml"/><Relationship Id="rId290" Type="http://schemas.openxmlformats.org/officeDocument/2006/relationships/customXml" Target="ink/ink133.xml"/><Relationship Id="rId388" Type="http://schemas.openxmlformats.org/officeDocument/2006/relationships/customXml" Target="ink/ink182.xml"/><Relationship Id="rId2069" Type="http://schemas.openxmlformats.org/officeDocument/2006/relationships/image" Target="media/image970.emf"/><Relationship Id="rId3022" Type="http://schemas.openxmlformats.org/officeDocument/2006/relationships/image" Target="media/image1386.emf"/><Relationship Id="rId3467" Type="http://schemas.openxmlformats.org/officeDocument/2006/relationships/customXml" Target="ink/ink1614.xml"/><Relationship Id="rId3674" Type="http://schemas.openxmlformats.org/officeDocument/2006/relationships/image" Target="media/image1686.emf"/><Relationship Id="rId3881" Type="http://schemas.openxmlformats.org/officeDocument/2006/relationships/customXml" Target="ink/ink1813.xml"/><Relationship Id="rId4518" Type="http://schemas.openxmlformats.org/officeDocument/2006/relationships/customXml" Target="ink/ink2114.xml"/><Relationship Id="rId150" Type="http://schemas.openxmlformats.org/officeDocument/2006/relationships/oleObject" Target="embeddings/oleObject6.bin"/><Relationship Id="rId595" Type="http://schemas.openxmlformats.org/officeDocument/2006/relationships/image" Target="media/image288.emf"/><Relationship Id="rId2276" Type="http://schemas.openxmlformats.org/officeDocument/2006/relationships/customXml" Target="ink/ink1065.xml"/><Relationship Id="rId2483" Type="http://schemas.openxmlformats.org/officeDocument/2006/relationships/image" Target="media/image1177.emf"/><Relationship Id="rId2690" Type="http://schemas.openxmlformats.org/officeDocument/2006/relationships/oleObject" Target="embeddings/oleObject99.bin"/><Relationship Id="rId3327" Type="http://schemas.openxmlformats.org/officeDocument/2006/relationships/customXml" Target="ink/ink1544.xml"/><Relationship Id="rId3534" Type="http://schemas.openxmlformats.org/officeDocument/2006/relationships/image" Target="media/image1634.emf"/><Relationship Id="rId3741" Type="http://schemas.openxmlformats.org/officeDocument/2006/relationships/customXml" Target="ink/ink1745.xml"/><Relationship Id="rId3979" Type="http://schemas.openxmlformats.org/officeDocument/2006/relationships/customXml" Target="ink/ink1862.xml"/><Relationship Id="rId248" Type="http://schemas.openxmlformats.org/officeDocument/2006/relationships/image" Target="media/image115.emf"/><Relationship Id="rId455" Type="http://schemas.openxmlformats.org/officeDocument/2006/relationships/image" Target="media/image218.emf"/><Relationship Id="rId662" Type="http://schemas.openxmlformats.org/officeDocument/2006/relationships/image" Target="media/image250.wmf"/><Relationship Id="rId1085" Type="http://schemas.openxmlformats.org/officeDocument/2006/relationships/customXml" Target="ink/ink497.xml"/><Relationship Id="rId1292" Type="http://schemas.openxmlformats.org/officeDocument/2006/relationships/image" Target="media/image626.emf"/><Relationship Id="rId2136" Type="http://schemas.openxmlformats.org/officeDocument/2006/relationships/customXml" Target="ink/ink998.xml"/><Relationship Id="rId2343" Type="http://schemas.openxmlformats.org/officeDocument/2006/relationships/image" Target="media/image1107.emf"/><Relationship Id="rId2550" Type="http://schemas.openxmlformats.org/officeDocument/2006/relationships/image" Target="media/image1210.emf"/><Relationship Id="rId2788" Type="http://schemas.openxmlformats.org/officeDocument/2006/relationships/customXml" Target="ink/ink1289.xml"/><Relationship Id="rId2995" Type="http://schemas.openxmlformats.org/officeDocument/2006/relationships/customXml" Target="ink/ink1386.xml"/><Relationship Id="rId3601" Type="http://schemas.openxmlformats.org/officeDocument/2006/relationships/customXml" Target="ink/ink1680.xml"/><Relationship Id="rId3839" Type="http://schemas.openxmlformats.org/officeDocument/2006/relationships/customXml" Target="ink/ink1792.xml"/><Relationship Id="rId108" Type="http://schemas.openxmlformats.org/officeDocument/2006/relationships/customXml" Target="ink/ink51.xml"/><Relationship Id="rId315" Type="http://schemas.openxmlformats.org/officeDocument/2006/relationships/image" Target="media/image148.emf"/><Relationship Id="rId522" Type="http://schemas.openxmlformats.org/officeDocument/2006/relationships/customXml" Target="ink/ink248.xml"/><Relationship Id="rId967" Type="http://schemas.openxmlformats.org/officeDocument/2006/relationships/image" Target="media/image469.emf"/><Relationship Id="rId1152" Type="http://schemas.openxmlformats.org/officeDocument/2006/relationships/image" Target="media/image560.emf"/><Relationship Id="rId1597" Type="http://schemas.openxmlformats.org/officeDocument/2006/relationships/image" Target="media/image736.emf"/><Relationship Id="rId2203" Type="http://schemas.openxmlformats.org/officeDocument/2006/relationships/image" Target="media/image1037.emf"/><Relationship Id="rId2410" Type="http://schemas.openxmlformats.org/officeDocument/2006/relationships/customXml" Target="ink/ink1127.xml"/><Relationship Id="rId2648" Type="http://schemas.openxmlformats.org/officeDocument/2006/relationships/oleObject" Target="embeddings/oleObject97.bin"/><Relationship Id="rId2855" Type="http://schemas.openxmlformats.org/officeDocument/2006/relationships/image" Target="media/image1347.emf"/><Relationship Id="rId3906" Type="http://schemas.openxmlformats.org/officeDocument/2006/relationships/image" Target="media/image1801.emf"/><Relationship Id="rId96" Type="http://schemas.openxmlformats.org/officeDocument/2006/relationships/customXml" Target="ink/ink45.xml"/><Relationship Id="rId827" Type="http://schemas.openxmlformats.org/officeDocument/2006/relationships/image" Target="media/image399.emf"/><Relationship Id="rId1012" Type="http://schemas.openxmlformats.org/officeDocument/2006/relationships/customXml" Target="ink/ink460.xml"/><Relationship Id="rId1457" Type="http://schemas.openxmlformats.org/officeDocument/2006/relationships/customXml" Target="ink/ink670.xml"/><Relationship Id="rId1664" Type="http://schemas.openxmlformats.org/officeDocument/2006/relationships/customXml" Target="ink/ink770.xml"/><Relationship Id="rId1871" Type="http://schemas.openxmlformats.org/officeDocument/2006/relationships/image" Target="media/image871.emf"/><Relationship Id="rId2508" Type="http://schemas.openxmlformats.org/officeDocument/2006/relationships/customXml" Target="ink/ink1173.xml"/><Relationship Id="rId2715" Type="http://schemas.openxmlformats.org/officeDocument/2006/relationships/image" Target="media/image1288.emf"/><Relationship Id="rId2922" Type="http://schemas.openxmlformats.org/officeDocument/2006/relationships/image" Target="media/image1378.emf"/><Relationship Id="rId4070" Type="http://schemas.openxmlformats.org/officeDocument/2006/relationships/customXml" Target="ink/ink1903.xml"/><Relationship Id="rId4168" Type="http://schemas.openxmlformats.org/officeDocument/2006/relationships/image" Target="media/image1931.emf"/><Relationship Id="rId4375" Type="http://schemas.openxmlformats.org/officeDocument/2006/relationships/customXml" Target="ink/ink2044.xml"/><Relationship Id="rId1317" Type="http://schemas.openxmlformats.org/officeDocument/2006/relationships/customXml" Target="ink/ink607.xml"/><Relationship Id="rId1524" Type="http://schemas.openxmlformats.org/officeDocument/2006/relationships/customXml" Target="ink/ink701.xml"/><Relationship Id="rId1731" Type="http://schemas.openxmlformats.org/officeDocument/2006/relationships/image" Target="media/image802.emf"/><Relationship Id="rId1969" Type="http://schemas.openxmlformats.org/officeDocument/2006/relationships/image" Target="media/image920.emf"/><Relationship Id="rId3184" Type="http://schemas.openxmlformats.org/officeDocument/2006/relationships/image" Target="media/image1453.emf"/><Relationship Id="rId4028" Type="http://schemas.openxmlformats.org/officeDocument/2006/relationships/customXml" Target="ink/ink1885.xml"/><Relationship Id="rId4235" Type="http://schemas.openxmlformats.org/officeDocument/2006/relationships/customXml" Target="ink/ink1981.xml"/><Relationship Id="rId4582" Type="http://schemas.openxmlformats.org/officeDocument/2006/relationships/customXml" Target="ink/ink2145.xml"/><Relationship Id="rId23" Type="http://schemas.openxmlformats.org/officeDocument/2006/relationships/image" Target="media/image3100.emf"/><Relationship Id="rId1829" Type="http://schemas.openxmlformats.org/officeDocument/2006/relationships/image" Target="media/image850.emf"/><Relationship Id="rId3391" Type="http://schemas.openxmlformats.org/officeDocument/2006/relationships/customXml" Target="ink/ink1576.xml"/><Relationship Id="rId3489" Type="http://schemas.openxmlformats.org/officeDocument/2006/relationships/customXml" Target="ink/ink1625.xml"/><Relationship Id="rId3696" Type="http://schemas.openxmlformats.org/officeDocument/2006/relationships/image" Target="media/image1697.emf"/><Relationship Id="rId4442" Type="http://schemas.openxmlformats.org/officeDocument/2006/relationships/image" Target="media/image2064.emf"/><Relationship Id="rId2298" Type="http://schemas.openxmlformats.org/officeDocument/2006/relationships/customXml" Target="ink/ink1076.xml"/><Relationship Id="rId3044" Type="http://schemas.openxmlformats.org/officeDocument/2006/relationships/image" Target="media/image1402.emf"/><Relationship Id="rId3251" Type="http://schemas.openxmlformats.org/officeDocument/2006/relationships/customXml" Target="ink/ink1510.xml"/><Relationship Id="rId3349" Type="http://schemas.openxmlformats.org/officeDocument/2006/relationships/customXml" Target="ink/ink1555.xml"/><Relationship Id="rId3556" Type="http://schemas.openxmlformats.org/officeDocument/2006/relationships/image" Target="media/image1465.emf"/><Relationship Id="rId4302" Type="http://schemas.openxmlformats.org/officeDocument/2006/relationships/customXml" Target="ink/ink2010.xml"/><Relationship Id="rId172" Type="http://schemas.openxmlformats.org/officeDocument/2006/relationships/image" Target="media/image77.emf"/><Relationship Id="rId477" Type="http://schemas.openxmlformats.org/officeDocument/2006/relationships/image" Target="media/image229.emf"/><Relationship Id="rId684" Type="http://schemas.openxmlformats.org/officeDocument/2006/relationships/customXml" Target="ink/ink309.xml"/><Relationship Id="rId2060" Type="http://schemas.openxmlformats.org/officeDocument/2006/relationships/customXml" Target="ink/ink963.xml"/><Relationship Id="rId2158" Type="http://schemas.openxmlformats.org/officeDocument/2006/relationships/customXml" Target="ink/ink1008.xml"/><Relationship Id="rId2365" Type="http://schemas.openxmlformats.org/officeDocument/2006/relationships/image" Target="media/image1118.emf"/><Relationship Id="rId3111" Type="http://schemas.openxmlformats.org/officeDocument/2006/relationships/customXml" Target="ink/ink1444.xml"/><Relationship Id="rId3209" Type="http://schemas.openxmlformats.org/officeDocument/2006/relationships/customXml" Target="ink/ink1489.xml"/><Relationship Id="rId3763" Type="http://schemas.openxmlformats.org/officeDocument/2006/relationships/customXml" Target="ink/ink1756.xml"/><Relationship Id="rId3970" Type="http://schemas.openxmlformats.org/officeDocument/2006/relationships/image" Target="media/image1833.emf"/><Relationship Id="rId4607" Type="http://schemas.openxmlformats.org/officeDocument/2006/relationships/image" Target="media/image2146.emf"/><Relationship Id="rId337" Type="http://schemas.openxmlformats.org/officeDocument/2006/relationships/image" Target="media/image159.emf"/><Relationship Id="rId891" Type="http://schemas.openxmlformats.org/officeDocument/2006/relationships/image" Target="media/image431.emf"/><Relationship Id="rId989" Type="http://schemas.openxmlformats.org/officeDocument/2006/relationships/image" Target="media/image480.emf"/><Relationship Id="rId2018" Type="http://schemas.openxmlformats.org/officeDocument/2006/relationships/customXml" Target="ink/ink942.xml"/><Relationship Id="rId2572" Type="http://schemas.openxmlformats.org/officeDocument/2006/relationships/image" Target="media/image1221.emf"/><Relationship Id="rId2877" Type="http://schemas.openxmlformats.org/officeDocument/2006/relationships/image" Target="media/image1032.emf"/><Relationship Id="rId3416" Type="http://schemas.openxmlformats.org/officeDocument/2006/relationships/image" Target="media/image1575.emf"/><Relationship Id="rId3623" Type="http://schemas.openxmlformats.org/officeDocument/2006/relationships/customXml" Target="ink/ink1687.xml"/><Relationship Id="rId3830" Type="http://schemas.openxmlformats.org/officeDocument/2006/relationships/image" Target="media/image1763.emf"/><Relationship Id="rId544" Type="http://schemas.openxmlformats.org/officeDocument/2006/relationships/customXml" Target="ink/ink259.xml"/><Relationship Id="rId751" Type="http://schemas.openxmlformats.org/officeDocument/2006/relationships/image" Target="media/image361.emf"/><Relationship Id="rId849" Type="http://schemas.openxmlformats.org/officeDocument/2006/relationships/image" Target="media/image410.emf"/><Relationship Id="rId1174" Type="http://schemas.openxmlformats.org/officeDocument/2006/relationships/image" Target="media/image569.emf"/><Relationship Id="rId1381" Type="http://schemas.openxmlformats.org/officeDocument/2006/relationships/customXml" Target="ink/ink632.xml"/><Relationship Id="rId1479" Type="http://schemas.openxmlformats.org/officeDocument/2006/relationships/customXml" Target="ink/ink681.xml"/><Relationship Id="rId1686" Type="http://schemas.openxmlformats.org/officeDocument/2006/relationships/image" Target="media/image656.wmf"/><Relationship Id="rId2225" Type="http://schemas.openxmlformats.org/officeDocument/2006/relationships/image" Target="media/image1048.emf"/><Relationship Id="rId2432" Type="http://schemas.openxmlformats.org/officeDocument/2006/relationships/customXml" Target="ink/ink1138.xml"/><Relationship Id="rId3928" Type="http://schemas.openxmlformats.org/officeDocument/2006/relationships/image" Target="media/image1812.emf"/><Relationship Id="rId4092" Type="http://schemas.openxmlformats.org/officeDocument/2006/relationships/image" Target="media/image1894.wmf"/><Relationship Id="rId404" Type="http://schemas.openxmlformats.org/officeDocument/2006/relationships/customXml" Target="ink/ink189.xml"/><Relationship Id="rId611" Type="http://schemas.openxmlformats.org/officeDocument/2006/relationships/image" Target="media/image296.emf"/><Relationship Id="rId1034" Type="http://schemas.openxmlformats.org/officeDocument/2006/relationships/customXml" Target="ink/ink471.xml"/><Relationship Id="rId1241" Type="http://schemas.openxmlformats.org/officeDocument/2006/relationships/customXml" Target="ink/ink570.xml"/><Relationship Id="rId1339" Type="http://schemas.openxmlformats.org/officeDocument/2006/relationships/customXml" Target="ink/ink617.xml"/><Relationship Id="rId1893" Type="http://schemas.openxmlformats.org/officeDocument/2006/relationships/image" Target="media/image882.emf"/><Relationship Id="rId2737" Type="http://schemas.openxmlformats.org/officeDocument/2006/relationships/image" Target="media/image1296.emf"/><Relationship Id="rId2944" Type="http://schemas.openxmlformats.org/officeDocument/2006/relationships/image" Target="media/image1121.emf"/><Relationship Id="rId4397" Type="http://schemas.openxmlformats.org/officeDocument/2006/relationships/image" Target="media/image2042.emf"/><Relationship Id="rId709" Type="http://schemas.openxmlformats.org/officeDocument/2006/relationships/image" Target="media/image340.emf"/><Relationship Id="rId916" Type="http://schemas.openxmlformats.org/officeDocument/2006/relationships/customXml" Target="ink/ink412.xml"/><Relationship Id="rId1101" Type="http://schemas.openxmlformats.org/officeDocument/2006/relationships/customXml" Target="ink/ink505.xml"/><Relationship Id="rId1546" Type="http://schemas.openxmlformats.org/officeDocument/2006/relationships/customXml" Target="ink/ink712.xml"/><Relationship Id="rId1753" Type="http://schemas.openxmlformats.org/officeDocument/2006/relationships/image" Target="media/image813.emf"/><Relationship Id="rId1960" Type="http://schemas.openxmlformats.org/officeDocument/2006/relationships/customXml" Target="ink/ink913.xml"/><Relationship Id="rId2804" Type="http://schemas.openxmlformats.org/officeDocument/2006/relationships/customXml" Target="ink/ink1297.xml"/><Relationship Id="rId4257" Type="http://schemas.openxmlformats.org/officeDocument/2006/relationships/customXml" Target="ink/ink1992.xml"/><Relationship Id="rId4464" Type="http://schemas.openxmlformats.org/officeDocument/2006/relationships/image" Target="media/image2075.emf"/><Relationship Id="rId45" Type="http://schemas.openxmlformats.org/officeDocument/2006/relationships/image" Target="media/image14.emf"/><Relationship Id="rId1406" Type="http://schemas.openxmlformats.org/officeDocument/2006/relationships/image" Target="media/image317.emf"/><Relationship Id="rId1613" Type="http://schemas.openxmlformats.org/officeDocument/2006/relationships/image" Target="media/image744.emf"/><Relationship Id="rId1820" Type="http://schemas.openxmlformats.org/officeDocument/2006/relationships/customXml" Target="ink/ink843.xml"/><Relationship Id="rId3066" Type="http://schemas.openxmlformats.org/officeDocument/2006/relationships/image" Target="media/image13940.emf"/><Relationship Id="rId3273" Type="http://schemas.openxmlformats.org/officeDocument/2006/relationships/customXml" Target="ink/ink1516.xml"/><Relationship Id="rId3480" Type="http://schemas.openxmlformats.org/officeDocument/2006/relationships/image" Target="media/image1607.emf"/><Relationship Id="rId4117" Type="http://schemas.openxmlformats.org/officeDocument/2006/relationships/image" Target="media/image1906.emf"/><Relationship Id="rId4324" Type="http://schemas.openxmlformats.org/officeDocument/2006/relationships/customXml" Target="ink/ink2021.xml"/><Relationship Id="rId4531" Type="http://schemas.openxmlformats.org/officeDocument/2006/relationships/image" Target="media/image2108.emf"/><Relationship Id="rId194" Type="http://schemas.openxmlformats.org/officeDocument/2006/relationships/image" Target="media/image88.emf"/><Relationship Id="rId1918" Type="http://schemas.openxmlformats.org/officeDocument/2006/relationships/customXml" Target="ink/ink892.xml"/><Relationship Id="rId2082" Type="http://schemas.openxmlformats.org/officeDocument/2006/relationships/customXml" Target="ink/ink974.xml"/><Relationship Id="rId3133" Type="http://schemas.openxmlformats.org/officeDocument/2006/relationships/customXml" Target="ink/ink1455.xml"/><Relationship Id="rId3578" Type="http://schemas.openxmlformats.org/officeDocument/2006/relationships/image" Target="media/image1639.emf"/><Relationship Id="rId3785" Type="http://schemas.openxmlformats.org/officeDocument/2006/relationships/customXml" Target="ink/ink1767.xml"/><Relationship Id="rId3992" Type="http://schemas.openxmlformats.org/officeDocument/2006/relationships/image" Target="media/image1844.emf"/><Relationship Id="rId261" Type="http://schemas.openxmlformats.org/officeDocument/2006/relationships/customXml" Target="ink/ink118.xml"/><Relationship Id="rId499" Type="http://schemas.openxmlformats.org/officeDocument/2006/relationships/image" Target="media/image240.emf"/><Relationship Id="rId2387" Type="http://schemas.openxmlformats.org/officeDocument/2006/relationships/oleObject" Target="embeddings/oleObject77.bin"/><Relationship Id="rId2594" Type="http://schemas.openxmlformats.org/officeDocument/2006/relationships/image" Target="media/image1232.emf"/><Relationship Id="rId3340" Type="http://schemas.openxmlformats.org/officeDocument/2006/relationships/image" Target="media/image1537.emf"/><Relationship Id="rId3438" Type="http://schemas.openxmlformats.org/officeDocument/2006/relationships/image" Target="media/image1586.emf"/><Relationship Id="rId3645" Type="http://schemas.openxmlformats.org/officeDocument/2006/relationships/customXml" Target="ink/ink1698.xml"/><Relationship Id="rId3852" Type="http://schemas.openxmlformats.org/officeDocument/2006/relationships/image" Target="media/image1774.emf"/><Relationship Id="rId359" Type="http://schemas.openxmlformats.org/officeDocument/2006/relationships/image" Target="media/image170.emf"/><Relationship Id="rId566" Type="http://schemas.openxmlformats.org/officeDocument/2006/relationships/customXml" Target="ink/ink270.xml"/><Relationship Id="rId773" Type="http://schemas.openxmlformats.org/officeDocument/2006/relationships/image" Target="media/image372.emf"/><Relationship Id="rId1196" Type="http://schemas.openxmlformats.org/officeDocument/2006/relationships/image" Target="media/image580.emf"/><Relationship Id="rId2247" Type="http://schemas.openxmlformats.org/officeDocument/2006/relationships/image" Target="media/image1059.emf"/><Relationship Id="rId2454" Type="http://schemas.openxmlformats.org/officeDocument/2006/relationships/customXml" Target="ink/ink1149.xml"/><Relationship Id="rId2899" Type="http://schemas.openxmlformats.org/officeDocument/2006/relationships/customXml" Target="ink/ink1343.xml"/><Relationship Id="rId3200" Type="http://schemas.openxmlformats.org/officeDocument/2006/relationships/oleObject" Target="embeddings/oleObject116.bin"/><Relationship Id="rId3505" Type="http://schemas.openxmlformats.org/officeDocument/2006/relationships/customXml" Target="ink/ink1633.xml"/><Relationship Id="rId121" Type="http://schemas.openxmlformats.org/officeDocument/2006/relationships/image" Target="media/image52.emf"/><Relationship Id="rId219" Type="http://schemas.openxmlformats.org/officeDocument/2006/relationships/customXml" Target="ink/ink97.xml"/><Relationship Id="rId426" Type="http://schemas.openxmlformats.org/officeDocument/2006/relationships/customXml" Target="ink/ink200.xml"/><Relationship Id="rId633" Type="http://schemas.openxmlformats.org/officeDocument/2006/relationships/oleObject" Target="embeddings/oleObject16.bin"/><Relationship Id="rId980" Type="http://schemas.openxmlformats.org/officeDocument/2006/relationships/customXml" Target="ink/ink444.xml"/><Relationship Id="rId1056" Type="http://schemas.openxmlformats.org/officeDocument/2006/relationships/image" Target="media/image512.emf"/><Relationship Id="rId1263" Type="http://schemas.openxmlformats.org/officeDocument/2006/relationships/customXml" Target="ink/ink580.xml"/><Relationship Id="rId2107" Type="http://schemas.openxmlformats.org/officeDocument/2006/relationships/image" Target="media/image989.emf"/><Relationship Id="rId2314" Type="http://schemas.openxmlformats.org/officeDocument/2006/relationships/customXml" Target="ink/ink1084.xml"/><Relationship Id="rId2661" Type="http://schemas.openxmlformats.org/officeDocument/2006/relationships/customXml" Target="ink/ink1235.xml"/><Relationship Id="rId2759" Type="http://schemas.openxmlformats.org/officeDocument/2006/relationships/image" Target="media/image985.emf"/><Relationship Id="rId2966" Type="http://schemas.openxmlformats.org/officeDocument/2006/relationships/oleObject" Target="embeddings/oleObject114.bin"/><Relationship Id="rId3712" Type="http://schemas.openxmlformats.org/officeDocument/2006/relationships/image" Target="media/image1705.emf"/><Relationship Id="rId840" Type="http://schemas.openxmlformats.org/officeDocument/2006/relationships/customXml" Target="ink/ink375.xml"/><Relationship Id="rId938" Type="http://schemas.openxmlformats.org/officeDocument/2006/relationships/customXml" Target="ink/ink423.xml"/><Relationship Id="rId1470" Type="http://schemas.openxmlformats.org/officeDocument/2006/relationships/image" Target="media/image689.emf"/><Relationship Id="rId1568" Type="http://schemas.openxmlformats.org/officeDocument/2006/relationships/customXml" Target="ink/ink723.xml"/><Relationship Id="rId1775" Type="http://schemas.openxmlformats.org/officeDocument/2006/relationships/customXml" Target="ink/ink821.xml"/><Relationship Id="rId2521" Type="http://schemas.openxmlformats.org/officeDocument/2006/relationships/image" Target="media/image676.wmf"/><Relationship Id="rId2619" Type="http://schemas.openxmlformats.org/officeDocument/2006/relationships/customXml" Target="ink/ink1223.xml"/><Relationship Id="rId2826" Type="http://schemas.openxmlformats.org/officeDocument/2006/relationships/customXml" Target="ink/ink1306.xml"/><Relationship Id="rId4181" Type="http://schemas.openxmlformats.org/officeDocument/2006/relationships/customXml" Target="ink/ink1954.xml"/><Relationship Id="rId4279" Type="http://schemas.openxmlformats.org/officeDocument/2006/relationships/image" Target="media/image1986.wmf"/><Relationship Id="rId67" Type="http://schemas.openxmlformats.org/officeDocument/2006/relationships/image" Target="media/image25.emf"/><Relationship Id="rId700" Type="http://schemas.openxmlformats.org/officeDocument/2006/relationships/customXml" Target="ink/ink316.xml"/><Relationship Id="rId1123" Type="http://schemas.openxmlformats.org/officeDocument/2006/relationships/customXml" Target="ink/ink516.xml"/><Relationship Id="rId1330" Type="http://schemas.openxmlformats.org/officeDocument/2006/relationships/image" Target="media/image300.emf"/><Relationship Id="rId1428" Type="http://schemas.openxmlformats.org/officeDocument/2006/relationships/image" Target="media/image669.emf"/><Relationship Id="rId1635" Type="http://schemas.openxmlformats.org/officeDocument/2006/relationships/image" Target="media/image755.emf"/><Relationship Id="rId1982" Type="http://schemas.openxmlformats.org/officeDocument/2006/relationships/customXml" Target="ink/ink924.xml"/><Relationship Id="rId3088" Type="http://schemas.openxmlformats.org/officeDocument/2006/relationships/image" Target="media/image14050.emf"/><Relationship Id="rId4041" Type="http://schemas.openxmlformats.org/officeDocument/2006/relationships/image" Target="media/image1868.emf"/><Relationship Id="rId4486" Type="http://schemas.openxmlformats.org/officeDocument/2006/relationships/image" Target="media/image2086.emf"/><Relationship Id="rId1842" Type="http://schemas.openxmlformats.org/officeDocument/2006/relationships/customXml" Target="ink/ink854.xml"/><Relationship Id="rId3295" Type="http://schemas.openxmlformats.org/officeDocument/2006/relationships/customXml" Target="ink/ink1527.xml"/><Relationship Id="rId4139" Type="http://schemas.openxmlformats.org/officeDocument/2006/relationships/image" Target="media/image1917.emf"/><Relationship Id="rId4346" Type="http://schemas.openxmlformats.org/officeDocument/2006/relationships/customXml" Target="ink/ink2032.xml"/><Relationship Id="rId4553" Type="http://schemas.openxmlformats.org/officeDocument/2006/relationships/image" Target="media/image2119.emf"/><Relationship Id="rId1702" Type="http://schemas.openxmlformats.org/officeDocument/2006/relationships/image" Target="media/image788.emf"/><Relationship Id="rId3155" Type="http://schemas.openxmlformats.org/officeDocument/2006/relationships/customXml" Target="ink/ink1466.xml"/><Relationship Id="rId3362" Type="http://schemas.openxmlformats.org/officeDocument/2006/relationships/image" Target="media/image1548.emf"/><Relationship Id="rId4206" Type="http://schemas.openxmlformats.org/officeDocument/2006/relationships/image" Target="media/image1950.emf"/><Relationship Id="rId4413" Type="http://schemas.openxmlformats.org/officeDocument/2006/relationships/image" Target="media/image2050.emf"/><Relationship Id="rId283" Type="http://schemas.openxmlformats.org/officeDocument/2006/relationships/image" Target="media/image132.emf"/><Relationship Id="rId490" Type="http://schemas.openxmlformats.org/officeDocument/2006/relationships/customXml" Target="ink/ink232.xml"/><Relationship Id="rId2171" Type="http://schemas.openxmlformats.org/officeDocument/2006/relationships/image" Target="media/image1021.emf"/><Relationship Id="rId3015" Type="http://schemas.openxmlformats.org/officeDocument/2006/relationships/customXml" Target="ink/ink1396.xml"/><Relationship Id="rId3222" Type="http://schemas.openxmlformats.org/officeDocument/2006/relationships/image" Target="media/image1479.emf"/><Relationship Id="rId3667" Type="http://schemas.openxmlformats.org/officeDocument/2006/relationships/customXml" Target="ink/ink1709.xml"/><Relationship Id="rId3874" Type="http://schemas.openxmlformats.org/officeDocument/2006/relationships/image" Target="media/image1785.emf"/><Relationship Id="rId143" Type="http://schemas.openxmlformats.org/officeDocument/2006/relationships/oleObject" Target="embeddings/oleObject4.bin"/><Relationship Id="rId350" Type="http://schemas.openxmlformats.org/officeDocument/2006/relationships/customXml" Target="ink/ink163.xml"/><Relationship Id="rId588" Type="http://schemas.openxmlformats.org/officeDocument/2006/relationships/customXml" Target="ink/ink281.xml"/><Relationship Id="rId795" Type="http://schemas.openxmlformats.org/officeDocument/2006/relationships/image" Target="media/image383.emf"/><Relationship Id="rId2031" Type="http://schemas.openxmlformats.org/officeDocument/2006/relationships/image" Target="media/image951.emf"/><Relationship Id="rId2269" Type="http://schemas.openxmlformats.org/officeDocument/2006/relationships/image" Target="media/image1070.emf"/><Relationship Id="rId2476" Type="http://schemas.openxmlformats.org/officeDocument/2006/relationships/customXml" Target="ink/ink1160.xml"/><Relationship Id="rId2683" Type="http://schemas.openxmlformats.org/officeDocument/2006/relationships/customXml" Target="ink/ink1246.xml"/><Relationship Id="rId2890" Type="http://schemas.openxmlformats.org/officeDocument/2006/relationships/image" Target="media/image1363.emf"/><Relationship Id="rId3527" Type="http://schemas.openxmlformats.org/officeDocument/2006/relationships/customXml" Target="ink/ink1644.xml"/><Relationship Id="rId3734" Type="http://schemas.openxmlformats.org/officeDocument/2006/relationships/oleObject" Target="embeddings/oleObject131.bin"/><Relationship Id="rId3941" Type="http://schemas.openxmlformats.org/officeDocument/2006/relationships/customXml" Target="ink/ink1843.xml"/><Relationship Id="rId9" Type="http://schemas.openxmlformats.org/officeDocument/2006/relationships/image" Target="media/image1.emf"/><Relationship Id="rId210" Type="http://schemas.openxmlformats.org/officeDocument/2006/relationships/image" Target="media/image96.emf"/><Relationship Id="rId448" Type="http://schemas.openxmlformats.org/officeDocument/2006/relationships/customXml" Target="ink/ink211.xml"/><Relationship Id="rId655" Type="http://schemas.openxmlformats.org/officeDocument/2006/relationships/oleObject" Target="embeddings/oleObject24.bin"/><Relationship Id="rId862" Type="http://schemas.openxmlformats.org/officeDocument/2006/relationships/customXml" Target="ink/ink386.xml"/><Relationship Id="rId1078" Type="http://schemas.openxmlformats.org/officeDocument/2006/relationships/image" Target="media/image523.emf"/><Relationship Id="rId1285" Type="http://schemas.openxmlformats.org/officeDocument/2006/relationships/customXml" Target="ink/ink591.xml"/><Relationship Id="rId1492" Type="http://schemas.openxmlformats.org/officeDocument/2006/relationships/image" Target="media/image700.emf"/><Relationship Id="rId2129" Type="http://schemas.openxmlformats.org/officeDocument/2006/relationships/image" Target="media/image1000.emf"/><Relationship Id="rId2336" Type="http://schemas.openxmlformats.org/officeDocument/2006/relationships/customXml" Target="ink/ink1094.xml"/><Relationship Id="rId2543" Type="http://schemas.openxmlformats.org/officeDocument/2006/relationships/customXml" Target="ink/ink1188.xml"/><Relationship Id="rId2750" Type="http://schemas.openxmlformats.org/officeDocument/2006/relationships/customXml" Target="ink/ink1271.xml"/><Relationship Id="rId2988" Type="http://schemas.openxmlformats.org/officeDocument/2006/relationships/image" Target="media/image1253.emf"/><Relationship Id="rId3801" Type="http://schemas.openxmlformats.org/officeDocument/2006/relationships/customXml" Target="ink/ink1775.xml"/><Relationship Id="rId308" Type="http://schemas.openxmlformats.org/officeDocument/2006/relationships/customXml" Target="ink/ink142.xml"/><Relationship Id="rId515" Type="http://schemas.openxmlformats.org/officeDocument/2006/relationships/image" Target="media/image248.emf"/><Relationship Id="rId722" Type="http://schemas.openxmlformats.org/officeDocument/2006/relationships/customXml" Target="ink/ink327.xml"/><Relationship Id="rId1145" Type="http://schemas.openxmlformats.org/officeDocument/2006/relationships/customXml" Target="ink/ink527.xml"/><Relationship Id="rId1352" Type="http://schemas.openxmlformats.org/officeDocument/2006/relationships/image" Target="media/image652.emf"/><Relationship Id="rId1797" Type="http://schemas.openxmlformats.org/officeDocument/2006/relationships/image" Target="media/image834.emf"/><Relationship Id="rId2403" Type="http://schemas.openxmlformats.org/officeDocument/2006/relationships/image" Target="media/image1137.emf"/><Relationship Id="rId2848" Type="http://schemas.openxmlformats.org/officeDocument/2006/relationships/customXml" Target="ink/ink1317.xml"/><Relationship Id="rId89" Type="http://schemas.openxmlformats.org/officeDocument/2006/relationships/image" Target="media/image36.emf"/><Relationship Id="rId1005" Type="http://schemas.openxmlformats.org/officeDocument/2006/relationships/image" Target="media/image488.emf"/><Relationship Id="rId1212" Type="http://schemas.openxmlformats.org/officeDocument/2006/relationships/image" Target="media/image588.emf"/><Relationship Id="rId1657" Type="http://schemas.openxmlformats.org/officeDocument/2006/relationships/image" Target="media/image766.emf"/><Relationship Id="rId1864" Type="http://schemas.openxmlformats.org/officeDocument/2006/relationships/customXml" Target="ink/ink865.xml"/><Relationship Id="rId2610" Type="http://schemas.openxmlformats.org/officeDocument/2006/relationships/oleObject" Target="embeddings/oleObject88.bin"/><Relationship Id="rId2708" Type="http://schemas.openxmlformats.org/officeDocument/2006/relationships/image" Target="media/image687.wmf"/><Relationship Id="rId2915" Type="http://schemas.openxmlformats.org/officeDocument/2006/relationships/customXml" Target="ink/ink1350.xml"/><Relationship Id="rId4063" Type="http://schemas.openxmlformats.org/officeDocument/2006/relationships/image" Target="media/image1879.emf"/><Relationship Id="rId4270" Type="http://schemas.openxmlformats.org/officeDocument/2006/relationships/image" Target="media/image1982.emf"/><Relationship Id="rId4368" Type="http://schemas.openxmlformats.org/officeDocument/2006/relationships/customXml" Target="ink/ink2042.xml"/><Relationship Id="rId4575" Type="http://schemas.openxmlformats.org/officeDocument/2006/relationships/image" Target="media/image2130.emf"/><Relationship Id="rId1517" Type="http://schemas.openxmlformats.org/officeDocument/2006/relationships/image" Target="media/image706.emf"/><Relationship Id="rId1724" Type="http://schemas.openxmlformats.org/officeDocument/2006/relationships/customXml" Target="ink/ink795.xml"/><Relationship Id="rId3177" Type="http://schemas.openxmlformats.org/officeDocument/2006/relationships/customXml" Target="ink/ink1477.xml"/><Relationship Id="rId4130" Type="http://schemas.openxmlformats.org/officeDocument/2006/relationships/customXml" Target="ink/ink1929.xml"/><Relationship Id="rId4228" Type="http://schemas.openxmlformats.org/officeDocument/2006/relationships/image" Target="media/image1961.emf"/><Relationship Id="rId16" Type="http://schemas.openxmlformats.org/officeDocument/2006/relationships/customXml" Target="ink/ink5.xml"/><Relationship Id="rId1931" Type="http://schemas.openxmlformats.org/officeDocument/2006/relationships/image" Target="media/image901.emf"/><Relationship Id="rId3037" Type="http://schemas.openxmlformats.org/officeDocument/2006/relationships/customXml" Target="ink/ink1407.xml"/><Relationship Id="rId3384" Type="http://schemas.openxmlformats.org/officeDocument/2006/relationships/image" Target="media/image1559.emf"/><Relationship Id="rId3591" Type="http://schemas.openxmlformats.org/officeDocument/2006/relationships/customXml" Target="ink/ink1675.xml"/><Relationship Id="rId3689" Type="http://schemas.openxmlformats.org/officeDocument/2006/relationships/customXml" Target="ink/ink1720.xml"/><Relationship Id="rId3896" Type="http://schemas.openxmlformats.org/officeDocument/2006/relationships/image" Target="media/image1796.emf"/><Relationship Id="rId4435" Type="http://schemas.openxmlformats.org/officeDocument/2006/relationships/image" Target="media/image2061.emf"/><Relationship Id="rId2193" Type="http://schemas.openxmlformats.org/officeDocument/2006/relationships/oleObject" Target="embeddings/oleObject73.bin"/><Relationship Id="rId2498" Type="http://schemas.openxmlformats.org/officeDocument/2006/relationships/image" Target="media/image672.wmf"/><Relationship Id="rId3244" Type="http://schemas.openxmlformats.org/officeDocument/2006/relationships/image" Target="media/image1490.emf"/><Relationship Id="rId3451" Type="http://schemas.openxmlformats.org/officeDocument/2006/relationships/customXml" Target="ink/ink1606.xml"/><Relationship Id="rId3549" Type="http://schemas.openxmlformats.org/officeDocument/2006/relationships/customXml" Target="ink/ink1654.xml"/><Relationship Id="rId4502" Type="http://schemas.openxmlformats.org/officeDocument/2006/relationships/customXml" Target="ink/ink2106.xml"/><Relationship Id="rId165" Type="http://schemas.openxmlformats.org/officeDocument/2006/relationships/customXml" Target="ink/ink70.xml"/><Relationship Id="rId372" Type="http://schemas.openxmlformats.org/officeDocument/2006/relationships/customXml" Target="ink/ink174.xml"/><Relationship Id="rId677" Type="http://schemas.openxmlformats.org/officeDocument/2006/relationships/image" Target="media/image325.emf"/><Relationship Id="rId2053" Type="http://schemas.openxmlformats.org/officeDocument/2006/relationships/image" Target="media/image962.emf"/><Relationship Id="rId2260" Type="http://schemas.openxmlformats.org/officeDocument/2006/relationships/customXml" Target="ink/ink1057.xml"/><Relationship Id="rId2358" Type="http://schemas.openxmlformats.org/officeDocument/2006/relationships/customXml" Target="ink/ink1105.xml"/><Relationship Id="rId3104" Type="http://schemas.openxmlformats.org/officeDocument/2006/relationships/image" Target="media/image1413.emf"/><Relationship Id="rId3311" Type="http://schemas.openxmlformats.org/officeDocument/2006/relationships/customXml" Target="ink/ink1535.xml"/><Relationship Id="rId3756" Type="http://schemas.openxmlformats.org/officeDocument/2006/relationships/image" Target="media/image1726.emf"/><Relationship Id="rId3963" Type="http://schemas.openxmlformats.org/officeDocument/2006/relationships/customXml" Target="ink/ink1854.xml"/><Relationship Id="rId232" Type="http://schemas.openxmlformats.org/officeDocument/2006/relationships/image" Target="media/image107.emf"/><Relationship Id="rId884" Type="http://schemas.openxmlformats.org/officeDocument/2006/relationships/customXml" Target="ink/ink396.xml"/><Relationship Id="rId2120" Type="http://schemas.openxmlformats.org/officeDocument/2006/relationships/customXml" Target="ink/ink990.xml"/><Relationship Id="rId2565" Type="http://schemas.openxmlformats.org/officeDocument/2006/relationships/customXml" Target="ink/ink1199.xml"/><Relationship Id="rId2772" Type="http://schemas.openxmlformats.org/officeDocument/2006/relationships/customXml" Target="ink/ink1282.xml"/><Relationship Id="rId3409" Type="http://schemas.openxmlformats.org/officeDocument/2006/relationships/customXml" Target="ink/ink1585.xml"/><Relationship Id="rId3616" Type="http://schemas.openxmlformats.org/officeDocument/2006/relationships/image" Target="media/image1658.wmf"/><Relationship Id="rId3823" Type="http://schemas.openxmlformats.org/officeDocument/2006/relationships/customXml" Target="ink/ink1784.xml"/><Relationship Id="rId537" Type="http://schemas.openxmlformats.org/officeDocument/2006/relationships/image" Target="media/image259.emf"/><Relationship Id="rId744" Type="http://schemas.openxmlformats.org/officeDocument/2006/relationships/image" Target="media/image34.wmf"/><Relationship Id="rId951" Type="http://schemas.openxmlformats.org/officeDocument/2006/relationships/image" Target="media/image461.emf"/><Relationship Id="rId1167" Type="http://schemas.openxmlformats.org/officeDocument/2006/relationships/customXml" Target="ink/ink533.xml"/><Relationship Id="rId1374" Type="http://schemas.openxmlformats.org/officeDocument/2006/relationships/image" Target="media/image658.emf"/><Relationship Id="rId1581" Type="http://schemas.openxmlformats.org/officeDocument/2006/relationships/image" Target="media/image728.emf"/><Relationship Id="rId1679" Type="http://schemas.openxmlformats.org/officeDocument/2006/relationships/image" Target="media/image777.emf"/><Relationship Id="rId2218" Type="http://schemas.openxmlformats.org/officeDocument/2006/relationships/image" Target="media/image665.wmf"/><Relationship Id="rId2425" Type="http://schemas.openxmlformats.org/officeDocument/2006/relationships/image" Target="media/image1148.emf"/><Relationship Id="rId2632" Type="http://schemas.openxmlformats.org/officeDocument/2006/relationships/oleObject" Target="embeddings/oleObject90.bin"/><Relationship Id="rId4085" Type="http://schemas.openxmlformats.org/officeDocument/2006/relationships/image" Target="media/image1890.emf"/><Relationship Id="rId4292" Type="http://schemas.openxmlformats.org/officeDocument/2006/relationships/image" Target="media/image1992.wmf"/><Relationship Id="rId80" Type="http://schemas.openxmlformats.org/officeDocument/2006/relationships/customXml" Target="ink/ink37.xml"/><Relationship Id="rId604" Type="http://schemas.openxmlformats.org/officeDocument/2006/relationships/customXml" Target="ink/ink289.xml"/><Relationship Id="rId811" Type="http://schemas.openxmlformats.org/officeDocument/2006/relationships/image" Target="media/image391.emf"/><Relationship Id="rId1027" Type="http://schemas.openxmlformats.org/officeDocument/2006/relationships/image" Target="media/image498.emf"/><Relationship Id="rId1234" Type="http://schemas.openxmlformats.org/officeDocument/2006/relationships/image" Target="media/image599.emf"/><Relationship Id="rId1441" Type="http://schemas.openxmlformats.org/officeDocument/2006/relationships/customXml" Target="ink/ink662.xml"/><Relationship Id="rId1886" Type="http://schemas.openxmlformats.org/officeDocument/2006/relationships/customXml" Target="ink/ink876.xml"/><Relationship Id="rId2937" Type="http://schemas.openxmlformats.org/officeDocument/2006/relationships/image" Target="media/image1047.wmf"/><Relationship Id="rId4152" Type="http://schemas.openxmlformats.org/officeDocument/2006/relationships/image" Target="media/image1923.emf"/><Relationship Id="rId4597" Type="http://schemas.openxmlformats.org/officeDocument/2006/relationships/image" Target="media/image2141.emf"/><Relationship Id="rId909" Type="http://schemas.openxmlformats.org/officeDocument/2006/relationships/image" Target="media/image440.emf"/><Relationship Id="rId1301" Type="http://schemas.openxmlformats.org/officeDocument/2006/relationships/customXml" Target="ink/ink599.xml"/><Relationship Id="rId1539" Type="http://schemas.openxmlformats.org/officeDocument/2006/relationships/image" Target="media/image566.emf"/><Relationship Id="rId1746" Type="http://schemas.openxmlformats.org/officeDocument/2006/relationships/customXml" Target="ink/ink806.xml"/><Relationship Id="rId1953" Type="http://schemas.openxmlformats.org/officeDocument/2006/relationships/image" Target="media/image912.emf"/><Relationship Id="rId3199" Type="http://schemas.openxmlformats.org/officeDocument/2006/relationships/image" Target="media/image1413.wmf"/><Relationship Id="rId4457" Type="http://schemas.openxmlformats.org/officeDocument/2006/relationships/customXml" Target="ink/ink2085.xml"/><Relationship Id="rId38" Type="http://schemas.openxmlformats.org/officeDocument/2006/relationships/customXml" Target="ink/ink16.xml"/><Relationship Id="rId1606" Type="http://schemas.openxmlformats.org/officeDocument/2006/relationships/customXml" Target="ink/ink741.xml"/><Relationship Id="rId1813" Type="http://schemas.openxmlformats.org/officeDocument/2006/relationships/image" Target="media/image842.emf"/><Relationship Id="rId3059" Type="http://schemas.openxmlformats.org/officeDocument/2006/relationships/customXml" Target="ink/ink1418.xml"/><Relationship Id="rId3266" Type="http://schemas.openxmlformats.org/officeDocument/2006/relationships/oleObject" Target="embeddings/oleObject121.bin"/><Relationship Id="rId3473" Type="http://schemas.openxmlformats.org/officeDocument/2006/relationships/customXml" Target="ink/ink1617.xml"/><Relationship Id="rId4012" Type="http://schemas.openxmlformats.org/officeDocument/2006/relationships/customXml" Target="ink/ink1878.xml"/><Relationship Id="rId4317" Type="http://schemas.openxmlformats.org/officeDocument/2006/relationships/image" Target="media/image2004.emf"/><Relationship Id="rId4524" Type="http://schemas.openxmlformats.org/officeDocument/2006/relationships/customXml" Target="ink/ink2117.xml"/><Relationship Id="rId187" Type="http://schemas.openxmlformats.org/officeDocument/2006/relationships/customXml" Target="ink/ink81.xml"/><Relationship Id="rId394" Type="http://schemas.openxmlformats.org/officeDocument/2006/relationships/customXml" Target="ink/ink184.xml"/><Relationship Id="rId2075" Type="http://schemas.openxmlformats.org/officeDocument/2006/relationships/image" Target="media/image973.emf"/><Relationship Id="rId2282" Type="http://schemas.openxmlformats.org/officeDocument/2006/relationships/customXml" Target="ink/ink1068.xml"/><Relationship Id="rId3126" Type="http://schemas.openxmlformats.org/officeDocument/2006/relationships/image" Target="media/image1424.emf"/><Relationship Id="rId3680" Type="http://schemas.openxmlformats.org/officeDocument/2006/relationships/image" Target="media/image1689.emf"/><Relationship Id="rId3778" Type="http://schemas.openxmlformats.org/officeDocument/2006/relationships/image" Target="media/image1737.emf"/><Relationship Id="rId3985" Type="http://schemas.openxmlformats.org/officeDocument/2006/relationships/customXml" Target="ink/ink1865.xml"/><Relationship Id="rId254" Type="http://schemas.openxmlformats.org/officeDocument/2006/relationships/image" Target="media/image118.emf"/><Relationship Id="rId699" Type="http://schemas.openxmlformats.org/officeDocument/2006/relationships/image" Target="media/image335.emf"/><Relationship Id="rId1091" Type="http://schemas.openxmlformats.org/officeDocument/2006/relationships/customXml" Target="ink/ink500.xml"/><Relationship Id="rId2587" Type="http://schemas.openxmlformats.org/officeDocument/2006/relationships/customXml" Target="ink/ink1210.xml"/><Relationship Id="rId2794" Type="http://schemas.openxmlformats.org/officeDocument/2006/relationships/customXml" Target="ink/ink1292.xml"/><Relationship Id="rId3333" Type="http://schemas.openxmlformats.org/officeDocument/2006/relationships/customXml" Target="ink/ink1547.xml"/><Relationship Id="rId3540" Type="http://schemas.openxmlformats.org/officeDocument/2006/relationships/image" Target="media/image1637.emf"/><Relationship Id="rId3638" Type="http://schemas.openxmlformats.org/officeDocument/2006/relationships/image" Target="media/image1668.emf"/><Relationship Id="rId3845" Type="http://schemas.openxmlformats.org/officeDocument/2006/relationships/customXml" Target="ink/ink1795.xml"/><Relationship Id="rId114" Type="http://schemas.openxmlformats.org/officeDocument/2006/relationships/customXml" Target="ink/ink54.xml"/><Relationship Id="rId461" Type="http://schemas.openxmlformats.org/officeDocument/2006/relationships/image" Target="media/image221.emf"/><Relationship Id="rId559" Type="http://schemas.openxmlformats.org/officeDocument/2006/relationships/image" Target="media/image270.emf"/><Relationship Id="rId766" Type="http://schemas.openxmlformats.org/officeDocument/2006/relationships/customXml" Target="ink/ink347.xml"/><Relationship Id="rId1189" Type="http://schemas.openxmlformats.org/officeDocument/2006/relationships/customXml" Target="ink/ink544.xml"/><Relationship Id="rId1396" Type="http://schemas.openxmlformats.org/officeDocument/2006/relationships/image" Target="media/image312.emf"/><Relationship Id="rId2142" Type="http://schemas.openxmlformats.org/officeDocument/2006/relationships/customXml" Target="ink/ink1000.xml"/><Relationship Id="rId2447" Type="http://schemas.openxmlformats.org/officeDocument/2006/relationships/image" Target="media/image1159.emf"/><Relationship Id="rId3400" Type="http://schemas.openxmlformats.org/officeDocument/2006/relationships/image" Target="media/image1567.emf"/><Relationship Id="rId321" Type="http://schemas.openxmlformats.org/officeDocument/2006/relationships/image" Target="media/image151.emf"/><Relationship Id="rId419" Type="http://schemas.openxmlformats.org/officeDocument/2006/relationships/image" Target="media/image200.emf"/><Relationship Id="rId626" Type="http://schemas.openxmlformats.org/officeDocument/2006/relationships/customXml" Target="ink/ink297.xml"/><Relationship Id="rId973" Type="http://schemas.openxmlformats.org/officeDocument/2006/relationships/image" Target="media/image472.emf"/><Relationship Id="rId1049" Type="http://schemas.openxmlformats.org/officeDocument/2006/relationships/image" Target="media/image509.emf"/><Relationship Id="rId1256" Type="http://schemas.openxmlformats.org/officeDocument/2006/relationships/image" Target="media/image608.emf"/><Relationship Id="rId2002" Type="http://schemas.openxmlformats.org/officeDocument/2006/relationships/customXml" Target="ink/ink934.xml"/><Relationship Id="rId2307" Type="http://schemas.openxmlformats.org/officeDocument/2006/relationships/image" Target="media/image1089.emf"/><Relationship Id="rId2654" Type="http://schemas.openxmlformats.org/officeDocument/2006/relationships/image" Target="media/image1259.emf"/><Relationship Id="rId2861" Type="http://schemas.openxmlformats.org/officeDocument/2006/relationships/image" Target="media/image1350.emf"/><Relationship Id="rId2959" Type="http://schemas.openxmlformats.org/officeDocument/2006/relationships/customXml" Target="ink/ink1370.xml"/><Relationship Id="rId3705" Type="http://schemas.openxmlformats.org/officeDocument/2006/relationships/customXml" Target="ink/ink1728.xml"/><Relationship Id="rId3912" Type="http://schemas.openxmlformats.org/officeDocument/2006/relationships/image" Target="media/image1804.emf"/><Relationship Id="rId833" Type="http://schemas.openxmlformats.org/officeDocument/2006/relationships/image" Target="media/image402.emf"/><Relationship Id="rId1116" Type="http://schemas.openxmlformats.org/officeDocument/2006/relationships/image" Target="media/image542.emf"/><Relationship Id="rId1463" Type="http://schemas.openxmlformats.org/officeDocument/2006/relationships/customXml" Target="ink/ink673.xml"/><Relationship Id="rId1670" Type="http://schemas.openxmlformats.org/officeDocument/2006/relationships/customXml" Target="ink/ink773.xml"/><Relationship Id="rId1768" Type="http://schemas.openxmlformats.org/officeDocument/2006/relationships/image" Target="media/image820.emf"/><Relationship Id="rId2514" Type="http://schemas.openxmlformats.org/officeDocument/2006/relationships/customXml" Target="ink/ink1176.xml"/><Relationship Id="rId2721" Type="http://schemas.openxmlformats.org/officeDocument/2006/relationships/image" Target="media/image733.emf"/><Relationship Id="rId2819" Type="http://schemas.openxmlformats.org/officeDocument/2006/relationships/image" Target="media/image1329.emf"/><Relationship Id="rId4174" Type="http://schemas.openxmlformats.org/officeDocument/2006/relationships/image" Target="media/image1934.emf"/><Relationship Id="rId4381" Type="http://schemas.openxmlformats.org/officeDocument/2006/relationships/image" Target="media/image2034.emf"/><Relationship Id="rId900" Type="http://schemas.openxmlformats.org/officeDocument/2006/relationships/customXml" Target="ink/ink404.xml"/><Relationship Id="rId1323" Type="http://schemas.openxmlformats.org/officeDocument/2006/relationships/customXml" Target="ink/ink610.xml"/><Relationship Id="rId1530" Type="http://schemas.openxmlformats.org/officeDocument/2006/relationships/customXml" Target="ink/ink704.xml"/><Relationship Id="rId1628" Type="http://schemas.openxmlformats.org/officeDocument/2006/relationships/customXml" Target="ink/ink752.xml"/><Relationship Id="rId1975" Type="http://schemas.openxmlformats.org/officeDocument/2006/relationships/image" Target="media/image923.emf"/><Relationship Id="rId3190" Type="http://schemas.openxmlformats.org/officeDocument/2006/relationships/image" Target="media/image1456.emf"/><Relationship Id="rId4034" Type="http://schemas.openxmlformats.org/officeDocument/2006/relationships/customXml" Target="ink/ink1888.xml"/><Relationship Id="rId4241" Type="http://schemas.openxmlformats.org/officeDocument/2006/relationships/customXml" Target="ink/ink1984.xml"/><Relationship Id="rId4479" Type="http://schemas.openxmlformats.org/officeDocument/2006/relationships/customXml" Target="ink/ink2095.xml"/><Relationship Id="rId1835" Type="http://schemas.openxmlformats.org/officeDocument/2006/relationships/image" Target="media/image853.emf"/><Relationship Id="rId3050" Type="http://schemas.openxmlformats.org/officeDocument/2006/relationships/image" Target="media/image1405.emf"/><Relationship Id="rId3288" Type="http://schemas.openxmlformats.org/officeDocument/2006/relationships/image" Target="media/image1512.emf"/><Relationship Id="rId3495" Type="http://schemas.openxmlformats.org/officeDocument/2006/relationships/customXml" Target="ink/ink1628.xml"/><Relationship Id="rId4101" Type="http://schemas.openxmlformats.org/officeDocument/2006/relationships/image" Target="media/image1898.emf"/><Relationship Id="rId4339" Type="http://schemas.openxmlformats.org/officeDocument/2006/relationships/image" Target="media/image2015.emf"/><Relationship Id="rId4546" Type="http://schemas.openxmlformats.org/officeDocument/2006/relationships/customXml" Target="ink/ink2128.xml"/><Relationship Id="rId1902" Type="http://schemas.openxmlformats.org/officeDocument/2006/relationships/customXml" Target="ink/ink884.xml"/><Relationship Id="rId2097" Type="http://schemas.openxmlformats.org/officeDocument/2006/relationships/image" Target="media/image984.emf"/><Relationship Id="rId3148" Type="http://schemas.openxmlformats.org/officeDocument/2006/relationships/image" Target="media/image1435.emf"/><Relationship Id="rId3355" Type="http://schemas.openxmlformats.org/officeDocument/2006/relationships/customXml" Target="ink/ink1558.xml"/><Relationship Id="rId3562" Type="http://schemas.openxmlformats.org/officeDocument/2006/relationships/image" Target="media/image1469.emf"/><Relationship Id="rId4406" Type="http://schemas.openxmlformats.org/officeDocument/2006/relationships/customXml" Target="ink/ink2059.xml"/><Relationship Id="rId4613" Type="http://schemas.openxmlformats.org/officeDocument/2006/relationships/header" Target="header1.xml"/><Relationship Id="rId276" Type="http://schemas.openxmlformats.org/officeDocument/2006/relationships/image" Target="media/image129.emf"/><Relationship Id="rId483" Type="http://schemas.openxmlformats.org/officeDocument/2006/relationships/image" Target="media/image232.emf"/><Relationship Id="rId690" Type="http://schemas.openxmlformats.org/officeDocument/2006/relationships/image" Target="media/image331.emf"/><Relationship Id="rId2164" Type="http://schemas.openxmlformats.org/officeDocument/2006/relationships/customXml" Target="ink/ink1011.xml"/><Relationship Id="rId2371" Type="http://schemas.openxmlformats.org/officeDocument/2006/relationships/oleObject" Target="embeddings/oleObject76.bin"/><Relationship Id="rId3008" Type="http://schemas.openxmlformats.org/officeDocument/2006/relationships/image" Target="media/image1302.emf"/><Relationship Id="rId3215" Type="http://schemas.openxmlformats.org/officeDocument/2006/relationships/customXml" Target="ink/ink1492.xml"/><Relationship Id="rId3422" Type="http://schemas.openxmlformats.org/officeDocument/2006/relationships/image" Target="media/image1578.emf"/><Relationship Id="rId3867" Type="http://schemas.openxmlformats.org/officeDocument/2006/relationships/customXml" Target="ink/ink1806.xml"/><Relationship Id="rId136" Type="http://schemas.openxmlformats.org/officeDocument/2006/relationships/customXml" Target="ink/ink63.xml"/><Relationship Id="rId343" Type="http://schemas.openxmlformats.org/officeDocument/2006/relationships/image" Target="media/image162.emf"/><Relationship Id="rId550" Type="http://schemas.openxmlformats.org/officeDocument/2006/relationships/customXml" Target="ink/ink262.xml"/><Relationship Id="rId788" Type="http://schemas.openxmlformats.org/officeDocument/2006/relationships/customXml" Target="ink/ink358.xml"/><Relationship Id="rId995" Type="http://schemas.openxmlformats.org/officeDocument/2006/relationships/image" Target="media/image483.emf"/><Relationship Id="rId1180" Type="http://schemas.openxmlformats.org/officeDocument/2006/relationships/image" Target="media/image572.emf"/><Relationship Id="rId2024" Type="http://schemas.openxmlformats.org/officeDocument/2006/relationships/customXml" Target="ink/ink945.xml"/><Relationship Id="rId2231" Type="http://schemas.openxmlformats.org/officeDocument/2006/relationships/image" Target="media/image1051.emf"/><Relationship Id="rId2469" Type="http://schemas.openxmlformats.org/officeDocument/2006/relationships/image" Target="media/image1170.emf"/><Relationship Id="rId2676" Type="http://schemas.openxmlformats.org/officeDocument/2006/relationships/image" Target="media/image1270.emf"/><Relationship Id="rId2883" Type="http://schemas.openxmlformats.org/officeDocument/2006/relationships/customXml" Target="ink/ink1335.xml"/><Relationship Id="rId3727" Type="http://schemas.openxmlformats.org/officeDocument/2006/relationships/customXml" Target="ink/ink1739.xml"/><Relationship Id="rId3934" Type="http://schemas.openxmlformats.org/officeDocument/2006/relationships/image" Target="media/image1815.emf"/><Relationship Id="rId203" Type="http://schemas.openxmlformats.org/officeDocument/2006/relationships/customXml" Target="ink/ink89.xml"/><Relationship Id="rId648" Type="http://schemas.openxmlformats.org/officeDocument/2006/relationships/image" Target="media/image26.wmf"/><Relationship Id="rId855" Type="http://schemas.openxmlformats.org/officeDocument/2006/relationships/image" Target="media/image413.emf"/><Relationship Id="rId1040" Type="http://schemas.openxmlformats.org/officeDocument/2006/relationships/customXml" Target="ink/ink474.xml"/><Relationship Id="rId1278" Type="http://schemas.openxmlformats.org/officeDocument/2006/relationships/image" Target="media/image619.emf"/><Relationship Id="rId1485" Type="http://schemas.openxmlformats.org/officeDocument/2006/relationships/customXml" Target="ink/ink684.xml"/><Relationship Id="rId1692" Type="http://schemas.openxmlformats.org/officeDocument/2006/relationships/oleObject" Target="embeddings/oleObject67.bin"/><Relationship Id="rId2329" Type="http://schemas.openxmlformats.org/officeDocument/2006/relationships/image" Target="media/image1100.emf"/><Relationship Id="rId2536" Type="http://schemas.openxmlformats.org/officeDocument/2006/relationships/image" Target="media/image1203.emf"/><Relationship Id="rId2743" Type="http://schemas.openxmlformats.org/officeDocument/2006/relationships/oleObject" Target="embeddings/oleObject103.bin"/><Relationship Id="rId4196" Type="http://schemas.openxmlformats.org/officeDocument/2006/relationships/image" Target="media/image1945.emf"/><Relationship Id="rId410" Type="http://schemas.openxmlformats.org/officeDocument/2006/relationships/customXml" Target="ink/ink192.xml"/><Relationship Id="rId508" Type="http://schemas.openxmlformats.org/officeDocument/2006/relationships/customXml" Target="ink/ink241.xml"/><Relationship Id="rId715" Type="http://schemas.openxmlformats.org/officeDocument/2006/relationships/image" Target="media/image343.emf"/><Relationship Id="rId922" Type="http://schemas.openxmlformats.org/officeDocument/2006/relationships/customXml" Target="ink/ink415.xml"/><Relationship Id="rId1138" Type="http://schemas.openxmlformats.org/officeDocument/2006/relationships/image" Target="media/image553.emf"/><Relationship Id="rId1345" Type="http://schemas.openxmlformats.org/officeDocument/2006/relationships/customXml" Target="ink/ink620.xml"/><Relationship Id="rId1552" Type="http://schemas.openxmlformats.org/officeDocument/2006/relationships/customXml" Target="ink/ink715.xml"/><Relationship Id="rId1997" Type="http://schemas.openxmlformats.org/officeDocument/2006/relationships/image" Target="media/image934.emf"/><Relationship Id="rId2603" Type="http://schemas.openxmlformats.org/officeDocument/2006/relationships/customXml" Target="ink/ink1218.xml"/><Relationship Id="rId2950" Type="http://schemas.openxmlformats.org/officeDocument/2006/relationships/image" Target="media/image1132.emf"/><Relationship Id="rId4056" Type="http://schemas.openxmlformats.org/officeDocument/2006/relationships/customXml" Target="ink/ink1896.xml"/><Relationship Id="rId1205" Type="http://schemas.openxmlformats.org/officeDocument/2006/relationships/customXml" Target="ink/ink552.xml"/><Relationship Id="rId1857" Type="http://schemas.openxmlformats.org/officeDocument/2006/relationships/image" Target="media/image864.emf"/><Relationship Id="rId2810" Type="http://schemas.openxmlformats.org/officeDocument/2006/relationships/image" Target="media/image1007.wmf"/><Relationship Id="rId2908" Type="http://schemas.openxmlformats.org/officeDocument/2006/relationships/image" Target="media/image1372.emf"/><Relationship Id="rId4263" Type="http://schemas.openxmlformats.org/officeDocument/2006/relationships/customXml" Target="ink/ink1995.xml"/><Relationship Id="rId4470" Type="http://schemas.openxmlformats.org/officeDocument/2006/relationships/oleObject" Target="embeddings/oleObject154.bin"/><Relationship Id="rId4568" Type="http://schemas.openxmlformats.org/officeDocument/2006/relationships/customXml" Target="ink/ink2138.xml"/><Relationship Id="rId51" Type="http://schemas.openxmlformats.org/officeDocument/2006/relationships/image" Target="media/image17.emf"/><Relationship Id="rId1412" Type="http://schemas.openxmlformats.org/officeDocument/2006/relationships/image" Target="media/image320.emf"/><Relationship Id="rId1717" Type="http://schemas.openxmlformats.org/officeDocument/2006/relationships/customXml" Target="ink/ink792.xml"/><Relationship Id="rId1924" Type="http://schemas.openxmlformats.org/officeDocument/2006/relationships/customXml" Target="ink/ink895.xml"/><Relationship Id="rId3072" Type="http://schemas.openxmlformats.org/officeDocument/2006/relationships/image" Target="media/image13970.emf"/><Relationship Id="rId3377" Type="http://schemas.openxmlformats.org/officeDocument/2006/relationships/customXml" Target="ink/ink1569.xml"/><Relationship Id="rId4123" Type="http://schemas.openxmlformats.org/officeDocument/2006/relationships/image" Target="media/image1909.emf"/><Relationship Id="rId4330" Type="http://schemas.openxmlformats.org/officeDocument/2006/relationships/customXml" Target="ink/ink2024.xml"/><Relationship Id="rId298" Type="http://schemas.openxmlformats.org/officeDocument/2006/relationships/customXml" Target="ink/ink137.xml"/><Relationship Id="rId3584" Type="http://schemas.openxmlformats.org/officeDocument/2006/relationships/image" Target="media/image1642.emf"/><Relationship Id="rId3791" Type="http://schemas.openxmlformats.org/officeDocument/2006/relationships/customXml" Target="ink/ink1770.xml"/><Relationship Id="rId3889" Type="http://schemas.openxmlformats.org/officeDocument/2006/relationships/customXml" Target="ink/ink1817.xml"/><Relationship Id="rId4428" Type="http://schemas.openxmlformats.org/officeDocument/2006/relationships/customXml" Target="ink/ink2070.xml"/><Relationship Id="rId158" Type="http://schemas.openxmlformats.org/officeDocument/2006/relationships/image" Target="media/image70.emf"/><Relationship Id="rId2186" Type="http://schemas.openxmlformats.org/officeDocument/2006/relationships/customXml" Target="ink/ink1022.xml"/><Relationship Id="rId2393" Type="http://schemas.openxmlformats.org/officeDocument/2006/relationships/oleObject" Target="embeddings/oleObject79.bin"/><Relationship Id="rId2698" Type="http://schemas.openxmlformats.org/officeDocument/2006/relationships/image" Target="media/image1280.emf"/><Relationship Id="rId3237" Type="http://schemas.openxmlformats.org/officeDocument/2006/relationships/customXml" Target="ink/ink1503.xml"/><Relationship Id="rId3444" Type="http://schemas.openxmlformats.org/officeDocument/2006/relationships/image" Target="media/image1589.emf"/><Relationship Id="rId3651" Type="http://schemas.openxmlformats.org/officeDocument/2006/relationships/customXml" Target="ink/ink1701.xml"/><Relationship Id="rId365" Type="http://schemas.openxmlformats.org/officeDocument/2006/relationships/image" Target="media/image173.emf"/><Relationship Id="rId572" Type="http://schemas.openxmlformats.org/officeDocument/2006/relationships/customXml" Target="ink/ink273.xml"/><Relationship Id="rId2046" Type="http://schemas.openxmlformats.org/officeDocument/2006/relationships/customXml" Target="ink/ink956.xml"/><Relationship Id="rId2253" Type="http://schemas.openxmlformats.org/officeDocument/2006/relationships/image" Target="media/image1062.emf"/><Relationship Id="rId2460" Type="http://schemas.openxmlformats.org/officeDocument/2006/relationships/customXml" Target="ink/ink1152.xml"/><Relationship Id="rId3304" Type="http://schemas.openxmlformats.org/officeDocument/2006/relationships/image" Target="media/image1520.emf"/><Relationship Id="rId3511" Type="http://schemas.openxmlformats.org/officeDocument/2006/relationships/customXml" Target="ink/ink1636.xml"/><Relationship Id="rId3749" Type="http://schemas.openxmlformats.org/officeDocument/2006/relationships/customXml" Target="ink/ink1749.xml"/><Relationship Id="rId3956" Type="http://schemas.openxmlformats.org/officeDocument/2006/relationships/image" Target="media/image1826.emf"/><Relationship Id="rId225" Type="http://schemas.openxmlformats.org/officeDocument/2006/relationships/customXml" Target="ink/ink100.xml"/><Relationship Id="rId432" Type="http://schemas.openxmlformats.org/officeDocument/2006/relationships/customXml" Target="ink/ink203.xml"/><Relationship Id="rId877" Type="http://schemas.openxmlformats.org/officeDocument/2006/relationships/image" Target="media/image424.emf"/><Relationship Id="rId1062" Type="http://schemas.openxmlformats.org/officeDocument/2006/relationships/image" Target="media/image515.emf"/><Relationship Id="rId2113" Type="http://schemas.openxmlformats.org/officeDocument/2006/relationships/image" Target="media/image992.emf"/><Relationship Id="rId2320" Type="http://schemas.openxmlformats.org/officeDocument/2006/relationships/customXml" Target="ink/ink1087.xml"/><Relationship Id="rId2558" Type="http://schemas.openxmlformats.org/officeDocument/2006/relationships/image" Target="media/image1214.emf"/><Relationship Id="rId2765" Type="http://schemas.openxmlformats.org/officeDocument/2006/relationships/image" Target="media/image1303.emf"/><Relationship Id="rId2972" Type="http://schemas.openxmlformats.org/officeDocument/2006/relationships/image" Target="media/image1195.emf"/><Relationship Id="rId3609" Type="http://schemas.openxmlformats.org/officeDocument/2006/relationships/image" Target="media/image1654.emf"/><Relationship Id="rId3816" Type="http://schemas.openxmlformats.org/officeDocument/2006/relationships/oleObject" Target="embeddings/oleObject134.bin"/><Relationship Id="rId737" Type="http://schemas.openxmlformats.org/officeDocument/2006/relationships/image" Target="media/image354.emf"/><Relationship Id="rId944" Type="http://schemas.openxmlformats.org/officeDocument/2006/relationships/customXml" Target="ink/ink426.xml"/><Relationship Id="rId1367" Type="http://schemas.openxmlformats.org/officeDocument/2006/relationships/customXml" Target="ink/ink625.xml"/><Relationship Id="rId1574" Type="http://schemas.openxmlformats.org/officeDocument/2006/relationships/customXml" Target="ink/ink726.xml"/><Relationship Id="rId1781" Type="http://schemas.openxmlformats.org/officeDocument/2006/relationships/customXml" Target="ink/ink824.xml"/><Relationship Id="rId2418" Type="http://schemas.openxmlformats.org/officeDocument/2006/relationships/customXml" Target="ink/ink1131.xml"/><Relationship Id="rId2625" Type="http://schemas.openxmlformats.org/officeDocument/2006/relationships/image" Target="media/image680.wmf"/><Relationship Id="rId2832" Type="http://schemas.openxmlformats.org/officeDocument/2006/relationships/customXml" Target="ink/ink1309.xml"/><Relationship Id="rId4078" Type="http://schemas.openxmlformats.org/officeDocument/2006/relationships/customXml" Target="ink/ink1907.xml"/><Relationship Id="rId4285" Type="http://schemas.openxmlformats.org/officeDocument/2006/relationships/customXml" Target="ink/ink2002.xml"/><Relationship Id="rId4492" Type="http://schemas.openxmlformats.org/officeDocument/2006/relationships/customXml" Target="ink/ink2101.xml"/><Relationship Id="rId73" Type="http://schemas.openxmlformats.org/officeDocument/2006/relationships/image" Target="media/image28.emf"/><Relationship Id="rId804" Type="http://schemas.openxmlformats.org/officeDocument/2006/relationships/image" Target="media/image36.wmf"/><Relationship Id="rId1227" Type="http://schemas.openxmlformats.org/officeDocument/2006/relationships/customXml" Target="ink/ink563.xml"/><Relationship Id="rId1434" Type="http://schemas.openxmlformats.org/officeDocument/2006/relationships/image" Target="media/image671.emf"/><Relationship Id="rId1641" Type="http://schemas.openxmlformats.org/officeDocument/2006/relationships/image" Target="media/image758.emf"/><Relationship Id="rId1879" Type="http://schemas.openxmlformats.org/officeDocument/2006/relationships/image" Target="media/image875.emf"/><Relationship Id="rId3094" Type="http://schemas.openxmlformats.org/officeDocument/2006/relationships/image" Target="media/image14080.emf"/><Relationship Id="rId4145" Type="http://schemas.openxmlformats.org/officeDocument/2006/relationships/image" Target="media/image1920.emf"/><Relationship Id="rId1501" Type="http://schemas.openxmlformats.org/officeDocument/2006/relationships/customXml" Target="ink/ink689.xml"/><Relationship Id="rId1739" Type="http://schemas.openxmlformats.org/officeDocument/2006/relationships/image" Target="media/image806.emf"/><Relationship Id="rId1946" Type="http://schemas.openxmlformats.org/officeDocument/2006/relationships/customXml" Target="ink/ink906.xml"/><Relationship Id="rId3399" Type="http://schemas.openxmlformats.org/officeDocument/2006/relationships/customXml" Target="ink/ink1580.xml"/><Relationship Id="rId4005" Type="http://schemas.openxmlformats.org/officeDocument/2006/relationships/customXml" Target="ink/ink1875.xml"/><Relationship Id="rId4352" Type="http://schemas.openxmlformats.org/officeDocument/2006/relationships/customXml" Target="ink/ink2035.xml"/><Relationship Id="rId1806" Type="http://schemas.openxmlformats.org/officeDocument/2006/relationships/customXml" Target="ink/ink836.xml"/><Relationship Id="rId3161" Type="http://schemas.openxmlformats.org/officeDocument/2006/relationships/customXml" Target="ink/ink1469.xml"/><Relationship Id="rId3259" Type="http://schemas.openxmlformats.org/officeDocument/2006/relationships/customXml" Target="ink/ink1514.xml"/><Relationship Id="rId3466" Type="http://schemas.openxmlformats.org/officeDocument/2006/relationships/image" Target="media/image1600.emf"/><Relationship Id="rId4212" Type="http://schemas.openxmlformats.org/officeDocument/2006/relationships/image" Target="media/image1953.emf"/><Relationship Id="rId4517" Type="http://schemas.openxmlformats.org/officeDocument/2006/relationships/image" Target="media/image2101.emf"/><Relationship Id="rId387" Type="http://schemas.openxmlformats.org/officeDocument/2006/relationships/image" Target="media/image184.emf"/><Relationship Id="rId594" Type="http://schemas.openxmlformats.org/officeDocument/2006/relationships/customXml" Target="ink/ink284.xml"/><Relationship Id="rId2068" Type="http://schemas.openxmlformats.org/officeDocument/2006/relationships/customXml" Target="ink/ink967.xml"/><Relationship Id="rId2275" Type="http://schemas.openxmlformats.org/officeDocument/2006/relationships/image" Target="media/image1073.emf"/><Relationship Id="rId3021" Type="http://schemas.openxmlformats.org/officeDocument/2006/relationships/customXml" Target="ink/ink1399.xml"/><Relationship Id="rId3119" Type="http://schemas.openxmlformats.org/officeDocument/2006/relationships/customXml" Target="ink/ink1448.xml"/><Relationship Id="rId3326" Type="http://schemas.openxmlformats.org/officeDocument/2006/relationships/image" Target="media/image1530.emf"/><Relationship Id="rId3673" Type="http://schemas.openxmlformats.org/officeDocument/2006/relationships/customXml" Target="ink/ink1712.xml"/><Relationship Id="rId3880" Type="http://schemas.openxmlformats.org/officeDocument/2006/relationships/image" Target="media/image1788.emf"/><Relationship Id="rId3978" Type="http://schemas.openxmlformats.org/officeDocument/2006/relationships/image" Target="media/image1837.emf"/><Relationship Id="rId247" Type="http://schemas.openxmlformats.org/officeDocument/2006/relationships/customXml" Target="ink/ink111.xml"/><Relationship Id="rId899" Type="http://schemas.openxmlformats.org/officeDocument/2006/relationships/image" Target="media/image435.emf"/><Relationship Id="rId1084" Type="http://schemas.openxmlformats.org/officeDocument/2006/relationships/image" Target="media/image526.emf"/><Relationship Id="rId2482" Type="http://schemas.openxmlformats.org/officeDocument/2006/relationships/customXml" Target="ink/ink1163.xml"/><Relationship Id="rId2787" Type="http://schemas.openxmlformats.org/officeDocument/2006/relationships/image" Target="media/image1313.emf"/><Relationship Id="rId3533" Type="http://schemas.openxmlformats.org/officeDocument/2006/relationships/customXml" Target="ink/ink1647.xml"/><Relationship Id="rId3740" Type="http://schemas.openxmlformats.org/officeDocument/2006/relationships/image" Target="media/image1718.emf"/><Relationship Id="rId3838" Type="http://schemas.openxmlformats.org/officeDocument/2006/relationships/image" Target="media/image1767.emf"/><Relationship Id="rId107" Type="http://schemas.openxmlformats.org/officeDocument/2006/relationships/image" Target="media/image45.emf"/><Relationship Id="rId454" Type="http://schemas.openxmlformats.org/officeDocument/2006/relationships/customXml" Target="ink/ink214.xml"/><Relationship Id="rId661" Type="http://schemas.openxmlformats.org/officeDocument/2006/relationships/oleObject" Target="embeddings/oleObject27.bin"/><Relationship Id="rId759" Type="http://schemas.openxmlformats.org/officeDocument/2006/relationships/image" Target="media/image365.emf"/><Relationship Id="rId966" Type="http://schemas.openxmlformats.org/officeDocument/2006/relationships/customXml" Target="ink/ink437.xml"/><Relationship Id="rId1291" Type="http://schemas.openxmlformats.org/officeDocument/2006/relationships/customXml" Target="ink/ink594.xml"/><Relationship Id="rId1389" Type="http://schemas.openxmlformats.org/officeDocument/2006/relationships/customXml" Target="ink/ink636.xml"/><Relationship Id="rId1596" Type="http://schemas.openxmlformats.org/officeDocument/2006/relationships/customXml" Target="ink/ink736.xml"/><Relationship Id="rId2135" Type="http://schemas.openxmlformats.org/officeDocument/2006/relationships/image" Target="media/image1003.emf"/><Relationship Id="rId2342" Type="http://schemas.openxmlformats.org/officeDocument/2006/relationships/customXml" Target="ink/ink1097.xml"/><Relationship Id="rId2647" Type="http://schemas.openxmlformats.org/officeDocument/2006/relationships/image" Target="media/image685.wmf"/><Relationship Id="rId2994" Type="http://schemas.openxmlformats.org/officeDocument/2006/relationships/image" Target="media/image1276.emf"/><Relationship Id="rId3600" Type="http://schemas.openxmlformats.org/officeDocument/2006/relationships/image" Target="media/image1650.emf"/><Relationship Id="rId314" Type="http://schemas.openxmlformats.org/officeDocument/2006/relationships/customXml" Target="ink/ink145.xml"/><Relationship Id="rId521" Type="http://schemas.openxmlformats.org/officeDocument/2006/relationships/image" Target="media/image251.emf"/><Relationship Id="rId619" Type="http://schemas.openxmlformats.org/officeDocument/2006/relationships/oleObject" Target="embeddings/oleObject11.bin"/><Relationship Id="rId1151" Type="http://schemas.openxmlformats.org/officeDocument/2006/relationships/customXml" Target="ink/ink530.xml"/><Relationship Id="rId1249" Type="http://schemas.openxmlformats.org/officeDocument/2006/relationships/customXml" Target="ink/ink573.xml"/><Relationship Id="rId2202" Type="http://schemas.openxmlformats.org/officeDocument/2006/relationships/customXml" Target="ink/ink1029.xml"/><Relationship Id="rId2854" Type="http://schemas.openxmlformats.org/officeDocument/2006/relationships/customXml" Target="ink/ink1320.xml"/><Relationship Id="rId3905" Type="http://schemas.openxmlformats.org/officeDocument/2006/relationships/customXml" Target="ink/ink1825.xml"/><Relationship Id="rId95" Type="http://schemas.openxmlformats.org/officeDocument/2006/relationships/image" Target="media/image39.emf"/><Relationship Id="rId826" Type="http://schemas.openxmlformats.org/officeDocument/2006/relationships/customXml" Target="ink/ink368.xml"/><Relationship Id="rId1011" Type="http://schemas.openxmlformats.org/officeDocument/2006/relationships/image" Target="media/image491.emf"/><Relationship Id="rId1109" Type="http://schemas.openxmlformats.org/officeDocument/2006/relationships/customXml" Target="ink/ink509.xml"/><Relationship Id="rId1456" Type="http://schemas.openxmlformats.org/officeDocument/2006/relationships/image" Target="media/image682.emf"/><Relationship Id="rId1663" Type="http://schemas.openxmlformats.org/officeDocument/2006/relationships/image" Target="media/image769.emf"/><Relationship Id="rId1870" Type="http://schemas.openxmlformats.org/officeDocument/2006/relationships/customXml" Target="ink/ink868.xml"/><Relationship Id="rId1968" Type="http://schemas.openxmlformats.org/officeDocument/2006/relationships/customXml" Target="ink/ink917.xml"/><Relationship Id="rId2507" Type="http://schemas.openxmlformats.org/officeDocument/2006/relationships/image" Target="media/image1189.emf"/><Relationship Id="rId2714" Type="http://schemas.openxmlformats.org/officeDocument/2006/relationships/customXml" Target="ink/ink1257.xml"/><Relationship Id="rId2921" Type="http://schemas.openxmlformats.org/officeDocument/2006/relationships/customXml" Target="ink/ink1353.xml"/><Relationship Id="rId4167" Type="http://schemas.openxmlformats.org/officeDocument/2006/relationships/customXml" Target="ink/ink1947.xml"/><Relationship Id="rId4374" Type="http://schemas.openxmlformats.org/officeDocument/2006/relationships/image" Target="media/image2031.emf"/><Relationship Id="rId4581" Type="http://schemas.openxmlformats.org/officeDocument/2006/relationships/image" Target="media/image2133.emf"/><Relationship Id="rId1316" Type="http://schemas.openxmlformats.org/officeDocument/2006/relationships/image" Target="media/image638.emf"/><Relationship Id="rId1523" Type="http://schemas.openxmlformats.org/officeDocument/2006/relationships/image" Target="media/image709.emf"/><Relationship Id="rId1730" Type="http://schemas.openxmlformats.org/officeDocument/2006/relationships/customXml" Target="ink/ink798.xml"/><Relationship Id="rId3183" Type="http://schemas.openxmlformats.org/officeDocument/2006/relationships/customXml" Target="ink/ink1480.xml"/><Relationship Id="rId3390" Type="http://schemas.openxmlformats.org/officeDocument/2006/relationships/image" Target="media/image1562.emf"/><Relationship Id="rId4027" Type="http://schemas.openxmlformats.org/officeDocument/2006/relationships/image" Target="media/image1861.emf"/><Relationship Id="rId4234" Type="http://schemas.openxmlformats.org/officeDocument/2006/relationships/image" Target="media/image1964.emf"/><Relationship Id="rId4441" Type="http://schemas.openxmlformats.org/officeDocument/2006/relationships/customXml" Target="ink/ink2077.xml"/><Relationship Id="rId22" Type="http://schemas.openxmlformats.org/officeDocument/2006/relationships/customXml" Target="ink/ink8.xml"/><Relationship Id="rId1828" Type="http://schemas.openxmlformats.org/officeDocument/2006/relationships/customXml" Target="ink/ink847.xml"/><Relationship Id="rId3043" Type="http://schemas.openxmlformats.org/officeDocument/2006/relationships/customXml" Target="ink/ink1410.xml"/><Relationship Id="rId3250" Type="http://schemas.openxmlformats.org/officeDocument/2006/relationships/image" Target="media/image1493.emf"/><Relationship Id="rId3488" Type="http://schemas.openxmlformats.org/officeDocument/2006/relationships/image" Target="media/image1611.emf"/><Relationship Id="rId3695" Type="http://schemas.openxmlformats.org/officeDocument/2006/relationships/customXml" Target="ink/ink1723.xml"/><Relationship Id="rId4539" Type="http://schemas.openxmlformats.org/officeDocument/2006/relationships/image" Target="media/image2112.emf"/><Relationship Id="rId171" Type="http://schemas.openxmlformats.org/officeDocument/2006/relationships/customXml" Target="ink/ink73.xml"/><Relationship Id="rId2297" Type="http://schemas.openxmlformats.org/officeDocument/2006/relationships/image" Target="media/image1084.emf"/><Relationship Id="rId3348" Type="http://schemas.openxmlformats.org/officeDocument/2006/relationships/image" Target="media/image1541.emf"/><Relationship Id="rId3555" Type="http://schemas.openxmlformats.org/officeDocument/2006/relationships/customXml" Target="ink/ink1657.xml"/><Relationship Id="rId3762" Type="http://schemas.openxmlformats.org/officeDocument/2006/relationships/image" Target="media/image1729.emf"/><Relationship Id="rId4301" Type="http://schemas.openxmlformats.org/officeDocument/2006/relationships/image" Target="media/image1996.emf"/><Relationship Id="rId4606" Type="http://schemas.openxmlformats.org/officeDocument/2006/relationships/customXml" Target="ink/ink2157.xml"/><Relationship Id="rId269" Type="http://schemas.openxmlformats.org/officeDocument/2006/relationships/customXml" Target="ink/ink122.xml"/><Relationship Id="rId476" Type="http://schemas.openxmlformats.org/officeDocument/2006/relationships/customXml" Target="ink/ink225.xml"/><Relationship Id="rId683" Type="http://schemas.openxmlformats.org/officeDocument/2006/relationships/image" Target="media/image328.emf"/><Relationship Id="rId890" Type="http://schemas.openxmlformats.org/officeDocument/2006/relationships/customXml" Target="ink/ink399.xml"/><Relationship Id="rId2157" Type="http://schemas.openxmlformats.org/officeDocument/2006/relationships/image" Target="media/image1014.emf"/><Relationship Id="rId2364" Type="http://schemas.openxmlformats.org/officeDocument/2006/relationships/customXml" Target="ink/ink1108.xml"/><Relationship Id="rId2571" Type="http://schemas.openxmlformats.org/officeDocument/2006/relationships/customXml" Target="ink/ink1202.xml"/><Relationship Id="rId3110" Type="http://schemas.openxmlformats.org/officeDocument/2006/relationships/image" Target="media/image1416.emf"/><Relationship Id="rId3208" Type="http://schemas.openxmlformats.org/officeDocument/2006/relationships/image" Target="media/image1472.emf"/><Relationship Id="rId3415" Type="http://schemas.openxmlformats.org/officeDocument/2006/relationships/customXml" Target="ink/ink1588.xml"/><Relationship Id="rId129" Type="http://schemas.openxmlformats.org/officeDocument/2006/relationships/image" Target="media/image56.emf"/><Relationship Id="rId336" Type="http://schemas.openxmlformats.org/officeDocument/2006/relationships/customXml" Target="ink/ink156.xml"/><Relationship Id="rId543" Type="http://schemas.openxmlformats.org/officeDocument/2006/relationships/image" Target="media/image262.emf"/><Relationship Id="rId988" Type="http://schemas.openxmlformats.org/officeDocument/2006/relationships/customXml" Target="ink/ink448.xml"/><Relationship Id="rId1173" Type="http://schemas.openxmlformats.org/officeDocument/2006/relationships/customXml" Target="ink/ink536.xml"/><Relationship Id="rId1380" Type="http://schemas.openxmlformats.org/officeDocument/2006/relationships/image" Target="media/image661.emf"/><Relationship Id="rId2017" Type="http://schemas.openxmlformats.org/officeDocument/2006/relationships/image" Target="media/image944.emf"/><Relationship Id="rId2224" Type="http://schemas.openxmlformats.org/officeDocument/2006/relationships/customXml" Target="ink/ink1039.xml"/><Relationship Id="rId2669" Type="http://schemas.openxmlformats.org/officeDocument/2006/relationships/customXml" Target="ink/ink1239.xml"/><Relationship Id="rId2876" Type="http://schemas.openxmlformats.org/officeDocument/2006/relationships/customXml" Target="ink/ink1331.xml"/><Relationship Id="rId3622" Type="http://schemas.openxmlformats.org/officeDocument/2006/relationships/image" Target="media/image1660.emf"/><Relationship Id="rId3927" Type="http://schemas.openxmlformats.org/officeDocument/2006/relationships/customXml" Target="ink/ink1836.xml"/><Relationship Id="rId403" Type="http://schemas.openxmlformats.org/officeDocument/2006/relationships/image" Target="media/image192.emf"/><Relationship Id="rId750" Type="http://schemas.openxmlformats.org/officeDocument/2006/relationships/customXml" Target="ink/ink339.xml"/><Relationship Id="rId848" Type="http://schemas.openxmlformats.org/officeDocument/2006/relationships/customXml" Target="ink/ink379.xml"/><Relationship Id="rId1033" Type="http://schemas.openxmlformats.org/officeDocument/2006/relationships/image" Target="media/image501.emf"/><Relationship Id="rId1478" Type="http://schemas.openxmlformats.org/officeDocument/2006/relationships/image" Target="media/image693.emf"/><Relationship Id="rId1685" Type="http://schemas.openxmlformats.org/officeDocument/2006/relationships/image" Target="media/image780.emf"/><Relationship Id="rId1892" Type="http://schemas.openxmlformats.org/officeDocument/2006/relationships/customXml" Target="ink/ink879.xml"/><Relationship Id="rId2431" Type="http://schemas.openxmlformats.org/officeDocument/2006/relationships/image" Target="media/image1151.emf"/><Relationship Id="rId2529" Type="http://schemas.openxmlformats.org/officeDocument/2006/relationships/customXml" Target="ink/ink1181.xml"/><Relationship Id="rId2736" Type="http://schemas.openxmlformats.org/officeDocument/2006/relationships/customXml" Target="ink/ink1268.xml"/><Relationship Id="rId4091" Type="http://schemas.openxmlformats.org/officeDocument/2006/relationships/oleObject" Target="embeddings/oleObject139.bin"/><Relationship Id="rId4189" Type="http://schemas.openxmlformats.org/officeDocument/2006/relationships/customXml" Target="ink/ink1958.xml"/><Relationship Id="rId610" Type="http://schemas.openxmlformats.org/officeDocument/2006/relationships/customXml" Target="ink/ink292.xml"/><Relationship Id="rId708" Type="http://schemas.openxmlformats.org/officeDocument/2006/relationships/customXml" Target="ink/ink320.xml"/><Relationship Id="rId915" Type="http://schemas.openxmlformats.org/officeDocument/2006/relationships/image" Target="media/image443.emf"/><Relationship Id="rId1240" Type="http://schemas.openxmlformats.org/officeDocument/2006/relationships/image" Target="media/image602.emf"/><Relationship Id="rId1338" Type="http://schemas.openxmlformats.org/officeDocument/2006/relationships/image" Target="media/image645.emf"/><Relationship Id="rId1545" Type="http://schemas.openxmlformats.org/officeDocument/2006/relationships/image" Target="media/image653.emf"/><Relationship Id="rId2943" Type="http://schemas.openxmlformats.org/officeDocument/2006/relationships/customXml" Target="ink/ink1362.xml"/><Relationship Id="rId4049" Type="http://schemas.openxmlformats.org/officeDocument/2006/relationships/image" Target="media/image1872.emf"/><Relationship Id="rId4396" Type="http://schemas.openxmlformats.org/officeDocument/2006/relationships/customXml" Target="ink/ink2054.xml"/><Relationship Id="rId1100" Type="http://schemas.openxmlformats.org/officeDocument/2006/relationships/image" Target="media/image534.emf"/><Relationship Id="rId1405" Type="http://schemas.openxmlformats.org/officeDocument/2006/relationships/customXml" Target="ink/ink643.xml"/><Relationship Id="rId1752" Type="http://schemas.openxmlformats.org/officeDocument/2006/relationships/customXml" Target="ink/ink809.xml"/><Relationship Id="rId2803" Type="http://schemas.openxmlformats.org/officeDocument/2006/relationships/image" Target="media/image1321.emf"/><Relationship Id="rId4256" Type="http://schemas.openxmlformats.org/officeDocument/2006/relationships/image" Target="media/image1975.emf"/><Relationship Id="rId4463" Type="http://schemas.openxmlformats.org/officeDocument/2006/relationships/customXml" Target="ink/ink2088.xml"/><Relationship Id="rId44" Type="http://schemas.openxmlformats.org/officeDocument/2006/relationships/customXml" Target="ink/ink19.xml"/><Relationship Id="rId1612" Type="http://schemas.openxmlformats.org/officeDocument/2006/relationships/customXml" Target="ink/ink744.xml"/><Relationship Id="rId1917" Type="http://schemas.openxmlformats.org/officeDocument/2006/relationships/image" Target="media/image894.emf"/><Relationship Id="rId3065" Type="http://schemas.openxmlformats.org/officeDocument/2006/relationships/customXml" Target="ink/ink1421.xml"/><Relationship Id="rId3272" Type="http://schemas.openxmlformats.org/officeDocument/2006/relationships/oleObject" Target="embeddings/oleObject124.bin"/><Relationship Id="rId4116" Type="http://schemas.openxmlformats.org/officeDocument/2006/relationships/customXml" Target="ink/ink1922.xml"/><Relationship Id="rId4323" Type="http://schemas.openxmlformats.org/officeDocument/2006/relationships/image" Target="media/image2007.emf"/><Relationship Id="rId4530" Type="http://schemas.openxmlformats.org/officeDocument/2006/relationships/customXml" Target="ink/ink2120.xml"/><Relationship Id="rId193" Type="http://schemas.openxmlformats.org/officeDocument/2006/relationships/customXml" Target="ink/ink84.xml"/><Relationship Id="rId498" Type="http://schemas.openxmlformats.org/officeDocument/2006/relationships/customXml" Target="ink/ink236.xml"/><Relationship Id="rId2081" Type="http://schemas.openxmlformats.org/officeDocument/2006/relationships/image" Target="media/image976.emf"/><Relationship Id="rId2179" Type="http://schemas.openxmlformats.org/officeDocument/2006/relationships/image" Target="media/image1025.emf"/><Relationship Id="rId3132" Type="http://schemas.openxmlformats.org/officeDocument/2006/relationships/image" Target="media/image1427.emf"/><Relationship Id="rId3577" Type="http://schemas.openxmlformats.org/officeDocument/2006/relationships/customXml" Target="ink/ink1668.xml"/><Relationship Id="rId3784" Type="http://schemas.openxmlformats.org/officeDocument/2006/relationships/image" Target="media/image1740.emf"/><Relationship Id="rId3991" Type="http://schemas.openxmlformats.org/officeDocument/2006/relationships/customXml" Target="ink/ink1868.xml"/><Relationship Id="rId260" Type="http://schemas.openxmlformats.org/officeDocument/2006/relationships/image" Target="media/image121.emf"/><Relationship Id="rId2386" Type="http://schemas.openxmlformats.org/officeDocument/2006/relationships/image" Target="media/image668.wmf"/><Relationship Id="rId2593" Type="http://schemas.openxmlformats.org/officeDocument/2006/relationships/customXml" Target="ink/ink1213.xml"/><Relationship Id="rId3437" Type="http://schemas.openxmlformats.org/officeDocument/2006/relationships/customXml" Target="ink/ink1599.xml"/><Relationship Id="rId3644" Type="http://schemas.openxmlformats.org/officeDocument/2006/relationships/image" Target="media/image1671.emf"/><Relationship Id="rId3851" Type="http://schemas.openxmlformats.org/officeDocument/2006/relationships/customXml" Target="ink/ink1798.xml"/><Relationship Id="rId120" Type="http://schemas.openxmlformats.org/officeDocument/2006/relationships/customXml" Target="ink/ink57.xml"/><Relationship Id="rId358" Type="http://schemas.openxmlformats.org/officeDocument/2006/relationships/customXml" Target="ink/ink167.xml"/><Relationship Id="rId565" Type="http://schemas.openxmlformats.org/officeDocument/2006/relationships/image" Target="media/image273.emf"/><Relationship Id="rId772" Type="http://schemas.openxmlformats.org/officeDocument/2006/relationships/customXml" Target="ink/ink350.xml"/><Relationship Id="rId1195" Type="http://schemas.openxmlformats.org/officeDocument/2006/relationships/customXml" Target="ink/ink547.xml"/><Relationship Id="rId2039" Type="http://schemas.openxmlformats.org/officeDocument/2006/relationships/image" Target="media/image955.emf"/><Relationship Id="rId2246" Type="http://schemas.openxmlformats.org/officeDocument/2006/relationships/customXml" Target="ink/ink1050.xml"/><Relationship Id="rId2453" Type="http://schemas.openxmlformats.org/officeDocument/2006/relationships/image" Target="media/image1162.emf"/><Relationship Id="rId2660" Type="http://schemas.openxmlformats.org/officeDocument/2006/relationships/image" Target="media/image1262.emf"/><Relationship Id="rId2898" Type="http://schemas.openxmlformats.org/officeDocument/2006/relationships/image" Target="media/image1367.emf"/><Relationship Id="rId3504" Type="http://schemas.openxmlformats.org/officeDocument/2006/relationships/image" Target="media/image1619.emf"/><Relationship Id="rId3711" Type="http://schemas.openxmlformats.org/officeDocument/2006/relationships/customXml" Target="ink/ink1731.xml"/><Relationship Id="rId3949" Type="http://schemas.openxmlformats.org/officeDocument/2006/relationships/customXml" Target="ink/ink1847.xml"/><Relationship Id="rId218" Type="http://schemas.openxmlformats.org/officeDocument/2006/relationships/image" Target="media/image100.emf"/><Relationship Id="rId425" Type="http://schemas.openxmlformats.org/officeDocument/2006/relationships/image" Target="media/image203.emf"/><Relationship Id="rId632" Type="http://schemas.openxmlformats.org/officeDocument/2006/relationships/image" Target="media/image21.wmf"/><Relationship Id="rId1055" Type="http://schemas.openxmlformats.org/officeDocument/2006/relationships/customXml" Target="ink/ink482.xml"/><Relationship Id="rId1262" Type="http://schemas.openxmlformats.org/officeDocument/2006/relationships/image" Target="media/image611.emf"/><Relationship Id="rId2106" Type="http://schemas.openxmlformats.org/officeDocument/2006/relationships/customXml" Target="ink/ink983.xml"/><Relationship Id="rId2313" Type="http://schemas.openxmlformats.org/officeDocument/2006/relationships/image" Target="media/image1092.emf"/><Relationship Id="rId2520" Type="http://schemas.openxmlformats.org/officeDocument/2006/relationships/oleObject" Target="embeddings/oleObject84.bin"/><Relationship Id="rId2758" Type="http://schemas.openxmlformats.org/officeDocument/2006/relationships/customXml" Target="ink/ink1275.xml"/><Relationship Id="rId2965" Type="http://schemas.openxmlformats.org/officeDocument/2006/relationships/image" Target="media/image1186.wmf"/><Relationship Id="rId3809" Type="http://schemas.openxmlformats.org/officeDocument/2006/relationships/customXml" Target="ink/ink1779.xml"/><Relationship Id="rId937" Type="http://schemas.openxmlformats.org/officeDocument/2006/relationships/image" Target="media/image454.emf"/><Relationship Id="rId1122" Type="http://schemas.openxmlformats.org/officeDocument/2006/relationships/image" Target="media/image545.emf"/><Relationship Id="rId1567" Type="http://schemas.openxmlformats.org/officeDocument/2006/relationships/image" Target="media/image721.emf"/><Relationship Id="rId1774" Type="http://schemas.openxmlformats.org/officeDocument/2006/relationships/image" Target="media/image823.emf"/><Relationship Id="rId1981" Type="http://schemas.openxmlformats.org/officeDocument/2006/relationships/image" Target="media/image926.emf"/><Relationship Id="rId2618" Type="http://schemas.openxmlformats.org/officeDocument/2006/relationships/image" Target="media/image1244.emf"/><Relationship Id="rId2825" Type="http://schemas.openxmlformats.org/officeDocument/2006/relationships/image" Target="media/image1332.emf"/><Relationship Id="rId4180" Type="http://schemas.openxmlformats.org/officeDocument/2006/relationships/image" Target="media/image1937.emf"/><Relationship Id="rId4278" Type="http://schemas.openxmlformats.org/officeDocument/2006/relationships/oleObject" Target="embeddings/oleObject146.bin"/><Relationship Id="rId4485" Type="http://schemas.openxmlformats.org/officeDocument/2006/relationships/customXml" Target="ink/ink2098.xml"/><Relationship Id="rId66" Type="http://schemas.openxmlformats.org/officeDocument/2006/relationships/customXml" Target="ink/ink30.xml"/><Relationship Id="rId1427" Type="http://schemas.openxmlformats.org/officeDocument/2006/relationships/customXml" Target="ink/ink654.xml"/><Relationship Id="rId1634" Type="http://schemas.openxmlformats.org/officeDocument/2006/relationships/customXml" Target="ink/ink755.xml"/><Relationship Id="rId1841" Type="http://schemas.openxmlformats.org/officeDocument/2006/relationships/image" Target="media/image856.emf"/><Relationship Id="rId3087" Type="http://schemas.openxmlformats.org/officeDocument/2006/relationships/customXml" Target="ink/ink1432.xml"/><Relationship Id="rId3294" Type="http://schemas.openxmlformats.org/officeDocument/2006/relationships/image" Target="media/image1515.emf"/><Relationship Id="rId4040" Type="http://schemas.openxmlformats.org/officeDocument/2006/relationships/customXml" Target="ink/ink1891.xml"/><Relationship Id="rId4138" Type="http://schemas.openxmlformats.org/officeDocument/2006/relationships/customXml" Target="ink/ink1933.xml"/><Relationship Id="rId4345" Type="http://schemas.openxmlformats.org/officeDocument/2006/relationships/image" Target="media/image2018.emf"/><Relationship Id="rId1939" Type="http://schemas.openxmlformats.org/officeDocument/2006/relationships/image" Target="media/image905.emf"/><Relationship Id="rId3599" Type="http://schemas.openxmlformats.org/officeDocument/2006/relationships/customXml" Target="ink/ink1679.xml"/><Relationship Id="rId4552" Type="http://schemas.openxmlformats.org/officeDocument/2006/relationships/customXml" Target="ink/ink2131.xml"/><Relationship Id="rId1701" Type="http://schemas.openxmlformats.org/officeDocument/2006/relationships/customXml" Target="ink/ink784.xml"/><Relationship Id="rId3154" Type="http://schemas.openxmlformats.org/officeDocument/2006/relationships/image" Target="media/image1438.emf"/><Relationship Id="rId3361" Type="http://schemas.openxmlformats.org/officeDocument/2006/relationships/customXml" Target="ink/ink1561.xml"/><Relationship Id="rId3459" Type="http://schemas.openxmlformats.org/officeDocument/2006/relationships/customXml" Target="ink/ink1610.xml"/><Relationship Id="rId3666" Type="http://schemas.openxmlformats.org/officeDocument/2006/relationships/image" Target="media/image1682.emf"/><Relationship Id="rId4205" Type="http://schemas.openxmlformats.org/officeDocument/2006/relationships/customXml" Target="ink/ink1966.xml"/><Relationship Id="rId4412" Type="http://schemas.openxmlformats.org/officeDocument/2006/relationships/customXml" Target="ink/ink2062.xml"/><Relationship Id="rId282" Type="http://schemas.openxmlformats.org/officeDocument/2006/relationships/customXml" Target="ink/ink129.xml"/><Relationship Id="rId587" Type="http://schemas.openxmlformats.org/officeDocument/2006/relationships/image" Target="media/image284.emf"/><Relationship Id="rId2170" Type="http://schemas.openxmlformats.org/officeDocument/2006/relationships/customXml" Target="ink/ink1014.xml"/><Relationship Id="rId2268" Type="http://schemas.openxmlformats.org/officeDocument/2006/relationships/customXml" Target="ink/ink1061.xml"/><Relationship Id="rId3014" Type="http://schemas.openxmlformats.org/officeDocument/2006/relationships/image" Target="media/image1325.emf"/><Relationship Id="rId3221" Type="http://schemas.openxmlformats.org/officeDocument/2006/relationships/customXml" Target="ink/ink1495.xml"/><Relationship Id="rId3319" Type="http://schemas.openxmlformats.org/officeDocument/2006/relationships/customXml" Target="ink/ink1540.xml"/><Relationship Id="rId3873" Type="http://schemas.openxmlformats.org/officeDocument/2006/relationships/customXml" Target="ink/ink1809.xml"/><Relationship Id="rId8" Type="http://schemas.openxmlformats.org/officeDocument/2006/relationships/customXml" Target="ink/ink1.xml"/><Relationship Id="rId142" Type="http://schemas.openxmlformats.org/officeDocument/2006/relationships/image" Target="media/image9.wmf"/><Relationship Id="rId447" Type="http://schemas.openxmlformats.org/officeDocument/2006/relationships/image" Target="media/image214.emf"/><Relationship Id="rId794" Type="http://schemas.openxmlformats.org/officeDocument/2006/relationships/customXml" Target="ink/ink361.xml"/><Relationship Id="rId1077" Type="http://schemas.openxmlformats.org/officeDocument/2006/relationships/customXml" Target="ink/ink493.xml"/><Relationship Id="rId2030" Type="http://schemas.openxmlformats.org/officeDocument/2006/relationships/customXml" Target="ink/ink948.xml"/><Relationship Id="rId2128" Type="http://schemas.openxmlformats.org/officeDocument/2006/relationships/customXml" Target="ink/ink994.xml"/><Relationship Id="rId2475" Type="http://schemas.openxmlformats.org/officeDocument/2006/relationships/image" Target="media/image1173.emf"/><Relationship Id="rId2682" Type="http://schemas.openxmlformats.org/officeDocument/2006/relationships/image" Target="media/image1273.emf"/><Relationship Id="rId2987" Type="http://schemas.openxmlformats.org/officeDocument/2006/relationships/customXml" Target="ink/ink1382.xml"/><Relationship Id="rId3526" Type="http://schemas.openxmlformats.org/officeDocument/2006/relationships/image" Target="media/image1630.emf"/><Relationship Id="rId3733" Type="http://schemas.openxmlformats.org/officeDocument/2006/relationships/image" Target="media/image1716.wmf"/><Relationship Id="rId3940" Type="http://schemas.openxmlformats.org/officeDocument/2006/relationships/image" Target="media/image1818.emf"/><Relationship Id="rId654" Type="http://schemas.openxmlformats.org/officeDocument/2006/relationships/image" Target="media/image29.wmf"/><Relationship Id="rId861" Type="http://schemas.openxmlformats.org/officeDocument/2006/relationships/image" Target="media/image416.emf"/><Relationship Id="rId959" Type="http://schemas.openxmlformats.org/officeDocument/2006/relationships/image" Target="media/image465.emf"/><Relationship Id="rId1284" Type="http://schemas.openxmlformats.org/officeDocument/2006/relationships/image" Target="media/image622.emf"/><Relationship Id="rId1491" Type="http://schemas.openxmlformats.org/officeDocument/2006/relationships/customXml" Target="ink/ink687.xml"/><Relationship Id="rId1589" Type="http://schemas.openxmlformats.org/officeDocument/2006/relationships/image" Target="media/image732.emf"/><Relationship Id="rId2335" Type="http://schemas.openxmlformats.org/officeDocument/2006/relationships/image" Target="media/image1103.emf"/><Relationship Id="rId2542" Type="http://schemas.openxmlformats.org/officeDocument/2006/relationships/image" Target="media/image1206.emf"/><Relationship Id="rId3800" Type="http://schemas.openxmlformats.org/officeDocument/2006/relationships/image" Target="media/image1748.emf"/><Relationship Id="rId307" Type="http://schemas.openxmlformats.org/officeDocument/2006/relationships/image" Target="media/image144.emf"/><Relationship Id="rId514" Type="http://schemas.openxmlformats.org/officeDocument/2006/relationships/customXml" Target="ink/ink244.xml"/><Relationship Id="rId721" Type="http://schemas.openxmlformats.org/officeDocument/2006/relationships/image" Target="media/image346.emf"/><Relationship Id="rId1144" Type="http://schemas.openxmlformats.org/officeDocument/2006/relationships/image" Target="media/image556.emf"/><Relationship Id="rId1351" Type="http://schemas.openxmlformats.org/officeDocument/2006/relationships/customXml" Target="ink/ink623.xml"/><Relationship Id="rId1449" Type="http://schemas.openxmlformats.org/officeDocument/2006/relationships/customXml" Target="ink/ink666.xml"/><Relationship Id="rId1796" Type="http://schemas.openxmlformats.org/officeDocument/2006/relationships/customXml" Target="ink/ink831.xml"/><Relationship Id="rId2402" Type="http://schemas.openxmlformats.org/officeDocument/2006/relationships/customXml" Target="ink/ink1123.xml"/><Relationship Id="rId2847" Type="http://schemas.openxmlformats.org/officeDocument/2006/relationships/image" Target="media/image1343.emf"/><Relationship Id="rId4062" Type="http://schemas.openxmlformats.org/officeDocument/2006/relationships/customXml" Target="ink/ink1899.xml"/><Relationship Id="rId88" Type="http://schemas.openxmlformats.org/officeDocument/2006/relationships/customXml" Target="ink/ink41.xml"/><Relationship Id="rId819" Type="http://schemas.openxmlformats.org/officeDocument/2006/relationships/oleObject" Target="embeddings/oleObject40.bin"/><Relationship Id="rId1004" Type="http://schemas.openxmlformats.org/officeDocument/2006/relationships/customXml" Target="ink/ink456.xml"/><Relationship Id="rId1211" Type="http://schemas.openxmlformats.org/officeDocument/2006/relationships/customXml" Target="ink/ink555.xml"/><Relationship Id="rId1656" Type="http://schemas.openxmlformats.org/officeDocument/2006/relationships/customXml" Target="ink/ink766.xml"/><Relationship Id="rId1863" Type="http://schemas.openxmlformats.org/officeDocument/2006/relationships/image" Target="media/image867.emf"/><Relationship Id="rId2707" Type="http://schemas.openxmlformats.org/officeDocument/2006/relationships/image" Target="media/image1284.emf"/><Relationship Id="rId2914" Type="http://schemas.openxmlformats.org/officeDocument/2006/relationships/oleObject" Target="embeddings/oleObject110.bin"/><Relationship Id="rId4367" Type="http://schemas.openxmlformats.org/officeDocument/2006/relationships/image" Target="media/image2028.emf"/><Relationship Id="rId4574" Type="http://schemas.openxmlformats.org/officeDocument/2006/relationships/customXml" Target="ink/ink2141.xml"/><Relationship Id="rId1309" Type="http://schemas.openxmlformats.org/officeDocument/2006/relationships/customXml" Target="ink/ink603.xml"/><Relationship Id="rId1516" Type="http://schemas.openxmlformats.org/officeDocument/2006/relationships/customXml" Target="ink/ink697.xml"/><Relationship Id="rId1723" Type="http://schemas.openxmlformats.org/officeDocument/2006/relationships/hyperlink" Target="https://www.geogebra.org/m/TZvtkHKz" TargetMode="External"/><Relationship Id="rId1930" Type="http://schemas.openxmlformats.org/officeDocument/2006/relationships/customXml" Target="ink/ink898.xml"/><Relationship Id="rId3176" Type="http://schemas.openxmlformats.org/officeDocument/2006/relationships/image" Target="media/image1449.emf"/><Relationship Id="rId3383" Type="http://schemas.openxmlformats.org/officeDocument/2006/relationships/customXml" Target="ink/ink1572.xml"/><Relationship Id="rId3590" Type="http://schemas.openxmlformats.org/officeDocument/2006/relationships/image" Target="media/image1645.emf"/><Relationship Id="rId4227" Type="http://schemas.openxmlformats.org/officeDocument/2006/relationships/customXml" Target="ink/ink1977.xml"/><Relationship Id="rId4434" Type="http://schemas.openxmlformats.org/officeDocument/2006/relationships/customXml" Target="ink/ink2073.xml"/><Relationship Id="rId15" Type="http://schemas.openxmlformats.org/officeDocument/2006/relationships/image" Target="media/image4.emf"/><Relationship Id="rId2192" Type="http://schemas.openxmlformats.org/officeDocument/2006/relationships/image" Target="media/image664.wmf"/><Relationship Id="rId3036" Type="http://schemas.openxmlformats.org/officeDocument/2006/relationships/image" Target="media/image1398.emf"/><Relationship Id="rId3243" Type="http://schemas.openxmlformats.org/officeDocument/2006/relationships/customXml" Target="ink/ink1506.xml"/><Relationship Id="rId3688" Type="http://schemas.openxmlformats.org/officeDocument/2006/relationships/image" Target="media/image1693.emf"/><Relationship Id="rId3895" Type="http://schemas.openxmlformats.org/officeDocument/2006/relationships/customXml" Target="ink/ink1820.xml"/><Relationship Id="rId164" Type="http://schemas.openxmlformats.org/officeDocument/2006/relationships/image" Target="media/image73.emf"/><Relationship Id="rId371" Type="http://schemas.openxmlformats.org/officeDocument/2006/relationships/image" Target="media/image176.emf"/><Relationship Id="rId2052" Type="http://schemas.openxmlformats.org/officeDocument/2006/relationships/customXml" Target="ink/ink959.xml"/><Relationship Id="rId2497" Type="http://schemas.openxmlformats.org/officeDocument/2006/relationships/oleObject" Target="embeddings/oleObject80.bin"/><Relationship Id="rId3450" Type="http://schemas.openxmlformats.org/officeDocument/2006/relationships/image" Target="media/image1592.emf"/><Relationship Id="rId3548" Type="http://schemas.openxmlformats.org/officeDocument/2006/relationships/image" Target="media/image1458.emf"/><Relationship Id="rId3755" Type="http://schemas.openxmlformats.org/officeDocument/2006/relationships/customXml" Target="ink/ink1752.xml"/><Relationship Id="rId4501" Type="http://schemas.openxmlformats.org/officeDocument/2006/relationships/image" Target="media/image2093.emf"/><Relationship Id="rId469" Type="http://schemas.openxmlformats.org/officeDocument/2006/relationships/image" Target="media/image225.emf"/><Relationship Id="rId676" Type="http://schemas.openxmlformats.org/officeDocument/2006/relationships/customXml" Target="ink/ink305.xml"/><Relationship Id="rId883" Type="http://schemas.openxmlformats.org/officeDocument/2006/relationships/image" Target="media/image427.emf"/><Relationship Id="rId1099" Type="http://schemas.openxmlformats.org/officeDocument/2006/relationships/customXml" Target="ink/ink504.xml"/><Relationship Id="rId2357" Type="http://schemas.openxmlformats.org/officeDocument/2006/relationships/image" Target="media/image1114.emf"/><Relationship Id="rId2564" Type="http://schemas.openxmlformats.org/officeDocument/2006/relationships/image" Target="media/image1217.emf"/><Relationship Id="rId3103" Type="http://schemas.openxmlformats.org/officeDocument/2006/relationships/customXml" Target="ink/ink1440.xml"/><Relationship Id="rId3310" Type="http://schemas.openxmlformats.org/officeDocument/2006/relationships/image" Target="media/image1523.emf"/><Relationship Id="rId3408" Type="http://schemas.openxmlformats.org/officeDocument/2006/relationships/image" Target="media/image1571.emf"/><Relationship Id="rId3615" Type="http://schemas.openxmlformats.org/officeDocument/2006/relationships/image" Target="media/image1657.emf"/><Relationship Id="rId3962" Type="http://schemas.openxmlformats.org/officeDocument/2006/relationships/image" Target="media/image1829.emf"/><Relationship Id="rId231" Type="http://schemas.openxmlformats.org/officeDocument/2006/relationships/customXml" Target="ink/ink103.xml"/><Relationship Id="rId329" Type="http://schemas.openxmlformats.org/officeDocument/2006/relationships/image" Target="media/image155.emf"/><Relationship Id="rId536" Type="http://schemas.openxmlformats.org/officeDocument/2006/relationships/customXml" Target="ink/ink255.xml"/><Relationship Id="rId1166" Type="http://schemas.openxmlformats.org/officeDocument/2006/relationships/image" Target="media/image63.emf"/><Relationship Id="rId1373" Type="http://schemas.openxmlformats.org/officeDocument/2006/relationships/customXml" Target="ink/ink628.xml"/><Relationship Id="rId2217" Type="http://schemas.openxmlformats.org/officeDocument/2006/relationships/image" Target="media/image1044.emf"/><Relationship Id="rId2771" Type="http://schemas.openxmlformats.org/officeDocument/2006/relationships/image" Target="media/image1306.emf"/><Relationship Id="rId2869" Type="http://schemas.openxmlformats.org/officeDocument/2006/relationships/image" Target="media/image1354.emf"/><Relationship Id="rId3822" Type="http://schemas.openxmlformats.org/officeDocument/2006/relationships/image" Target="media/image1759.emf"/><Relationship Id="rId743" Type="http://schemas.openxmlformats.org/officeDocument/2006/relationships/image" Target="media/image357.emf"/><Relationship Id="rId950" Type="http://schemas.openxmlformats.org/officeDocument/2006/relationships/customXml" Target="ink/ink429.xml"/><Relationship Id="rId1026" Type="http://schemas.openxmlformats.org/officeDocument/2006/relationships/customXml" Target="ink/ink467.xml"/><Relationship Id="rId1580" Type="http://schemas.openxmlformats.org/officeDocument/2006/relationships/customXml" Target="ink/ink729.xml"/><Relationship Id="rId1678" Type="http://schemas.openxmlformats.org/officeDocument/2006/relationships/customXml" Target="ink/ink777.xml"/><Relationship Id="rId1885" Type="http://schemas.openxmlformats.org/officeDocument/2006/relationships/image" Target="media/image878.emf"/><Relationship Id="rId2424" Type="http://schemas.openxmlformats.org/officeDocument/2006/relationships/customXml" Target="ink/ink1134.xml"/><Relationship Id="rId2631" Type="http://schemas.openxmlformats.org/officeDocument/2006/relationships/image" Target="media/image681.wmf"/><Relationship Id="rId2729" Type="http://schemas.openxmlformats.org/officeDocument/2006/relationships/image" Target="media/image1292.emf"/><Relationship Id="rId2936" Type="http://schemas.openxmlformats.org/officeDocument/2006/relationships/oleObject" Target="embeddings/oleObject111.bin"/><Relationship Id="rId4084" Type="http://schemas.openxmlformats.org/officeDocument/2006/relationships/customXml" Target="ink/ink1910.xml"/><Relationship Id="rId4291" Type="http://schemas.openxmlformats.org/officeDocument/2006/relationships/customXml" Target="ink/ink2005.xml"/><Relationship Id="rId4389" Type="http://schemas.openxmlformats.org/officeDocument/2006/relationships/image" Target="media/image2038.emf"/><Relationship Id="rId603" Type="http://schemas.openxmlformats.org/officeDocument/2006/relationships/image" Target="media/image292.emf"/><Relationship Id="rId810" Type="http://schemas.openxmlformats.org/officeDocument/2006/relationships/customXml" Target="ink/ink365.xml"/><Relationship Id="rId908" Type="http://schemas.openxmlformats.org/officeDocument/2006/relationships/customXml" Target="ink/ink408.xml"/><Relationship Id="rId1233" Type="http://schemas.openxmlformats.org/officeDocument/2006/relationships/customXml" Target="ink/ink566.xml"/><Relationship Id="rId1440" Type="http://schemas.openxmlformats.org/officeDocument/2006/relationships/image" Target="media/image674.emf"/><Relationship Id="rId1538" Type="http://schemas.openxmlformats.org/officeDocument/2006/relationships/customXml" Target="ink/ink708.xml"/><Relationship Id="rId4151" Type="http://schemas.openxmlformats.org/officeDocument/2006/relationships/customXml" Target="ink/ink1939.xml"/><Relationship Id="rId4596" Type="http://schemas.openxmlformats.org/officeDocument/2006/relationships/customXml" Target="ink/ink2152.xml"/><Relationship Id="rId1300" Type="http://schemas.openxmlformats.org/officeDocument/2006/relationships/image" Target="media/image630.emf"/><Relationship Id="rId1745" Type="http://schemas.openxmlformats.org/officeDocument/2006/relationships/image" Target="media/image809.emf"/><Relationship Id="rId1952" Type="http://schemas.openxmlformats.org/officeDocument/2006/relationships/customXml" Target="ink/ink909.xml"/><Relationship Id="rId3198" Type="http://schemas.openxmlformats.org/officeDocument/2006/relationships/image" Target="media/image1468.emf"/><Relationship Id="rId4011" Type="http://schemas.openxmlformats.org/officeDocument/2006/relationships/image" Target="media/image117.png"/><Relationship Id="rId4249" Type="http://schemas.openxmlformats.org/officeDocument/2006/relationships/customXml" Target="ink/ink1988.xml"/><Relationship Id="rId4456" Type="http://schemas.openxmlformats.org/officeDocument/2006/relationships/image" Target="media/image2071.emf"/><Relationship Id="rId37" Type="http://schemas.openxmlformats.org/officeDocument/2006/relationships/image" Target="media/image10.emf"/><Relationship Id="rId1605" Type="http://schemas.openxmlformats.org/officeDocument/2006/relationships/image" Target="media/image740.emf"/><Relationship Id="rId1812" Type="http://schemas.openxmlformats.org/officeDocument/2006/relationships/customXml" Target="ink/ink839.xml"/><Relationship Id="rId3058" Type="http://schemas.openxmlformats.org/officeDocument/2006/relationships/image" Target="media/image1409.emf"/><Relationship Id="rId3265" Type="http://schemas.openxmlformats.org/officeDocument/2006/relationships/image" Target="media/image1417.wmf"/><Relationship Id="rId3472" Type="http://schemas.openxmlformats.org/officeDocument/2006/relationships/image" Target="media/image1603.emf"/><Relationship Id="rId4109" Type="http://schemas.openxmlformats.org/officeDocument/2006/relationships/oleObject" Target="embeddings/oleObject142.bin"/><Relationship Id="rId4316" Type="http://schemas.openxmlformats.org/officeDocument/2006/relationships/customXml" Target="ink/ink2017.xml"/><Relationship Id="rId4523" Type="http://schemas.openxmlformats.org/officeDocument/2006/relationships/image" Target="media/image2104.emf"/><Relationship Id="rId186" Type="http://schemas.openxmlformats.org/officeDocument/2006/relationships/image" Target="media/image84.emf"/><Relationship Id="rId393" Type="http://schemas.openxmlformats.org/officeDocument/2006/relationships/oleObject" Target="embeddings/oleObject10.bin"/><Relationship Id="rId2074" Type="http://schemas.openxmlformats.org/officeDocument/2006/relationships/customXml" Target="ink/ink970.xml"/><Relationship Id="rId2281" Type="http://schemas.openxmlformats.org/officeDocument/2006/relationships/image" Target="media/image1076.emf"/><Relationship Id="rId3125" Type="http://schemas.openxmlformats.org/officeDocument/2006/relationships/customXml" Target="ink/ink1451.xml"/><Relationship Id="rId3332" Type="http://schemas.openxmlformats.org/officeDocument/2006/relationships/image" Target="media/image1533.emf"/><Relationship Id="rId3777" Type="http://schemas.openxmlformats.org/officeDocument/2006/relationships/customXml" Target="ink/ink1763.xml"/><Relationship Id="rId3984" Type="http://schemas.openxmlformats.org/officeDocument/2006/relationships/image" Target="media/image1840.emf"/><Relationship Id="rId253" Type="http://schemas.openxmlformats.org/officeDocument/2006/relationships/customXml" Target="ink/ink114.xml"/><Relationship Id="rId460" Type="http://schemas.openxmlformats.org/officeDocument/2006/relationships/customXml" Target="ink/ink217.xml"/><Relationship Id="rId698" Type="http://schemas.openxmlformats.org/officeDocument/2006/relationships/customXml" Target="ink/ink315.xml"/><Relationship Id="rId1090" Type="http://schemas.openxmlformats.org/officeDocument/2006/relationships/image" Target="media/image529.emf"/><Relationship Id="rId2141" Type="http://schemas.openxmlformats.org/officeDocument/2006/relationships/image" Target="media/image1006.emf"/><Relationship Id="rId2379" Type="http://schemas.openxmlformats.org/officeDocument/2006/relationships/image" Target="media/image1125.emf"/><Relationship Id="rId2586" Type="http://schemas.openxmlformats.org/officeDocument/2006/relationships/image" Target="media/image1228.emf"/><Relationship Id="rId2793" Type="http://schemas.openxmlformats.org/officeDocument/2006/relationships/image" Target="media/image1316.emf"/><Relationship Id="rId3637" Type="http://schemas.openxmlformats.org/officeDocument/2006/relationships/customXml" Target="ink/ink1694.xml"/><Relationship Id="rId3844" Type="http://schemas.openxmlformats.org/officeDocument/2006/relationships/image" Target="media/image1770.emf"/><Relationship Id="rId113" Type="http://schemas.openxmlformats.org/officeDocument/2006/relationships/image" Target="media/image48.emf"/><Relationship Id="rId320" Type="http://schemas.openxmlformats.org/officeDocument/2006/relationships/customXml" Target="ink/ink148.xml"/><Relationship Id="rId558" Type="http://schemas.openxmlformats.org/officeDocument/2006/relationships/customXml" Target="ink/ink266.xml"/><Relationship Id="rId765" Type="http://schemas.openxmlformats.org/officeDocument/2006/relationships/image" Target="media/image368.emf"/><Relationship Id="rId972" Type="http://schemas.openxmlformats.org/officeDocument/2006/relationships/customXml" Target="ink/ink440.xml"/><Relationship Id="rId1188" Type="http://schemas.openxmlformats.org/officeDocument/2006/relationships/image" Target="media/image576.emf"/><Relationship Id="rId1395" Type="http://schemas.openxmlformats.org/officeDocument/2006/relationships/customXml" Target="ink/ink638.xml"/><Relationship Id="rId2001" Type="http://schemas.openxmlformats.org/officeDocument/2006/relationships/image" Target="media/image936.emf"/><Relationship Id="rId2239" Type="http://schemas.openxmlformats.org/officeDocument/2006/relationships/image" Target="media/image1055.emf"/><Relationship Id="rId2446" Type="http://schemas.openxmlformats.org/officeDocument/2006/relationships/customXml" Target="ink/ink1145.xml"/><Relationship Id="rId2653" Type="http://schemas.openxmlformats.org/officeDocument/2006/relationships/customXml" Target="ink/ink1231.xml"/><Relationship Id="rId2860" Type="http://schemas.openxmlformats.org/officeDocument/2006/relationships/customXml" Target="ink/ink1323.xml"/><Relationship Id="rId3704" Type="http://schemas.openxmlformats.org/officeDocument/2006/relationships/image" Target="media/image1701.emf"/><Relationship Id="rId418" Type="http://schemas.openxmlformats.org/officeDocument/2006/relationships/customXml" Target="ink/ink196.xml"/><Relationship Id="rId625" Type="http://schemas.openxmlformats.org/officeDocument/2006/relationships/image" Target="media/image303.emf"/><Relationship Id="rId832" Type="http://schemas.openxmlformats.org/officeDocument/2006/relationships/customXml" Target="ink/ink371.xml"/><Relationship Id="rId1048" Type="http://schemas.openxmlformats.org/officeDocument/2006/relationships/customXml" Target="ink/ink478.xml"/><Relationship Id="rId1255" Type="http://schemas.openxmlformats.org/officeDocument/2006/relationships/customXml" Target="ink/ink576.xml"/><Relationship Id="rId1462" Type="http://schemas.openxmlformats.org/officeDocument/2006/relationships/image" Target="media/image685.emf"/><Relationship Id="rId2306" Type="http://schemas.openxmlformats.org/officeDocument/2006/relationships/customXml" Target="ink/ink1080.xml"/><Relationship Id="rId2513" Type="http://schemas.openxmlformats.org/officeDocument/2006/relationships/image" Target="media/image1192.emf"/><Relationship Id="rId2958" Type="http://schemas.openxmlformats.org/officeDocument/2006/relationships/image" Target="media/image1388.emf"/><Relationship Id="rId3911" Type="http://schemas.openxmlformats.org/officeDocument/2006/relationships/customXml" Target="ink/ink1828.xml"/><Relationship Id="rId1115" Type="http://schemas.openxmlformats.org/officeDocument/2006/relationships/customXml" Target="ink/ink512.xml"/><Relationship Id="rId1322" Type="http://schemas.openxmlformats.org/officeDocument/2006/relationships/image" Target="media/image641.emf"/><Relationship Id="rId1767" Type="http://schemas.openxmlformats.org/officeDocument/2006/relationships/customXml" Target="ink/ink817.xml"/><Relationship Id="rId1974" Type="http://schemas.openxmlformats.org/officeDocument/2006/relationships/customXml" Target="ink/ink920.xml"/><Relationship Id="rId2720" Type="http://schemas.openxmlformats.org/officeDocument/2006/relationships/customXml" Target="ink/ink1260.xml"/><Relationship Id="rId2818" Type="http://schemas.openxmlformats.org/officeDocument/2006/relationships/customXml" Target="ink/ink1302.xml"/><Relationship Id="rId4173" Type="http://schemas.openxmlformats.org/officeDocument/2006/relationships/customXml" Target="ink/ink1950.xml"/><Relationship Id="rId4380" Type="http://schemas.openxmlformats.org/officeDocument/2006/relationships/customXml" Target="ink/ink2046.xml"/><Relationship Id="rId4478" Type="http://schemas.openxmlformats.org/officeDocument/2006/relationships/image" Target="media/image2082.emf"/><Relationship Id="rId59" Type="http://schemas.openxmlformats.org/officeDocument/2006/relationships/image" Target="media/image21.emf"/><Relationship Id="rId1627" Type="http://schemas.openxmlformats.org/officeDocument/2006/relationships/image" Target="media/image751.emf"/><Relationship Id="rId1834" Type="http://schemas.openxmlformats.org/officeDocument/2006/relationships/customXml" Target="ink/ink850.xml"/><Relationship Id="rId3287" Type="http://schemas.openxmlformats.org/officeDocument/2006/relationships/customXml" Target="ink/ink1523.xml"/><Relationship Id="rId4033" Type="http://schemas.openxmlformats.org/officeDocument/2006/relationships/image" Target="media/image1864.emf"/><Relationship Id="rId4240" Type="http://schemas.openxmlformats.org/officeDocument/2006/relationships/image" Target="media/image1967.emf"/><Relationship Id="rId4338" Type="http://schemas.openxmlformats.org/officeDocument/2006/relationships/customXml" Target="ink/ink2028.xml"/><Relationship Id="rId2096" Type="http://schemas.openxmlformats.org/officeDocument/2006/relationships/customXml" Target="ink/ink981.xml"/><Relationship Id="rId3494" Type="http://schemas.openxmlformats.org/officeDocument/2006/relationships/image" Target="media/image1614.emf"/><Relationship Id="rId3799" Type="http://schemas.openxmlformats.org/officeDocument/2006/relationships/customXml" Target="ink/ink1774.xml"/><Relationship Id="rId4100" Type="http://schemas.openxmlformats.org/officeDocument/2006/relationships/customXml" Target="ink/ink1916.xml"/><Relationship Id="rId4545" Type="http://schemas.openxmlformats.org/officeDocument/2006/relationships/image" Target="media/image2115.emf"/><Relationship Id="rId1901" Type="http://schemas.openxmlformats.org/officeDocument/2006/relationships/image" Target="media/image886.emf"/><Relationship Id="rId3147" Type="http://schemas.openxmlformats.org/officeDocument/2006/relationships/customXml" Target="ink/ink1462.xml"/><Relationship Id="rId3354" Type="http://schemas.openxmlformats.org/officeDocument/2006/relationships/image" Target="media/image1544.emf"/><Relationship Id="rId3561" Type="http://schemas.openxmlformats.org/officeDocument/2006/relationships/customXml" Target="ink/ink1660.xml"/><Relationship Id="rId3659" Type="http://schemas.openxmlformats.org/officeDocument/2006/relationships/customXml" Target="ink/ink1705.xml"/><Relationship Id="rId4405" Type="http://schemas.openxmlformats.org/officeDocument/2006/relationships/image" Target="media/image2046.emf"/><Relationship Id="rId4612" Type="http://schemas.openxmlformats.org/officeDocument/2006/relationships/hyperlink" Target="https://www.geogebra.org/m/myVDsRRt" TargetMode="External"/><Relationship Id="rId275" Type="http://schemas.openxmlformats.org/officeDocument/2006/relationships/customXml" Target="ink/ink125.xml"/><Relationship Id="rId482" Type="http://schemas.openxmlformats.org/officeDocument/2006/relationships/customXml" Target="ink/ink228.xml"/><Relationship Id="rId2163" Type="http://schemas.openxmlformats.org/officeDocument/2006/relationships/image" Target="media/image1017.emf"/><Relationship Id="rId2370" Type="http://schemas.openxmlformats.org/officeDocument/2006/relationships/image" Target="media/image667.wmf"/><Relationship Id="rId3007" Type="http://schemas.openxmlformats.org/officeDocument/2006/relationships/customXml" Target="ink/ink1392.xml"/><Relationship Id="rId3214" Type="http://schemas.openxmlformats.org/officeDocument/2006/relationships/image" Target="media/image1475.emf"/><Relationship Id="rId3421" Type="http://schemas.openxmlformats.org/officeDocument/2006/relationships/customXml" Target="ink/ink1591.xml"/><Relationship Id="rId3866" Type="http://schemas.openxmlformats.org/officeDocument/2006/relationships/image" Target="media/image1781.emf"/><Relationship Id="rId135" Type="http://schemas.openxmlformats.org/officeDocument/2006/relationships/image" Target="media/image59.emf"/><Relationship Id="rId342" Type="http://schemas.openxmlformats.org/officeDocument/2006/relationships/customXml" Target="ink/ink159.xml"/><Relationship Id="rId787" Type="http://schemas.openxmlformats.org/officeDocument/2006/relationships/image" Target="media/image379.emf"/><Relationship Id="rId994" Type="http://schemas.openxmlformats.org/officeDocument/2006/relationships/customXml" Target="ink/ink451.xml"/><Relationship Id="rId2023" Type="http://schemas.openxmlformats.org/officeDocument/2006/relationships/image" Target="media/image947.emf"/><Relationship Id="rId2230" Type="http://schemas.openxmlformats.org/officeDocument/2006/relationships/customXml" Target="ink/ink1042.xml"/><Relationship Id="rId2468" Type="http://schemas.openxmlformats.org/officeDocument/2006/relationships/customXml" Target="ink/ink1156.xml"/><Relationship Id="rId2675" Type="http://schemas.openxmlformats.org/officeDocument/2006/relationships/customXml" Target="ink/ink1242.xml"/><Relationship Id="rId2882" Type="http://schemas.openxmlformats.org/officeDocument/2006/relationships/image" Target="media/image1359.emf"/><Relationship Id="rId3519" Type="http://schemas.openxmlformats.org/officeDocument/2006/relationships/customXml" Target="ink/ink1640.xml"/><Relationship Id="rId3726" Type="http://schemas.openxmlformats.org/officeDocument/2006/relationships/image" Target="media/image1712.emf"/><Relationship Id="rId3933" Type="http://schemas.openxmlformats.org/officeDocument/2006/relationships/customXml" Target="ink/ink1839.xml"/><Relationship Id="rId202" Type="http://schemas.openxmlformats.org/officeDocument/2006/relationships/image" Target="media/image92.emf"/><Relationship Id="rId647" Type="http://schemas.openxmlformats.org/officeDocument/2006/relationships/oleObject" Target="embeddings/oleObject20.bin"/><Relationship Id="rId854" Type="http://schemas.openxmlformats.org/officeDocument/2006/relationships/customXml" Target="ink/ink382.xml"/><Relationship Id="rId1277" Type="http://schemas.openxmlformats.org/officeDocument/2006/relationships/customXml" Target="ink/ink587.xml"/><Relationship Id="rId1484" Type="http://schemas.openxmlformats.org/officeDocument/2006/relationships/image" Target="media/image696.emf"/><Relationship Id="rId1691" Type="http://schemas.openxmlformats.org/officeDocument/2006/relationships/oleObject" Target="embeddings/oleObject66.bin"/><Relationship Id="rId2328" Type="http://schemas.openxmlformats.org/officeDocument/2006/relationships/customXml" Target="ink/ink1090.xml"/><Relationship Id="rId2535" Type="http://schemas.openxmlformats.org/officeDocument/2006/relationships/customXml" Target="ink/ink1184.xml"/><Relationship Id="rId2742" Type="http://schemas.openxmlformats.org/officeDocument/2006/relationships/image" Target="media/image734.wmf"/><Relationship Id="rId4195" Type="http://schemas.openxmlformats.org/officeDocument/2006/relationships/customXml" Target="ink/ink1961.xml"/><Relationship Id="rId507" Type="http://schemas.openxmlformats.org/officeDocument/2006/relationships/image" Target="media/image244.emf"/><Relationship Id="rId714" Type="http://schemas.openxmlformats.org/officeDocument/2006/relationships/customXml" Target="ink/ink323.xml"/><Relationship Id="rId921" Type="http://schemas.openxmlformats.org/officeDocument/2006/relationships/image" Target="media/image446.emf"/><Relationship Id="rId1137" Type="http://schemas.openxmlformats.org/officeDocument/2006/relationships/customXml" Target="ink/ink523.xml"/><Relationship Id="rId1344" Type="http://schemas.openxmlformats.org/officeDocument/2006/relationships/image" Target="media/image648.emf"/><Relationship Id="rId1551" Type="http://schemas.openxmlformats.org/officeDocument/2006/relationships/image" Target="media/image713.emf"/><Relationship Id="rId1789" Type="http://schemas.openxmlformats.org/officeDocument/2006/relationships/hyperlink" Target="https://www.geogebra.org/m/mkV7F8Jf" TargetMode="External"/><Relationship Id="rId1996" Type="http://schemas.openxmlformats.org/officeDocument/2006/relationships/customXml" Target="ink/ink931.xml"/><Relationship Id="rId2602" Type="http://schemas.openxmlformats.org/officeDocument/2006/relationships/image" Target="media/image1236.emf"/><Relationship Id="rId4055" Type="http://schemas.openxmlformats.org/officeDocument/2006/relationships/oleObject" Target="embeddings/oleObject138.bin"/><Relationship Id="rId4262" Type="http://schemas.openxmlformats.org/officeDocument/2006/relationships/image" Target="media/image1978.emf"/><Relationship Id="rId50" Type="http://schemas.openxmlformats.org/officeDocument/2006/relationships/customXml" Target="ink/ink22.xml"/><Relationship Id="rId1204" Type="http://schemas.openxmlformats.org/officeDocument/2006/relationships/image" Target="media/image584.emf"/><Relationship Id="rId1411" Type="http://schemas.openxmlformats.org/officeDocument/2006/relationships/customXml" Target="ink/ink646.xml"/><Relationship Id="rId1649" Type="http://schemas.openxmlformats.org/officeDocument/2006/relationships/image" Target="media/image762.emf"/><Relationship Id="rId1856" Type="http://schemas.openxmlformats.org/officeDocument/2006/relationships/customXml" Target="ink/ink861.xml"/><Relationship Id="rId2907" Type="http://schemas.openxmlformats.org/officeDocument/2006/relationships/customXml" Target="ink/ink1347.xml"/><Relationship Id="rId3071" Type="http://schemas.openxmlformats.org/officeDocument/2006/relationships/customXml" Target="ink/ink1424.xml"/><Relationship Id="rId4567" Type="http://schemas.openxmlformats.org/officeDocument/2006/relationships/image" Target="media/image2126.emf"/><Relationship Id="rId1509" Type="http://schemas.openxmlformats.org/officeDocument/2006/relationships/image" Target="media/image397.emf"/><Relationship Id="rId1716" Type="http://schemas.openxmlformats.org/officeDocument/2006/relationships/image" Target="media/image795.emf"/><Relationship Id="rId1923" Type="http://schemas.openxmlformats.org/officeDocument/2006/relationships/image" Target="media/image897.emf"/><Relationship Id="rId3169" Type="http://schemas.openxmlformats.org/officeDocument/2006/relationships/customXml" Target="ink/ink1473.xml"/><Relationship Id="rId3376" Type="http://schemas.openxmlformats.org/officeDocument/2006/relationships/image" Target="media/image1555.emf"/><Relationship Id="rId3583" Type="http://schemas.openxmlformats.org/officeDocument/2006/relationships/customXml" Target="ink/ink1671.xml"/><Relationship Id="rId4122" Type="http://schemas.openxmlformats.org/officeDocument/2006/relationships/customXml" Target="ink/ink1925.xml"/><Relationship Id="rId4427" Type="http://schemas.openxmlformats.org/officeDocument/2006/relationships/image" Target="media/image2057.emf"/><Relationship Id="rId297" Type="http://schemas.openxmlformats.org/officeDocument/2006/relationships/image" Target="media/image139.emf"/><Relationship Id="rId2185" Type="http://schemas.openxmlformats.org/officeDocument/2006/relationships/image" Target="media/image1028.emf"/><Relationship Id="rId2392" Type="http://schemas.openxmlformats.org/officeDocument/2006/relationships/image" Target="media/image670.wmf"/><Relationship Id="rId3029" Type="http://schemas.openxmlformats.org/officeDocument/2006/relationships/customXml" Target="ink/ink1403.xml"/><Relationship Id="rId3236" Type="http://schemas.openxmlformats.org/officeDocument/2006/relationships/image" Target="media/image1486.emf"/><Relationship Id="rId3790" Type="http://schemas.openxmlformats.org/officeDocument/2006/relationships/image" Target="media/image1743.emf"/><Relationship Id="rId3888" Type="http://schemas.openxmlformats.org/officeDocument/2006/relationships/image" Target="media/image1792.emf"/><Relationship Id="rId157" Type="http://schemas.openxmlformats.org/officeDocument/2006/relationships/customXml" Target="ink/ink68.xml"/><Relationship Id="rId364" Type="http://schemas.openxmlformats.org/officeDocument/2006/relationships/customXml" Target="ink/ink170.xml"/><Relationship Id="rId2045" Type="http://schemas.openxmlformats.org/officeDocument/2006/relationships/image" Target="media/image958.emf"/><Relationship Id="rId2697" Type="http://schemas.openxmlformats.org/officeDocument/2006/relationships/customXml" Target="ink/ink1251.xml"/><Relationship Id="rId3443" Type="http://schemas.openxmlformats.org/officeDocument/2006/relationships/customXml" Target="ink/ink1602.xml"/><Relationship Id="rId3650" Type="http://schemas.openxmlformats.org/officeDocument/2006/relationships/image" Target="media/image1674.emf"/><Relationship Id="rId3748" Type="http://schemas.openxmlformats.org/officeDocument/2006/relationships/image" Target="media/image1722.emf"/><Relationship Id="rId571" Type="http://schemas.openxmlformats.org/officeDocument/2006/relationships/image" Target="media/image276.emf"/><Relationship Id="rId669" Type="http://schemas.openxmlformats.org/officeDocument/2006/relationships/image" Target="media/image321.emf"/><Relationship Id="rId876" Type="http://schemas.openxmlformats.org/officeDocument/2006/relationships/customXml" Target="ink/ink392.xml"/><Relationship Id="rId1299" Type="http://schemas.openxmlformats.org/officeDocument/2006/relationships/customXml" Target="ink/ink598.xml"/><Relationship Id="rId2252" Type="http://schemas.openxmlformats.org/officeDocument/2006/relationships/customXml" Target="ink/ink1053.xml"/><Relationship Id="rId2557" Type="http://schemas.openxmlformats.org/officeDocument/2006/relationships/customXml" Target="ink/ink1195.xml"/><Relationship Id="rId3303" Type="http://schemas.openxmlformats.org/officeDocument/2006/relationships/customXml" Target="ink/ink1531.xml"/><Relationship Id="rId3510" Type="http://schemas.openxmlformats.org/officeDocument/2006/relationships/image" Target="media/image1622.emf"/><Relationship Id="rId3608" Type="http://schemas.openxmlformats.org/officeDocument/2006/relationships/customXml" Target="ink/ink1682.xml"/><Relationship Id="rId3955" Type="http://schemas.openxmlformats.org/officeDocument/2006/relationships/customXml" Target="ink/ink1850.xml"/><Relationship Id="rId224" Type="http://schemas.openxmlformats.org/officeDocument/2006/relationships/image" Target="media/image103.emf"/><Relationship Id="rId431" Type="http://schemas.openxmlformats.org/officeDocument/2006/relationships/image" Target="media/image206.emf"/><Relationship Id="rId529" Type="http://schemas.openxmlformats.org/officeDocument/2006/relationships/image" Target="media/image255.emf"/><Relationship Id="rId736" Type="http://schemas.openxmlformats.org/officeDocument/2006/relationships/customXml" Target="ink/ink333.xml"/><Relationship Id="rId1061" Type="http://schemas.openxmlformats.org/officeDocument/2006/relationships/customXml" Target="ink/ink485.xml"/><Relationship Id="rId1159" Type="http://schemas.openxmlformats.org/officeDocument/2006/relationships/image" Target="media/image60.wmf"/><Relationship Id="rId1366" Type="http://schemas.openxmlformats.org/officeDocument/2006/relationships/image" Target="media/image306.emf"/><Relationship Id="rId2112" Type="http://schemas.openxmlformats.org/officeDocument/2006/relationships/customXml" Target="ink/ink986.xml"/><Relationship Id="rId2417" Type="http://schemas.openxmlformats.org/officeDocument/2006/relationships/image" Target="media/image1144.emf"/><Relationship Id="rId2764" Type="http://schemas.openxmlformats.org/officeDocument/2006/relationships/customXml" Target="ink/ink1278.xml"/><Relationship Id="rId2971" Type="http://schemas.openxmlformats.org/officeDocument/2006/relationships/customXml" Target="ink/ink1374.xml"/><Relationship Id="rId3815" Type="http://schemas.openxmlformats.org/officeDocument/2006/relationships/image" Target="media/image1756.wmf"/><Relationship Id="rId943" Type="http://schemas.openxmlformats.org/officeDocument/2006/relationships/image" Target="media/image457.emf"/><Relationship Id="rId1019" Type="http://schemas.openxmlformats.org/officeDocument/2006/relationships/image" Target="media/image495.emf"/><Relationship Id="rId1573" Type="http://schemas.openxmlformats.org/officeDocument/2006/relationships/image" Target="media/image724.emf"/><Relationship Id="rId1780" Type="http://schemas.openxmlformats.org/officeDocument/2006/relationships/image" Target="media/image826.emf"/><Relationship Id="rId1878" Type="http://schemas.openxmlformats.org/officeDocument/2006/relationships/customXml" Target="ink/ink872.xml"/><Relationship Id="rId2624" Type="http://schemas.openxmlformats.org/officeDocument/2006/relationships/image" Target="media/image1247.emf"/><Relationship Id="rId2831" Type="http://schemas.openxmlformats.org/officeDocument/2006/relationships/image" Target="media/image1335.emf"/><Relationship Id="rId2929" Type="http://schemas.openxmlformats.org/officeDocument/2006/relationships/customXml" Target="ink/ink1357.xml"/><Relationship Id="rId4077" Type="http://schemas.openxmlformats.org/officeDocument/2006/relationships/image" Target="media/image1886.emf"/><Relationship Id="rId4284" Type="http://schemas.openxmlformats.org/officeDocument/2006/relationships/image" Target="media/image1988.emf"/><Relationship Id="rId4491" Type="http://schemas.openxmlformats.org/officeDocument/2006/relationships/image" Target="media/image2088.emf"/><Relationship Id="rId72" Type="http://schemas.openxmlformats.org/officeDocument/2006/relationships/customXml" Target="ink/ink33.xml"/><Relationship Id="rId803" Type="http://schemas.openxmlformats.org/officeDocument/2006/relationships/oleObject" Target="embeddings/oleObject35.bin"/><Relationship Id="rId1226" Type="http://schemas.openxmlformats.org/officeDocument/2006/relationships/image" Target="media/image595.emf"/><Relationship Id="rId1433" Type="http://schemas.openxmlformats.org/officeDocument/2006/relationships/customXml" Target="ink/ink658.xml"/><Relationship Id="rId1640" Type="http://schemas.openxmlformats.org/officeDocument/2006/relationships/customXml" Target="ink/ink758.xml"/><Relationship Id="rId1738" Type="http://schemas.openxmlformats.org/officeDocument/2006/relationships/customXml" Target="ink/ink802.xml"/><Relationship Id="rId3093" Type="http://schemas.openxmlformats.org/officeDocument/2006/relationships/customXml" Target="ink/ink1435.xml"/><Relationship Id="rId4144" Type="http://schemas.openxmlformats.org/officeDocument/2006/relationships/customXml" Target="ink/ink1936.xml"/><Relationship Id="rId4351" Type="http://schemas.openxmlformats.org/officeDocument/2006/relationships/image" Target="media/image2021.emf"/><Relationship Id="rId4589" Type="http://schemas.openxmlformats.org/officeDocument/2006/relationships/image" Target="media/image2137.emf"/><Relationship Id="rId1500" Type="http://schemas.openxmlformats.org/officeDocument/2006/relationships/oleObject" Target="embeddings/oleObject62.bin"/><Relationship Id="rId1945" Type="http://schemas.openxmlformats.org/officeDocument/2006/relationships/image" Target="media/image908.emf"/><Relationship Id="rId3160" Type="http://schemas.openxmlformats.org/officeDocument/2006/relationships/image" Target="media/image1441.emf"/><Relationship Id="rId3398" Type="http://schemas.openxmlformats.org/officeDocument/2006/relationships/image" Target="media/image1566.emf"/><Relationship Id="rId4004" Type="http://schemas.openxmlformats.org/officeDocument/2006/relationships/image" Target="media/image1850.emf"/><Relationship Id="rId4211" Type="http://schemas.openxmlformats.org/officeDocument/2006/relationships/customXml" Target="ink/ink1969.xml"/><Relationship Id="rId4449" Type="http://schemas.openxmlformats.org/officeDocument/2006/relationships/customXml" Target="ink/ink2081.xml"/><Relationship Id="rId1805" Type="http://schemas.openxmlformats.org/officeDocument/2006/relationships/image" Target="media/image838.emf"/><Relationship Id="rId3020" Type="http://schemas.openxmlformats.org/officeDocument/2006/relationships/image" Target="media/image1385.emf"/><Relationship Id="rId3258" Type="http://schemas.openxmlformats.org/officeDocument/2006/relationships/image" Target="media/image1497.emf"/><Relationship Id="rId3465" Type="http://schemas.openxmlformats.org/officeDocument/2006/relationships/customXml" Target="ink/ink1613.xml"/><Relationship Id="rId3672" Type="http://schemas.openxmlformats.org/officeDocument/2006/relationships/image" Target="media/image1685.emf"/><Relationship Id="rId4309" Type="http://schemas.openxmlformats.org/officeDocument/2006/relationships/image" Target="media/image2000.emf"/><Relationship Id="rId4516" Type="http://schemas.openxmlformats.org/officeDocument/2006/relationships/customXml" Target="ink/ink2113.xml"/><Relationship Id="rId179" Type="http://schemas.openxmlformats.org/officeDocument/2006/relationships/customXml" Target="ink/ink77.xml"/><Relationship Id="rId386" Type="http://schemas.openxmlformats.org/officeDocument/2006/relationships/customXml" Target="ink/ink181.xml"/><Relationship Id="rId593" Type="http://schemas.openxmlformats.org/officeDocument/2006/relationships/image" Target="media/image287.emf"/><Relationship Id="rId2067" Type="http://schemas.openxmlformats.org/officeDocument/2006/relationships/image" Target="media/image969.emf"/><Relationship Id="rId2274" Type="http://schemas.openxmlformats.org/officeDocument/2006/relationships/customXml" Target="ink/ink1064.xml"/><Relationship Id="rId2481" Type="http://schemas.openxmlformats.org/officeDocument/2006/relationships/image" Target="media/image1176.emf"/><Relationship Id="rId3118" Type="http://schemas.openxmlformats.org/officeDocument/2006/relationships/image" Target="media/image1420.emf"/><Relationship Id="rId3325" Type="http://schemas.openxmlformats.org/officeDocument/2006/relationships/customXml" Target="ink/ink1543.xml"/><Relationship Id="rId3532" Type="http://schemas.openxmlformats.org/officeDocument/2006/relationships/image" Target="media/image1633.emf"/><Relationship Id="rId3977" Type="http://schemas.openxmlformats.org/officeDocument/2006/relationships/customXml" Target="ink/ink1861.xml"/><Relationship Id="rId246" Type="http://schemas.openxmlformats.org/officeDocument/2006/relationships/image" Target="media/image114.emf"/><Relationship Id="rId453" Type="http://schemas.openxmlformats.org/officeDocument/2006/relationships/image" Target="media/image217.emf"/><Relationship Id="rId660" Type="http://schemas.openxmlformats.org/officeDocument/2006/relationships/image" Target="media/image240.wmf"/><Relationship Id="rId898" Type="http://schemas.openxmlformats.org/officeDocument/2006/relationships/customXml" Target="ink/ink403.xml"/><Relationship Id="rId1083" Type="http://schemas.openxmlformats.org/officeDocument/2006/relationships/customXml" Target="ink/ink496.xml"/><Relationship Id="rId1290" Type="http://schemas.openxmlformats.org/officeDocument/2006/relationships/image" Target="media/image625.emf"/><Relationship Id="rId2134" Type="http://schemas.openxmlformats.org/officeDocument/2006/relationships/customXml" Target="ink/ink997.xml"/><Relationship Id="rId2341" Type="http://schemas.openxmlformats.org/officeDocument/2006/relationships/image" Target="media/image1106.emf"/><Relationship Id="rId2579" Type="http://schemas.openxmlformats.org/officeDocument/2006/relationships/customXml" Target="ink/ink1206.xml"/><Relationship Id="rId2786" Type="http://schemas.openxmlformats.org/officeDocument/2006/relationships/customXml" Target="ink/ink1288.xml"/><Relationship Id="rId2993" Type="http://schemas.openxmlformats.org/officeDocument/2006/relationships/customXml" Target="ink/ink1385.xml"/><Relationship Id="rId3837" Type="http://schemas.openxmlformats.org/officeDocument/2006/relationships/customXml" Target="ink/ink1791.xml"/><Relationship Id="rId106" Type="http://schemas.openxmlformats.org/officeDocument/2006/relationships/customXml" Target="ink/ink50.xml"/><Relationship Id="rId313" Type="http://schemas.openxmlformats.org/officeDocument/2006/relationships/image" Target="media/image147.emf"/><Relationship Id="rId758" Type="http://schemas.openxmlformats.org/officeDocument/2006/relationships/customXml" Target="ink/ink343.xml"/><Relationship Id="rId965" Type="http://schemas.openxmlformats.org/officeDocument/2006/relationships/image" Target="media/image468.emf"/><Relationship Id="rId1150" Type="http://schemas.openxmlformats.org/officeDocument/2006/relationships/image" Target="media/image559.emf"/><Relationship Id="rId1388" Type="http://schemas.openxmlformats.org/officeDocument/2006/relationships/image" Target="media/image665.emf"/><Relationship Id="rId1595" Type="http://schemas.openxmlformats.org/officeDocument/2006/relationships/image" Target="media/image735.emf"/><Relationship Id="rId2439" Type="http://schemas.openxmlformats.org/officeDocument/2006/relationships/image" Target="media/image1155.emf"/><Relationship Id="rId2646" Type="http://schemas.openxmlformats.org/officeDocument/2006/relationships/oleObject" Target="embeddings/oleObject96.bin"/><Relationship Id="rId2853" Type="http://schemas.openxmlformats.org/officeDocument/2006/relationships/image" Target="media/image1346.emf"/><Relationship Id="rId3904" Type="http://schemas.openxmlformats.org/officeDocument/2006/relationships/image" Target="media/image1800.emf"/><Relationship Id="rId4099" Type="http://schemas.openxmlformats.org/officeDocument/2006/relationships/image" Target="media/image1897.emf"/><Relationship Id="rId94" Type="http://schemas.openxmlformats.org/officeDocument/2006/relationships/customXml" Target="ink/ink44.xml"/><Relationship Id="rId520" Type="http://schemas.openxmlformats.org/officeDocument/2006/relationships/customXml" Target="ink/ink247.xml"/><Relationship Id="rId618" Type="http://schemas.openxmlformats.org/officeDocument/2006/relationships/image" Target="media/image16.wmf"/><Relationship Id="rId825" Type="http://schemas.openxmlformats.org/officeDocument/2006/relationships/oleObject" Target="embeddings/oleObject43.bin"/><Relationship Id="rId1248" Type="http://schemas.openxmlformats.org/officeDocument/2006/relationships/image" Target="media/image69.emf"/><Relationship Id="rId1455" Type="http://schemas.openxmlformats.org/officeDocument/2006/relationships/customXml" Target="ink/ink669.xml"/><Relationship Id="rId1662" Type="http://schemas.openxmlformats.org/officeDocument/2006/relationships/customXml" Target="ink/ink769.xml"/><Relationship Id="rId2201" Type="http://schemas.openxmlformats.org/officeDocument/2006/relationships/image" Target="media/image1036.emf"/><Relationship Id="rId2506" Type="http://schemas.openxmlformats.org/officeDocument/2006/relationships/customXml" Target="ink/ink1172.xml"/><Relationship Id="rId1010" Type="http://schemas.openxmlformats.org/officeDocument/2006/relationships/customXml" Target="ink/ink459.xml"/><Relationship Id="rId1108" Type="http://schemas.openxmlformats.org/officeDocument/2006/relationships/image" Target="media/image538.emf"/><Relationship Id="rId1315" Type="http://schemas.openxmlformats.org/officeDocument/2006/relationships/customXml" Target="ink/ink606.xml"/><Relationship Id="rId1967" Type="http://schemas.openxmlformats.org/officeDocument/2006/relationships/image" Target="media/image919.emf"/><Relationship Id="rId2713" Type="http://schemas.openxmlformats.org/officeDocument/2006/relationships/oleObject" Target="embeddings/oleObject102.bin"/><Relationship Id="rId2920" Type="http://schemas.openxmlformats.org/officeDocument/2006/relationships/image" Target="media/image1377.emf"/><Relationship Id="rId4166" Type="http://schemas.openxmlformats.org/officeDocument/2006/relationships/image" Target="media/image1930.emf"/><Relationship Id="rId4373" Type="http://schemas.openxmlformats.org/officeDocument/2006/relationships/customXml" Target="ink/ink2043.xml"/><Relationship Id="rId4580" Type="http://schemas.openxmlformats.org/officeDocument/2006/relationships/customXml" Target="ink/ink2144.xml"/><Relationship Id="rId1522" Type="http://schemas.openxmlformats.org/officeDocument/2006/relationships/customXml" Target="ink/ink700.xml"/><Relationship Id="rId21" Type="http://schemas.openxmlformats.org/officeDocument/2006/relationships/image" Target="media/image2120.emf"/><Relationship Id="rId2089" Type="http://schemas.openxmlformats.org/officeDocument/2006/relationships/image" Target="media/image980.emf"/><Relationship Id="rId3487" Type="http://schemas.openxmlformats.org/officeDocument/2006/relationships/customXml" Target="ink/ink1624.xml"/><Relationship Id="rId3694" Type="http://schemas.openxmlformats.org/officeDocument/2006/relationships/image" Target="media/image1696.emf"/><Relationship Id="rId4538" Type="http://schemas.openxmlformats.org/officeDocument/2006/relationships/customXml" Target="ink/ink2124.xml"/><Relationship Id="rId2296" Type="http://schemas.openxmlformats.org/officeDocument/2006/relationships/customXml" Target="ink/ink1075.xml"/><Relationship Id="rId3347" Type="http://schemas.openxmlformats.org/officeDocument/2006/relationships/customXml" Target="ink/ink1554.xml"/><Relationship Id="rId3554" Type="http://schemas.openxmlformats.org/officeDocument/2006/relationships/image" Target="media/image1464.emf"/><Relationship Id="rId3761" Type="http://schemas.openxmlformats.org/officeDocument/2006/relationships/customXml" Target="ink/ink1755.xml"/><Relationship Id="rId4605" Type="http://schemas.openxmlformats.org/officeDocument/2006/relationships/image" Target="media/image2145.emf"/><Relationship Id="rId268" Type="http://schemas.openxmlformats.org/officeDocument/2006/relationships/image" Target="media/image125.emf"/><Relationship Id="rId475" Type="http://schemas.openxmlformats.org/officeDocument/2006/relationships/image" Target="media/image228.emf"/><Relationship Id="rId682" Type="http://schemas.openxmlformats.org/officeDocument/2006/relationships/customXml" Target="ink/ink308.xml"/><Relationship Id="rId2156" Type="http://schemas.openxmlformats.org/officeDocument/2006/relationships/customXml" Target="ink/ink1007.xml"/><Relationship Id="rId2363" Type="http://schemas.openxmlformats.org/officeDocument/2006/relationships/image" Target="media/image1117.emf"/><Relationship Id="rId2570" Type="http://schemas.openxmlformats.org/officeDocument/2006/relationships/image" Target="media/image1220.emf"/><Relationship Id="rId3207" Type="http://schemas.openxmlformats.org/officeDocument/2006/relationships/customXml" Target="ink/ink1488.xml"/><Relationship Id="rId3414" Type="http://schemas.openxmlformats.org/officeDocument/2006/relationships/image" Target="media/image1574.emf"/><Relationship Id="rId3621" Type="http://schemas.openxmlformats.org/officeDocument/2006/relationships/customXml" Target="ink/ink1686.xml"/><Relationship Id="rId128" Type="http://schemas.openxmlformats.org/officeDocument/2006/relationships/customXml" Target="ink/ink61.xml"/><Relationship Id="rId335" Type="http://schemas.openxmlformats.org/officeDocument/2006/relationships/image" Target="media/image158.emf"/><Relationship Id="rId542" Type="http://schemas.openxmlformats.org/officeDocument/2006/relationships/customXml" Target="ink/ink258.xml"/><Relationship Id="rId1172" Type="http://schemas.openxmlformats.org/officeDocument/2006/relationships/image" Target="media/image568.emf"/><Relationship Id="rId2016" Type="http://schemas.openxmlformats.org/officeDocument/2006/relationships/customXml" Target="ink/ink941.xml"/><Relationship Id="rId2223" Type="http://schemas.openxmlformats.org/officeDocument/2006/relationships/image" Target="media/image1047.emf"/><Relationship Id="rId2430" Type="http://schemas.openxmlformats.org/officeDocument/2006/relationships/customXml" Target="ink/ink1137.xml"/><Relationship Id="rId402" Type="http://schemas.openxmlformats.org/officeDocument/2006/relationships/customXml" Target="ink/ink188.xml"/><Relationship Id="rId1032" Type="http://schemas.openxmlformats.org/officeDocument/2006/relationships/customXml" Target="ink/ink470.xml"/><Relationship Id="rId4188" Type="http://schemas.openxmlformats.org/officeDocument/2006/relationships/image" Target="media/image1941.emf"/><Relationship Id="rId4395" Type="http://schemas.openxmlformats.org/officeDocument/2006/relationships/image" Target="media/image2041.emf"/><Relationship Id="rId1989" Type="http://schemas.openxmlformats.org/officeDocument/2006/relationships/image" Target="media/image930.emf"/><Relationship Id="rId4048" Type="http://schemas.openxmlformats.org/officeDocument/2006/relationships/customXml" Target="ink/ink1895.xml"/><Relationship Id="rId4255" Type="http://schemas.openxmlformats.org/officeDocument/2006/relationships/customXml" Target="ink/ink1991.xml"/><Relationship Id="rId1849" Type="http://schemas.openxmlformats.org/officeDocument/2006/relationships/image" Target="media/image860.emf"/><Relationship Id="rId3064" Type="http://schemas.openxmlformats.org/officeDocument/2006/relationships/image" Target="media/image1412.emf"/><Relationship Id="rId4462" Type="http://schemas.openxmlformats.org/officeDocument/2006/relationships/image" Target="media/image2074.emf"/><Relationship Id="rId192" Type="http://schemas.openxmlformats.org/officeDocument/2006/relationships/image" Target="media/image87.emf"/><Relationship Id="rId1709" Type="http://schemas.openxmlformats.org/officeDocument/2006/relationships/customXml" Target="ink/ink788.xml"/><Relationship Id="rId1916" Type="http://schemas.openxmlformats.org/officeDocument/2006/relationships/customXml" Target="ink/ink891.xml"/><Relationship Id="rId3271" Type="http://schemas.openxmlformats.org/officeDocument/2006/relationships/image" Target="media/image1420.wmf"/><Relationship Id="rId4115" Type="http://schemas.openxmlformats.org/officeDocument/2006/relationships/image" Target="media/image1905.emf"/><Relationship Id="rId4322" Type="http://schemas.openxmlformats.org/officeDocument/2006/relationships/customXml" Target="ink/ink2020.xml"/><Relationship Id="rId2080" Type="http://schemas.openxmlformats.org/officeDocument/2006/relationships/customXml" Target="ink/ink973.xml"/><Relationship Id="rId3131" Type="http://schemas.openxmlformats.org/officeDocument/2006/relationships/customXml" Target="ink/ink1454.xml"/><Relationship Id="rId2897" Type="http://schemas.openxmlformats.org/officeDocument/2006/relationships/customXml" Target="ink/ink1342.xml"/><Relationship Id="rId3948" Type="http://schemas.openxmlformats.org/officeDocument/2006/relationships/image" Target="media/image1822.emf"/><Relationship Id="rId869" Type="http://schemas.openxmlformats.org/officeDocument/2006/relationships/image" Target="media/image420.emf"/><Relationship Id="rId1499" Type="http://schemas.openxmlformats.org/officeDocument/2006/relationships/image" Target="media/image392.wmf"/><Relationship Id="rId729" Type="http://schemas.openxmlformats.org/officeDocument/2006/relationships/image" Target="media/image350.emf"/><Relationship Id="rId1359" Type="http://schemas.openxmlformats.org/officeDocument/2006/relationships/image" Target="media/image47.wmf"/><Relationship Id="rId2757" Type="http://schemas.openxmlformats.org/officeDocument/2006/relationships/image" Target="media/image784.emf"/><Relationship Id="rId2964" Type="http://schemas.openxmlformats.org/officeDocument/2006/relationships/image" Target="media/image1391.emf"/><Relationship Id="rId3808" Type="http://schemas.openxmlformats.org/officeDocument/2006/relationships/image" Target="media/image1752.emf"/><Relationship Id="rId936" Type="http://schemas.openxmlformats.org/officeDocument/2006/relationships/customXml" Target="ink/ink422.xml"/><Relationship Id="rId1219" Type="http://schemas.openxmlformats.org/officeDocument/2006/relationships/customXml" Target="ink/ink559.xml"/><Relationship Id="rId1566" Type="http://schemas.openxmlformats.org/officeDocument/2006/relationships/customXml" Target="ink/ink722.xml"/><Relationship Id="rId1773" Type="http://schemas.openxmlformats.org/officeDocument/2006/relationships/customXml" Target="ink/ink820.xml"/><Relationship Id="rId1980" Type="http://schemas.openxmlformats.org/officeDocument/2006/relationships/customXml" Target="ink/ink923.xml"/><Relationship Id="rId2617" Type="http://schemas.openxmlformats.org/officeDocument/2006/relationships/customXml" Target="ink/ink1222.xml"/><Relationship Id="rId2824" Type="http://schemas.openxmlformats.org/officeDocument/2006/relationships/customXml" Target="ink/ink1305.xml"/><Relationship Id="rId65" Type="http://schemas.openxmlformats.org/officeDocument/2006/relationships/image" Target="media/image24.emf"/><Relationship Id="rId1426" Type="http://schemas.openxmlformats.org/officeDocument/2006/relationships/image" Target="media/image390.emf"/><Relationship Id="rId1633" Type="http://schemas.openxmlformats.org/officeDocument/2006/relationships/image" Target="media/image754.emf"/><Relationship Id="rId1840" Type="http://schemas.openxmlformats.org/officeDocument/2006/relationships/customXml" Target="ink/ink853.xml"/><Relationship Id="rId1700" Type="http://schemas.openxmlformats.org/officeDocument/2006/relationships/image" Target="media/image787.emf"/><Relationship Id="rId3598" Type="http://schemas.openxmlformats.org/officeDocument/2006/relationships/image" Target="media/image1649.emf"/><Relationship Id="rId3458" Type="http://schemas.openxmlformats.org/officeDocument/2006/relationships/image" Target="media/image1596.emf"/><Relationship Id="rId3665" Type="http://schemas.openxmlformats.org/officeDocument/2006/relationships/customXml" Target="ink/ink1708.xml"/><Relationship Id="rId3872" Type="http://schemas.openxmlformats.org/officeDocument/2006/relationships/image" Target="media/image1784.emf"/><Relationship Id="rId4509" Type="http://schemas.openxmlformats.org/officeDocument/2006/relationships/image" Target="media/image2097.emf"/><Relationship Id="rId379" Type="http://schemas.openxmlformats.org/officeDocument/2006/relationships/image" Target="media/image180.emf"/><Relationship Id="rId586" Type="http://schemas.openxmlformats.org/officeDocument/2006/relationships/customXml" Target="ink/ink280.xml"/><Relationship Id="rId793" Type="http://schemas.openxmlformats.org/officeDocument/2006/relationships/image" Target="media/image382.emf"/><Relationship Id="rId2267" Type="http://schemas.openxmlformats.org/officeDocument/2006/relationships/image" Target="media/image1069.emf"/><Relationship Id="rId2474" Type="http://schemas.openxmlformats.org/officeDocument/2006/relationships/customXml" Target="ink/ink1159.xml"/><Relationship Id="rId2681" Type="http://schemas.openxmlformats.org/officeDocument/2006/relationships/customXml" Target="ink/ink1245.xml"/><Relationship Id="rId3318" Type="http://schemas.openxmlformats.org/officeDocument/2006/relationships/customXml" Target="ink/ink1539.xml"/><Relationship Id="rId3525" Type="http://schemas.openxmlformats.org/officeDocument/2006/relationships/customXml" Target="ink/ink1643.xml"/><Relationship Id="rId239" Type="http://schemas.openxmlformats.org/officeDocument/2006/relationships/customXml" Target="ink/ink107.xml"/><Relationship Id="rId446" Type="http://schemas.openxmlformats.org/officeDocument/2006/relationships/customXml" Target="ink/ink210.xml"/><Relationship Id="rId653" Type="http://schemas.openxmlformats.org/officeDocument/2006/relationships/oleObject" Target="embeddings/oleObject23.bin"/><Relationship Id="rId1076" Type="http://schemas.openxmlformats.org/officeDocument/2006/relationships/image" Target="media/image522.emf"/><Relationship Id="rId1283" Type="http://schemas.openxmlformats.org/officeDocument/2006/relationships/customXml" Target="ink/ink590.xml"/><Relationship Id="rId1490" Type="http://schemas.openxmlformats.org/officeDocument/2006/relationships/image" Target="media/image699.emf"/><Relationship Id="rId2127" Type="http://schemas.openxmlformats.org/officeDocument/2006/relationships/image" Target="media/image999.emf"/><Relationship Id="rId2334" Type="http://schemas.openxmlformats.org/officeDocument/2006/relationships/customXml" Target="ink/ink1093.xml"/><Relationship Id="rId3732" Type="http://schemas.openxmlformats.org/officeDocument/2006/relationships/image" Target="media/image1715.emf"/><Relationship Id="rId306" Type="http://schemas.openxmlformats.org/officeDocument/2006/relationships/customXml" Target="ink/ink141.xml"/><Relationship Id="rId860" Type="http://schemas.openxmlformats.org/officeDocument/2006/relationships/customXml" Target="ink/ink385.xml"/><Relationship Id="rId1143" Type="http://schemas.openxmlformats.org/officeDocument/2006/relationships/customXml" Target="ink/ink526.xml"/><Relationship Id="rId2541" Type="http://schemas.openxmlformats.org/officeDocument/2006/relationships/customXml" Target="ink/ink1187.xml"/><Relationship Id="rId4299" Type="http://schemas.openxmlformats.org/officeDocument/2006/relationships/image" Target="media/image1995.emf"/><Relationship Id="rId513" Type="http://schemas.openxmlformats.org/officeDocument/2006/relationships/image" Target="media/image247.emf"/><Relationship Id="rId720" Type="http://schemas.openxmlformats.org/officeDocument/2006/relationships/customXml" Target="ink/ink326.xml"/><Relationship Id="rId1350" Type="http://schemas.openxmlformats.org/officeDocument/2006/relationships/image" Target="media/image651.emf"/><Relationship Id="rId2401" Type="http://schemas.openxmlformats.org/officeDocument/2006/relationships/image" Target="media/image1136.emf"/><Relationship Id="rId4159" Type="http://schemas.openxmlformats.org/officeDocument/2006/relationships/customXml" Target="ink/ink1943.xml"/><Relationship Id="rId1003" Type="http://schemas.openxmlformats.org/officeDocument/2006/relationships/image" Target="media/image487.emf"/><Relationship Id="rId1210" Type="http://schemas.openxmlformats.org/officeDocument/2006/relationships/image" Target="media/image587.emf"/><Relationship Id="rId4366" Type="http://schemas.openxmlformats.org/officeDocument/2006/relationships/customXml" Target="ink/ink2041.xml"/><Relationship Id="rId4573" Type="http://schemas.openxmlformats.org/officeDocument/2006/relationships/image" Target="media/image2129.emf"/><Relationship Id="rId3175" Type="http://schemas.openxmlformats.org/officeDocument/2006/relationships/customXml" Target="ink/ink1476.xml"/><Relationship Id="rId3382" Type="http://schemas.openxmlformats.org/officeDocument/2006/relationships/image" Target="media/image1558.emf"/><Relationship Id="rId4019" Type="http://schemas.openxmlformats.org/officeDocument/2006/relationships/image" Target="media/image1857.emf"/><Relationship Id="rId4226" Type="http://schemas.openxmlformats.org/officeDocument/2006/relationships/image" Target="media/image1960.emf"/><Relationship Id="rId4433" Type="http://schemas.openxmlformats.org/officeDocument/2006/relationships/image" Target="media/image2060.emf"/><Relationship Id="rId2191" Type="http://schemas.openxmlformats.org/officeDocument/2006/relationships/image" Target="media/image1031.emf"/><Relationship Id="rId3035" Type="http://schemas.openxmlformats.org/officeDocument/2006/relationships/customXml" Target="ink/ink1406.xml"/><Relationship Id="rId3242" Type="http://schemas.openxmlformats.org/officeDocument/2006/relationships/image" Target="media/image1489.emf"/><Relationship Id="rId4500" Type="http://schemas.openxmlformats.org/officeDocument/2006/relationships/customXml" Target="ink/ink2105.xml"/><Relationship Id="rId163" Type="http://schemas.openxmlformats.org/officeDocument/2006/relationships/customXml" Target="ink/ink69.xml"/><Relationship Id="rId370" Type="http://schemas.openxmlformats.org/officeDocument/2006/relationships/customXml" Target="ink/ink173.xml"/><Relationship Id="rId2051" Type="http://schemas.openxmlformats.org/officeDocument/2006/relationships/image" Target="media/image961.emf"/><Relationship Id="rId3102" Type="http://schemas.openxmlformats.org/officeDocument/2006/relationships/image" Target="media/image14120.emf"/><Relationship Id="rId230" Type="http://schemas.openxmlformats.org/officeDocument/2006/relationships/image" Target="media/image106.emf"/><Relationship Id="rId2868" Type="http://schemas.openxmlformats.org/officeDocument/2006/relationships/customXml" Target="ink/ink1327.xml"/><Relationship Id="rId3919" Type="http://schemas.openxmlformats.org/officeDocument/2006/relationships/customXml" Target="ink/ink1832.xml"/><Relationship Id="rId4083" Type="http://schemas.openxmlformats.org/officeDocument/2006/relationships/image" Target="media/image1889.emf"/><Relationship Id="rId1677" Type="http://schemas.openxmlformats.org/officeDocument/2006/relationships/image" Target="media/image776.emf"/><Relationship Id="rId1884" Type="http://schemas.openxmlformats.org/officeDocument/2006/relationships/customXml" Target="ink/ink875.xml"/><Relationship Id="rId2728" Type="http://schemas.openxmlformats.org/officeDocument/2006/relationships/customXml" Target="ink/ink1264.xml"/><Relationship Id="rId2935" Type="http://schemas.openxmlformats.org/officeDocument/2006/relationships/image" Target="media/image1046.wmf"/><Relationship Id="rId4290" Type="http://schemas.openxmlformats.org/officeDocument/2006/relationships/image" Target="media/image1991.emf"/><Relationship Id="rId907" Type="http://schemas.openxmlformats.org/officeDocument/2006/relationships/image" Target="media/image439.emf"/><Relationship Id="rId1537" Type="http://schemas.openxmlformats.org/officeDocument/2006/relationships/image" Target="media/image565.emf"/><Relationship Id="rId1744" Type="http://schemas.openxmlformats.org/officeDocument/2006/relationships/customXml" Target="ink/ink805.xml"/><Relationship Id="rId1951" Type="http://schemas.openxmlformats.org/officeDocument/2006/relationships/image" Target="media/image911.emf"/><Relationship Id="rId4150" Type="http://schemas.openxmlformats.org/officeDocument/2006/relationships/hyperlink" Target="https://www.geogebra.org/m/myVDsRRt" TargetMode="External"/><Relationship Id="rId36" Type="http://schemas.openxmlformats.org/officeDocument/2006/relationships/customXml" Target="ink/ink15.xml"/><Relationship Id="rId1604" Type="http://schemas.openxmlformats.org/officeDocument/2006/relationships/customXml" Target="ink/ink740.xml"/><Relationship Id="rId4010" Type="http://schemas.openxmlformats.org/officeDocument/2006/relationships/image" Target="media/image1853.png"/><Relationship Id="rId1811" Type="http://schemas.openxmlformats.org/officeDocument/2006/relationships/image" Target="media/image841.emf"/><Relationship Id="rId3569" Type="http://schemas.openxmlformats.org/officeDocument/2006/relationships/customXml" Target="ink/ink1664.xml"/><Relationship Id="rId697" Type="http://schemas.openxmlformats.org/officeDocument/2006/relationships/image" Target="media/image334.emf"/><Relationship Id="rId2378" Type="http://schemas.openxmlformats.org/officeDocument/2006/relationships/customXml" Target="ink/ink1114.xml"/><Relationship Id="rId3429" Type="http://schemas.openxmlformats.org/officeDocument/2006/relationships/customXml" Target="ink/ink1595.xml"/><Relationship Id="rId3776" Type="http://schemas.openxmlformats.org/officeDocument/2006/relationships/image" Target="media/image1736.emf"/><Relationship Id="rId3983" Type="http://schemas.openxmlformats.org/officeDocument/2006/relationships/customXml" Target="ink/ink1864.xml"/><Relationship Id="rId1187" Type="http://schemas.openxmlformats.org/officeDocument/2006/relationships/customXml" Target="ink/ink543.xml"/><Relationship Id="rId2585" Type="http://schemas.openxmlformats.org/officeDocument/2006/relationships/customXml" Target="ink/ink1209.xml"/><Relationship Id="rId2792" Type="http://schemas.openxmlformats.org/officeDocument/2006/relationships/customXml" Target="ink/ink1291.xml"/><Relationship Id="rId3636" Type="http://schemas.openxmlformats.org/officeDocument/2006/relationships/image" Target="media/image1667.emf"/><Relationship Id="rId3843" Type="http://schemas.openxmlformats.org/officeDocument/2006/relationships/customXml" Target="ink/ink1794.xml"/><Relationship Id="rId557" Type="http://schemas.openxmlformats.org/officeDocument/2006/relationships/image" Target="media/image269.emf"/><Relationship Id="rId764" Type="http://schemas.openxmlformats.org/officeDocument/2006/relationships/customXml" Target="ink/ink346.xml"/><Relationship Id="rId971" Type="http://schemas.openxmlformats.org/officeDocument/2006/relationships/image" Target="media/image471.emf"/><Relationship Id="rId1394" Type="http://schemas.openxmlformats.org/officeDocument/2006/relationships/oleObject" Target="embeddings/oleObject59.bin"/><Relationship Id="rId2238" Type="http://schemas.openxmlformats.org/officeDocument/2006/relationships/customXml" Target="ink/ink1046.xml"/><Relationship Id="rId2445" Type="http://schemas.openxmlformats.org/officeDocument/2006/relationships/image" Target="media/image1158.emf"/><Relationship Id="rId2652" Type="http://schemas.openxmlformats.org/officeDocument/2006/relationships/image" Target="media/image1258.emf"/><Relationship Id="rId3703" Type="http://schemas.openxmlformats.org/officeDocument/2006/relationships/customXml" Target="ink/ink1727.xml"/><Relationship Id="rId3910" Type="http://schemas.openxmlformats.org/officeDocument/2006/relationships/image" Target="media/image1803.emf"/><Relationship Id="rId417" Type="http://schemas.openxmlformats.org/officeDocument/2006/relationships/image" Target="media/image199.emf"/><Relationship Id="rId624" Type="http://schemas.openxmlformats.org/officeDocument/2006/relationships/customXml" Target="ink/ink296.xml"/><Relationship Id="rId831" Type="http://schemas.openxmlformats.org/officeDocument/2006/relationships/image" Target="media/image401.emf"/><Relationship Id="rId1047" Type="http://schemas.openxmlformats.org/officeDocument/2006/relationships/image" Target="media/image508.emf"/><Relationship Id="rId1254" Type="http://schemas.openxmlformats.org/officeDocument/2006/relationships/image" Target="media/image607.emf"/><Relationship Id="rId1461" Type="http://schemas.openxmlformats.org/officeDocument/2006/relationships/customXml" Target="ink/ink672.xml"/><Relationship Id="rId2305" Type="http://schemas.openxmlformats.org/officeDocument/2006/relationships/image" Target="media/image1088.emf"/><Relationship Id="rId2512" Type="http://schemas.openxmlformats.org/officeDocument/2006/relationships/customXml" Target="ink/ink1175.xml"/><Relationship Id="rId1114" Type="http://schemas.openxmlformats.org/officeDocument/2006/relationships/image" Target="media/image541.emf"/><Relationship Id="rId1321" Type="http://schemas.openxmlformats.org/officeDocument/2006/relationships/customXml" Target="ink/ink609.xml"/><Relationship Id="rId4477" Type="http://schemas.openxmlformats.org/officeDocument/2006/relationships/customXml" Target="ink/ink2094.xml"/><Relationship Id="rId3079" Type="http://schemas.openxmlformats.org/officeDocument/2006/relationships/customXml" Target="ink/ink1428.xml"/><Relationship Id="rId3286" Type="http://schemas.openxmlformats.org/officeDocument/2006/relationships/image" Target="media/image1511.emf"/><Relationship Id="rId3493" Type="http://schemas.openxmlformats.org/officeDocument/2006/relationships/customXml" Target="ink/ink1627.xml"/><Relationship Id="rId4337" Type="http://schemas.openxmlformats.org/officeDocument/2006/relationships/image" Target="media/image2014.emf"/><Relationship Id="rId4544" Type="http://schemas.openxmlformats.org/officeDocument/2006/relationships/customXml" Target="ink/ink2127.xml"/><Relationship Id="rId2095" Type="http://schemas.openxmlformats.org/officeDocument/2006/relationships/image" Target="media/image983.emf"/><Relationship Id="rId3146" Type="http://schemas.openxmlformats.org/officeDocument/2006/relationships/image" Target="media/image1434.emf"/><Relationship Id="rId3353" Type="http://schemas.openxmlformats.org/officeDocument/2006/relationships/customXml" Target="ink/ink1557.xml"/><Relationship Id="rId274" Type="http://schemas.openxmlformats.org/officeDocument/2006/relationships/image" Target="media/image128.emf"/><Relationship Id="rId481" Type="http://schemas.openxmlformats.org/officeDocument/2006/relationships/image" Target="media/image231.emf"/><Relationship Id="rId2162" Type="http://schemas.openxmlformats.org/officeDocument/2006/relationships/customXml" Target="ink/ink1010.xml"/><Relationship Id="rId3006" Type="http://schemas.openxmlformats.org/officeDocument/2006/relationships/image" Target="media/image1301.emf"/><Relationship Id="rId3560" Type="http://schemas.openxmlformats.org/officeDocument/2006/relationships/image" Target="media/image1467.emf"/><Relationship Id="rId4404" Type="http://schemas.openxmlformats.org/officeDocument/2006/relationships/customXml" Target="ink/ink2058.xml"/><Relationship Id="rId4611" Type="http://schemas.openxmlformats.org/officeDocument/2006/relationships/oleObject" Target="embeddings/oleObject157.bin"/><Relationship Id="rId134" Type="http://schemas.openxmlformats.org/officeDocument/2006/relationships/customXml" Target="ink/ink62.xml"/><Relationship Id="rId3213" Type="http://schemas.openxmlformats.org/officeDocument/2006/relationships/customXml" Target="ink/ink1491.xml"/><Relationship Id="rId3420" Type="http://schemas.openxmlformats.org/officeDocument/2006/relationships/image" Target="media/image1577.emf"/><Relationship Id="rId341" Type="http://schemas.openxmlformats.org/officeDocument/2006/relationships/image" Target="media/image161.emf"/><Relationship Id="rId2022" Type="http://schemas.openxmlformats.org/officeDocument/2006/relationships/customXml" Target="ink/ink944.xml"/><Relationship Id="rId2979" Type="http://schemas.openxmlformats.org/officeDocument/2006/relationships/customXml" Target="ink/ink1378.xml"/><Relationship Id="rId201" Type="http://schemas.openxmlformats.org/officeDocument/2006/relationships/customXml" Target="ink/ink88.xml"/><Relationship Id="rId1788" Type="http://schemas.openxmlformats.org/officeDocument/2006/relationships/image" Target="media/image830.emf"/><Relationship Id="rId1995" Type="http://schemas.openxmlformats.org/officeDocument/2006/relationships/image" Target="media/image933.emf"/><Relationship Id="rId2839" Type="http://schemas.openxmlformats.org/officeDocument/2006/relationships/image" Target="media/image1339.emf"/><Relationship Id="rId4194" Type="http://schemas.openxmlformats.org/officeDocument/2006/relationships/image" Target="media/image1944.emf"/><Relationship Id="rId1648" Type="http://schemas.openxmlformats.org/officeDocument/2006/relationships/customXml" Target="ink/ink762.xml"/><Relationship Id="rId4054" Type="http://schemas.openxmlformats.org/officeDocument/2006/relationships/image" Target="media/image1875.wmf"/><Relationship Id="rId4261" Type="http://schemas.openxmlformats.org/officeDocument/2006/relationships/customXml" Target="ink/ink1994.xml"/><Relationship Id="rId1508" Type="http://schemas.openxmlformats.org/officeDocument/2006/relationships/customXml" Target="ink/ink693.xml"/><Relationship Id="rId1855" Type="http://schemas.openxmlformats.org/officeDocument/2006/relationships/image" Target="media/image863.emf"/><Relationship Id="rId2906" Type="http://schemas.openxmlformats.org/officeDocument/2006/relationships/image" Target="media/image1371.emf"/><Relationship Id="rId3070" Type="http://schemas.openxmlformats.org/officeDocument/2006/relationships/image" Target="media/image13960.emf"/><Relationship Id="rId4121" Type="http://schemas.openxmlformats.org/officeDocument/2006/relationships/image" Target="media/image1908.emf"/><Relationship Id="rId1715" Type="http://schemas.openxmlformats.org/officeDocument/2006/relationships/customXml" Target="ink/ink791.xml"/><Relationship Id="rId1922" Type="http://schemas.openxmlformats.org/officeDocument/2006/relationships/customXml" Target="ink/ink894.xml"/><Relationship Id="rId3887" Type="http://schemas.openxmlformats.org/officeDocument/2006/relationships/customXml" Target="ink/ink1816.xml"/><Relationship Id="rId2489" Type="http://schemas.openxmlformats.org/officeDocument/2006/relationships/image" Target="media/image1180.emf"/><Relationship Id="rId2696" Type="http://schemas.openxmlformats.org/officeDocument/2006/relationships/image" Target="media/image1279.emf"/><Relationship Id="rId3747" Type="http://schemas.openxmlformats.org/officeDocument/2006/relationships/customXml" Target="ink/ink1748.xml"/><Relationship Id="rId3954" Type="http://schemas.openxmlformats.org/officeDocument/2006/relationships/image" Target="media/image1825.emf"/><Relationship Id="rId668" Type="http://schemas.openxmlformats.org/officeDocument/2006/relationships/customXml" Target="ink/ink301.xml"/><Relationship Id="rId875" Type="http://schemas.openxmlformats.org/officeDocument/2006/relationships/image" Target="media/image423.emf"/><Relationship Id="rId1298" Type="http://schemas.openxmlformats.org/officeDocument/2006/relationships/image" Target="media/image629.emf"/><Relationship Id="rId2349" Type="http://schemas.openxmlformats.org/officeDocument/2006/relationships/image" Target="media/image1110.emf"/><Relationship Id="rId2556" Type="http://schemas.openxmlformats.org/officeDocument/2006/relationships/image" Target="media/image1213.emf"/><Relationship Id="rId2763" Type="http://schemas.openxmlformats.org/officeDocument/2006/relationships/image" Target="media/image987.emf"/><Relationship Id="rId2970" Type="http://schemas.openxmlformats.org/officeDocument/2006/relationships/image" Target="media/image1194.emf"/><Relationship Id="rId3607" Type="http://schemas.openxmlformats.org/officeDocument/2006/relationships/image" Target="media/image1653.emf"/><Relationship Id="rId3814" Type="http://schemas.openxmlformats.org/officeDocument/2006/relationships/oleObject" Target="embeddings/oleObject133.bin"/><Relationship Id="rId528" Type="http://schemas.openxmlformats.org/officeDocument/2006/relationships/customXml" Target="ink/ink251.xml"/><Relationship Id="rId735" Type="http://schemas.openxmlformats.org/officeDocument/2006/relationships/image" Target="media/image353.emf"/><Relationship Id="rId942" Type="http://schemas.openxmlformats.org/officeDocument/2006/relationships/customXml" Target="ink/ink425.xml"/><Relationship Id="rId1158" Type="http://schemas.openxmlformats.org/officeDocument/2006/relationships/oleObject" Target="embeddings/oleObject46.bin"/><Relationship Id="rId1365" Type="http://schemas.openxmlformats.org/officeDocument/2006/relationships/customXml" Target="ink/ink624.xml"/><Relationship Id="rId1572" Type="http://schemas.openxmlformats.org/officeDocument/2006/relationships/customXml" Target="ink/ink725.xml"/><Relationship Id="rId2209" Type="http://schemas.openxmlformats.org/officeDocument/2006/relationships/image" Target="media/image1040.emf"/><Relationship Id="rId2416" Type="http://schemas.openxmlformats.org/officeDocument/2006/relationships/customXml" Target="ink/ink1130.xml"/><Relationship Id="rId2623" Type="http://schemas.openxmlformats.org/officeDocument/2006/relationships/customXml" Target="ink/ink1225.xml"/><Relationship Id="rId1018" Type="http://schemas.openxmlformats.org/officeDocument/2006/relationships/customXml" Target="ink/ink463.xml"/><Relationship Id="rId1225" Type="http://schemas.openxmlformats.org/officeDocument/2006/relationships/customXml" Target="ink/ink562.xml"/><Relationship Id="rId1432" Type="http://schemas.openxmlformats.org/officeDocument/2006/relationships/image" Target="media/image670.emf"/><Relationship Id="rId2830" Type="http://schemas.openxmlformats.org/officeDocument/2006/relationships/customXml" Target="ink/ink1308.xml"/><Relationship Id="rId4588" Type="http://schemas.openxmlformats.org/officeDocument/2006/relationships/customXml" Target="ink/ink2148.xml"/><Relationship Id="rId71" Type="http://schemas.openxmlformats.org/officeDocument/2006/relationships/image" Target="media/image27.emf"/><Relationship Id="rId802" Type="http://schemas.openxmlformats.org/officeDocument/2006/relationships/image" Target="media/image35.wmf"/><Relationship Id="rId3397" Type="http://schemas.openxmlformats.org/officeDocument/2006/relationships/customXml" Target="ink/ink1579.xml"/><Relationship Id="rId4448" Type="http://schemas.openxmlformats.org/officeDocument/2006/relationships/image" Target="media/image2067.emf"/><Relationship Id="rId178" Type="http://schemas.openxmlformats.org/officeDocument/2006/relationships/image" Target="media/image80.emf"/><Relationship Id="rId3257" Type="http://schemas.openxmlformats.org/officeDocument/2006/relationships/customXml" Target="ink/ink1513.xml"/><Relationship Id="rId3464" Type="http://schemas.openxmlformats.org/officeDocument/2006/relationships/image" Target="media/image1599.emf"/><Relationship Id="rId3671" Type="http://schemas.openxmlformats.org/officeDocument/2006/relationships/customXml" Target="ink/ink1711.xml"/><Relationship Id="rId4308" Type="http://schemas.openxmlformats.org/officeDocument/2006/relationships/customXml" Target="ink/ink2013.xml"/><Relationship Id="rId4515" Type="http://schemas.openxmlformats.org/officeDocument/2006/relationships/image" Target="media/image2100.emf"/><Relationship Id="rId385" Type="http://schemas.openxmlformats.org/officeDocument/2006/relationships/image" Target="media/image183.emf"/><Relationship Id="rId592" Type="http://schemas.openxmlformats.org/officeDocument/2006/relationships/customXml" Target="ink/ink283.xml"/><Relationship Id="rId2066" Type="http://schemas.openxmlformats.org/officeDocument/2006/relationships/customXml" Target="ink/ink966.xml"/><Relationship Id="rId2273" Type="http://schemas.openxmlformats.org/officeDocument/2006/relationships/image" Target="media/image1072.emf"/><Relationship Id="rId2480" Type="http://schemas.openxmlformats.org/officeDocument/2006/relationships/customXml" Target="ink/ink1162.xml"/><Relationship Id="rId3117" Type="http://schemas.openxmlformats.org/officeDocument/2006/relationships/customXml" Target="ink/ink1447.xml"/><Relationship Id="rId3324" Type="http://schemas.openxmlformats.org/officeDocument/2006/relationships/image" Target="media/image1529.emf"/><Relationship Id="rId3531" Type="http://schemas.openxmlformats.org/officeDocument/2006/relationships/customXml" Target="ink/ink1646.xml"/><Relationship Id="rId245" Type="http://schemas.openxmlformats.org/officeDocument/2006/relationships/customXml" Target="ink/ink110.xml"/><Relationship Id="rId452" Type="http://schemas.openxmlformats.org/officeDocument/2006/relationships/customXml" Target="ink/ink213.xml"/><Relationship Id="rId1082" Type="http://schemas.openxmlformats.org/officeDocument/2006/relationships/image" Target="media/image525.emf"/><Relationship Id="rId2133" Type="http://schemas.openxmlformats.org/officeDocument/2006/relationships/image" Target="media/image1002.emf"/><Relationship Id="rId2340" Type="http://schemas.openxmlformats.org/officeDocument/2006/relationships/customXml" Target="ink/ink1096.xml"/><Relationship Id="rId105" Type="http://schemas.openxmlformats.org/officeDocument/2006/relationships/image" Target="media/image44.emf"/><Relationship Id="rId312" Type="http://schemas.openxmlformats.org/officeDocument/2006/relationships/customXml" Target="ink/ink144.xml"/><Relationship Id="rId2200" Type="http://schemas.openxmlformats.org/officeDocument/2006/relationships/customXml" Target="ink/ink1028.xml"/><Relationship Id="rId4098" Type="http://schemas.openxmlformats.org/officeDocument/2006/relationships/customXml" Target="ink/ink1915.xml"/><Relationship Id="rId1899" Type="http://schemas.openxmlformats.org/officeDocument/2006/relationships/image" Target="media/image885.emf"/><Relationship Id="rId4165" Type="http://schemas.openxmlformats.org/officeDocument/2006/relationships/customXml" Target="ink/ink1946.xml"/><Relationship Id="rId4372" Type="http://schemas.openxmlformats.org/officeDocument/2006/relationships/oleObject" Target="embeddings/oleObject152.bin"/><Relationship Id="rId1759" Type="http://schemas.openxmlformats.org/officeDocument/2006/relationships/image" Target="media/image816.emf"/><Relationship Id="rId1966" Type="http://schemas.openxmlformats.org/officeDocument/2006/relationships/customXml" Target="ink/ink916.xml"/><Relationship Id="rId3181" Type="http://schemas.openxmlformats.org/officeDocument/2006/relationships/customXml" Target="ink/ink1479.xml"/><Relationship Id="rId4025" Type="http://schemas.openxmlformats.org/officeDocument/2006/relationships/image" Target="media/image1860.emf"/><Relationship Id="rId1619" Type="http://schemas.openxmlformats.org/officeDocument/2006/relationships/image" Target="media/image747.emf"/><Relationship Id="rId1826" Type="http://schemas.openxmlformats.org/officeDocument/2006/relationships/customXml" Target="ink/ink846.xml"/><Relationship Id="rId4232" Type="http://schemas.openxmlformats.org/officeDocument/2006/relationships/image" Target="media/image1963.emf"/><Relationship Id="rId3041" Type="http://schemas.openxmlformats.org/officeDocument/2006/relationships/customXml" Target="ink/ink1409.xml"/><Relationship Id="rId3998" Type="http://schemas.openxmlformats.org/officeDocument/2006/relationships/image" Target="media/image1847.emf"/><Relationship Id="rId3858" Type="http://schemas.openxmlformats.org/officeDocument/2006/relationships/image" Target="media/image1777.emf"/><Relationship Id="rId779" Type="http://schemas.openxmlformats.org/officeDocument/2006/relationships/image" Target="media/image375.emf"/><Relationship Id="rId986" Type="http://schemas.openxmlformats.org/officeDocument/2006/relationships/customXml" Target="ink/ink447.xml"/><Relationship Id="rId2667" Type="http://schemas.openxmlformats.org/officeDocument/2006/relationships/customXml" Target="ink/ink1238.xml"/><Relationship Id="rId3718" Type="http://schemas.openxmlformats.org/officeDocument/2006/relationships/image" Target="media/image1708.emf"/><Relationship Id="rId639" Type="http://schemas.openxmlformats.org/officeDocument/2006/relationships/image" Target="media/image310.emf"/><Relationship Id="rId1269" Type="http://schemas.openxmlformats.org/officeDocument/2006/relationships/customXml" Target="ink/ink583.xml"/><Relationship Id="rId1476" Type="http://schemas.openxmlformats.org/officeDocument/2006/relationships/image" Target="media/image692.emf"/><Relationship Id="rId2874" Type="http://schemas.openxmlformats.org/officeDocument/2006/relationships/customXml" Target="ink/ink1330.xml"/><Relationship Id="rId3925" Type="http://schemas.openxmlformats.org/officeDocument/2006/relationships/customXml" Target="ink/ink1835.xml"/><Relationship Id="rId846" Type="http://schemas.openxmlformats.org/officeDocument/2006/relationships/customXml" Target="ink/ink378.xml"/><Relationship Id="rId1129" Type="http://schemas.openxmlformats.org/officeDocument/2006/relationships/customXml" Target="ink/ink519.xml"/><Relationship Id="rId1683" Type="http://schemas.openxmlformats.org/officeDocument/2006/relationships/image" Target="media/image779.emf"/><Relationship Id="rId1890" Type="http://schemas.openxmlformats.org/officeDocument/2006/relationships/customXml" Target="ink/ink878.xml"/><Relationship Id="rId2527" Type="http://schemas.openxmlformats.org/officeDocument/2006/relationships/customXml" Target="ink/ink1180.xml"/><Relationship Id="rId2734" Type="http://schemas.openxmlformats.org/officeDocument/2006/relationships/customXml" Target="ink/ink1267.xml"/><Relationship Id="rId2941" Type="http://schemas.openxmlformats.org/officeDocument/2006/relationships/customXml" Target="ink/ink1361.xml"/><Relationship Id="rId706" Type="http://schemas.openxmlformats.org/officeDocument/2006/relationships/customXml" Target="ink/ink319.xml"/><Relationship Id="rId913" Type="http://schemas.openxmlformats.org/officeDocument/2006/relationships/image" Target="media/image442.emf"/><Relationship Id="rId1336" Type="http://schemas.openxmlformats.org/officeDocument/2006/relationships/image" Target="media/image644.emf"/><Relationship Id="rId1543" Type="http://schemas.openxmlformats.org/officeDocument/2006/relationships/image" Target="media/image643.emf"/><Relationship Id="rId1750" Type="http://schemas.openxmlformats.org/officeDocument/2006/relationships/customXml" Target="ink/ink808.xml"/><Relationship Id="rId2801" Type="http://schemas.openxmlformats.org/officeDocument/2006/relationships/image" Target="media/image1320.emf"/><Relationship Id="rId42" Type="http://schemas.openxmlformats.org/officeDocument/2006/relationships/customXml" Target="ink/ink18.xml"/><Relationship Id="rId1403" Type="http://schemas.openxmlformats.org/officeDocument/2006/relationships/customXml" Target="ink/ink642.xml"/><Relationship Id="rId1610" Type="http://schemas.openxmlformats.org/officeDocument/2006/relationships/customXml" Target="ink/ink743.xml"/><Relationship Id="rId4559" Type="http://schemas.openxmlformats.org/officeDocument/2006/relationships/image" Target="media/image2122.emf"/><Relationship Id="rId3368" Type="http://schemas.openxmlformats.org/officeDocument/2006/relationships/image" Target="media/image1551.emf"/><Relationship Id="rId3575" Type="http://schemas.openxmlformats.org/officeDocument/2006/relationships/customXml" Target="ink/ink1667.xml"/><Relationship Id="rId3782" Type="http://schemas.openxmlformats.org/officeDocument/2006/relationships/image" Target="media/image1739.emf"/><Relationship Id="rId4419" Type="http://schemas.openxmlformats.org/officeDocument/2006/relationships/image" Target="media/image2053.emf"/><Relationship Id="rId289" Type="http://schemas.openxmlformats.org/officeDocument/2006/relationships/image" Target="media/image135.emf"/><Relationship Id="rId496" Type="http://schemas.openxmlformats.org/officeDocument/2006/relationships/customXml" Target="ink/ink235.xml"/><Relationship Id="rId2177" Type="http://schemas.openxmlformats.org/officeDocument/2006/relationships/image" Target="media/image1024.emf"/><Relationship Id="rId2384" Type="http://schemas.openxmlformats.org/officeDocument/2006/relationships/customXml" Target="ink/ink1117.xml"/><Relationship Id="rId2591" Type="http://schemas.openxmlformats.org/officeDocument/2006/relationships/customXml" Target="ink/ink1212.xml"/><Relationship Id="rId3228" Type="http://schemas.openxmlformats.org/officeDocument/2006/relationships/image" Target="media/image1482.emf"/><Relationship Id="rId3435" Type="http://schemas.openxmlformats.org/officeDocument/2006/relationships/customXml" Target="ink/ink1598.xml"/><Relationship Id="rId3642" Type="http://schemas.openxmlformats.org/officeDocument/2006/relationships/image" Target="media/image1670.emf"/><Relationship Id="rId149" Type="http://schemas.openxmlformats.org/officeDocument/2006/relationships/image" Target="media/image11.wmf"/><Relationship Id="rId356" Type="http://schemas.openxmlformats.org/officeDocument/2006/relationships/customXml" Target="ink/ink166.xml"/><Relationship Id="rId563" Type="http://schemas.openxmlformats.org/officeDocument/2006/relationships/image" Target="media/image272.emf"/><Relationship Id="rId770" Type="http://schemas.openxmlformats.org/officeDocument/2006/relationships/customXml" Target="ink/ink349.xml"/><Relationship Id="rId1193" Type="http://schemas.openxmlformats.org/officeDocument/2006/relationships/customXml" Target="ink/ink546.xml"/><Relationship Id="rId2037" Type="http://schemas.openxmlformats.org/officeDocument/2006/relationships/image" Target="media/image954.emf"/><Relationship Id="rId2244" Type="http://schemas.openxmlformats.org/officeDocument/2006/relationships/customXml" Target="ink/ink1049.xml"/><Relationship Id="rId2451" Type="http://schemas.openxmlformats.org/officeDocument/2006/relationships/image" Target="media/image1161.emf"/><Relationship Id="rId216" Type="http://schemas.openxmlformats.org/officeDocument/2006/relationships/image" Target="media/image99.emf"/><Relationship Id="rId423" Type="http://schemas.openxmlformats.org/officeDocument/2006/relationships/image" Target="media/image202.emf"/><Relationship Id="rId1053" Type="http://schemas.openxmlformats.org/officeDocument/2006/relationships/image" Target="media/image511.emf"/><Relationship Id="rId1260" Type="http://schemas.openxmlformats.org/officeDocument/2006/relationships/image" Target="media/image610.emf"/><Relationship Id="rId2104" Type="http://schemas.openxmlformats.org/officeDocument/2006/relationships/customXml" Target="ink/ink982.xml"/><Relationship Id="rId3502" Type="http://schemas.openxmlformats.org/officeDocument/2006/relationships/image" Target="media/image1618.emf"/><Relationship Id="rId630" Type="http://schemas.openxmlformats.org/officeDocument/2006/relationships/image" Target="media/image20.wmf"/><Relationship Id="rId2311" Type="http://schemas.openxmlformats.org/officeDocument/2006/relationships/image" Target="media/image1091.emf"/><Relationship Id="rId4069" Type="http://schemas.openxmlformats.org/officeDocument/2006/relationships/image" Target="media/image1882.emf"/><Relationship Id="rId1120" Type="http://schemas.openxmlformats.org/officeDocument/2006/relationships/image" Target="media/image544.emf"/><Relationship Id="rId4276" Type="http://schemas.openxmlformats.org/officeDocument/2006/relationships/oleObject" Target="embeddings/oleObject145.bin"/><Relationship Id="rId4483" Type="http://schemas.openxmlformats.org/officeDocument/2006/relationships/customXml" Target="ink/ink2097.xml"/><Relationship Id="rId1937" Type="http://schemas.openxmlformats.org/officeDocument/2006/relationships/image" Target="media/image904.emf"/><Relationship Id="rId3085" Type="http://schemas.openxmlformats.org/officeDocument/2006/relationships/customXml" Target="ink/ink1431.xml"/><Relationship Id="rId3292" Type="http://schemas.openxmlformats.org/officeDocument/2006/relationships/image" Target="media/image1514.emf"/><Relationship Id="rId4136" Type="http://schemas.openxmlformats.org/officeDocument/2006/relationships/customXml" Target="ink/ink1932.xml"/><Relationship Id="rId4343" Type="http://schemas.openxmlformats.org/officeDocument/2006/relationships/image" Target="media/image2017.emf"/><Relationship Id="rId4550" Type="http://schemas.openxmlformats.org/officeDocument/2006/relationships/customXml" Target="ink/ink2130.xml"/><Relationship Id="rId3152" Type="http://schemas.openxmlformats.org/officeDocument/2006/relationships/image" Target="media/image1437.emf"/><Relationship Id="rId4203" Type="http://schemas.openxmlformats.org/officeDocument/2006/relationships/customXml" Target="ink/ink1965.xml"/><Relationship Id="rId4410" Type="http://schemas.openxmlformats.org/officeDocument/2006/relationships/customXml" Target="ink/ink2061.xml"/><Relationship Id="rId280" Type="http://schemas.openxmlformats.org/officeDocument/2006/relationships/customXml" Target="ink/ink128.xml"/><Relationship Id="rId3012" Type="http://schemas.openxmlformats.org/officeDocument/2006/relationships/image" Target="media/image1324.emf"/><Relationship Id="rId140" Type="http://schemas.openxmlformats.org/officeDocument/2006/relationships/image" Target="media/image8.wmf"/><Relationship Id="rId3969" Type="http://schemas.openxmlformats.org/officeDocument/2006/relationships/customXml" Target="ink/ink1857.xml"/><Relationship Id="rId6" Type="http://schemas.openxmlformats.org/officeDocument/2006/relationships/footnotes" Target="footnotes.xml"/><Relationship Id="rId2778" Type="http://schemas.openxmlformats.org/officeDocument/2006/relationships/customXml" Target="ink/ink1285.xml"/><Relationship Id="rId2985" Type="http://schemas.openxmlformats.org/officeDocument/2006/relationships/customXml" Target="ink/ink1381.xml"/><Relationship Id="rId3829" Type="http://schemas.openxmlformats.org/officeDocument/2006/relationships/customXml" Target="ink/ink1787.xml"/><Relationship Id="rId957" Type="http://schemas.openxmlformats.org/officeDocument/2006/relationships/image" Target="media/image464.emf"/><Relationship Id="rId1587" Type="http://schemas.openxmlformats.org/officeDocument/2006/relationships/image" Target="media/image731.emf"/><Relationship Id="rId1794" Type="http://schemas.openxmlformats.org/officeDocument/2006/relationships/customXml" Target="ink/ink830.xml"/><Relationship Id="rId2638" Type="http://schemas.openxmlformats.org/officeDocument/2006/relationships/oleObject" Target="embeddings/oleObject93.bin"/><Relationship Id="rId2845" Type="http://schemas.openxmlformats.org/officeDocument/2006/relationships/image" Target="media/image1342.emf"/><Relationship Id="rId86" Type="http://schemas.openxmlformats.org/officeDocument/2006/relationships/customXml" Target="ink/ink40.xml"/><Relationship Id="rId817" Type="http://schemas.openxmlformats.org/officeDocument/2006/relationships/oleObject" Target="embeddings/oleObject39.bin"/><Relationship Id="rId1447" Type="http://schemas.openxmlformats.org/officeDocument/2006/relationships/customXml" Target="ink/ink665.xml"/><Relationship Id="rId1654" Type="http://schemas.openxmlformats.org/officeDocument/2006/relationships/customXml" Target="ink/ink765.xml"/><Relationship Id="rId1861" Type="http://schemas.openxmlformats.org/officeDocument/2006/relationships/image" Target="media/image866.emf"/><Relationship Id="rId2705" Type="http://schemas.openxmlformats.org/officeDocument/2006/relationships/image" Target="media/image1283.emf"/><Relationship Id="rId2912" Type="http://schemas.openxmlformats.org/officeDocument/2006/relationships/image" Target="media/image1374.emf"/><Relationship Id="rId4060" Type="http://schemas.openxmlformats.org/officeDocument/2006/relationships/customXml" Target="ink/ink1898.xml"/><Relationship Id="rId1307" Type="http://schemas.openxmlformats.org/officeDocument/2006/relationships/customXml" Target="ink/ink602.xml"/><Relationship Id="rId1514" Type="http://schemas.openxmlformats.org/officeDocument/2006/relationships/customXml" Target="ink/ink696.xml"/><Relationship Id="rId1721" Type="http://schemas.openxmlformats.org/officeDocument/2006/relationships/customXml" Target="ink/ink794.xml"/><Relationship Id="rId13" Type="http://schemas.openxmlformats.org/officeDocument/2006/relationships/image" Target="media/image3.emf"/><Relationship Id="rId3479" Type="http://schemas.openxmlformats.org/officeDocument/2006/relationships/customXml" Target="ink/ink1620.xml"/><Relationship Id="rId3686" Type="http://schemas.openxmlformats.org/officeDocument/2006/relationships/image" Target="media/image1692.emf"/><Relationship Id="rId2288" Type="http://schemas.openxmlformats.org/officeDocument/2006/relationships/customXml" Target="ink/ink1071.xml"/><Relationship Id="rId2495" Type="http://schemas.openxmlformats.org/officeDocument/2006/relationships/image" Target="media/image1183.emf"/><Relationship Id="rId3339" Type="http://schemas.openxmlformats.org/officeDocument/2006/relationships/customXml" Target="ink/ink1550.xml"/><Relationship Id="rId3893" Type="http://schemas.openxmlformats.org/officeDocument/2006/relationships/customXml" Target="ink/ink1819.xml"/><Relationship Id="rId467" Type="http://schemas.openxmlformats.org/officeDocument/2006/relationships/image" Target="media/image224.emf"/><Relationship Id="rId1097" Type="http://schemas.openxmlformats.org/officeDocument/2006/relationships/customXml" Target="ink/ink503.xml"/><Relationship Id="rId2148" Type="http://schemas.openxmlformats.org/officeDocument/2006/relationships/customXml" Target="ink/ink1003.xml"/><Relationship Id="rId3546" Type="http://schemas.openxmlformats.org/officeDocument/2006/relationships/image" Target="media/image1457.emf"/><Relationship Id="rId3753" Type="http://schemas.openxmlformats.org/officeDocument/2006/relationships/customXml" Target="ink/ink1751.xml"/><Relationship Id="rId3960" Type="http://schemas.openxmlformats.org/officeDocument/2006/relationships/image" Target="media/image1828.emf"/><Relationship Id="rId674" Type="http://schemas.openxmlformats.org/officeDocument/2006/relationships/customXml" Target="ink/ink304.xml"/><Relationship Id="rId881" Type="http://schemas.openxmlformats.org/officeDocument/2006/relationships/image" Target="media/image426.emf"/><Relationship Id="rId2355" Type="http://schemas.openxmlformats.org/officeDocument/2006/relationships/image" Target="media/image1113.emf"/><Relationship Id="rId2562" Type="http://schemas.openxmlformats.org/officeDocument/2006/relationships/image" Target="media/image1216.emf"/><Relationship Id="rId3406" Type="http://schemas.openxmlformats.org/officeDocument/2006/relationships/image" Target="media/image1570.emf"/><Relationship Id="rId3613" Type="http://schemas.openxmlformats.org/officeDocument/2006/relationships/image" Target="media/image1656.emf"/><Relationship Id="rId3820" Type="http://schemas.openxmlformats.org/officeDocument/2006/relationships/image" Target="media/image1758.emf"/><Relationship Id="rId327" Type="http://schemas.openxmlformats.org/officeDocument/2006/relationships/image" Target="media/image154.emf"/><Relationship Id="rId534" Type="http://schemas.openxmlformats.org/officeDocument/2006/relationships/customXml" Target="ink/ink254.xml"/><Relationship Id="rId741" Type="http://schemas.openxmlformats.org/officeDocument/2006/relationships/image" Target="media/image356.emf"/><Relationship Id="rId1164" Type="http://schemas.openxmlformats.org/officeDocument/2006/relationships/oleObject" Target="embeddings/oleObject49.bin"/><Relationship Id="rId1371" Type="http://schemas.openxmlformats.org/officeDocument/2006/relationships/customXml" Target="ink/ink627.xml"/><Relationship Id="rId2008" Type="http://schemas.openxmlformats.org/officeDocument/2006/relationships/customXml" Target="ink/ink937.xml"/><Relationship Id="rId2215" Type="http://schemas.openxmlformats.org/officeDocument/2006/relationships/image" Target="media/image1043.emf"/><Relationship Id="rId2422" Type="http://schemas.openxmlformats.org/officeDocument/2006/relationships/customXml" Target="ink/ink1133.xml"/><Relationship Id="rId601" Type="http://schemas.openxmlformats.org/officeDocument/2006/relationships/image" Target="media/image291.emf"/><Relationship Id="rId1024" Type="http://schemas.openxmlformats.org/officeDocument/2006/relationships/customXml" Target="ink/ink466.xml"/><Relationship Id="rId1231" Type="http://schemas.openxmlformats.org/officeDocument/2006/relationships/customXml" Target="ink/ink565.xml"/><Relationship Id="rId4387" Type="http://schemas.openxmlformats.org/officeDocument/2006/relationships/image" Target="media/image2037.emf"/><Relationship Id="rId4594" Type="http://schemas.openxmlformats.org/officeDocument/2006/relationships/customXml" Target="ink/ink2151.xml"/><Relationship Id="rId3196" Type="http://schemas.openxmlformats.org/officeDocument/2006/relationships/image" Target="media/image1463.emf"/><Relationship Id="rId4247" Type="http://schemas.openxmlformats.org/officeDocument/2006/relationships/customXml" Target="ink/ink1987.xml"/><Relationship Id="rId4454" Type="http://schemas.openxmlformats.org/officeDocument/2006/relationships/image" Target="media/image2070.emf"/><Relationship Id="rId3056" Type="http://schemas.openxmlformats.org/officeDocument/2006/relationships/image" Target="media/image1408.emf"/><Relationship Id="rId3263" Type="http://schemas.openxmlformats.org/officeDocument/2006/relationships/image" Target="media/image1416.wmf"/><Relationship Id="rId3470" Type="http://schemas.openxmlformats.org/officeDocument/2006/relationships/image" Target="media/image1602.emf"/><Relationship Id="rId4107" Type="http://schemas.openxmlformats.org/officeDocument/2006/relationships/oleObject" Target="embeddings/oleObject141.bin"/><Relationship Id="rId4314" Type="http://schemas.openxmlformats.org/officeDocument/2006/relationships/customXml" Target="ink/ink2016.xml"/><Relationship Id="rId184" Type="http://schemas.openxmlformats.org/officeDocument/2006/relationships/image" Target="media/image83.emf"/><Relationship Id="rId391" Type="http://schemas.openxmlformats.org/officeDocument/2006/relationships/image" Target="media/image186.emf"/><Relationship Id="rId1908" Type="http://schemas.openxmlformats.org/officeDocument/2006/relationships/customXml" Target="ink/ink887.xml"/><Relationship Id="rId2072" Type="http://schemas.openxmlformats.org/officeDocument/2006/relationships/customXml" Target="ink/ink969.xml"/><Relationship Id="rId3123" Type="http://schemas.openxmlformats.org/officeDocument/2006/relationships/customXml" Target="ink/ink1450.xml"/><Relationship Id="rId4521" Type="http://schemas.openxmlformats.org/officeDocument/2006/relationships/image" Target="media/image2103.emf"/><Relationship Id="rId251" Type="http://schemas.openxmlformats.org/officeDocument/2006/relationships/customXml" Target="ink/ink113.xml"/><Relationship Id="rId3330" Type="http://schemas.openxmlformats.org/officeDocument/2006/relationships/image" Target="media/image1532.emf"/><Relationship Id="rId2889" Type="http://schemas.openxmlformats.org/officeDocument/2006/relationships/customXml" Target="ink/ink1338.xml"/><Relationship Id="rId111" Type="http://schemas.openxmlformats.org/officeDocument/2006/relationships/image" Target="media/image47.emf"/><Relationship Id="rId1698" Type="http://schemas.openxmlformats.org/officeDocument/2006/relationships/image" Target="media/image786.emf"/><Relationship Id="rId2749" Type="http://schemas.openxmlformats.org/officeDocument/2006/relationships/oleObject" Target="embeddings/oleObject106.bin"/><Relationship Id="rId2956" Type="http://schemas.openxmlformats.org/officeDocument/2006/relationships/image" Target="media/image1387.emf"/><Relationship Id="rId928" Type="http://schemas.openxmlformats.org/officeDocument/2006/relationships/customXml" Target="ink/ink418.xml"/><Relationship Id="rId1558" Type="http://schemas.openxmlformats.org/officeDocument/2006/relationships/customXml" Target="ink/ink718.xml"/><Relationship Id="rId1765" Type="http://schemas.openxmlformats.org/officeDocument/2006/relationships/image" Target="media/image819.emf"/><Relationship Id="rId2609" Type="http://schemas.openxmlformats.org/officeDocument/2006/relationships/image" Target="media/image679.wmf"/><Relationship Id="rId4171" Type="http://schemas.openxmlformats.org/officeDocument/2006/relationships/customXml" Target="ink/ink1949.xml"/><Relationship Id="rId57" Type="http://schemas.openxmlformats.org/officeDocument/2006/relationships/image" Target="media/image20.emf"/><Relationship Id="rId1418" Type="http://schemas.openxmlformats.org/officeDocument/2006/relationships/image" Target="media/image358.emf"/><Relationship Id="rId1972" Type="http://schemas.openxmlformats.org/officeDocument/2006/relationships/customXml" Target="ink/ink919.xml"/><Relationship Id="rId2816" Type="http://schemas.openxmlformats.org/officeDocument/2006/relationships/customXml" Target="ink/ink1301.xml"/><Relationship Id="rId4031" Type="http://schemas.openxmlformats.org/officeDocument/2006/relationships/image" Target="media/image1863.emf"/><Relationship Id="rId1625" Type="http://schemas.openxmlformats.org/officeDocument/2006/relationships/image" Target="media/image750.emf"/><Relationship Id="rId1832" Type="http://schemas.openxmlformats.org/officeDocument/2006/relationships/customXml" Target="ink/ink849.xml"/><Relationship Id="rId3797" Type="http://schemas.openxmlformats.org/officeDocument/2006/relationships/customXml" Target="ink/ink1773.xml"/><Relationship Id="rId2399" Type="http://schemas.openxmlformats.org/officeDocument/2006/relationships/image" Target="media/image1135.emf"/><Relationship Id="rId3657" Type="http://schemas.openxmlformats.org/officeDocument/2006/relationships/customXml" Target="ink/ink1704.xml"/><Relationship Id="rId3864" Type="http://schemas.openxmlformats.org/officeDocument/2006/relationships/image" Target="media/image1780.emf"/><Relationship Id="rId578" Type="http://schemas.openxmlformats.org/officeDocument/2006/relationships/customXml" Target="ink/ink276.xml"/><Relationship Id="rId785" Type="http://schemas.openxmlformats.org/officeDocument/2006/relationships/image" Target="media/image378.emf"/><Relationship Id="rId992" Type="http://schemas.openxmlformats.org/officeDocument/2006/relationships/customXml" Target="ink/ink450.xml"/><Relationship Id="rId2259" Type="http://schemas.openxmlformats.org/officeDocument/2006/relationships/image" Target="media/image1065.emf"/><Relationship Id="rId2466" Type="http://schemas.openxmlformats.org/officeDocument/2006/relationships/customXml" Target="ink/ink1155.xml"/><Relationship Id="rId2673" Type="http://schemas.openxmlformats.org/officeDocument/2006/relationships/customXml" Target="ink/ink1241.xml"/><Relationship Id="rId2880" Type="http://schemas.openxmlformats.org/officeDocument/2006/relationships/image" Target="media/image1358.emf"/><Relationship Id="rId3517" Type="http://schemas.openxmlformats.org/officeDocument/2006/relationships/customXml" Target="ink/ink1639.xml"/><Relationship Id="rId3724" Type="http://schemas.openxmlformats.org/officeDocument/2006/relationships/image" Target="media/image1711.emf"/><Relationship Id="rId3931" Type="http://schemas.openxmlformats.org/officeDocument/2006/relationships/customXml" Target="ink/ink1838.xml"/><Relationship Id="rId438" Type="http://schemas.openxmlformats.org/officeDocument/2006/relationships/customXml" Target="ink/ink206.xml"/><Relationship Id="rId645" Type="http://schemas.openxmlformats.org/officeDocument/2006/relationships/oleObject" Target="embeddings/oleObject19.bin"/><Relationship Id="rId852" Type="http://schemas.openxmlformats.org/officeDocument/2006/relationships/customXml" Target="ink/ink381.xml"/><Relationship Id="rId1068" Type="http://schemas.openxmlformats.org/officeDocument/2006/relationships/image" Target="media/image518.emf"/><Relationship Id="rId1275" Type="http://schemas.openxmlformats.org/officeDocument/2006/relationships/customXml" Target="ink/ink586.xml"/><Relationship Id="rId1482" Type="http://schemas.openxmlformats.org/officeDocument/2006/relationships/image" Target="media/image695.emf"/><Relationship Id="rId2119" Type="http://schemas.openxmlformats.org/officeDocument/2006/relationships/image" Target="media/image995.emf"/><Relationship Id="rId2326" Type="http://schemas.openxmlformats.org/officeDocument/2006/relationships/customXml" Target="ink/ink1089.xml"/><Relationship Id="rId2533" Type="http://schemas.openxmlformats.org/officeDocument/2006/relationships/customXml" Target="ink/ink1183.xml"/><Relationship Id="rId2740" Type="http://schemas.openxmlformats.org/officeDocument/2006/relationships/customXml" Target="ink/ink1270.xml"/><Relationship Id="rId505" Type="http://schemas.openxmlformats.org/officeDocument/2006/relationships/image" Target="media/image243.emf"/><Relationship Id="rId712" Type="http://schemas.openxmlformats.org/officeDocument/2006/relationships/customXml" Target="ink/ink322.xml"/><Relationship Id="rId1135" Type="http://schemas.openxmlformats.org/officeDocument/2006/relationships/customXml" Target="ink/ink522.xml"/><Relationship Id="rId1342" Type="http://schemas.openxmlformats.org/officeDocument/2006/relationships/image" Target="media/image647.emf"/><Relationship Id="rId4498" Type="http://schemas.openxmlformats.org/officeDocument/2006/relationships/customXml" Target="ink/ink2104.xml"/><Relationship Id="rId1202" Type="http://schemas.openxmlformats.org/officeDocument/2006/relationships/image" Target="media/image583.emf"/><Relationship Id="rId2600" Type="http://schemas.openxmlformats.org/officeDocument/2006/relationships/image" Target="media/image1235.emf"/><Relationship Id="rId4358" Type="http://schemas.openxmlformats.org/officeDocument/2006/relationships/customXml" Target="ink/ink2037.xml"/><Relationship Id="rId3167" Type="http://schemas.openxmlformats.org/officeDocument/2006/relationships/customXml" Target="ink/ink1472.xml"/><Relationship Id="rId4565" Type="http://schemas.openxmlformats.org/officeDocument/2006/relationships/image" Target="media/image2125.emf"/><Relationship Id="rId295" Type="http://schemas.openxmlformats.org/officeDocument/2006/relationships/image" Target="media/image138.emf"/><Relationship Id="rId3374" Type="http://schemas.openxmlformats.org/officeDocument/2006/relationships/image" Target="media/image1554.emf"/><Relationship Id="rId3581" Type="http://schemas.openxmlformats.org/officeDocument/2006/relationships/customXml" Target="ink/ink1670.xml"/><Relationship Id="rId4218" Type="http://schemas.openxmlformats.org/officeDocument/2006/relationships/image" Target="media/image1956.emf"/><Relationship Id="rId4425" Type="http://schemas.openxmlformats.org/officeDocument/2006/relationships/image" Target="media/image2056.emf"/><Relationship Id="rId2183" Type="http://schemas.openxmlformats.org/officeDocument/2006/relationships/image" Target="media/image1027.emf"/><Relationship Id="rId2390" Type="http://schemas.openxmlformats.org/officeDocument/2006/relationships/customXml" Target="ink/ink1118.xml"/><Relationship Id="rId3027" Type="http://schemas.openxmlformats.org/officeDocument/2006/relationships/customXml" Target="ink/ink1402.xml"/><Relationship Id="rId3234" Type="http://schemas.openxmlformats.org/officeDocument/2006/relationships/image" Target="media/image1485.emf"/><Relationship Id="rId3441" Type="http://schemas.openxmlformats.org/officeDocument/2006/relationships/customXml" Target="ink/ink1601.xml"/><Relationship Id="rId155" Type="http://schemas.openxmlformats.org/officeDocument/2006/relationships/image" Target="media/image12.wmf"/><Relationship Id="rId362" Type="http://schemas.openxmlformats.org/officeDocument/2006/relationships/customXml" Target="ink/ink169.xml"/><Relationship Id="rId2043" Type="http://schemas.openxmlformats.org/officeDocument/2006/relationships/image" Target="media/image957.emf"/><Relationship Id="rId2250" Type="http://schemas.openxmlformats.org/officeDocument/2006/relationships/customXml" Target="ink/ink1052.xml"/><Relationship Id="rId3301" Type="http://schemas.openxmlformats.org/officeDocument/2006/relationships/customXml" Target="ink/ink1530.xml"/><Relationship Id="rId222" Type="http://schemas.openxmlformats.org/officeDocument/2006/relationships/image" Target="media/image102.emf"/><Relationship Id="rId2110" Type="http://schemas.openxmlformats.org/officeDocument/2006/relationships/customXml" Target="ink/ink985.xml"/><Relationship Id="rId4075" Type="http://schemas.openxmlformats.org/officeDocument/2006/relationships/image" Target="media/image1885.emf"/><Relationship Id="rId4282" Type="http://schemas.openxmlformats.org/officeDocument/2006/relationships/image" Target="media/image1987.emf"/><Relationship Id="rId1669" Type="http://schemas.openxmlformats.org/officeDocument/2006/relationships/image" Target="media/image772.emf"/><Relationship Id="rId1876" Type="http://schemas.openxmlformats.org/officeDocument/2006/relationships/customXml" Target="ink/ink871.xml"/><Relationship Id="rId2927" Type="http://schemas.openxmlformats.org/officeDocument/2006/relationships/customXml" Target="ink/ink1356.xml"/><Relationship Id="rId3091" Type="http://schemas.openxmlformats.org/officeDocument/2006/relationships/customXml" Target="ink/ink1434.xml"/><Relationship Id="rId4142" Type="http://schemas.openxmlformats.org/officeDocument/2006/relationships/customXml" Target="ink/ink1935.xml"/><Relationship Id="rId1529" Type="http://schemas.openxmlformats.org/officeDocument/2006/relationships/image" Target="media/image419.emf"/><Relationship Id="rId1736" Type="http://schemas.openxmlformats.org/officeDocument/2006/relationships/customXml" Target="ink/ink801.xml"/><Relationship Id="rId1943" Type="http://schemas.openxmlformats.org/officeDocument/2006/relationships/image" Target="media/image907.emf"/><Relationship Id="rId28" Type="http://schemas.openxmlformats.org/officeDocument/2006/relationships/customXml" Target="ink/ink11.xml"/><Relationship Id="rId1803" Type="http://schemas.openxmlformats.org/officeDocument/2006/relationships/image" Target="media/image837.emf"/><Relationship Id="rId4002" Type="http://schemas.openxmlformats.org/officeDocument/2006/relationships/image" Target="media/image1849.emf"/><Relationship Id="rId3768" Type="http://schemas.openxmlformats.org/officeDocument/2006/relationships/image" Target="media/image1732.emf"/><Relationship Id="rId3975" Type="http://schemas.openxmlformats.org/officeDocument/2006/relationships/customXml" Target="ink/ink1860.xml"/><Relationship Id="rId689" Type="http://schemas.openxmlformats.org/officeDocument/2006/relationships/customXml" Target="ink/ink312.xml"/><Relationship Id="rId896" Type="http://schemas.openxmlformats.org/officeDocument/2006/relationships/customXml" Target="ink/ink402.xml"/><Relationship Id="rId2577" Type="http://schemas.openxmlformats.org/officeDocument/2006/relationships/customXml" Target="ink/ink1205.xml"/><Relationship Id="rId2784" Type="http://schemas.openxmlformats.org/officeDocument/2006/relationships/customXml" Target="ink/ink1287.xml"/><Relationship Id="rId3628" Type="http://schemas.openxmlformats.org/officeDocument/2006/relationships/image" Target="media/image1663.emf"/><Relationship Id="rId549" Type="http://schemas.openxmlformats.org/officeDocument/2006/relationships/image" Target="media/image265.emf"/><Relationship Id="rId756" Type="http://schemas.openxmlformats.org/officeDocument/2006/relationships/customXml" Target="ink/ink342.xml"/><Relationship Id="rId1179" Type="http://schemas.openxmlformats.org/officeDocument/2006/relationships/customXml" Target="ink/ink539.xml"/><Relationship Id="rId1386" Type="http://schemas.openxmlformats.org/officeDocument/2006/relationships/image" Target="media/image664.emf"/><Relationship Id="rId1593" Type="http://schemas.openxmlformats.org/officeDocument/2006/relationships/image" Target="media/image734.emf"/><Relationship Id="rId2437" Type="http://schemas.openxmlformats.org/officeDocument/2006/relationships/image" Target="media/image1154.emf"/><Relationship Id="rId2991" Type="http://schemas.openxmlformats.org/officeDocument/2006/relationships/customXml" Target="ink/ink1384.xml"/><Relationship Id="rId3835" Type="http://schemas.openxmlformats.org/officeDocument/2006/relationships/customXml" Target="ink/ink1790.xml"/><Relationship Id="rId409" Type="http://schemas.openxmlformats.org/officeDocument/2006/relationships/image" Target="media/image195.emf"/><Relationship Id="rId963" Type="http://schemas.openxmlformats.org/officeDocument/2006/relationships/image" Target="media/image467.emf"/><Relationship Id="rId1039" Type="http://schemas.openxmlformats.org/officeDocument/2006/relationships/image" Target="media/image504.emf"/><Relationship Id="rId1246" Type="http://schemas.openxmlformats.org/officeDocument/2006/relationships/oleObject" Target="embeddings/oleObject50.bin"/><Relationship Id="rId2644" Type="http://schemas.openxmlformats.org/officeDocument/2006/relationships/oleObject" Target="embeddings/oleObject95.bin"/><Relationship Id="rId2851" Type="http://schemas.openxmlformats.org/officeDocument/2006/relationships/image" Target="media/image1345.emf"/><Relationship Id="rId3902" Type="http://schemas.openxmlformats.org/officeDocument/2006/relationships/image" Target="media/image1799.emf"/><Relationship Id="rId92" Type="http://schemas.openxmlformats.org/officeDocument/2006/relationships/customXml" Target="ink/ink43.xml"/><Relationship Id="rId616" Type="http://schemas.openxmlformats.org/officeDocument/2006/relationships/customXml" Target="ink/ink295.xml"/><Relationship Id="rId823" Type="http://schemas.openxmlformats.org/officeDocument/2006/relationships/oleObject" Target="embeddings/oleObject42.bin"/><Relationship Id="rId1453" Type="http://schemas.openxmlformats.org/officeDocument/2006/relationships/customXml" Target="ink/ink668.xml"/><Relationship Id="rId1660" Type="http://schemas.openxmlformats.org/officeDocument/2006/relationships/customXml" Target="ink/ink768.xml"/><Relationship Id="rId2504" Type="http://schemas.openxmlformats.org/officeDocument/2006/relationships/customXml" Target="ink/ink1171.xml"/><Relationship Id="rId2711" Type="http://schemas.openxmlformats.org/officeDocument/2006/relationships/oleObject" Target="embeddings/oleObject101.bin"/><Relationship Id="rId1106" Type="http://schemas.openxmlformats.org/officeDocument/2006/relationships/image" Target="media/image537.emf"/><Relationship Id="rId1313" Type="http://schemas.openxmlformats.org/officeDocument/2006/relationships/customXml" Target="ink/ink605.xml"/><Relationship Id="rId1520" Type="http://schemas.openxmlformats.org/officeDocument/2006/relationships/customXml" Target="ink/ink699.xml"/><Relationship Id="rId4469" Type="http://schemas.openxmlformats.org/officeDocument/2006/relationships/image" Target="media/image2078.wmf"/><Relationship Id="rId3278" Type="http://schemas.openxmlformats.org/officeDocument/2006/relationships/image" Target="media/image1507.emf"/><Relationship Id="rId3485" Type="http://schemas.openxmlformats.org/officeDocument/2006/relationships/customXml" Target="ink/ink1623.xml"/><Relationship Id="rId3692" Type="http://schemas.openxmlformats.org/officeDocument/2006/relationships/image" Target="media/image1695.emf"/><Relationship Id="rId4329" Type="http://schemas.openxmlformats.org/officeDocument/2006/relationships/image" Target="media/image2010.emf"/><Relationship Id="rId4536" Type="http://schemas.openxmlformats.org/officeDocument/2006/relationships/customXml" Target="ink/ink2123.xml"/><Relationship Id="rId199" Type="http://schemas.openxmlformats.org/officeDocument/2006/relationships/customXml" Target="ink/ink87.xml"/><Relationship Id="rId2087" Type="http://schemas.openxmlformats.org/officeDocument/2006/relationships/image" Target="media/image979.emf"/><Relationship Id="rId2294" Type="http://schemas.openxmlformats.org/officeDocument/2006/relationships/customXml" Target="ink/ink1074.xml"/><Relationship Id="rId3138" Type="http://schemas.openxmlformats.org/officeDocument/2006/relationships/image" Target="media/image1430.emf"/><Relationship Id="rId3345" Type="http://schemas.openxmlformats.org/officeDocument/2006/relationships/customXml" Target="ink/ink1553.xml"/><Relationship Id="rId3552" Type="http://schemas.openxmlformats.org/officeDocument/2006/relationships/image" Target="media/image1462.emf"/><Relationship Id="rId4603" Type="http://schemas.openxmlformats.org/officeDocument/2006/relationships/image" Target="media/image2144.emf"/><Relationship Id="rId266" Type="http://schemas.openxmlformats.org/officeDocument/2006/relationships/image" Target="media/image124.emf"/><Relationship Id="rId473" Type="http://schemas.openxmlformats.org/officeDocument/2006/relationships/image" Target="media/image227.emf"/><Relationship Id="rId680" Type="http://schemas.openxmlformats.org/officeDocument/2006/relationships/customXml" Target="ink/ink307.xml"/><Relationship Id="rId2154" Type="http://schemas.openxmlformats.org/officeDocument/2006/relationships/customXml" Target="ink/ink1006.xml"/><Relationship Id="rId2361" Type="http://schemas.openxmlformats.org/officeDocument/2006/relationships/image" Target="media/image1116.emf"/><Relationship Id="rId3205" Type="http://schemas.openxmlformats.org/officeDocument/2006/relationships/image" Target="media/image1415.wmf"/><Relationship Id="rId3412" Type="http://schemas.openxmlformats.org/officeDocument/2006/relationships/image" Target="media/image1573.emf"/><Relationship Id="rId126" Type="http://schemas.openxmlformats.org/officeDocument/2006/relationships/customXml" Target="ink/ink60.xml"/><Relationship Id="rId333" Type="http://schemas.openxmlformats.org/officeDocument/2006/relationships/image" Target="media/image157.emf"/><Relationship Id="rId540" Type="http://schemas.openxmlformats.org/officeDocument/2006/relationships/customXml" Target="ink/ink257.xml"/><Relationship Id="rId1170" Type="http://schemas.openxmlformats.org/officeDocument/2006/relationships/image" Target="media/image567.emf"/><Relationship Id="rId2014" Type="http://schemas.openxmlformats.org/officeDocument/2006/relationships/customXml" Target="ink/ink940.xml"/><Relationship Id="rId2221" Type="http://schemas.openxmlformats.org/officeDocument/2006/relationships/image" Target="media/image1046.emf"/><Relationship Id="rId1030" Type="http://schemas.openxmlformats.org/officeDocument/2006/relationships/customXml" Target="ink/ink469.xml"/><Relationship Id="rId4186" Type="http://schemas.openxmlformats.org/officeDocument/2006/relationships/image" Target="media/image1940.emf"/><Relationship Id="rId400" Type="http://schemas.openxmlformats.org/officeDocument/2006/relationships/customXml" Target="ink/ink187.xml"/><Relationship Id="rId1987" Type="http://schemas.openxmlformats.org/officeDocument/2006/relationships/image" Target="media/image929.emf"/><Relationship Id="rId4393" Type="http://schemas.openxmlformats.org/officeDocument/2006/relationships/image" Target="media/image2040.emf"/><Relationship Id="rId1847" Type="http://schemas.openxmlformats.org/officeDocument/2006/relationships/image" Target="media/image859.emf"/><Relationship Id="rId4046" Type="http://schemas.openxmlformats.org/officeDocument/2006/relationships/customXml" Target="ink/ink1894.xml"/><Relationship Id="rId4253" Type="http://schemas.openxmlformats.org/officeDocument/2006/relationships/customXml" Target="ink/ink1990.xml"/><Relationship Id="rId4460" Type="http://schemas.openxmlformats.org/officeDocument/2006/relationships/image" Target="media/image2073.emf"/><Relationship Id="rId1707" Type="http://schemas.openxmlformats.org/officeDocument/2006/relationships/customXml" Target="ink/ink787.xml"/><Relationship Id="rId3062" Type="http://schemas.openxmlformats.org/officeDocument/2006/relationships/image" Target="media/image1411.emf"/><Relationship Id="rId4113" Type="http://schemas.openxmlformats.org/officeDocument/2006/relationships/image" Target="media/image1904.emf"/><Relationship Id="rId4320" Type="http://schemas.openxmlformats.org/officeDocument/2006/relationships/customXml" Target="ink/ink2019.xml"/><Relationship Id="rId190" Type="http://schemas.openxmlformats.org/officeDocument/2006/relationships/image" Target="media/image86.emf"/><Relationship Id="rId1914" Type="http://schemas.openxmlformats.org/officeDocument/2006/relationships/customXml" Target="ink/ink890.xml"/><Relationship Id="rId3879" Type="http://schemas.openxmlformats.org/officeDocument/2006/relationships/customXml" Target="ink/ink1812.xml"/><Relationship Id="rId2688" Type="http://schemas.openxmlformats.org/officeDocument/2006/relationships/oleObject" Target="embeddings/oleObject98.bin"/><Relationship Id="rId2895" Type="http://schemas.openxmlformats.org/officeDocument/2006/relationships/customXml" Target="ink/ink1341.xml"/><Relationship Id="rId3739" Type="http://schemas.openxmlformats.org/officeDocument/2006/relationships/customXml" Target="ink/ink1744.xml"/><Relationship Id="rId3946" Type="http://schemas.openxmlformats.org/officeDocument/2006/relationships/image" Target="media/image1821.emf"/><Relationship Id="rId867" Type="http://schemas.openxmlformats.org/officeDocument/2006/relationships/oleObject" Target="embeddings/oleObject44.bin"/><Relationship Id="rId1497" Type="http://schemas.openxmlformats.org/officeDocument/2006/relationships/image" Target="media/image51.wmf"/><Relationship Id="rId2548" Type="http://schemas.openxmlformats.org/officeDocument/2006/relationships/image" Target="media/image1209.emf"/><Relationship Id="rId2755" Type="http://schemas.openxmlformats.org/officeDocument/2006/relationships/image" Target="media/image783.emf"/><Relationship Id="rId2962" Type="http://schemas.openxmlformats.org/officeDocument/2006/relationships/image" Target="media/image1390.emf"/><Relationship Id="rId3806" Type="http://schemas.openxmlformats.org/officeDocument/2006/relationships/image" Target="media/image1751.emf"/><Relationship Id="rId727" Type="http://schemas.openxmlformats.org/officeDocument/2006/relationships/image" Target="media/image349.emf"/><Relationship Id="rId934" Type="http://schemas.openxmlformats.org/officeDocument/2006/relationships/customXml" Target="ink/ink421.xml"/><Relationship Id="rId1357" Type="http://schemas.openxmlformats.org/officeDocument/2006/relationships/oleObject" Target="embeddings/oleObject54.bin"/><Relationship Id="rId1564" Type="http://schemas.openxmlformats.org/officeDocument/2006/relationships/customXml" Target="ink/ink721.xml"/><Relationship Id="rId1771" Type="http://schemas.openxmlformats.org/officeDocument/2006/relationships/customXml" Target="ink/ink819.xml"/><Relationship Id="rId2408" Type="http://schemas.openxmlformats.org/officeDocument/2006/relationships/customXml" Target="ink/ink1126.xml"/><Relationship Id="rId2615" Type="http://schemas.openxmlformats.org/officeDocument/2006/relationships/customXml" Target="ink/ink1221.xml"/><Relationship Id="rId2822" Type="http://schemas.openxmlformats.org/officeDocument/2006/relationships/customXml" Target="ink/ink1304.xml"/><Relationship Id="rId63" Type="http://schemas.openxmlformats.org/officeDocument/2006/relationships/image" Target="media/image23.emf"/><Relationship Id="rId1217" Type="http://schemas.openxmlformats.org/officeDocument/2006/relationships/customXml" Target="ink/ink558.xml"/><Relationship Id="rId1424" Type="http://schemas.openxmlformats.org/officeDocument/2006/relationships/image" Target="media/image389.emf"/><Relationship Id="rId1631" Type="http://schemas.openxmlformats.org/officeDocument/2006/relationships/image" Target="media/image753.emf"/><Relationship Id="rId3389" Type="http://schemas.openxmlformats.org/officeDocument/2006/relationships/customXml" Target="ink/ink1575.xml"/><Relationship Id="rId3596" Type="http://schemas.openxmlformats.org/officeDocument/2006/relationships/image" Target="media/image1648.emf"/><Relationship Id="rId2198" Type="http://schemas.openxmlformats.org/officeDocument/2006/relationships/customXml" Target="ink/ink1027.xml"/><Relationship Id="rId3249" Type="http://schemas.openxmlformats.org/officeDocument/2006/relationships/customXml" Target="ink/ink1509.xml"/><Relationship Id="rId3456" Type="http://schemas.openxmlformats.org/officeDocument/2006/relationships/image" Target="media/image1595.emf"/><Relationship Id="rId377" Type="http://schemas.openxmlformats.org/officeDocument/2006/relationships/image" Target="media/image179.emf"/><Relationship Id="rId584" Type="http://schemas.openxmlformats.org/officeDocument/2006/relationships/customXml" Target="ink/ink279.xml"/><Relationship Id="rId2058" Type="http://schemas.openxmlformats.org/officeDocument/2006/relationships/customXml" Target="ink/ink962.xml"/><Relationship Id="rId2265" Type="http://schemas.openxmlformats.org/officeDocument/2006/relationships/image" Target="media/image1068.emf"/><Relationship Id="rId3109" Type="http://schemas.openxmlformats.org/officeDocument/2006/relationships/customXml" Target="ink/ink1443.xml"/><Relationship Id="rId3663" Type="http://schemas.openxmlformats.org/officeDocument/2006/relationships/customXml" Target="ink/ink1707.xml"/><Relationship Id="rId3870" Type="http://schemas.openxmlformats.org/officeDocument/2006/relationships/image" Target="media/image1783.emf"/><Relationship Id="rId4507" Type="http://schemas.openxmlformats.org/officeDocument/2006/relationships/image" Target="media/image2096.emf"/><Relationship Id="rId237" Type="http://schemas.openxmlformats.org/officeDocument/2006/relationships/customXml" Target="ink/ink106.xml"/><Relationship Id="rId791" Type="http://schemas.openxmlformats.org/officeDocument/2006/relationships/image" Target="media/image381.emf"/><Relationship Id="rId1074" Type="http://schemas.openxmlformats.org/officeDocument/2006/relationships/image" Target="media/image521.emf"/><Relationship Id="rId2472" Type="http://schemas.openxmlformats.org/officeDocument/2006/relationships/customXml" Target="ink/ink1158.xml"/><Relationship Id="rId3316" Type="http://schemas.openxmlformats.org/officeDocument/2006/relationships/image" Target="media/image1526.emf"/><Relationship Id="rId3523" Type="http://schemas.openxmlformats.org/officeDocument/2006/relationships/customXml" Target="ink/ink1642.xml"/><Relationship Id="rId3730" Type="http://schemas.openxmlformats.org/officeDocument/2006/relationships/image" Target="media/image1714.emf"/><Relationship Id="rId444" Type="http://schemas.openxmlformats.org/officeDocument/2006/relationships/customXml" Target="ink/ink209.xml"/><Relationship Id="rId651" Type="http://schemas.openxmlformats.org/officeDocument/2006/relationships/oleObject" Target="embeddings/oleObject22.bin"/><Relationship Id="rId1281" Type="http://schemas.openxmlformats.org/officeDocument/2006/relationships/customXml" Target="ink/ink589.xml"/><Relationship Id="rId2125" Type="http://schemas.openxmlformats.org/officeDocument/2006/relationships/image" Target="media/image998.emf"/><Relationship Id="rId2332" Type="http://schemas.openxmlformats.org/officeDocument/2006/relationships/customXml" Target="ink/ink1092.xml"/><Relationship Id="rId304" Type="http://schemas.openxmlformats.org/officeDocument/2006/relationships/customXml" Target="ink/ink140.xml"/><Relationship Id="rId511" Type="http://schemas.openxmlformats.org/officeDocument/2006/relationships/image" Target="media/image246.emf"/><Relationship Id="rId1141" Type="http://schemas.openxmlformats.org/officeDocument/2006/relationships/customXml" Target="ink/ink525.xml"/><Relationship Id="rId4297" Type="http://schemas.openxmlformats.org/officeDocument/2006/relationships/image" Target="media/image1994.emf"/><Relationship Id="rId1001" Type="http://schemas.openxmlformats.org/officeDocument/2006/relationships/image" Target="media/image486.emf"/><Relationship Id="rId4157" Type="http://schemas.openxmlformats.org/officeDocument/2006/relationships/customXml" Target="ink/ink1942.xml"/><Relationship Id="rId4364" Type="http://schemas.openxmlformats.org/officeDocument/2006/relationships/customXml" Target="ink/ink2040.xml"/><Relationship Id="rId4571" Type="http://schemas.openxmlformats.org/officeDocument/2006/relationships/image" Target="media/image2128.emf"/><Relationship Id="rId1958" Type="http://schemas.openxmlformats.org/officeDocument/2006/relationships/customXml" Target="ink/ink912.xml"/><Relationship Id="rId3173" Type="http://schemas.openxmlformats.org/officeDocument/2006/relationships/customXml" Target="ink/ink1475.xml"/><Relationship Id="rId3380" Type="http://schemas.openxmlformats.org/officeDocument/2006/relationships/image" Target="media/image1557.emf"/><Relationship Id="rId4017" Type="http://schemas.openxmlformats.org/officeDocument/2006/relationships/image" Target="media/image1856.emf"/><Relationship Id="rId4224" Type="http://schemas.openxmlformats.org/officeDocument/2006/relationships/image" Target="media/image1959.emf"/><Relationship Id="rId4431" Type="http://schemas.openxmlformats.org/officeDocument/2006/relationships/image" Target="media/image2059.emf"/><Relationship Id="rId1818" Type="http://schemas.openxmlformats.org/officeDocument/2006/relationships/customXml" Target="ink/ink842.xml"/><Relationship Id="rId3033" Type="http://schemas.openxmlformats.org/officeDocument/2006/relationships/customXml" Target="ink/ink1405.xml"/><Relationship Id="rId3240" Type="http://schemas.openxmlformats.org/officeDocument/2006/relationships/image" Target="media/image1488.emf"/><Relationship Id="rId161" Type="http://schemas.openxmlformats.org/officeDocument/2006/relationships/image" Target="media/image14.wmf"/><Relationship Id="rId2799" Type="http://schemas.openxmlformats.org/officeDocument/2006/relationships/image" Target="media/image1319.emf"/><Relationship Id="rId3100" Type="http://schemas.openxmlformats.org/officeDocument/2006/relationships/image" Target="media/image14110.emf"/><Relationship Id="rId978" Type="http://schemas.openxmlformats.org/officeDocument/2006/relationships/customXml" Target="ink/ink443.xml"/><Relationship Id="rId2659" Type="http://schemas.openxmlformats.org/officeDocument/2006/relationships/customXml" Target="ink/ink1234.xml"/><Relationship Id="rId2866" Type="http://schemas.openxmlformats.org/officeDocument/2006/relationships/customXml" Target="ink/ink1326.xml"/><Relationship Id="rId3917" Type="http://schemas.openxmlformats.org/officeDocument/2006/relationships/customXml" Target="ink/ink1831.xml"/><Relationship Id="rId838" Type="http://schemas.openxmlformats.org/officeDocument/2006/relationships/customXml" Target="ink/ink374.xml"/><Relationship Id="rId1468" Type="http://schemas.openxmlformats.org/officeDocument/2006/relationships/image" Target="media/image688.emf"/><Relationship Id="rId1675" Type="http://schemas.openxmlformats.org/officeDocument/2006/relationships/image" Target="media/image775.emf"/><Relationship Id="rId1882" Type="http://schemas.openxmlformats.org/officeDocument/2006/relationships/customXml" Target="ink/ink874.xml"/><Relationship Id="rId2519" Type="http://schemas.openxmlformats.org/officeDocument/2006/relationships/image" Target="media/image675.wmf"/><Relationship Id="rId2726" Type="http://schemas.openxmlformats.org/officeDocument/2006/relationships/customXml" Target="ink/ink1263.xml"/><Relationship Id="rId4081" Type="http://schemas.openxmlformats.org/officeDocument/2006/relationships/image" Target="media/image1888.emf"/><Relationship Id="rId1328" Type="http://schemas.openxmlformats.org/officeDocument/2006/relationships/image" Target="media/image187.emf"/><Relationship Id="rId1535" Type="http://schemas.openxmlformats.org/officeDocument/2006/relationships/image" Target="media/image564.emf"/><Relationship Id="rId2933" Type="http://schemas.openxmlformats.org/officeDocument/2006/relationships/customXml" Target="ink/ink1360.xml"/><Relationship Id="rId905" Type="http://schemas.openxmlformats.org/officeDocument/2006/relationships/image" Target="media/image438.emf"/><Relationship Id="rId1742" Type="http://schemas.openxmlformats.org/officeDocument/2006/relationships/customXml" Target="ink/ink804.xml"/><Relationship Id="rId34" Type="http://schemas.openxmlformats.org/officeDocument/2006/relationships/customXml" Target="ink/ink14.xml"/><Relationship Id="rId1602" Type="http://schemas.openxmlformats.org/officeDocument/2006/relationships/customXml" Target="ink/ink739.xml"/><Relationship Id="rId3567" Type="http://schemas.openxmlformats.org/officeDocument/2006/relationships/customXml" Target="ink/ink1663.xml"/><Relationship Id="rId3774" Type="http://schemas.openxmlformats.org/officeDocument/2006/relationships/image" Target="media/image1735.emf"/><Relationship Id="rId3981" Type="http://schemas.openxmlformats.org/officeDocument/2006/relationships/customXml" Target="ink/ink1863.xml"/><Relationship Id="rId488" Type="http://schemas.openxmlformats.org/officeDocument/2006/relationships/customXml" Target="ink/ink231.xml"/><Relationship Id="rId695" Type="http://schemas.openxmlformats.org/officeDocument/2006/relationships/image" Target="media/image333.emf"/><Relationship Id="rId2169" Type="http://schemas.openxmlformats.org/officeDocument/2006/relationships/image" Target="media/image1020.emf"/><Relationship Id="rId2376" Type="http://schemas.openxmlformats.org/officeDocument/2006/relationships/customXml" Target="ink/ink1113.xml"/><Relationship Id="rId2583" Type="http://schemas.openxmlformats.org/officeDocument/2006/relationships/customXml" Target="ink/ink1208.xml"/><Relationship Id="rId2790" Type="http://schemas.openxmlformats.org/officeDocument/2006/relationships/customXml" Target="ink/ink1290.xml"/><Relationship Id="rId3427" Type="http://schemas.openxmlformats.org/officeDocument/2006/relationships/customXml" Target="ink/ink1594.xml"/><Relationship Id="rId3634" Type="http://schemas.openxmlformats.org/officeDocument/2006/relationships/image" Target="media/image1666.emf"/><Relationship Id="rId3841" Type="http://schemas.openxmlformats.org/officeDocument/2006/relationships/customXml" Target="ink/ink1793.xml"/><Relationship Id="rId348" Type="http://schemas.openxmlformats.org/officeDocument/2006/relationships/customXml" Target="ink/ink162.xml"/><Relationship Id="rId555" Type="http://schemas.openxmlformats.org/officeDocument/2006/relationships/image" Target="media/image268.emf"/><Relationship Id="rId762" Type="http://schemas.openxmlformats.org/officeDocument/2006/relationships/customXml" Target="ink/ink345.xml"/><Relationship Id="rId1185" Type="http://schemas.openxmlformats.org/officeDocument/2006/relationships/customXml" Target="ink/ink542.xml"/><Relationship Id="rId1392" Type="http://schemas.openxmlformats.org/officeDocument/2006/relationships/image" Target="media/image667.emf"/><Relationship Id="rId2029" Type="http://schemas.openxmlformats.org/officeDocument/2006/relationships/image" Target="media/image950.emf"/><Relationship Id="rId2236" Type="http://schemas.openxmlformats.org/officeDocument/2006/relationships/customXml" Target="ink/ink1045.xml"/><Relationship Id="rId2443" Type="http://schemas.openxmlformats.org/officeDocument/2006/relationships/image" Target="media/image1157.emf"/><Relationship Id="rId2650" Type="http://schemas.openxmlformats.org/officeDocument/2006/relationships/image" Target="media/image1257.emf"/><Relationship Id="rId3701" Type="http://schemas.openxmlformats.org/officeDocument/2006/relationships/customXml" Target="ink/ink1726.xml"/><Relationship Id="rId208" Type="http://schemas.openxmlformats.org/officeDocument/2006/relationships/image" Target="media/image95.emf"/><Relationship Id="rId415" Type="http://schemas.openxmlformats.org/officeDocument/2006/relationships/image" Target="media/image198.emf"/><Relationship Id="rId622" Type="http://schemas.openxmlformats.org/officeDocument/2006/relationships/image" Target="media/image18.wmf"/><Relationship Id="rId1045" Type="http://schemas.openxmlformats.org/officeDocument/2006/relationships/image" Target="media/image507.emf"/><Relationship Id="rId1252" Type="http://schemas.openxmlformats.org/officeDocument/2006/relationships/image" Target="media/image606.emf"/><Relationship Id="rId2303" Type="http://schemas.openxmlformats.org/officeDocument/2006/relationships/image" Target="media/image1087.emf"/><Relationship Id="rId2510" Type="http://schemas.openxmlformats.org/officeDocument/2006/relationships/customXml" Target="ink/ink1174.xml"/><Relationship Id="rId1112" Type="http://schemas.openxmlformats.org/officeDocument/2006/relationships/image" Target="media/image540.emf"/><Relationship Id="rId4268" Type="http://schemas.openxmlformats.org/officeDocument/2006/relationships/image" Target="media/image1981.emf"/><Relationship Id="rId4475" Type="http://schemas.openxmlformats.org/officeDocument/2006/relationships/customXml" Target="ink/ink2093.xml"/><Relationship Id="rId3077" Type="http://schemas.openxmlformats.org/officeDocument/2006/relationships/customXml" Target="ink/ink1427.xml"/><Relationship Id="rId3284" Type="http://schemas.openxmlformats.org/officeDocument/2006/relationships/image" Target="media/image1510.emf"/><Relationship Id="rId4128" Type="http://schemas.openxmlformats.org/officeDocument/2006/relationships/customXml" Target="ink/ink1928.xml"/><Relationship Id="rId1929" Type="http://schemas.openxmlformats.org/officeDocument/2006/relationships/image" Target="media/image900.emf"/><Relationship Id="rId2093" Type="http://schemas.openxmlformats.org/officeDocument/2006/relationships/image" Target="media/image982.emf"/><Relationship Id="rId3491" Type="http://schemas.openxmlformats.org/officeDocument/2006/relationships/customXml" Target="ink/ink1626.xml"/><Relationship Id="rId4335" Type="http://schemas.openxmlformats.org/officeDocument/2006/relationships/image" Target="media/image2013.emf"/><Relationship Id="rId4542" Type="http://schemas.openxmlformats.org/officeDocument/2006/relationships/customXml" Target="ink/ink2126.xml"/><Relationship Id="rId3144" Type="http://schemas.openxmlformats.org/officeDocument/2006/relationships/image" Target="media/image1433.emf"/><Relationship Id="rId3351" Type="http://schemas.openxmlformats.org/officeDocument/2006/relationships/customXml" Target="ink/ink1556.xml"/><Relationship Id="rId4402" Type="http://schemas.openxmlformats.org/officeDocument/2006/relationships/customXml" Target="ink/ink2057.xml"/><Relationship Id="rId272" Type="http://schemas.openxmlformats.org/officeDocument/2006/relationships/image" Target="media/image127.emf"/><Relationship Id="rId2160" Type="http://schemas.openxmlformats.org/officeDocument/2006/relationships/customXml" Target="ink/ink1009.xml"/><Relationship Id="rId3004" Type="http://schemas.openxmlformats.org/officeDocument/2006/relationships/image" Target="media/image1300.emf"/><Relationship Id="rId3211" Type="http://schemas.openxmlformats.org/officeDocument/2006/relationships/customXml" Target="ink/ink1490.xml"/><Relationship Id="rId132" Type="http://schemas.openxmlformats.org/officeDocument/2006/relationships/image" Target="media/image7.wmf"/><Relationship Id="rId2020" Type="http://schemas.openxmlformats.org/officeDocument/2006/relationships/customXml" Target="ink/ink943.xml"/><Relationship Id="rId1579" Type="http://schemas.openxmlformats.org/officeDocument/2006/relationships/image" Target="media/image727.emf"/><Relationship Id="rId2977" Type="http://schemas.openxmlformats.org/officeDocument/2006/relationships/customXml" Target="ink/ink1377.xml"/><Relationship Id="rId4192" Type="http://schemas.openxmlformats.org/officeDocument/2006/relationships/image" Target="media/image1943.emf"/><Relationship Id="rId949" Type="http://schemas.openxmlformats.org/officeDocument/2006/relationships/image" Target="media/image460.emf"/><Relationship Id="rId1786" Type="http://schemas.openxmlformats.org/officeDocument/2006/relationships/image" Target="media/image829.emf"/><Relationship Id="rId1993" Type="http://schemas.openxmlformats.org/officeDocument/2006/relationships/image" Target="media/image932.emf"/><Relationship Id="rId2837" Type="http://schemas.openxmlformats.org/officeDocument/2006/relationships/image" Target="media/image1338.emf"/><Relationship Id="rId4052" Type="http://schemas.openxmlformats.org/officeDocument/2006/relationships/image" Target="media/image1874.wmf"/><Relationship Id="rId78" Type="http://schemas.openxmlformats.org/officeDocument/2006/relationships/customXml" Target="ink/ink36.xml"/><Relationship Id="rId809" Type="http://schemas.openxmlformats.org/officeDocument/2006/relationships/oleObject" Target="embeddings/oleObject38.bin"/><Relationship Id="rId1439" Type="http://schemas.openxmlformats.org/officeDocument/2006/relationships/customXml" Target="ink/ink661.xml"/><Relationship Id="rId1646" Type="http://schemas.openxmlformats.org/officeDocument/2006/relationships/customXml" Target="ink/ink761.xml"/><Relationship Id="rId1853" Type="http://schemas.openxmlformats.org/officeDocument/2006/relationships/image" Target="media/image862.emf"/><Relationship Id="rId2904" Type="http://schemas.openxmlformats.org/officeDocument/2006/relationships/image" Target="media/image1370.emf"/><Relationship Id="rId1506" Type="http://schemas.openxmlformats.org/officeDocument/2006/relationships/customXml" Target="ink/ink692.xml"/><Relationship Id="rId1713" Type="http://schemas.openxmlformats.org/officeDocument/2006/relationships/customXml" Target="ink/ink790.xml"/><Relationship Id="rId1920" Type="http://schemas.openxmlformats.org/officeDocument/2006/relationships/customXml" Target="ink/ink893.xml"/><Relationship Id="rId3678" Type="http://schemas.openxmlformats.org/officeDocument/2006/relationships/image" Target="media/image1688.emf"/><Relationship Id="rId3885" Type="http://schemas.openxmlformats.org/officeDocument/2006/relationships/customXml" Target="ink/ink1815.xml"/><Relationship Id="rId599" Type="http://schemas.openxmlformats.org/officeDocument/2006/relationships/image" Target="media/image290.emf"/><Relationship Id="rId2487" Type="http://schemas.openxmlformats.org/officeDocument/2006/relationships/image" Target="media/image1179.emf"/><Relationship Id="rId2694" Type="http://schemas.openxmlformats.org/officeDocument/2006/relationships/image" Target="media/image1278.emf"/><Relationship Id="rId3538" Type="http://schemas.openxmlformats.org/officeDocument/2006/relationships/image" Target="media/image1636.emf"/><Relationship Id="rId3745" Type="http://schemas.openxmlformats.org/officeDocument/2006/relationships/customXml" Target="ink/ink1747.xml"/><Relationship Id="rId459" Type="http://schemas.openxmlformats.org/officeDocument/2006/relationships/image" Target="media/image220.emf"/><Relationship Id="rId666" Type="http://schemas.openxmlformats.org/officeDocument/2006/relationships/image" Target="media/image260.wmf"/><Relationship Id="rId873" Type="http://schemas.openxmlformats.org/officeDocument/2006/relationships/image" Target="media/image422.emf"/><Relationship Id="rId1089" Type="http://schemas.openxmlformats.org/officeDocument/2006/relationships/customXml" Target="ink/ink499.xml"/><Relationship Id="rId1296" Type="http://schemas.openxmlformats.org/officeDocument/2006/relationships/image" Target="media/image628.emf"/><Relationship Id="rId2347" Type="http://schemas.openxmlformats.org/officeDocument/2006/relationships/image" Target="media/image1109.emf"/><Relationship Id="rId2554" Type="http://schemas.openxmlformats.org/officeDocument/2006/relationships/image" Target="media/image1212.emf"/><Relationship Id="rId3952" Type="http://schemas.openxmlformats.org/officeDocument/2006/relationships/image" Target="media/image1824.emf"/><Relationship Id="rId319" Type="http://schemas.openxmlformats.org/officeDocument/2006/relationships/image" Target="media/image150.emf"/><Relationship Id="rId526" Type="http://schemas.openxmlformats.org/officeDocument/2006/relationships/customXml" Target="ink/ink250.xml"/><Relationship Id="rId1156" Type="http://schemas.openxmlformats.org/officeDocument/2006/relationships/oleObject" Target="embeddings/oleObject45.bin"/><Relationship Id="rId1363" Type="http://schemas.openxmlformats.org/officeDocument/2006/relationships/image" Target="media/image305.wmf"/><Relationship Id="rId2207" Type="http://schemas.openxmlformats.org/officeDocument/2006/relationships/image" Target="media/image1039.emf"/><Relationship Id="rId2761" Type="http://schemas.openxmlformats.org/officeDocument/2006/relationships/image" Target="media/image986.emf"/><Relationship Id="rId3605" Type="http://schemas.openxmlformats.org/officeDocument/2006/relationships/oleObject" Target="embeddings/oleObject127.bin"/><Relationship Id="rId3812" Type="http://schemas.openxmlformats.org/officeDocument/2006/relationships/image" Target="media/image1754.emf"/><Relationship Id="rId733" Type="http://schemas.openxmlformats.org/officeDocument/2006/relationships/image" Target="media/image352.emf"/><Relationship Id="rId940" Type="http://schemas.openxmlformats.org/officeDocument/2006/relationships/customXml" Target="ink/ink424.xml"/><Relationship Id="rId1016" Type="http://schemas.openxmlformats.org/officeDocument/2006/relationships/customXml" Target="ink/ink462.xml"/><Relationship Id="rId1570" Type="http://schemas.openxmlformats.org/officeDocument/2006/relationships/customXml" Target="ink/ink724.xml"/><Relationship Id="rId2414" Type="http://schemas.openxmlformats.org/officeDocument/2006/relationships/customXml" Target="ink/ink1129.xml"/><Relationship Id="rId2621" Type="http://schemas.openxmlformats.org/officeDocument/2006/relationships/customXml" Target="ink/ink1224.xml"/><Relationship Id="rId800" Type="http://schemas.openxmlformats.org/officeDocument/2006/relationships/customXml" Target="ink/ink364.xml"/><Relationship Id="rId1223" Type="http://schemas.openxmlformats.org/officeDocument/2006/relationships/customXml" Target="ink/ink561.xml"/><Relationship Id="rId1430" Type="http://schemas.openxmlformats.org/officeDocument/2006/relationships/customXml" Target="ink/ink656.xml"/><Relationship Id="rId4379" Type="http://schemas.openxmlformats.org/officeDocument/2006/relationships/oleObject" Target="embeddings/oleObject153.bin"/><Relationship Id="rId4586" Type="http://schemas.openxmlformats.org/officeDocument/2006/relationships/customXml" Target="ink/ink2147.xml"/><Relationship Id="rId3188" Type="http://schemas.openxmlformats.org/officeDocument/2006/relationships/image" Target="media/image1455.emf"/><Relationship Id="rId3395" Type="http://schemas.openxmlformats.org/officeDocument/2006/relationships/customXml" Target="ink/ink1578.xml"/><Relationship Id="rId4239" Type="http://schemas.openxmlformats.org/officeDocument/2006/relationships/customXml" Target="ink/ink1983.xml"/><Relationship Id="rId4446" Type="http://schemas.openxmlformats.org/officeDocument/2006/relationships/image" Target="media/image2066.emf"/><Relationship Id="rId3048" Type="http://schemas.openxmlformats.org/officeDocument/2006/relationships/image" Target="media/image1404.emf"/><Relationship Id="rId3255" Type="http://schemas.openxmlformats.org/officeDocument/2006/relationships/customXml" Target="ink/ink1512.xml"/><Relationship Id="rId3462" Type="http://schemas.openxmlformats.org/officeDocument/2006/relationships/image" Target="media/image1598.emf"/><Relationship Id="rId4306" Type="http://schemas.openxmlformats.org/officeDocument/2006/relationships/customXml" Target="ink/ink2012.xml"/><Relationship Id="rId4513" Type="http://schemas.openxmlformats.org/officeDocument/2006/relationships/image" Target="media/image2099.emf"/><Relationship Id="rId176" Type="http://schemas.openxmlformats.org/officeDocument/2006/relationships/image" Target="media/image79.emf"/><Relationship Id="rId383" Type="http://schemas.openxmlformats.org/officeDocument/2006/relationships/image" Target="media/image182.emf"/><Relationship Id="rId590" Type="http://schemas.openxmlformats.org/officeDocument/2006/relationships/customXml" Target="ink/ink282.xml"/><Relationship Id="rId2064" Type="http://schemas.openxmlformats.org/officeDocument/2006/relationships/customXml" Target="ink/ink965.xml"/><Relationship Id="rId2271" Type="http://schemas.openxmlformats.org/officeDocument/2006/relationships/image" Target="media/image1071.emf"/><Relationship Id="rId3115" Type="http://schemas.openxmlformats.org/officeDocument/2006/relationships/customXml" Target="ink/ink1446.xml"/><Relationship Id="rId3322" Type="http://schemas.openxmlformats.org/officeDocument/2006/relationships/image" Target="media/image1528.emf"/><Relationship Id="rId243" Type="http://schemas.openxmlformats.org/officeDocument/2006/relationships/customXml" Target="ink/ink109.xml"/><Relationship Id="rId450" Type="http://schemas.openxmlformats.org/officeDocument/2006/relationships/customXml" Target="ink/ink212.xml"/><Relationship Id="rId1080" Type="http://schemas.openxmlformats.org/officeDocument/2006/relationships/image" Target="media/image524.emf"/><Relationship Id="rId2131" Type="http://schemas.openxmlformats.org/officeDocument/2006/relationships/image" Target="media/image1001.emf"/><Relationship Id="rId103" Type="http://schemas.openxmlformats.org/officeDocument/2006/relationships/image" Target="media/image43.emf"/><Relationship Id="rId310" Type="http://schemas.openxmlformats.org/officeDocument/2006/relationships/customXml" Target="ink/ink143.xml"/><Relationship Id="rId4096" Type="http://schemas.openxmlformats.org/officeDocument/2006/relationships/customXml" Target="ink/ink1914.xml"/><Relationship Id="rId1897" Type="http://schemas.openxmlformats.org/officeDocument/2006/relationships/image" Target="media/image884.emf"/><Relationship Id="rId2948" Type="http://schemas.openxmlformats.org/officeDocument/2006/relationships/image" Target="media/image1130.emf"/><Relationship Id="rId1757" Type="http://schemas.openxmlformats.org/officeDocument/2006/relationships/image" Target="media/image815.emf"/><Relationship Id="rId1964" Type="http://schemas.openxmlformats.org/officeDocument/2006/relationships/customXml" Target="ink/ink915.xml"/><Relationship Id="rId2808" Type="http://schemas.openxmlformats.org/officeDocument/2006/relationships/image" Target="media/image1006.wmf"/><Relationship Id="rId4163" Type="http://schemas.openxmlformats.org/officeDocument/2006/relationships/customXml" Target="ink/ink1945.xml"/><Relationship Id="rId4370" Type="http://schemas.openxmlformats.org/officeDocument/2006/relationships/oleObject" Target="embeddings/oleObject151.bin"/><Relationship Id="rId49" Type="http://schemas.openxmlformats.org/officeDocument/2006/relationships/image" Target="media/image16.emf"/><Relationship Id="rId1617" Type="http://schemas.openxmlformats.org/officeDocument/2006/relationships/image" Target="media/image746.emf"/><Relationship Id="rId1824" Type="http://schemas.openxmlformats.org/officeDocument/2006/relationships/customXml" Target="ink/ink845.xml"/><Relationship Id="rId4023" Type="http://schemas.openxmlformats.org/officeDocument/2006/relationships/image" Target="media/image1859.emf"/><Relationship Id="rId4230" Type="http://schemas.openxmlformats.org/officeDocument/2006/relationships/image" Target="media/image1962.emf"/><Relationship Id="rId3789" Type="http://schemas.openxmlformats.org/officeDocument/2006/relationships/customXml" Target="ink/ink1769.xml"/><Relationship Id="rId2598" Type="http://schemas.openxmlformats.org/officeDocument/2006/relationships/image" Target="media/image1234.emf"/><Relationship Id="rId3996" Type="http://schemas.openxmlformats.org/officeDocument/2006/relationships/image" Target="media/image1846.emf"/><Relationship Id="rId3649" Type="http://schemas.openxmlformats.org/officeDocument/2006/relationships/customXml" Target="ink/ink1700.xml"/><Relationship Id="rId3856" Type="http://schemas.openxmlformats.org/officeDocument/2006/relationships/image" Target="media/image1776.emf"/><Relationship Id="rId777" Type="http://schemas.openxmlformats.org/officeDocument/2006/relationships/image" Target="media/image374.emf"/><Relationship Id="rId984" Type="http://schemas.openxmlformats.org/officeDocument/2006/relationships/customXml" Target="ink/ink446.xml"/><Relationship Id="rId2458" Type="http://schemas.openxmlformats.org/officeDocument/2006/relationships/customXml" Target="ink/ink1151.xml"/><Relationship Id="rId2665" Type="http://schemas.openxmlformats.org/officeDocument/2006/relationships/customXml" Target="ink/ink1237.xml"/><Relationship Id="rId2872" Type="http://schemas.openxmlformats.org/officeDocument/2006/relationships/customXml" Target="ink/ink1329.xml"/><Relationship Id="rId3509" Type="http://schemas.openxmlformats.org/officeDocument/2006/relationships/customXml" Target="ink/ink1635.xml"/><Relationship Id="rId3716" Type="http://schemas.openxmlformats.org/officeDocument/2006/relationships/image" Target="media/image1707.emf"/><Relationship Id="rId3923" Type="http://schemas.openxmlformats.org/officeDocument/2006/relationships/customXml" Target="ink/ink1834.xml"/><Relationship Id="rId637" Type="http://schemas.openxmlformats.org/officeDocument/2006/relationships/image" Target="media/image309.emf"/><Relationship Id="rId844" Type="http://schemas.openxmlformats.org/officeDocument/2006/relationships/customXml" Target="ink/ink377.xml"/><Relationship Id="rId1267" Type="http://schemas.openxmlformats.org/officeDocument/2006/relationships/customXml" Target="ink/ink582.xml"/><Relationship Id="rId1474" Type="http://schemas.openxmlformats.org/officeDocument/2006/relationships/image" Target="media/image691.emf"/><Relationship Id="rId1681" Type="http://schemas.openxmlformats.org/officeDocument/2006/relationships/image" Target="media/image778.emf"/><Relationship Id="rId2318" Type="http://schemas.openxmlformats.org/officeDocument/2006/relationships/customXml" Target="ink/ink1086.xml"/><Relationship Id="rId2525" Type="http://schemas.openxmlformats.org/officeDocument/2006/relationships/customXml" Target="ink/ink1179.xml"/><Relationship Id="rId2732" Type="http://schemas.openxmlformats.org/officeDocument/2006/relationships/customXml" Target="ink/ink1266.xml"/><Relationship Id="rId704" Type="http://schemas.openxmlformats.org/officeDocument/2006/relationships/customXml" Target="ink/ink318.xml"/><Relationship Id="rId911" Type="http://schemas.openxmlformats.org/officeDocument/2006/relationships/image" Target="media/image441.emf"/><Relationship Id="rId1127" Type="http://schemas.openxmlformats.org/officeDocument/2006/relationships/customXml" Target="ink/ink518.xml"/><Relationship Id="rId1334" Type="http://schemas.openxmlformats.org/officeDocument/2006/relationships/image" Target="media/image302.emf"/><Relationship Id="rId1541" Type="http://schemas.openxmlformats.org/officeDocument/2006/relationships/image" Target="media/image605.emf"/><Relationship Id="rId40" Type="http://schemas.openxmlformats.org/officeDocument/2006/relationships/customXml" Target="ink/ink17.xml"/><Relationship Id="rId1401" Type="http://schemas.openxmlformats.org/officeDocument/2006/relationships/customXml" Target="ink/ink641.xml"/><Relationship Id="rId3299" Type="http://schemas.openxmlformats.org/officeDocument/2006/relationships/customXml" Target="ink/ink1529.xml"/><Relationship Id="rId4557" Type="http://schemas.openxmlformats.org/officeDocument/2006/relationships/image" Target="media/image2121.emf"/><Relationship Id="rId3159" Type="http://schemas.openxmlformats.org/officeDocument/2006/relationships/customXml" Target="ink/ink1468.xml"/><Relationship Id="rId3366" Type="http://schemas.openxmlformats.org/officeDocument/2006/relationships/image" Target="media/image1550.emf"/><Relationship Id="rId3573" Type="http://schemas.openxmlformats.org/officeDocument/2006/relationships/customXml" Target="ink/ink1666.xml"/><Relationship Id="rId4417" Type="http://schemas.openxmlformats.org/officeDocument/2006/relationships/image" Target="media/image2052.emf"/><Relationship Id="rId287" Type="http://schemas.openxmlformats.org/officeDocument/2006/relationships/image" Target="media/image134.emf"/><Relationship Id="rId494" Type="http://schemas.openxmlformats.org/officeDocument/2006/relationships/customXml" Target="ink/ink234.xml"/><Relationship Id="rId2175" Type="http://schemas.openxmlformats.org/officeDocument/2006/relationships/image" Target="media/image1023.emf"/><Relationship Id="rId2382" Type="http://schemas.openxmlformats.org/officeDocument/2006/relationships/customXml" Target="ink/ink1116.xml"/><Relationship Id="rId3019" Type="http://schemas.openxmlformats.org/officeDocument/2006/relationships/customXml" Target="ink/ink1398.xml"/><Relationship Id="rId3226" Type="http://schemas.openxmlformats.org/officeDocument/2006/relationships/image" Target="media/image1481.emf"/><Relationship Id="rId3780" Type="http://schemas.openxmlformats.org/officeDocument/2006/relationships/image" Target="media/image1738.emf"/><Relationship Id="rId147" Type="http://schemas.openxmlformats.org/officeDocument/2006/relationships/oleObject" Target="embeddings/oleObject5.bin"/><Relationship Id="rId354" Type="http://schemas.openxmlformats.org/officeDocument/2006/relationships/customXml" Target="ink/ink165.xml"/><Relationship Id="rId1191" Type="http://schemas.openxmlformats.org/officeDocument/2006/relationships/customXml" Target="ink/ink545.xml"/><Relationship Id="rId2035" Type="http://schemas.openxmlformats.org/officeDocument/2006/relationships/image" Target="media/image953.emf"/><Relationship Id="rId3433" Type="http://schemas.openxmlformats.org/officeDocument/2006/relationships/customXml" Target="ink/ink1597.xml"/><Relationship Id="rId3640" Type="http://schemas.openxmlformats.org/officeDocument/2006/relationships/image" Target="media/image1669.emf"/><Relationship Id="rId561" Type="http://schemas.openxmlformats.org/officeDocument/2006/relationships/image" Target="media/image271.emf"/><Relationship Id="rId2242" Type="http://schemas.openxmlformats.org/officeDocument/2006/relationships/customXml" Target="ink/ink1048.xml"/><Relationship Id="rId3500" Type="http://schemas.openxmlformats.org/officeDocument/2006/relationships/image" Target="media/image1617.emf"/><Relationship Id="rId214" Type="http://schemas.openxmlformats.org/officeDocument/2006/relationships/image" Target="media/image98.emf"/><Relationship Id="rId421" Type="http://schemas.openxmlformats.org/officeDocument/2006/relationships/image" Target="media/image201.emf"/><Relationship Id="rId1051" Type="http://schemas.openxmlformats.org/officeDocument/2006/relationships/image" Target="media/image510.emf"/><Relationship Id="rId2102" Type="http://schemas.openxmlformats.org/officeDocument/2006/relationships/image" Target="media/image662.wmf"/><Relationship Id="rId1868" Type="http://schemas.openxmlformats.org/officeDocument/2006/relationships/customXml" Target="ink/ink867.xml"/><Relationship Id="rId4067" Type="http://schemas.openxmlformats.org/officeDocument/2006/relationships/image" Target="media/image1881.emf"/><Relationship Id="rId4274" Type="http://schemas.openxmlformats.org/officeDocument/2006/relationships/image" Target="media/image1984.wmf"/><Relationship Id="rId4481" Type="http://schemas.openxmlformats.org/officeDocument/2006/relationships/customXml" Target="ink/ink2096.xml"/><Relationship Id="rId2919" Type="http://schemas.openxmlformats.org/officeDocument/2006/relationships/customXml" Target="ink/ink1352.xml"/><Relationship Id="rId3083" Type="http://schemas.openxmlformats.org/officeDocument/2006/relationships/customXml" Target="ink/ink1430.xml"/><Relationship Id="rId3290" Type="http://schemas.openxmlformats.org/officeDocument/2006/relationships/image" Target="media/image1513.emf"/><Relationship Id="rId4134" Type="http://schemas.openxmlformats.org/officeDocument/2006/relationships/customXml" Target="ink/ink1931.xml"/><Relationship Id="rId4341" Type="http://schemas.openxmlformats.org/officeDocument/2006/relationships/image" Target="media/image2016.emf"/><Relationship Id="rId1728" Type="http://schemas.openxmlformats.org/officeDocument/2006/relationships/customXml" Target="ink/ink797.xml"/><Relationship Id="rId1935" Type="http://schemas.openxmlformats.org/officeDocument/2006/relationships/image" Target="media/image903.emf"/><Relationship Id="rId3150" Type="http://schemas.openxmlformats.org/officeDocument/2006/relationships/image" Target="media/image1436.emf"/><Relationship Id="rId4201" Type="http://schemas.openxmlformats.org/officeDocument/2006/relationships/customXml" Target="ink/ink1964.xml"/><Relationship Id="rId3010" Type="http://schemas.openxmlformats.org/officeDocument/2006/relationships/image" Target="media/image1311.emf"/><Relationship Id="rId3967" Type="http://schemas.openxmlformats.org/officeDocument/2006/relationships/customXml" Target="ink/ink1856.xml"/><Relationship Id="rId4" Type="http://schemas.openxmlformats.org/officeDocument/2006/relationships/settings" Target="settings.xml"/><Relationship Id="rId888" Type="http://schemas.openxmlformats.org/officeDocument/2006/relationships/customXml" Target="ink/ink398.xml"/><Relationship Id="rId2569" Type="http://schemas.openxmlformats.org/officeDocument/2006/relationships/customXml" Target="ink/ink1201.xml"/><Relationship Id="rId2776" Type="http://schemas.openxmlformats.org/officeDocument/2006/relationships/customXml" Target="ink/ink1284.xml"/><Relationship Id="rId2983" Type="http://schemas.openxmlformats.org/officeDocument/2006/relationships/customXml" Target="ink/ink1380.xml"/><Relationship Id="rId3827" Type="http://schemas.openxmlformats.org/officeDocument/2006/relationships/customXml" Target="ink/ink1786.xml"/><Relationship Id="rId748" Type="http://schemas.openxmlformats.org/officeDocument/2006/relationships/customXml" Target="ink/ink338.xml"/><Relationship Id="rId955" Type="http://schemas.openxmlformats.org/officeDocument/2006/relationships/image" Target="media/image463.emf"/><Relationship Id="rId1378" Type="http://schemas.openxmlformats.org/officeDocument/2006/relationships/image" Target="media/image660.emf"/><Relationship Id="rId1585" Type="http://schemas.openxmlformats.org/officeDocument/2006/relationships/image" Target="media/image730.emf"/><Relationship Id="rId1792" Type="http://schemas.openxmlformats.org/officeDocument/2006/relationships/customXml" Target="ink/ink829.xml"/><Relationship Id="rId2429" Type="http://schemas.openxmlformats.org/officeDocument/2006/relationships/image" Target="media/image1150.emf"/><Relationship Id="rId2636" Type="http://schemas.openxmlformats.org/officeDocument/2006/relationships/oleObject" Target="embeddings/oleObject92.bin"/><Relationship Id="rId2843" Type="http://schemas.openxmlformats.org/officeDocument/2006/relationships/image" Target="media/image1341.emf"/><Relationship Id="rId84" Type="http://schemas.openxmlformats.org/officeDocument/2006/relationships/customXml" Target="ink/ink39.xml"/><Relationship Id="rId608" Type="http://schemas.openxmlformats.org/officeDocument/2006/relationships/customXml" Target="ink/ink291.xml"/><Relationship Id="rId815" Type="http://schemas.openxmlformats.org/officeDocument/2006/relationships/image" Target="media/image393.emf"/><Relationship Id="rId1238" Type="http://schemas.openxmlformats.org/officeDocument/2006/relationships/image" Target="media/image601.emf"/><Relationship Id="rId1445" Type="http://schemas.openxmlformats.org/officeDocument/2006/relationships/customXml" Target="ink/ink664.xml"/><Relationship Id="rId1652" Type="http://schemas.openxmlformats.org/officeDocument/2006/relationships/customXml" Target="ink/ink764.xml"/><Relationship Id="rId1305" Type="http://schemas.openxmlformats.org/officeDocument/2006/relationships/customXml" Target="ink/ink601.xml"/><Relationship Id="rId2703" Type="http://schemas.openxmlformats.org/officeDocument/2006/relationships/image" Target="media/image1282.emf"/><Relationship Id="rId2910" Type="http://schemas.openxmlformats.org/officeDocument/2006/relationships/image" Target="media/image1373.emf"/><Relationship Id="rId1512" Type="http://schemas.openxmlformats.org/officeDocument/2006/relationships/customXml" Target="ink/ink695.xml"/><Relationship Id="rId11" Type="http://schemas.openxmlformats.org/officeDocument/2006/relationships/image" Target="media/image2.emf"/><Relationship Id="rId398" Type="http://schemas.openxmlformats.org/officeDocument/2006/relationships/customXml" Target="ink/ink186.xml"/><Relationship Id="rId2079" Type="http://schemas.openxmlformats.org/officeDocument/2006/relationships/image" Target="media/image975.emf"/><Relationship Id="rId3477" Type="http://schemas.openxmlformats.org/officeDocument/2006/relationships/customXml" Target="ink/ink1619.xml"/><Relationship Id="rId3684" Type="http://schemas.openxmlformats.org/officeDocument/2006/relationships/image" Target="media/image1691.emf"/><Relationship Id="rId3891" Type="http://schemas.openxmlformats.org/officeDocument/2006/relationships/customXml" Target="ink/ink1818.xml"/><Relationship Id="rId4528" Type="http://schemas.openxmlformats.org/officeDocument/2006/relationships/customXml" Target="ink/ink2119.xml"/><Relationship Id="rId2286" Type="http://schemas.openxmlformats.org/officeDocument/2006/relationships/customXml" Target="ink/ink1070.xml"/><Relationship Id="rId2493" Type="http://schemas.openxmlformats.org/officeDocument/2006/relationships/image" Target="media/image1182.emf"/><Relationship Id="rId3337" Type="http://schemas.openxmlformats.org/officeDocument/2006/relationships/customXml" Target="ink/ink1549.xml"/><Relationship Id="rId3544" Type="http://schemas.openxmlformats.org/officeDocument/2006/relationships/oleObject" Target="embeddings/oleObject125.bin"/><Relationship Id="rId3751" Type="http://schemas.openxmlformats.org/officeDocument/2006/relationships/customXml" Target="ink/ink1750.xml"/><Relationship Id="rId258" Type="http://schemas.openxmlformats.org/officeDocument/2006/relationships/image" Target="media/image120.emf"/><Relationship Id="rId465" Type="http://schemas.openxmlformats.org/officeDocument/2006/relationships/image" Target="media/image223.emf"/><Relationship Id="rId672" Type="http://schemas.openxmlformats.org/officeDocument/2006/relationships/customXml" Target="ink/ink303.xml"/><Relationship Id="rId1095" Type="http://schemas.openxmlformats.org/officeDocument/2006/relationships/customXml" Target="ink/ink502.xml"/><Relationship Id="rId2146" Type="http://schemas.openxmlformats.org/officeDocument/2006/relationships/customXml" Target="ink/ink1002.xml"/><Relationship Id="rId2353" Type="http://schemas.openxmlformats.org/officeDocument/2006/relationships/image" Target="media/image1112.emf"/><Relationship Id="rId2560" Type="http://schemas.openxmlformats.org/officeDocument/2006/relationships/image" Target="media/image1215.emf"/><Relationship Id="rId3404" Type="http://schemas.openxmlformats.org/officeDocument/2006/relationships/image" Target="media/image1569.emf"/><Relationship Id="rId3611" Type="http://schemas.openxmlformats.org/officeDocument/2006/relationships/image" Target="media/image1655.emf"/><Relationship Id="rId118" Type="http://schemas.openxmlformats.org/officeDocument/2006/relationships/customXml" Target="ink/ink56.xml"/><Relationship Id="rId325" Type="http://schemas.openxmlformats.org/officeDocument/2006/relationships/image" Target="media/image153.emf"/><Relationship Id="rId532" Type="http://schemas.openxmlformats.org/officeDocument/2006/relationships/customXml" Target="ink/ink253.xml"/><Relationship Id="rId1162" Type="http://schemas.openxmlformats.org/officeDocument/2006/relationships/oleObject" Target="embeddings/oleObject48.bin"/><Relationship Id="rId2006" Type="http://schemas.openxmlformats.org/officeDocument/2006/relationships/customXml" Target="ink/ink936.xml"/><Relationship Id="rId2213" Type="http://schemas.openxmlformats.org/officeDocument/2006/relationships/image" Target="media/image1042.emf"/><Relationship Id="rId2420" Type="http://schemas.openxmlformats.org/officeDocument/2006/relationships/customXml" Target="ink/ink1132.xml"/><Relationship Id="rId1022" Type="http://schemas.openxmlformats.org/officeDocument/2006/relationships/customXml" Target="ink/ink465.xml"/><Relationship Id="rId4178" Type="http://schemas.openxmlformats.org/officeDocument/2006/relationships/image" Target="media/image1936.emf"/><Relationship Id="rId4385" Type="http://schemas.openxmlformats.org/officeDocument/2006/relationships/image" Target="media/image2036.emf"/><Relationship Id="rId4592" Type="http://schemas.openxmlformats.org/officeDocument/2006/relationships/customXml" Target="ink/ink2150.xml"/><Relationship Id="rId1979" Type="http://schemas.openxmlformats.org/officeDocument/2006/relationships/image" Target="media/image925.emf"/><Relationship Id="rId3194" Type="http://schemas.openxmlformats.org/officeDocument/2006/relationships/image" Target="media/image1461.emf"/><Relationship Id="rId4038" Type="http://schemas.openxmlformats.org/officeDocument/2006/relationships/customXml" Target="ink/ink1890.xml"/><Relationship Id="rId4245" Type="http://schemas.openxmlformats.org/officeDocument/2006/relationships/customXml" Target="ink/ink1986.xml"/><Relationship Id="rId1839" Type="http://schemas.openxmlformats.org/officeDocument/2006/relationships/image" Target="media/image855.emf"/><Relationship Id="rId3054" Type="http://schemas.openxmlformats.org/officeDocument/2006/relationships/image" Target="media/image1407.emf"/><Relationship Id="rId4452" Type="http://schemas.openxmlformats.org/officeDocument/2006/relationships/image" Target="media/image2069.emf"/><Relationship Id="rId182" Type="http://schemas.openxmlformats.org/officeDocument/2006/relationships/image" Target="media/image82.emf"/><Relationship Id="rId1906" Type="http://schemas.openxmlformats.org/officeDocument/2006/relationships/customXml" Target="ink/ink886.xml"/><Relationship Id="rId3261" Type="http://schemas.openxmlformats.org/officeDocument/2006/relationships/customXml" Target="ink/ink1515.xml"/><Relationship Id="rId4105" Type="http://schemas.openxmlformats.org/officeDocument/2006/relationships/image" Target="media/image1900.emf"/><Relationship Id="rId4312" Type="http://schemas.openxmlformats.org/officeDocument/2006/relationships/customXml" Target="ink/ink2015.xml"/><Relationship Id="rId2070" Type="http://schemas.openxmlformats.org/officeDocument/2006/relationships/customXml" Target="ink/ink968.xml"/><Relationship Id="rId3121" Type="http://schemas.openxmlformats.org/officeDocument/2006/relationships/customXml" Target="ink/ink1449.xml"/><Relationship Id="rId999" Type="http://schemas.openxmlformats.org/officeDocument/2006/relationships/image" Target="media/image485.emf"/><Relationship Id="rId2887" Type="http://schemas.openxmlformats.org/officeDocument/2006/relationships/customXml" Target="ink/ink1337.xml"/><Relationship Id="rId859" Type="http://schemas.openxmlformats.org/officeDocument/2006/relationships/image" Target="media/image415.emf"/><Relationship Id="rId1489" Type="http://schemas.openxmlformats.org/officeDocument/2006/relationships/customXml" Target="ink/ink686.xml"/><Relationship Id="rId1696" Type="http://schemas.openxmlformats.org/officeDocument/2006/relationships/image" Target="media/image785.emf"/><Relationship Id="rId3938" Type="http://schemas.openxmlformats.org/officeDocument/2006/relationships/image" Target="media/image1817.emf"/><Relationship Id="rId1349" Type="http://schemas.openxmlformats.org/officeDocument/2006/relationships/customXml" Target="ink/ink622.xml"/><Relationship Id="rId2747" Type="http://schemas.openxmlformats.org/officeDocument/2006/relationships/oleObject" Target="embeddings/oleObject105.bin"/><Relationship Id="rId2954" Type="http://schemas.openxmlformats.org/officeDocument/2006/relationships/image" Target="media/image1185.emf"/><Relationship Id="rId719" Type="http://schemas.openxmlformats.org/officeDocument/2006/relationships/image" Target="media/image345.emf"/><Relationship Id="rId926" Type="http://schemas.openxmlformats.org/officeDocument/2006/relationships/customXml" Target="ink/ink417.xml"/><Relationship Id="rId1556" Type="http://schemas.openxmlformats.org/officeDocument/2006/relationships/customXml" Target="ink/ink717.xml"/><Relationship Id="rId1763" Type="http://schemas.openxmlformats.org/officeDocument/2006/relationships/image" Target="media/image818.emf"/><Relationship Id="rId1970" Type="http://schemas.openxmlformats.org/officeDocument/2006/relationships/customXml" Target="ink/ink918.xml"/><Relationship Id="rId2607" Type="http://schemas.openxmlformats.org/officeDocument/2006/relationships/image" Target="media/image678.wmf"/><Relationship Id="rId2814" Type="http://schemas.openxmlformats.org/officeDocument/2006/relationships/customXml" Target="ink/ink1300.xml"/><Relationship Id="rId55" Type="http://schemas.openxmlformats.org/officeDocument/2006/relationships/image" Target="media/image19.emf"/><Relationship Id="rId1209" Type="http://schemas.openxmlformats.org/officeDocument/2006/relationships/customXml" Target="ink/ink554.xml"/><Relationship Id="rId1416" Type="http://schemas.openxmlformats.org/officeDocument/2006/relationships/image" Target="media/image351.emf"/><Relationship Id="rId1623" Type="http://schemas.openxmlformats.org/officeDocument/2006/relationships/image" Target="media/image749.emf"/><Relationship Id="rId1830" Type="http://schemas.openxmlformats.org/officeDocument/2006/relationships/customXml" Target="ink/ink848.xml"/><Relationship Id="rId3588" Type="http://schemas.openxmlformats.org/officeDocument/2006/relationships/image" Target="media/image1644.emf"/><Relationship Id="rId3795" Type="http://schemas.openxmlformats.org/officeDocument/2006/relationships/customXml" Target="ink/ink1772.xml"/><Relationship Id="rId2397" Type="http://schemas.openxmlformats.org/officeDocument/2006/relationships/image" Target="media/image1134.emf"/><Relationship Id="rId3448" Type="http://schemas.openxmlformats.org/officeDocument/2006/relationships/image" Target="media/image1591.emf"/><Relationship Id="rId3655" Type="http://schemas.openxmlformats.org/officeDocument/2006/relationships/customXml" Target="ink/ink1703.xml"/><Relationship Id="rId3862" Type="http://schemas.openxmlformats.org/officeDocument/2006/relationships/image" Target="media/image1779.emf"/><Relationship Id="rId369" Type="http://schemas.openxmlformats.org/officeDocument/2006/relationships/image" Target="media/image175.emf"/><Relationship Id="rId576" Type="http://schemas.openxmlformats.org/officeDocument/2006/relationships/customXml" Target="ink/ink275.xml"/><Relationship Id="rId783" Type="http://schemas.openxmlformats.org/officeDocument/2006/relationships/image" Target="media/image377.emf"/><Relationship Id="rId990" Type="http://schemas.openxmlformats.org/officeDocument/2006/relationships/customXml" Target="ink/ink449.xml"/><Relationship Id="rId2257" Type="http://schemas.openxmlformats.org/officeDocument/2006/relationships/image" Target="media/image1064.emf"/><Relationship Id="rId2464" Type="http://schemas.openxmlformats.org/officeDocument/2006/relationships/customXml" Target="ink/ink1154.xml"/><Relationship Id="rId2671" Type="http://schemas.openxmlformats.org/officeDocument/2006/relationships/customXml" Target="ink/ink1240.xml"/><Relationship Id="rId3308" Type="http://schemas.openxmlformats.org/officeDocument/2006/relationships/image" Target="media/image1522.emf"/><Relationship Id="rId3515" Type="http://schemas.openxmlformats.org/officeDocument/2006/relationships/customXml" Target="ink/ink1638.xml"/><Relationship Id="rId229" Type="http://schemas.openxmlformats.org/officeDocument/2006/relationships/customXml" Target="ink/ink102.xml"/><Relationship Id="rId436" Type="http://schemas.openxmlformats.org/officeDocument/2006/relationships/customXml" Target="ink/ink205.xml"/><Relationship Id="rId643" Type="http://schemas.openxmlformats.org/officeDocument/2006/relationships/oleObject" Target="embeddings/oleObject18.bin"/><Relationship Id="rId1066" Type="http://schemas.openxmlformats.org/officeDocument/2006/relationships/image" Target="media/image517.emf"/><Relationship Id="rId1273" Type="http://schemas.openxmlformats.org/officeDocument/2006/relationships/customXml" Target="ink/ink585.xml"/><Relationship Id="rId1480" Type="http://schemas.openxmlformats.org/officeDocument/2006/relationships/image" Target="media/image694.emf"/><Relationship Id="rId2117" Type="http://schemas.openxmlformats.org/officeDocument/2006/relationships/image" Target="media/image994.emf"/><Relationship Id="rId2324" Type="http://schemas.openxmlformats.org/officeDocument/2006/relationships/customXml" Target="ink/ink1088.xml"/><Relationship Id="rId3722" Type="http://schemas.openxmlformats.org/officeDocument/2006/relationships/image" Target="media/image1710.emf"/><Relationship Id="rId850" Type="http://schemas.openxmlformats.org/officeDocument/2006/relationships/customXml" Target="ink/ink380.xml"/><Relationship Id="rId1133" Type="http://schemas.openxmlformats.org/officeDocument/2006/relationships/customXml" Target="ink/ink521.xml"/><Relationship Id="rId2531" Type="http://schemas.openxmlformats.org/officeDocument/2006/relationships/customXml" Target="ink/ink1182.xml"/><Relationship Id="rId4289" Type="http://schemas.openxmlformats.org/officeDocument/2006/relationships/customXml" Target="ink/ink2004.xml"/><Relationship Id="rId503" Type="http://schemas.openxmlformats.org/officeDocument/2006/relationships/image" Target="media/image242.emf"/><Relationship Id="rId710" Type="http://schemas.openxmlformats.org/officeDocument/2006/relationships/customXml" Target="ink/ink321.xml"/><Relationship Id="rId1340" Type="http://schemas.openxmlformats.org/officeDocument/2006/relationships/image" Target="media/image646.emf"/><Relationship Id="rId3098" Type="http://schemas.openxmlformats.org/officeDocument/2006/relationships/image" Target="media/image14100.emf"/><Relationship Id="rId4496" Type="http://schemas.openxmlformats.org/officeDocument/2006/relationships/customXml" Target="ink/ink2103.xml"/><Relationship Id="rId1200" Type="http://schemas.openxmlformats.org/officeDocument/2006/relationships/image" Target="media/image582.emf"/><Relationship Id="rId4149" Type="http://schemas.openxmlformats.org/officeDocument/2006/relationships/image" Target="media/image1922.emf"/><Relationship Id="rId4356" Type="http://schemas.openxmlformats.org/officeDocument/2006/relationships/customXml" Target="ink/ink2036.xml"/><Relationship Id="rId4563" Type="http://schemas.openxmlformats.org/officeDocument/2006/relationships/image" Target="media/image2124.emf"/><Relationship Id="rId3165" Type="http://schemas.openxmlformats.org/officeDocument/2006/relationships/customXml" Target="ink/ink1471.xml"/><Relationship Id="rId3372" Type="http://schemas.openxmlformats.org/officeDocument/2006/relationships/image" Target="media/image1553.emf"/><Relationship Id="rId4009" Type="http://schemas.openxmlformats.org/officeDocument/2006/relationships/image" Target="media/image1852.emf"/><Relationship Id="rId4216" Type="http://schemas.openxmlformats.org/officeDocument/2006/relationships/image" Target="media/image1955.emf"/><Relationship Id="rId4423" Type="http://schemas.openxmlformats.org/officeDocument/2006/relationships/image" Target="media/image2055.emf"/><Relationship Id="rId293" Type="http://schemas.openxmlformats.org/officeDocument/2006/relationships/image" Target="media/image137.emf"/><Relationship Id="rId2181" Type="http://schemas.openxmlformats.org/officeDocument/2006/relationships/image" Target="media/image1026.emf"/><Relationship Id="rId3025" Type="http://schemas.openxmlformats.org/officeDocument/2006/relationships/customXml" Target="ink/ink1401.xml"/><Relationship Id="rId3232" Type="http://schemas.openxmlformats.org/officeDocument/2006/relationships/image" Target="media/image1484.emf"/><Relationship Id="rId153" Type="http://schemas.openxmlformats.org/officeDocument/2006/relationships/customXml" Target="ink/ink67.xml"/><Relationship Id="rId360" Type="http://schemas.openxmlformats.org/officeDocument/2006/relationships/customXml" Target="ink/ink168.xml"/><Relationship Id="rId2041" Type="http://schemas.openxmlformats.org/officeDocument/2006/relationships/image" Target="media/image956.emf"/><Relationship Id="rId220" Type="http://schemas.openxmlformats.org/officeDocument/2006/relationships/image" Target="media/image101.emf"/><Relationship Id="rId2998" Type="http://schemas.openxmlformats.org/officeDocument/2006/relationships/image" Target="media/image1286.emf"/><Relationship Id="rId2858" Type="http://schemas.openxmlformats.org/officeDocument/2006/relationships/customXml" Target="ink/ink1322.xml"/><Relationship Id="rId3909" Type="http://schemas.openxmlformats.org/officeDocument/2006/relationships/customXml" Target="ink/ink1827.xml"/><Relationship Id="rId4073" Type="http://schemas.openxmlformats.org/officeDocument/2006/relationships/image" Target="media/image1884.emf"/><Relationship Id="rId99" Type="http://schemas.openxmlformats.org/officeDocument/2006/relationships/image" Target="media/image41.emf"/><Relationship Id="rId1667" Type="http://schemas.openxmlformats.org/officeDocument/2006/relationships/image" Target="media/image771.emf"/><Relationship Id="rId1874" Type="http://schemas.openxmlformats.org/officeDocument/2006/relationships/customXml" Target="ink/ink870.xml"/><Relationship Id="rId2718" Type="http://schemas.openxmlformats.org/officeDocument/2006/relationships/customXml" Target="ink/ink1259.xml"/><Relationship Id="rId2925" Type="http://schemas.openxmlformats.org/officeDocument/2006/relationships/customXml" Target="ink/ink1355.xml"/><Relationship Id="rId4280" Type="http://schemas.openxmlformats.org/officeDocument/2006/relationships/oleObject" Target="embeddings/oleObject147.bin"/><Relationship Id="rId1527" Type="http://schemas.openxmlformats.org/officeDocument/2006/relationships/image" Target="media/image711.emf"/><Relationship Id="rId1734" Type="http://schemas.openxmlformats.org/officeDocument/2006/relationships/customXml" Target="ink/ink800.xml"/><Relationship Id="rId1941" Type="http://schemas.openxmlformats.org/officeDocument/2006/relationships/image" Target="media/image906.emf"/><Relationship Id="rId4140" Type="http://schemas.openxmlformats.org/officeDocument/2006/relationships/customXml" Target="ink/ink1934.xml"/><Relationship Id="rId26" Type="http://schemas.openxmlformats.org/officeDocument/2006/relationships/customXml" Target="ink/ink10.xml"/><Relationship Id="rId3699" Type="http://schemas.openxmlformats.org/officeDocument/2006/relationships/customXml" Target="ink/ink1725.xml"/><Relationship Id="rId4000" Type="http://schemas.openxmlformats.org/officeDocument/2006/relationships/image" Target="media/image1848.emf"/><Relationship Id="rId1801" Type="http://schemas.openxmlformats.org/officeDocument/2006/relationships/image" Target="media/image836.emf"/><Relationship Id="rId3559" Type="http://schemas.openxmlformats.org/officeDocument/2006/relationships/customXml" Target="ink/ink1659.xml"/><Relationship Id="rId687" Type="http://schemas.openxmlformats.org/officeDocument/2006/relationships/image" Target="media/image330.emf"/><Relationship Id="rId2368" Type="http://schemas.openxmlformats.org/officeDocument/2006/relationships/customXml" Target="ink/ink1110.xml"/><Relationship Id="rId3766" Type="http://schemas.openxmlformats.org/officeDocument/2006/relationships/image" Target="media/image1731.emf"/><Relationship Id="rId3973" Type="http://schemas.openxmlformats.org/officeDocument/2006/relationships/customXml" Target="ink/ink1859.xml"/><Relationship Id="rId894" Type="http://schemas.openxmlformats.org/officeDocument/2006/relationships/customXml" Target="ink/ink401.xml"/><Relationship Id="rId1177" Type="http://schemas.openxmlformats.org/officeDocument/2006/relationships/customXml" Target="ink/ink538.xml"/><Relationship Id="rId2575" Type="http://schemas.openxmlformats.org/officeDocument/2006/relationships/customXml" Target="ink/ink1204.xml"/><Relationship Id="rId2782" Type="http://schemas.openxmlformats.org/officeDocument/2006/relationships/customXml" Target="ink/ink1286.xml"/><Relationship Id="rId3419" Type="http://schemas.openxmlformats.org/officeDocument/2006/relationships/customXml" Target="ink/ink1590.xml"/><Relationship Id="rId3626" Type="http://schemas.openxmlformats.org/officeDocument/2006/relationships/image" Target="media/image1662.emf"/><Relationship Id="rId3833" Type="http://schemas.openxmlformats.org/officeDocument/2006/relationships/customXml" Target="ink/ink1789.xml"/><Relationship Id="rId547" Type="http://schemas.openxmlformats.org/officeDocument/2006/relationships/image" Target="media/image264.emf"/><Relationship Id="rId754" Type="http://schemas.openxmlformats.org/officeDocument/2006/relationships/customXml" Target="ink/ink341.xml"/><Relationship Id="rId961" Type="http://schemas.openxmlformats.org/officeDocument/2006/relationships/image" Target="media/image466.emf"/><Relationship Id="rId1384" Type="http://schemas.openxmlformats.org/officeDocument/2006/relationships/image" Target="media/image663.emf"/><Relationship Id="rId1591" Type="http://schemas.openxmlformats.org/officeDocument/2006/relationships/oleObject" Target="embeddings/oleObject63.bin"/><Relationship Id="rId2228" Type="http://schemas.openxmlformats.org/officeDocument/2006/relationships/customXml" Target="ink/ink1041.xml"/><Relationship Id="rId2435" Type="http://schemas.openxmlformats.org/officeDocument/2006/relationships/image" Target="media/image1153.emf"/><Relationship Id="rId2642" Type="http://schemas.openxmlformats.org/officeDocument/2006/relationships/image" Target="media/image1254.emf"/><Relationship Id="rId3900" Type="http://schemas.openxmlformats.org/officeDocument/2006/relationships/image" Target="media/image1798.emf"/><Relationship Id="rId90" Type="http://schemas.openxmlformats.org/officeDocument/2006/relationships/customXml" Target="ink/ink42.xml"/><Relationship Id="rId407" Type="http://schemas.openxmlformats.org/officeDocument/2006/relationships/image" Target="media/image194.emf"/><Relationship Id="rId614" Type="http://schemas.openxmlformats.org/officeDocument/2006/relationships/customXml" Target="ink/ink294.xml"/><Relationship Id="rId821" Type="http://schemas.openxmlformats.org/officeDocument/2006/relationships/oleObject" Target="embeddings/oleObject41.bin"/><Relationship Id="rId1037" Type="http://schemas.openxmlformats.org/officeDocument/2006/relationships/image" Target="media/image503.emf"/><Relationship Id="rId1244" Type="http://schemas.openxmlformats.org/officeDocument/2006/relationships/image" Target="media/image604.emf"/><Relationship Id="rId1451" Type="http://schemas.openxmlformats.org/officeDocument/2006/relationships/customXml" Target="ink/ink667.xml"/><Relationship Id="rId2502" Type="http://schemas.openxmlformats.org/officeDocument/2006/relationships/customXml" Target="ink/ink1170.xml"/><Relationship Id="rId1104" Type="http://schemas.openxmlformats.org/officeDocument/2006/relationships/image" Target="media/image536.emf"/><Relationship Id="rId1311" Type="http://schemas.openxmlformats.org/officeDocument/2006/relationships/customXml" Target="ink/ink604.xml"/><Relationship Id="rId4467" Type="http://schemas.openxmlformats.org/officeDocument/2006/relationships/customXml" Target="ink/ink2090.xml"/><Relationship Id="rId3069" Type="http://schemas.openxmlformats.org/officeDocument/2006/relationships/customXml" Target="ink/ink1423.xml"/><Relationship Id="rId3276" Type="http://schemas.openxmlformats.org/officeDocument/2006/relationships/image" Target="media/image1506.emf"/><Relationship Id="rId3483" Type="http://schemas.openxmlformats.org/officeDocument/2006/relationships/customXml" Target="ink/ink1622.xml"/><Relationship Id="rId3690" Type="http://schemas.openxmlformats.org/officeDocument/2006/relationships/image" Target="media/image1694.emf"/><Relationship Id="rId4327" Type="http://schemas.openxmlformats.org/officeDocument/2006/relationships/image" Target="media/image2009.emf"/><Relationship Id="rId4534" Type="http://schemas.openxmlformats.org/officeDocument/2006/relationships/customXml" Target="ink/ink2122.xml"/><Relationship Id="rId197" Type="http://schemas.openxmlformats.org/officeDocument/2006/relationships/customXml" Target="ink/ink86.xml"/><Relationship Id="rId2085" Type="http://schemas.openxmlformats.org/officeDocument/2006/relationships/image" Target="media/image978.emf"/><Relationship Id="rId2292" Type="http://schemas.openxmlformats.org/officeDocument/2006/relationships/customXml" Target="ink/ink1073.xml"/><Relationship Id="rId3136" Type="http://schemas.openxmlformats.org/officeDocument/2006/relationships/image" Target="media/image1429.emf"/><Relationship Id="rId3343" Type="http://schemas.openxmlformats.org/officeDocument/2006/relationships/customXml" Target="ink/ink1552.xml"/><Relationship Id="rId264" Type="http://schemas.openxmlformats.org/officeDocument/2006/relationships/image" Target="media/image123.emf"/><Relationship Id="rId471" Type="http://schemas.openxmlformats.org/officeDocument/2006/relationships/image" Target="media/image226.emf"/><Relationship Id="rId2152" Type="http://schemas.openxmlformats.org/officeDocument/2006/relationships/customXml" Target="ink/ink1005.xml"/><Relationship Id="rId3550" Type="http://schemas.openxmlformats.org/officeDocument/2006/relationships/image" Target="media/image1459.emf"/><Relationship Id="rId4601" Type="http://schemas.openxmlformats.org/officeDocument/2006/relationships/image" Target="media/image2143.emf"/><Relationship Id="rId124" Type="http://schemas.openxmlformats.org/officeDocument/2006/relationships/customXml" Target="ink/ink59.xml"/><Relationship Id="rId3203" Type="http://schemas.openxmlformats.org/officeDocument/2006/relationships/image" Target="media/image1414.wmf"/><Relationship Id="rId3410" Type="http://schemas.openxmlformats.org/officeDocument/2006/relationships/image" Target="media/image1572.emf"/><Relationship Id="rId331" Type="http://schemas.openxmlformats.org/officeDocument/2006/relationships/image" Target="media/image156.emf"/><Relationship Id="rId2012" Type="http://schemas.openxmlformats.org/officeDocument/2006/relationships/customXml" Target="ink/ink939.xml"/><Relationship Id="rId2969" Type="http://schemas.openxmlformats.org/officeDocument/2006/relationships/customXml" Target="ink/ink1373.xml"/><Relationship Id="rId1778" Type="http://schemas.openxmlformats.org/officeDocument/2006/relationships/image" Target="media/image825.emf"/><Relationship Id="rId1985" Type="http://schemas.openxmlformats.org/officeDocument/2006/relationships/image" Target="media/image928.emf"/><Relationship Id="rId2829" Type="http://schemas.openxmlformats.org/officeDocument/2006/relationships/image" Target="media/image1334.emf"/><Relationship Id="rId4184" Type="http://schemas.openxmlformats.org/officeDocument/2006/relationships/image" Target="media/image1939.emf"/><Relationship Id="rId4391" Type="http://schemas.openxmlformats.org/officeDocument/2006/relationships/image" Target="media/image2039.emf"/><Relationship Id="rId1638" Type="http://schemas.openxmlformats.org/officeDocument/2006/relationships/customXml" Target="ink/ink757.xml"/><Relationship Id="rId4044" Type="http://schemas.openxmlformats.org/officeDocument/2006/relationships/customXml" Target="ink/ink1893.xml"/><Relationship Id="rId4251" Type="http://schemas.openxmlformats.org/officeDocument/2006/relationships/customXml" Target="ink/ink1989.xml"/><Relationship Id="rId1845" Type="http://schemas.openxmlformats.org/officeDocument/2006/relationships/image" Target="media/image858.emf"/><Relationship Id="rId3060" Type="http://schemas.openxmlformats.org/officeDocument/2006/relationships/image" Target="media/image1410.emf"/><Relationship Id="rId4111" Type="http://schemas.openxmlformats.org/officeDocument/2006/relationships/image" Target="media/image1903.emf"/><Relationship Id="rId1705" Type="http://schemas.openxmlformats.org/officeDocument/2006/relationships/customXml" Target="ink/ink786.xml"/><Relationship Id="rId1912" Type="http://schemas.openxmlformats.org/officeDocument/2006/relationships/customXml" Target="ink/ink889.xml"/><Relationship Id="rId3877" Type="http://schemas.openxmlformats.org/officeDocument/2006/relationships/customXml" Target="ink/ink1811.xml"/><Relationship Id="rId798" Type="http://schemas.openxmlformats.org/officeDocument/2006/relationships/customXml" Target="ink/ink363.xml"/><Relationship Id="rId2479" Type="http://schemas.openxmlformats.org/officeDocument/2006/relationships/image" Target="media/image1175.emf"/><Relationship Id="rId2686" Type="http://schemas.openxmlformats.org/officeDocument/2006/relationships/image" Target="media/image1275.emf"/><Relationship Id="rId2893" Type="http://schemas.openxmlformats.org/officeDocument/2006/relationships/customXml" Target="ink/ink1340.xml"/><Relationship Id="rId3737" Type="http://schemas.openxmlformats.org/officeDocument/2006/relationships/image" Target="media/image1717.emf"/><Relationship Id="rId3944" Type="http://schemas.openxmlformats.org/officeDocument/2006/relationships/image" Target="media/image1820.emf"/><Relationship Id="rId658" Type="http://schemas.openxmlformats.org/officeDocument/2006/relationships/image" Target="media/image230.wmf"/><Relationship Id="rId865" Type="http://schemas.openxmlformats.org/officeDocument/2006/relationships/image" Target="media/image418.emf"/><Relationship Id="rId1288" Type="http://schemas.openxmlformats.org/officeDocument/2006/relationships/image" Target="media/image624.emf"/><Relationship Id="rId1495" Type="http://schemas.openxmlformats.org/officeDocument/2006/relationships/image" Target="media/image391.wmf"/><Relationship Id="rId2339" Type="http://schemas.openxmlformats.org/officeDocument/2006/relationships/image" Target="media/image1105.emf"/><Relationship Id="rId2546" Type="http://schemas.openxmlformats.org/officeDocument/2006/relationships/image" Target="media/image1208.emf"/><Relationship Id="rId2753" Type="http://schemas.openxmlformats.org/officeDocument/2006/relationships/image" Target="media/image782.emf"/><Relationship Id="rId2960" Type="http://schemas.openxmlformats.org/officeDocument/2006/relationships/image" Target="media/image1389.emf"/><Relationship Id="rId3804" Type="http://schemas.openxmlformats.org/officeDocument/2006/relationships/image" Target="media/image1750.emf"/><Relationship Id="rId518" Type="http://schemas.openxmlformats.org/officeDocument/2006/relationships/customXml" Target="ink/ink246.xml"/><Relationship Id="rId725" Type="http://schemas.openxmlformats.org/officeDocument/2006/relationships/image" Target="media/image348.emf"/><Relationship Id="rId932" Type="http://schemas.openxmlformats.org/officeDocument/2006/relationships/customXml" Target="ink/ink420.xml"/><Relationship Id="rId1148" Type="http://schemas.openxmlformats.org/officeDocument/2006/relationships/image" Target="media/image558.emf"/><Relationship Id="rId1355" Type="http://schemas.openxmlformats.org/officeDocument/2006/relationships/oleObject" Target="embeddings/oleObject53.bin"/><Relationship Id="rId1562" Type="http://schemas.openxmlformats.org/officeDocument/2006/relationships/customXml" Target="ink/ink720.xml"/><Relationship Id="rId2406" Type="http://schemas.openxmlformats.org/officeDocument/2006/relationships/customXml" Target="ink/ink1125.xml"/><Relationship Id="rId2613" Type="http://schemas.openxmlformats.org/officeDocument/2006/relationships/customXml" Target="ink/ink1220.xml"/><Relationship Id="rId1008" Type="http://schemas.openxmlformats.org/officeDocument/2006/relationships/customXml" Target="ink/ink458.xml"/><Relationship Id="rId1215" Type="http://schemas.openxmlformats.org/officeDocument/2006/relationships/customXml" Target="ink/ink557.xml"/><Relationship Id="rId1422" Type="http://schemas.openxmlformats.org/officeDocument/2006/relationships/image" Target="media/image388.emf"/><Relationship Id="rId2820" Type="http://schemas.openxmlformats.org/officeDocument/2006/relationships/customXml" Target="ink/ink1303.xml"/><Relationship Id="rId4578" Type="http://schemas.openxmlformats.org/officeDocument/2006/relationships/customXml" Target="ink/ink2143.xml"/><Relationship Id="rId61" Type="http://schemas.openxmlformats.org/officeDocument/2006/relationships/image" Target="media/image22.emf"/><Relationship Id="rId3387" Type="http://schemas.openxmlformats.org/officeDocument/2006/relationships/customXml" Target="ink/ink1574.xml"/><Relationship Id="rId2196" Type="http://schemas.openxmlformats.org/officeDocument/2006/relationships/customXml" Target="ink/ink1026.xml"/><Relationship Id="rId3594" Type="http://schemas.openxmlformats.org/officeDocument/2006/relationships/image" Target="media/image1647.emf"/><Relationship Id="rId4438" Type="http://schemas.openxmlformats.org/officeDocument/2006/relationships/image" Target="media/image2062.emf"/><Relationship Id="rId168" Type="http://schemas.openxmlformats.org/officeDocument/2006/relationships/image" Target="media/image75.emf"/><Relationship Id="rId3247" Type="http://schemas.openxmlformats.org/officeDocument/2006/relationships/customXml" Target="ink/ink1508.xml"/><Relationship Id="rId3454" Type="http://schemas.openxmlformats.org/officeDocument/2006/relationships/image" Target="media/image1594.emf"/><Relationship Id="rId3661" Type="http://schemas.openxmlformats.org/officeDocument/2006/relationships/customXml" Target="ink/ink1706.xml"/><Relationship Id="rId4505" Type="http://schemas.openxmlformats.org/officeDocument/2006/relationships/image" Target="media/image2095.emf"/><Relationship Id="rId375" Type="http://schemas.openxmlformats.org/officeDocument/2006/relationships/image" Target="media/image178.emf"/><Relationship Id="rId582" Type="http://schemas.openxmlformats.org/officeDocument/2006/relationships/customXml" Target="ink/ink278.xml"/><Relationship Id="rId2056" Type="http://schemas.openxmlformats.org/officeDocument/2006/relationships/customXml" Target="ink/ink961.xml"/><Relationship Id="rId2263" Type="http://schemas.openxmlformats.org/officeDocument/2006/relationships/image" Target="media/image1067.emf"/><Relationship Id="rId2470" Type="http://schemas.openxmlformats.org/officeDocument/2006/relationships/customXml" Target="ink/ink1157.xml"/><Relationship Id="rId3107" Type="http://schemas.openxmlformats.org/officeDocument/2006/relationships/customXml" Target="ink/ink1442.xml"/><Relationship Id="rId3314" Type="http://schemas.openxmlformats.org/officeDocument/2006/relationships/image" Target="media/image1525.emf"/><Relationship Id="rId3521" Type="http://schemas.openxmlformats.org/officeDocument/2006/relationships/customXml" Target="ink/ink1641.xml"/><Relationship Id="rId235" Type="http://schemas.openxmlformats.org/officeDocument/2006/relationships/customXml" Target="ink/ink105.xml"/><Relationship Id="rId442" Type="http://schemas.openxmlformats.org/officeDocument/2006/relationships/customXml" Target="ink/ink208.xml"/><Relationship Id="rId1072" Type="http://schemas.openxmlformats.org/officeDocument/2006/relationships/image" Target="media/image520.emf"/><Relationship Id="rId2123" Type="http://schemas.openxmlformats.org/officeDocument/2006/relationships/image" Target="media/image997.emf"/><Relationship Id="rId2330" Type="http://schemas.openxmlformats.org/officeDocument/2006/relationships/customXml" Target="ink/ink1091.xml"/><Relationship Id="rId302" Type="http://schemas.openxmlformats.org/officeDocument/2006/relationships/customXml" Target="ink/ink139.xml"/><Relationship Id="rId4088" Type="http://schemas.openxmlformats.org/officeDocument/2006/relationships/customXml" Target="ink/ink1912.xml"/><Relationship Id="rId4295" Type="http://schemas.openxmlformats.org/officeDocument/2006/relationships/image" Target="media/image1993.emf"/><Relationship Id="rId1889" Type="http://schemas.openxmlformats.org/officeDocument/2006/relationships/image" Target="media/image880.emf"/><Relationship Id="rId4155" Type="http://schemas.openxmlformats.org/officeDocument/2006/relationships/customXml" Target="ink/ink1941.xml"/><Relationship Id="rId4362" Type="http://schemas.openxmlformats.org/officeDocument/2006/relationships/customXml" Target="ink/ink2039.xml"/><Relationship Id="rId1749" Type="http://schemas.openxmlformats.org/officeDocument/2006/relationships/image" Target="media/image811.emf"/><Relationship Id="rId1956" Type="http://schemas.openxmlformats.org/officeDocument/2006/relationships/customXml" Target="ink/ink911.xml"/><Relationship Id="rId3171" Type="http://schemas.openxmlformats.org/officeDocument/2006/relationships/customXml" Target="ink/ink1474.xml"/><Relationship Id="rId4015" Type="http://schemas.openxmlformats.org/officeDocument/2006/relationships/image" Target="media/image1855.emf"/><Relationship Id="rId1609" Type="http://schemas.openxmlformats.org/officeDocument/2006/relationships/image" Target="media/image742.emf"/><Relationship Id="rId1816" Type="http://schemas.openxmlformats.org/officeDocument/2006/relationships/customXml" Target="ink/ink841.xml"/><Relationship Id="rId4222" Type="http://schemas.openxmlformats.org/officeDocument/2006/relationships/image" Target="media/image1958.emf"/><Relationship Id="rId3031" Type="http://schemas.openxmlformats.org/officeDocument/2006/relationships/customXml" Target="ink/ink1404.xml"/><Relationship Id="rId3988" Type="http://schemas.openxmlformats.org/officeDocument/2006/relationships/image" Target="media/image1842.emf"/><Relationship Id="rId2797" Type="http://schemas.openxmlformats.org/officeDocument/2006/relationships/image" Target="media/image1318.emf"/><Relationship Id="rId3848" Type="http://schemas.openxmlformats.org/officeDocument/2006/relationships/image" Target="media/image1772.emf"/><Relationship Id="rId769" Type="http://schemas.openxmlformats.org/officeDocument/2006/relationships/image" Target="media/image370.emf"/><Relationship Id="rId976" Type="http://schemas.openxmlformats.org/officeDocument/2006/relationships/customXml" Target="ink/ink442.xml"/><Relationship Id="rId1399" Type="http://schemas.openxmlformats.org/officeDocument/2006/relationships/customXml" Target="ink/ink640.xml"/><Relationship Id="rId2657" Type="http://schemas.openxmlformats.org/officeDocument/2006/relationships/customXml" Target="ink/ink1233.xml"/><Relationship Id="rId629" Type="http://schemas.openxmlformats.org/officeDocument/2006/relationships/oleObject" Target="embeddings/oleObject14.bin"/><Relationship Id="rId1259" Type="http://schemas.openxmlformats.org/officeDocument/2006/relationships/customXml" Target="ink/ink578.xml"/><Relationship Id="rId1466" Type="http://schemas.openxmlformats.org/officeDocument/2006/relationships/image" Target="media/image687.emf"/><Relationship Id="rId2864" Type="http://schemas.openxmlformats.org/officeDocument/2006/relationships/customXml" Target="ink/ink1325.xml"/><Relationship Id="rId3708" Type="http://schemas.openxmlformats.org/officeDocument/2006/relationships/image" Target="media/image1703.emf"/><Relationship Id="rId3915" Type="http://schemas.openxmlformats.org/officeDocument/2006/relationships/customXml" Target="ink/ink1830.xml"/></Relationships>
</file>

<file path=word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1:41:08.82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22 34 740,'-28'-29'289,"30"27"-212,-1-1-12,0 4-37,-1-1-3,0 0-14,-1 0 0,-21 8-2,-37 40-7,19-17 1,-1 1 0,1-1 6,0 1 6,5-5 1,1-2-1,5-2-5,4-5-3,8-5-7,5-5 1,10-2-6,1-2-5,12 2 3,4 2-5,6-2 4,7 3 2,2 2 3,0 2 1,3 7 2,-3-3 0,-1 1 0,-1 1 0,-7-2-2,1 1-8,-6 3-21,-7-2-8,-2 0-24,-6 0-16,-1-7-85,0 0 105</inkml:trace>
</inkml:ink>
</file>

<file path=word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19:50.43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-2 595,'-1'0'206,"0"0"-193,5 1 4,-4-1 4,0 0 6,6 12 6,23 45-4,-16-19-10,1 11-5,0 6-3,1-1-19,1-2-4,5-12-36,-5-5-35,13-5 55</inkml:trace>
</inkml:ink>
</file>

<file path=word/ink/ink1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21:42.50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5 608,'0'-6'245,"3"6"-180,0 0-8,2 3-9,1 15-17,0 4-5,0 12-8,1 8-3,-3 1-8,0-5-7,1-5-19,0-4-12,-2-7-34,-1-4-32,-2-6 61</inkml:trace>
</inkml:ink>
</file>

<file path=word/ink/ink10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32:08.24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53 0 475,'-7'10'176,"-10"7"-137,-6 5-9,0 14-4,-4 2 1,0-1 4,0 0 4,3-6 12,1-6 2,3-6-6,9 0-5,1-11-16,3 2-5,4-5-8,0-5-3,3 2-4,1-2-4,-1 0-14,0 0-5,0 0-9,0 0-12,0-1-9,6-1 29</inkml:trace>
</inkml:ink>
</file>

<file path=word/ink/ink10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32:07.93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 7 407,'-3'-5'169,"3"3"-92,-3 1 5,-1-1-2,3 2 0,0 0-28,1 0-12,0 0-28,0 0-5,5 6 0,34 42 0,-21-23 2,4 1-4,-2-3-2,-3-3-3,4-3 3,-6-3 0,-4-4-4,2-2-3,-8-3-21,3 0-15,-7-4-35,-2-1 43</inkml:trace>
</inkml:ink>
</file>

<file path=word/ink/ink10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32:07.39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2 131 191,'-25'-7'107,"23"2"-19,4 1-3,-5-4-11,2 2-5,0 1-8,-1 0-1,3 2 2,0 0-2,-1-1 2,0 3-3,0 0-14,0 1-10,-1 0-20,1 3-8,-5 25-4,-3 42 2,8-23 3,-4-4 2,4-5-3,0-6-1,-3-11-1,3-5-1,-2-8 0,2-6-2,3 0-9,0-4-2,-3 2-7,0-1-3,1-19 0,2-35-4,4 25-2,-1-1 0,-4-1 7,2-3 4,-2 3 7,1 3 5,0 6 1,-1 8 1,-2 5 4,0 3 2,0 6 3,4 1 0,-3 1 0,-2-2-2,1 0-2,-1 0 2,0 0-2,0 1 1,1 0-2,0 0-3,0 0 2,0-1-1,0 0 1,1 0 1,6 0-3,30-6-1,-28 4 1,3 0-2,0-1 1,4 5 0,1-2 0,-2-3 1,8 2-1,2 0-1,7 2 1,5 0-1,10 0 1,1-3 0,4-1 0,-1 0 0,-3 0 1,3 1-1,4 2 0,8 1 2,2-2-2,0 2 1,-7 0-1,-7-1 0,2 2 0,2 0 0,4-1 0,4 5 0,-5-4 1,-8-1 0,0 2-1,-7 0 2,4 1-2,1 2 1,1-1-1,2-3 0,-5-1 2,-3 0-3,-5-3 2,-2 3-1,0-1 1,-1 0 0,6 1-1,2-2 2,-4 0-3,5 0 1,-7-1 1,-5-1-1,0 0 0,-5 1 1,-4-1-1,0 1 0,-1 3 0,2-1 0,-2 1 0,-1 1 0,-2 0 0,-8-1 0,-3-1 0,0 1 1,-2-1 0,3 2 0,-2 0 2,-2 0 1,-6-1 0,0 0 0,-1-1-1,2 1-2,0 0 1,0 0 0,0 0-1,0 0 0,1 0 0,1 0-1,-2 0 0,0 0 1,2 0 0,2 0-1,-4 0 1,0 0-1,0 0 0,0 0 2,0 0 5,3 0 3,-3 0 1,0 0-1,0 0-7,0 0-1,0 0-2,0 0 1,2 18-1,29 30 1,-20-19-1,-5 1-3,-1-4 3,-2 0-1,1-5 1,-3-5 1,2 0 0,1-3 0,-5-6 0,1-2 1,1-1-1,-3-2 0,2 1 1,-1-3-2,0 0 0,1 0 1,0 0 0,0 0 0,0 0 2,0 0-2,0 0-5,-1 0-8,0 0-27,0 0-13,0-1-90,0 0 91</inkml:trace>
</inkml:ink>
</file>

<file path=word/ink/ink10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32:05.36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28-1 430,'-2'-2'191,"2"3"-85,-4 1-39,1 10-25,-15 5-4,-8 13-8,-2 5 1,-6 4-4,6 0-4,2-4-8,3-3-6,7-9-8,5-5-8,4-7-33,5-4-28,7-7 41</inkml:trace>
</inkml:ink>
</file>

<file path=word/ink/ink10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32:05.11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 55 433,'-3'-16'185,"-1"3"-77,2 0-46,1 8 6,0-2-1,-1 5-6,2 2-5,0 0-19,0 0-12,0 0-20,0 0-4,9 18 2,20 35-1,-13-24 4,0-6-2,1 1 0,1-3 0,-3-8-2,5 3 0,-6-9-7,0-2-4,0 1-25,-7-4-23,1-2-76,-7-2 83</inkml:trace>
</inkml:ink>
</file>

<file path=word/ink/ink10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18:33.239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-2 0 600,'1'32'213,"3"-1"-183,6 4-19,-5-10-4,1-3-8,1-6-31,-4-6-34,5-7 41</inkml:trace>
</inkml:ink>
</file>

<file path=word/ink/ink10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18:29.670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220 447 210,'-55'12'116,"13"-4"-30,6-1-14,4-7-23,6 1-7,10-1 0,5-2 2,9 0-14,10 2-8,15-3-22,8-1-6,17-5 3,5-8 3,8-3 7,12-2-1,12 0 0,2-2-1,8-2-1,1-1 2,6-4-2,1 2 0,7-2 6,4 5 3,-3-3 5,2 3 0,-1 5 2,-9-3-5,-6 6 1,-5 0-1,-21 2-3,-3 6 0,-19 0 0,-2 8-2,-18 0 2,-13-2 2,-2 4-1,-7 0 1,-5 1-3,1 1-1,-2 0 5,-1-3 4,-1 1-1,0-1 1,0 0-10,0 0-13,0 1-44,-1 0-45,1 0 59</inkml:trace>
</inkml:ink>
</file>

<file path=word/ink/ink10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18:29.236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22 630 241,'-17'2'144,"12"1"-32,4-2-12,5-2-54,7 0-16,14-8-20,10-6 2,32-7 5,7-9-5,15-5-2,7-2-2,8-3-3,5 2 3,3 1 2,1 3 3,1 2 1,-5 5 2,1 6-4,-2-1 1,-9 1-4,0 2-1,-8 0 1,-1 4-1,-13-1-2,-5-2-2,-12-1-3,-13-3 0,-12 5 2,-8 2 3,-15 3 3,-1 5 5,-11 1 6,0 0 2,-20 8-4,10 0-20,0 0-28,-47 4-12,-23 8-8,-16 4 12,13 5 20,0 2 2,-6 6-4,-1 3-8,-8 0-45,-2 1-75,-12 0 99</inkml:trace>
</inkml:ink>
</file>

<file path=word/ink/ink10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18:28.700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276 0 306,'-31'5'92,"-25"2"-75,-5 3-78,-1 0 50,-4-1 5</inkml:trace>
</inkml:ink>
</file>

<file path=word/ink/ink10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17:37.305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35 180 498,'-17'-20'206,"5"2"-152,5 8 10,6-1-28,5 6-24,0 1-8,-1-1-20,0 2-4,5 0-5,5 1 2,5 2 15,-1 0 9,5 5 0,0 0 1,8 2 2,4 3 0,6-1 7,6 0 4,17 0-1,10-4 2,9-5 3,9-3-6,9-6 2,4 0-4,11 0-5,7 0 1,0 0-2,1 0 3,7 1-3,-4 2-3,-3 2 1,5 0 2,-8 1 10,-2 1 3,2 0 8,2 2-2,-5-4-4,1 1 1,-3-2-6,-8 0-5,-5 3-3,-5 0-1,-7 1-3,-3-1 2,-11-2-1,-6-1-1,-17 0 0,-8-1 3,-11 2-2,-9 0-2,-13 1 3,-2 0 10,-18-2 9,-3 0 2,-18 0-10,-15 4-16,-19 1-13,-18 2-1,-20 3 6,-9 2 5,-10 2 3,-3 3 3,-6 1 0,-4-1-2,-5 3 0,0-1-1,-6 0 0,3 3 0,1-5 0,-2-3-5,10-2-5,2-7 1,4-3 0,6-2 3,5-9 3,4 2 4,10-2-1,8 2 0,11 4 1,7-2-3,9 3 5,-2 0 0,9 3-1,2 2 1,19 4-4,7 1-2,13 1-5,8 1-9,10 3-14,5 0-3,14 1-2,6-1 8,19-2 19,16 1 8,20-4 8,7-3 1,19-2 1,8-1-2,11-5 1,15 3-1,3-2-3,7 1-1,15 0-2,-5 0-4,16 2-40,-7 0-83,-2 4 83</inkml:trace>
</inkml:ink>
</file>

<file path=word/ink/ink1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21:42.25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41 561,'57'9'194,"-46"-34"-173,-3-7-7,0-4 10,2-1 2,-1 2 18,1 2 5,-1 10 3,-2 4-1,-2 11-13,-1 6-5,-2 9-9,1 8-4,0 12-6,1 6-1,1 9-6,-1-3 0,1-3-2,0-2-1,0-10 0,2-2-2,-4-10-1,0-3-1,-2-3 0,0-3-2,-1-1-21,-1-2-11,1-1-31,0 0-28,0 0 60</inkml:trace>
</inkml:ink>
</file>

<file path=word/ink/ink10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17:15.397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-2 169 665,'-4'-2'239,"3"-1"-203,5 4-15,2-1-15,8 2-2,5 2 1,5-9 1,5-3 3,7-4-2,6 0-1,8 3-3,1-1 1,4 1-1,-3 1 0,7 1 0,7 4 0,14 1-2,8 4 1,16 0-2,9-1 0,10 0 1,6-2 0,13-1 2,-2-1-1,15 2-4,0-2-1,-11-2-2,5-1 0,-18-3 5,1 0 0,-2-2 0,-10 0 5,-14 0 11,-2-1 6,-12 6 11,-7 1 0,-11 4-2,-11 1-3,-15 2-9,-4 2 2,-5 1-8,-4 0-5,-12-1-1,-9-1-5,-7-3-1,-5 2 5,-2-1 10,2-1 11,-3 0 13,0-1-3,0 0-22,0 0-27,-7-1-68,-34-14 49</inkml:trace>
</inkml:ink>
</file>

<file path=word/ink/ink10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17:07.653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59 730 339,'-14'2'169,"-1"-3"-61,4 1-18,4 1-25,-1 0-13,8 2-8,-5-4-3,0 0-6,6 1-4,-1 0-9,0 0-8,0 0-8,0 0-1,0 0-4,0 0 2,0-1 1,8-1 0,36-9 4,-21 6 1,1-5-1,1-1 1,8 0-4,-3-3-2,6 4-1,-4-4-1,0-2 1,2 1-1,3 0-1,3 0 2,5 1-1,6 2 0,-3-3 3,1 4-4,-6-2 1,-8-5-1,2 4 0,-1-3 0,1 1 1,3 1 0,0 1-1,0 0 0,-1-2 0,0 4 0,-3-6 3,-2 2-3,2-2 0,1 0 0,7 1 2,2-1-2,3 1 2,1 2-1,-7 1-2,1 1 2,-3 0-1,-1 0 1,2 0 0,5-1-1,0 3 0,-2-1-1,-5 0 2,-5 2-1,-7 0 1,1 0 0,-4-1-1,0 1 0,-3-3 1,-2 1 0,1 3 0,0 2 1,-4 0-2,1 2 1,1 1-1,-3-1 1,-4 2 1,-3 0-3,-6 2 3,-3 1-1,0-2 2,-1 1 2,0 0-4,0 0 0,1 0-4,-1 0-2,0 1-10,0-1-12,0 0-30,0 0-32,0 0 57</inkml:trace>
</inkml:ink>
</file>

<file path=word/ink/ink10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16:56.09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613,'2'3'205,"0"1"-243,-1 3 25</inkml:trace>
</inkml:ink>
</file>

<file path=word/ink/ink10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16:55.92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97 0 410,'-7'-2'204,"3"2"-92,-3 2-30,2 2-31,0 11-33,-10 1-10,1 11-8,-5-1 2,-4 3 0,2 1 4,-1-3 2,3 2-3,6-6-2,2 0-6,7-5-18,-1-4-24,2-3 29</inkml:trace>
</inkml:ink>
</file>

<file path=word/ink/ink10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16:55.26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2 15 339,'-33'14'144,"28"-7"-75,-3 3-38,0 8-9,1 5-1,-4 0-4,5 3 7,2-4 1,1-5-3,4-1 0,0-8-8,3-1-5,4-6 1,0-4 6,6-7 10,-4-6 10,0-6-1,0-1-4,0 3-5,-3-3-4,-3 4-1,-4-4 2,-6 1 1,-1 7-1,0 8-4,2 3-4,-3 10-10,1 5-3,-7 9-3,-2 4-4,3 3-2,0 0-3,9-7-5,0-3-1,4-6-3,6-1 0,1-6-1,6-2-1,0-6 5,1-6 2,2-6 9,-2 0 0,4 0 0,-2 1 4,-5 0-2,-2 1 3,-7 2 10,0 3-4,-2 7 1,0 2 2,0 13-6,-3 5 1,-1 8-1,2 2-1,1-6-9,3 0-13,8-8-33,1-6 30</inkml:trace>
</inkml:ink>
</file>

<file path=word/ink/ink10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16:53.80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5 173 294,'-23'-90'157,"7"66"-30,6 5-28,3 12-23,4 5-12,3 11-30,1 12-10,3 21-18,2 11 5,4 16 11,-2 3 6,0 5-1,0-6-8,0-10-7,1-5-5,-1-16-6,1-7-3,-5-14-7,-1-7-3,-3-12-3,-2-6 0,0-14-14,-3-5-16,-4-17-30,-2-6-3,-8-11 12,2-3 17,-1-2 41,-3 1 11,2 3 33,-2 1 13,6 10 9,5 8-4,8 16-22,2 7-9,5 5-13,11 6 1,5 2 5,11 5 5,2 3 6,-1 4 0,1 5-7,-5-1-5,-2 7-10,-2 0-2,-11 2-1,-6 0 0,-16 1 1,-11 0 1,-12 5 0,-3 2-6,-4 0-12,1 1-12,8-1-40,-1-2-67,13 1 87</inkml:trace>
</inkml:ink>
</file>

<file path=word/ink/ink10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16:33.73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 740 229,'-5'-3'125,"5"7"-23,0-4-8,-3 1-12,3-1-8,-1-1-16,0 0-13,0 1-18,0-1-11,1 0-13,0 1-2,0-1-1,8-1 5,52-16 8,-15-1 8,8-8 6,7-4-2,-1-5-5,2-2-8,16 1-8,3-1-3,4-2 0,-4-4 0,0 3 1,4 2 1,1 0-1,0 3 2,-6 1-3,-4-1 3,4 7-1,-2 4-3,-6 4 1,-7 6-1,-11 1 0,-1 3 0,-6 1 0,-3 2 2,-10 2 0,0 0-2,-13 5 0,-7 0-1,-5 2 0,-9-3-1,-3 0 2,3 0 1,0 1-4,0 0-5,0 0-24,0 0-17,-8-2-34,-29-12-25,26 8 69</inkml:trace>
</inkml:ink>
</file>

<file path=word/ink/ink10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16:26.097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5 180 690,'-16'3'246,"9"1"-214,5 0-23,3 1-13,10 1-12,9 4-2,19-2 8,14-1 2,24-7 6,7-4 2,15-4 5,8-2-1,12-3 2,14 1-1,20-2 3,-1-2 0,26 3-2,2-1 0,16-4 4,10 5 7,10-4 8,20 3-2,4 4-3,6-4-6,3 5-8,-26 1 1,11 7-5,-13 0 3,-7 4-3,8-3-2,-26 0 2,-3 0-2,-16-4-1,-14 1-5,-19-4-36,-4 5-33,-28-3 47</inkml:trace>
</inkml:ink>
</file>

<file path=word/ink/ink10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33:13.52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62 68 265,'-7'-4'131,"2"1"-39,-1-2-21,1 3-2,0-1 7,0-2 4,1 0 4,1 1-1,1 0-14,2 2-17,1-1-32,-1 2-9,0 1-13,8 0-1,43 6 4,-19-3 1,6-2-1,1 1 2,2-1-1,-2 0 0,-3-2-1,0 1 1,6 0-2,-1 0 0,8 0 0,3 0 0,-3 1 1,-4 0 0,-9 2-1,-6-2 1,-7 0 0,-1 2 0,-3-1-1,-5-2 1,-3 0-1,-7-2 1,-2 0 4,-1 2 9,-2-1 9,0 1 1,0-1-6,-18-5-7,-37-4-11,20 7-5,-6 4-6,-10 1-5,-8 1 0,0-1 1,-2 4 7,7 1 2,1-2 2,2 1 3,2-4 1,2 0 0,11 2 0,1-2 0,13-1 0,5-1 0,8 1 0,1-2 0,9 1-2,0 0-6,10 0-3,5 0 0,13-1 3,9 0 4,14-3 4,4 0 0,1-1 0,-1 1 1,-7 1-1,1 0 0,1 1 0,4 2 0,-1 0-2,-8 1 2,-8-1 0,-10-2 0,-9 1 1,-5 0 0,-8 1 2,-2 1 2,-7-1 8,-4-1-1,-10-4-3,-6 3-3,-16 2-6,-10 0 0,-10-1 2,-2 1 0,3 0 1,6 2 2,1 1 0,5 0 1,1-1-3,5 0 1,12 1-3,3-3-3,15 1-5,4 1-9,9 0-7,5 1-2,13 3 2,10 1 5,13-2 9,5-2 3,6-6 3,-3-1 4,1-4 2,3 2-1,1 2 0,-1-2-1,-5 1-1,-6 2 0,-11-2 2,-7 2 0,-12 0 1,-6-2-1,-6 3 22,-5 0 2,-8-3-3,-8 0 1,-16 1-26,-16 0-5,-13 8 0,-3 3 0,1 4 7,6 1 0,1-3 1,-1 1 1,4-5-1,2 2 0,15-2 1,7-2 0,17-2-2,6 0 1,8 0-10,3-1-6,9 3-4,6 0 0,14 0 9,10 0 4,10-3 7,4 0 0,1-4-21,-1-1-18,1 1 24</inkml:trace>
</inkml:ink>
</file>

<file path=word/ink/ink10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32:29.51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710 39 474,'-9'-5'218,"2"3"-103,0 0-26,-4-2-49,0-1-9,0 4-16,0 1-4,-6 1-3,0 2 0,-6 0 1,-3-1 2,3 6 2,1 0-1,-3-2-3,5 4 0,0-2 1,-3 2-3,5 2 1,-3 0-3,3 2-1,0 1 0,1-5-3,5 7 2,0-3-3,-2 1 3,4 3-2,-4-4 1,3 3 0,9 1-1,-2 1-1,6 5 0,2 0 1,-2 2-1,3-1 0,1-2 0,1-1 0,1 3 0,0-2 1,1 2 0,-1-2-1,-1 1 0,3 3-1,0 0 1,1 2 0,3-2 0,1-3 0,2-2 0,3-5 1,0-2 0,3 1 0,0-4 1,4 2-1,-4-1 1,4-4-2,-5 0 0,0-4 1,2-1-1,-3 1 3,2-5-3,-3-1 7,2-3 0,0-2 2,2 0-1,-1-6-2,0 3 0,1-4 0,-2 1 2,1 3 2,-1-4 3,-2 0 3,0 0 2,3-5-1,-3 3 2,-1-3-4,2-2 1,-9-1-2,5 1-2,-4 2 1,-3 1 0,1 5 1,-6-2-3,2 5-1,-2 2-2,-3-1-1,3 3 6,-3 0 2,2 0 3,-1 1 5,-2-5-1,1 0-1,-2-2 0,-2-2-3,2 3-2,-3-3-2,3 1-1,-3-4-2,0 0 6,1 4 0,-3-4 1,1 1 0,-3 2-5,0-4 1,-1 2-2,0-3 0,-1-3-2,-2 5-3,1 0 0,-1 2-4,-1 0 0,-1-1 2,-3-1-3,-1 1 3,1 3 0,-3-2-1,5 2 1,-2 3-2,1-1 1,-1 0-4,-5 1-1,-1-2 1,-3 3 0,-3 0 4,0 0-3,-6-2-1,-2 1 0,-10 3-4,-4 0 2,-7 4-11,-5 0-12,3 5-19,1 5-12,-6 3-19,0 4-14,-6 6-16,-5 1-13,0 18 76</inkml:trace>
</inkml:ink>
</file>

<file path=word/ink/ink1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21:41.86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95-3 495,'-5'0'240,"1"4"-86,3 4-62,-9 7-46,1 6-8,-10 7-10,-7 6-3,2 6-15,-4-1-11,5-1-28,4 0-22,4-11-16,3 2 37</inkml:trace>
</inkml:ink>
</file>

<file path=word/ink/ink10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32:27.79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67 11 366,'-14'-7'145,"-1"4"-105,3 2-10,0-1-16,3 5 2,-1-2 17,-4-4 9,3 4 13,1 1 0,-2-1-12,2 5-9,0 1-14,-4 0-7,3 1-5,0 1-2,-7 1-2,1 3-1,0 3-1,-3-1 1,2 3-1,2 1-2,1 1 1,0-3-1,4 2-3,2 0 2,1 0 1,2 0 0,3 1 1,-2-5-1,1 0 0,1 2 0,0 0-1,2 0 0,0 4 0,2 0 1,-1 0 2,2 5 0,-1-3 1,0 2 1,3 4 0,-1 0 3,6 0-1,-1-1 0,4-1-1,-2-1-3,3-2-2,6 1 0,-2-10 2,8 0 1,2-2 3,0-4 1,1 1-2,-1-4 4,-3-3 5,0-2 1,5-3 5,1-4 0,2-4-3,4-1-1,5-1-6,-1-3-1,2-2-1,-9-3 1,-6-3 1,-2 1 5,-3 2 4,4 0 3,-5 1 5,0-2-4,-7-2-4,-1 1-2,-4 2-3,-2 2 1,0-1 4,-4 0 3,-2-4 1,-1 1-2,-1 1-6,-2-1-2,1 4-5,-1-4-1,-1 1-2,-1 0 2,-3 2 3,0-1 2,1 5 1,-2-2-1,1 1-5,-2 1-1,-2 0 1,2 4-3,-5-3-1,-3 2-1,0-2-1,-6-2 0,0 3 5,1-1-3,-8 2 3,1 3-4,1 1-6,-5-1 2,4 3-2,-1 4 1,-5 2-11,4 4-13,-1 6-27,-4 0-13,-3 7-23,-2 4-10,-4 5 67</inkml:trace>
</inkml:ink>
</file>

<file path=word/ink/ink10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32:24.58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9 219 319,'-10'0'138,"8"0"-73,-2 4-24,3-2-25,-4-4-6,-2 1 6,3-2 8,-1 0 11,5 2 6,0-1-1,-1 1-8,1 0-14,0 1-10,0-1-11,0 0-3,6-1-2,7 0 4,31-9 6,-24 2 2,1 0 3,1-4 2,2-4-3,2-1-1,3 0-1,6 0-2,1 4-1,5 1 3,3 2-2,2 0-1,1 2 1,-7 1-1,-3 0 1,-4 1-2,0 3 1,2-2-1,3 6-1,10 2 1,-2-1-1,5 3 1,-2 0 0,-8-2 0,1 0 2,-2 1-3,3-3 1,5 0 0,4 1-1,1-2 2,-3-3-1,-3 4 0,-6 0 1,2 0-1,-3 0 0,4 0 1,4 0-1,-1 2-1,4 3 2,-8-5 0,-5 2 0,-1 1-1,-7-1 2,5 4-1,-7-3 1,1 2 0,0 2 1,-5 0 0,5 1 3,-4 1 0,0-1-2,-1 1 3,-8-3-3,0 1-1,-4-2-1,-1 2 0,3 0-2,0-1 1,-3 1 1,-2-4-2,-2 0 1,-1 0 2,-3-2 0,0 1 4,-1-2 2,-2 0 0,0 0-2,0 0 0,0 0-2,0 0 0,0 0 3,0 0-1,0 0 3,0 0-3,0 0-30,0-1 20</inkml:trace>
</inkml:ink>
</file>

<file path=word/ink/ink10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32:17.65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88 52 224,'-13'-8'77,"0"3"-68,1-2-6,-2 0-1,-4 1 37,-3-2 18,2 5 28,2 1 11,2 2-16,-1-2-7,-1 0-14,-5 1-6,5 1-20,-1 1-10,-2 1-10,0 1-4,1 1-2,-1 2 0,2 1-1,1 2 0,0-2 0,1 0-2,4 4-1,0-1 0,0 0-3,4 1 2,-2-1-2,-1-1 0,2 3 0,-2 0 1,4 3-1,1-1 0,1-2 0,2 2-2,-2-1 2,6 4-1,2-1 0,3 3-2,1 0-2,-2-3-3,-1-2-2,-5-2 0,1-2 2,4 3 4,5 1 1,3 2 3,-4 0 0,0-2 0,0 3 0,-4 3 0,8 0-1,-2 2-1,0 0-1,4 1-2,-4 2 1,1-1 2,0 0 0,-2-3 2,-1-2 0,2-2-1,0-3 1,0 2-1,1-8 1,-2 0-2,4-1 1,0-4-3,3 1 4,3-2-1,0-3 1,5 2 0,-1-1 2,0-1-1,-2 0 2,1 1 1,0 1-2,1 0-2,-3-2 1,-2-3-1,2 4 1,-1-3 2,3 2-3,-2 1-1,2-4 2,1 3-2,-2 0 2,3 0 1,0 1-1,-3-3 3,5 3-2,-10-4 2,4 1-2,-5 1 3,-4-3-2,8 4 0,-10-6-1,6 5 0,-6-4 0,3 2-2,2 2 0,-1-4-1,3 4 1,-1-3 2,-1 0-2,-1 0 1,1 0-1,-4-2 0,0 2 0,1 1 0,-3-4 2,1-1 0,0 3-2,1-2 2,1 4 0,0 1-1,-1-1 1,-2-1-1,0-1 0,2-1 2,-1-3 3,2-1 1,-2 0 1,3 0 2,-5 1-2,6-1 0,-3 2 0,-5 0-1,3 0-1,-3 0 3,-4-1 1,0 0-2,5 0-1,0 4-3,4 1-1,-1-2-1,-6 0-1,-4-3-1,4 3 1,4 3 0,-2-2 3,3 0 3,-7-1 4,-2-2 1,0 1-1,1 1-1,2 1-2,-2-3-4,-1-1 2,2 2 1,-4-5 0,3 5 3,-4-4-2,-4-1 1,5 3 2,-3-1-1,2 2 1,-1-2 1,-2 1-4,3 1 0,-7-1-2,1 1-5,-5-2 2,-11-4 0,5 2-1,-1 1 2,-2 0 2,8 4 0,0-2-1,-4-1 1,3 0-2,-1-1-2,0 2 3,2 2-4,-1 0-3,-1 2 0,0 0-1,-2 0 0,-5 1 5,-2 0-3,2 1 3,5 4-2,-4 0 0,-2 0 1,0 0-1,-7-1 2,7 1 0,6 2-2,-2 1 0,3-1-1,1 1 0,-1 2-1,2 0-1,1 1 1,-1-1-5,-4-1 0,3 4 0,-4 1-6,-5 2-10,2 2-4,-15-1-35,4 3 124,-5-1-55</inkml:trace>
</inkml:ink>
</file>

<file path=word/ink/ink10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32:15.56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4 164 68,'-4'7'49,"4"2"-8,-2-4-6,-1 3-15,-1-2-11,-2-1-6,5 8-1,2-1 0,-1 0 1,4 1 1,-2-1 2,3 0 1,-1 2-2,3 3-1,0-2 0,0 1-3,0-1 2,-1 1-1,1 4-2,-1-2 1,4 0 0,2 2 4,3-3 1,7 3 14,3-2 2,3-2 6,3 0-4,6 1-9,-2-2-3,-2-2-9,4 4 2,-9-1 9,0-1 10,-1 0 13,-5 0 8,1-4-1,0 0-4,0-5 2,2-2-2,3-3-2,-1-1-2,1-1-9,1 0-5,1 0-5,-3 0 0,0 1-1,-2 0-2,-5-1-4,1 1-5,-4-2 0,-2 1 0,-1-4 2,-5-5 2,4 2-3,1-1-1,-1 3 0,2 3 0,-2-4-1,0 0 3,-1-6-3,-2 2-2,4 1 0,2 2-2,-1-2 4,2 0-1,-4-3 4,-3 0-1,4 3-2,-1 2 1,-4 0-3,6 2 1,-5-2-1,-2 1-1,3 1 0,-6 0 0,4 0 0,0 2 2,-3-2-1,0 0-1,-1 1 1,-1 0-2,1-2 2,0 0 0,-1-2-1,3-1 3,0-1 0,-3 0 2,-1-3 1,0 4-3,-1-3 2,0 1-1,-2-2-1,0-1 2,0 0-2,0 3-1,0 0 0,-2-6-1,1 6 1,-2-1-1,1 0 2,-1 5 3,-1-5-1,-2 1 1,2 1-2,-4-1-2,0 0 1,0 0-1,-2-1 1,-1 2 2,-4 2-3,2 2 1,-4-3-1,4 3-1,-6-1 3,-1 0-2,-4 3 0,1-1 1,5 2-4,-3-2 1,2 2 1,1-1-1,0 0 1,-1 3 0,2-1-2,-1 1 0,-2-2 1,2 1 0,-5-4-1,0 2 0,-4 1 1,3 2-1,-6 2 2,1 0-2,-3 2 1,-6-2 0,7 0-1,-3 2 2,5 1-2,4 2 2,-1 0 0,0-1 1,2 1-2,3 0-1,-6-2 0,7 2-1,-3 1 2,-7-2-2,4 1 1,-2 1 1,2 1-1,6 0 0,2 1 0,2 3 0,0 0 0,1 0-1,1 5 0,-1-5-1,4 1 2,3 3 0,-2-3 1,3 5 1,-3-3-1,2-1-1,1 0 0,0-2-1,0 1 1,3 0 1,1 1 1,1-4-3,2 2 1,-3-2 0,1-1-1,-2 2 3,-3-3-2,3-1 0,0 0-4,2 2-7,2-2-21,1-1-17,5 1-8,3-3 28</inkml:trace>
</inkml:ink>
</file>

<file path=word/ink/ink10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32:04.25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32 199,'72'-6'133,"-57"35"-1,-11 3-24,3 5-36,0 4-18,-3-4-28,8 4-9,-7-14-11,-2-5-2,2-6 7,-5-9 2,3-5 5,-2-2 4,-4-5 8,2-2-2,-4-6-8,0-3-2,-3-8-14,2 1-1,-6-4 1,0 0-4,5-2 0,-2-1 3,9 5 1,-6-1 4,-1 5 3,3 4 2,-4 4 3,9 4-5,7 4-1,-6-1-5,6 2-2,-2-5 1,-9 2 3,5-1-3,-1 3 3,-1 2-1,0-1-1,2 4 2,-4-7 0,0 5 1,6 2 4,-8-4 2,4 4-2,0 0-1,0-1-8,0 1-3,0 0 0,0 0-2,0 0 1,5-1-1,8 0-1,29-3 1,-19 4 1,2 0 1,7-3-1,3-1 0,9-3 1,9 1 0,4-1 0,0 0 0,-6-2 0,-2-2 0,5 1 0,5 2-1,10 3 1,-5-1-1,0 3 1,-7 1-1,-7 0 1,4 2 0,3 0 0,2 0 1,-5 0-1,-1 2 1,-10-2 2,3 1-1,-2 0 2,3-1-2,2 3-1,-2-2 1,-3 0-1,-3-1 2,-10-4-2,-3 1 1,1 2 0,-2-3-2,2 2 3,-1-2-3,0 0 0,0-1 0,5 2 0,4 0 1,-4 0 0,0-1-1,-4 2 0,-4-2 0,0 1 2,-2 1-1,3 2 0,-3-1 0,1 1-1,3 1 0,-4-2 1,-1 0 0,-2 1 1,-2-1-1,-4 1-1,0 0 0,4 0 0,-7 0 0,6 2 3,-6-1-2,-5 0-2,2-1 1,-6-1-3,2 0 3,0 1 1,1 0-1,-2 2 2,1-1-2,0 0 1,-1-2-1,4 2 1,1 0 0,0 1-1,-1 0 0,-2-1-1,-3-1-1,2 0 1,1 0 1,2 1-3,0 0 2,-1 0-1,0 0-1,-2 0 1,1 2 0,-1-2-2,-1 3 1,1-1 3,-1 1-1,0-2 2,1 3-1,0 0-2,-3-2 2,0 4 0,-1 0 0,0 3 0,1 2 1,0 10-3,-1 5 1,-3 3 1,3 5 0,-2-3 3,-3-3-3,0 0 0,-1-2 3,1-3-1,2 2 4,0-7 1,1-3-2,3-2-1,-1-5-1,0-3-3,2-3 0,-3-3 0,1 0 0,0 0 4,0 0 0,0 0 6,0 0 3,0 0 3,0 0 2,0 0-4,0 0 0,0 0-5,0 0-2,0 0-2,-1 0-1,0-1 0,0 1-1,1 0 0,0 0-2,0 0-1,0 0 0,0 0 0,0 0 2,0 0-1,0 0 0,0 0-1,0 0-2,0 0 2,0 0 0,0 0-5,0 0-7,0 0-35,0 0-30,0-1 50</inkml:trace>
</inkml:ink>
</file>

<file path=word/ink/ink10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33:15.65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2 34 463,'0'-8'171,"9"3"-145,11 2-10,13-4-29,-3 1-14,1 1 19</inkml:trace>
</inkml:ink>
</file>

<file path=word/ink/ink10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33:11.98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 84 245,'0'0'137,"-1"0"-34,0 0-38,0 0-44,0 1-10,1 3-10,0-2 1,0 0 2,0 1 5,0-2 12,0 1 0,0 1 7,1 0-2,1 0-6,-1 1 0,9 0-2,29 27 1,-20-26-4,3-2 3,11 1 1,7-2-3,6-5-1,5-1-2,0-3-6,-3 0-1,2 0-1,0 2 3,5 1-1,2-1-1,1 5 0,-4 0-3,-5 0 0,0 1 0,-1 1-1,7 2 1,6 2-2,1-3 4,-3 2-2,-5-5-1,-7 0 5,0 0-3,3-3 0,4 2 2,3-1-2,1 1 1,-5-4 2,-1 2-1,0-5-1,0 0-3,8 2 0,-4-3-2,0 5 2,-2-1-1,-7 2-1,1 0 0,0 2 0,7 1 0,1-1 0,1 0 0,-1-2 1,-4-1-1,2 0 3,0 0-1,4 0-2,0 3 0,-5-3 2,-3 1-2,-11 0 1,0 0 2,-1 4 6,1 2 4,1-1 3,3 2-2,0-3-5,-4-1-2,-2-1-3,-7-3 0,-8-2 0,-2 2 0,-8-2 0,0 1 2,-5 3 5,-2 0 3,-3 1 8,1 0 4,0 1 1,-3-1 0,0 1-6,-1-1-7,0 0-11,0 0-8,0 0-30,0 0-15,-1-4-50,-4-6 58</inkml:trace>
</inkml:ink>
</file>

<file path=word/ink/ink10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32:58.47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35 57 370,'-15'1'181,"0"3"-55,2 0-26,8 0-29,-1-2-16,6 0-29,3-1-10,5 1-13,8 0-1,7-1 3,8 1 8,11-3 0,6 0 1,0-3 0,-3-3-5,-6 0-2,-4-1-1,-2 0-2,0 4-1,-6-1-1,-4 1 0,-8 2-1,-2-1 2,-11 3 0,-2-4 5,-4 4 8,-6-6 2,-7-2 5,-5 3-4,-8 1-4,-1 4-1,-4 0-5,-1 1-1,-4-1-3,-7 0 0,2 4-3,0 0 1,7 3-1,10 2-2,5-2 2,8-1-2,4-4 3,5 1 0,8-1-5,4 3-1,11 0-4,5-1-1,14-2 6,9-2 1,8-2 0,2 1 1,-6-3 0,-5 1 0,-8-1 1,-3-1-1,-4 3 3,-4 0-3,-11 1 1,-3-1 1,-7 1-1,-3 1 3,-8 0 4,-7 0 1,-13-1-1,-3 5-3,-10 3-3,-5-1-2,-4 6 0,-10-6 0,-4 2 1,3 2 0,7 0-1,12 1 0,12-1 0,3-1 1,13-5 1,4 0-1,10-2-10,4 2 0,10-1-5,2 3 3,16-3 7,9-3 1,21-2 4,5-5 2,2-4 3,-3 0-1,-12-1-1,3 2-3,-5 4-1,4 1 0,-12 2 0,-7 0 3,-11 2-12,-10-1-9,-6 2-22,-2 1-17,-5-2 34</inkml:trace>
</inkml:ink>
</file>

<file path=word/ink/ink10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32:57.35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0 10 281,'-13'0'127,"6"0"-59,-1 1-50,1 0-11,4 0-4,-2-1 0,1 1 20,2-1 13,1 0 23,1 0 6,0-1-17,0 1-9,0-1-22,0 0-8,0 1 1,0 0-2,0 0 3,5 0 5,22 3-2,31 3 2,-24-5-4,5 2 0,-1-3-3,3 0-1,7 2-2,7-2-2,6 0 0,2 0-2,-4-1 0,-6 0 2,-4-3-1,-1 2 4,8-1 3,0 1-1,-1 1 0,-4 0-4,-14 1 0,-4-1-3,-5 1-1,-8-3 0,-5 0-1,0 2 3,-8-2-1,2 6 0,-5-3 4,-3 0 1,-2 0 22,0-1 1,0 0 1,0 1-5,0 0-20,-19 0-1,-54 5-4,17 0-1,-14 3-2,11-2-3,0-1 2,4 4 0,4-3 3,-1 0 0,-8-1 1,-1 0-1,1-3 0,5 1 2,15 0 2,4-1 2,10 1 4,4 0 1,5-2 2,4-1 3,6 0 1,1-2-1,7 1-8,-1 1-5,8 0-5,1 3-3,13 0 1,4-1 4,7-3-1,8 2 1,11-1 1,5-1-4,9 1-13,-2-3-12,-5-4-38,2 0-45,-4 0 70</inkml:trace>
</inkml:ink>
</file>

<file path=word/ink/ink10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32:40.29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9 11 309,'-6'2'165,"-12"6"-39,14-11-61,3 2-14,1-1-22,0 2-14,0 0-22,0 1-5,1 0 0,1 1 1,2-1 4,0 1 4,3 0-2,29 8 7,-15-6 0,-2-2 1,6 0 6,1-2-2,5 2 5,4-1 0,3 1-3,2 2-1,4-2-2,6 3-2,11-2-2,1 1 0,1-3-3,3-1 1,2-2 1,10 2 2,5-5 1,5-1-2,3-5 0,6 0 0,3 0-4,1 3-3,10 4-1,-4-2-1,-2 5-2,-20 1-2,-43 0-12,1 0-13,119 6 21</inkml:trace>
</inkml:ink>
</file>

<file path=word/ink/ink1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21:41.65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7 1 577,'-7'-1'249,"2"1"-153,0 0-18,4 0-15,0 2-26,2 2-10,-1-4-11,0 0-1,17 17 5,30 36 2,-23-13 0,3 3-6,1 4-4,2-2-4,-4-8-7,0 0 3,-2-12-9,-11-4-6,-3-11-15,-3-6-16,-7-9-28,7-2-32,0-10 64</inkml:trace>
</inkml:ink>
</file>

<file path=word/ink/ink10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32:39.89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9 0 143,'-53'47'33,"47"-47"-3</inkml:trace>
</inkml:ink>
</file>

<file path=word/ink/ink10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32:38.40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2 51 376,'0'-1'156,"4"-2"-102,5-2-16,9 2-37,7-4 5,14-1-18,6 1-133,8-10 108</inkml:trace>
</inkml:ink>
</file>

<file path=word/ink/ink10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32:31.06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755 83 430,'-5'-8'182,"2"1"-100,2 1-50,-1-2-15,-3 3-4,-2 1 2,-4-2 5,0-1 6,-3 3 13,1-1 7,-4-2 5,-1 1-3,-2 3-10,-2-1-7,-7 4-9,-1-1-4,-8 0-8,0 2-1,3 4-4,-1 2 0,2 5-3,-3 1-1,3 2 0,-2 4 1,2 0-2,0 2 0,-4 3 3,5 1-3,4 1 2,4 3-1,8-1 2,2-1-2,4 2 0,1-1-1,2 1-1,4 0 1,3 2 0,2 1 0,4 2 0,3 3 0,5 5-1,5 2 1,3 1 0,4-2 0,5-4 0,2-3-1,-2-5 1,1-1-1,0-6 1,-2 1 1,9 0-1,1-2 1,10-1-1,6-3 1,4-5 0,-1-4 2,-9-11-3,-2 0 0,-4-9 3,1-3 6,8-1 13,-1-5 4,1-3 2,-5 0-3,-6 0-11,-5 2-4,-5 2-4,-1 2 0,-5 2-2,1 0 1,-3-1 4,-1 0 1,-1-2 9,-1-1 2,0-1 8,-3-5-2,1 1 0,-4-4 0,-8-3-7,3 2 3,-8-5-1,-1 3-2,0 1 0,-3 0-1,-5 5 3,2 1-1,-8 1-1,-1-2-1,-1-3-5,-5 2-2,5-3-3,0 1 0,-3 2-3,2-3-2,-4 2 1,1 2 0,-2 2 1,-2 3 4,0 3-4,0 3-4,1 2-1,-6-1-1,-7 3 0,-4 1 1,-3 1 1,0 2-4,3 3 2,1-2 1,-2 2-1,2 2 0,-1-1-2,-5 0-2,-6 0-26,-1 1-19,-5 5-42,7 3-24,-1 9-12,-1 2-5,-12 7 90</inkml:trace>
</inkml:ink>
</file>

<file path=word/ink/ink10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32:20.16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6 1049 431,'-35'23'167,"35"-23"-128,-2 0-5,2 0-33,0 0-2,0 0-5,0-1 1,3 0 4,15 0 0,30 3 3,-24-1 3,2 1 5,6 3 6,7-1 7,1-2 0,5 0 0,-3-1-1,-2-3-9,2 7 1,5-3-3,-1 1-2,5 0 4,1-1-2,-1 3-3,-2-4-2,-6 3-3,1-2 1,-1-2-3,4 1 4,3-1-4,-1 0-1,1 1 0,-2 0 1,-3-5 0,3 0-1,-4-2 2,5-1-2,4 3 2,-1-1 1,-4-2-1,-4 1 0,-8 4 1,-4-5-2,1 4 3,0 1 2,-2 0 2,2 2 4,2 2 4,-2-2-1,1 1-2,-1 2-1,-4-3-1,-1 2 3,-3-2-1,-6-5 1,-1 2-3,-3-3 0,-2-2-1,-2 5-1,-4-5-1,1 3 1,-3-1 2,2 0 0,-1 1 3,-4-4-2,-1-1-1,2 1-1,-2-3-2,2 0 0,-2-2-2,-4-4 0,0 1-1,-5 0 2,-1 2-1,-1 0 1,1 3-2,1-2-3,-1 1 1,2 0-2,-2-1 1,5 2 1,0 5 2,3 0-2,-2 0 0,1 2-2,1-3-2,-1 3 1,2 2 0,-1 0 2,0 0-2,0 2 2,0 0-2,0 0 0,1 1 0,0-1 0,0 0 0,0 0-1,1-8 1,5-28 0,-6 20 2,-2 1-1,-3 0 1,3-3 1,-1 2-2,-3 1 2,-1-3-2,-1-1 0,0 1 1,-1-2 0,-1-1-1,-1 4 0,-3-4-2,-3 0 1,0 1 4,1 0 0,-4 0 0,5 0 1,-3-3-2,-6-2-1,4 1 0,-6-2-1,2 4 3,-2 1-2,2 2 1,3 3 0,2 2-2,0 1 1,-1 0-1,0 2 1,-4 0-1,-1 1 0,-6 0 1,-4-2-1,-2 1-1,1 1-1,6 1 0,3 3 1,0 4 0,1-2 1,-5 3-1,0 3 0,-3-1-2,-5 1 2,1 4-2,-4-1 2,0 5 0,5 2-1,-1 3 2,3 3-1,2 3 0,-3 0 3,1 1-4,2 1 1,-3 2-1,3-2-1,1 6-1,-3-2-3,6 1-1,0 3 3,5-1-2,2 0 2,-2 0-1,0-2-3,1-3-3,0 1-1,1-3-1,2 0 1,-1-2-1,1-1 0,1 0-4,-3-1-1,5 2 0,1 0 2,2-3 6,5 0 1,1-2 2,0-6 2,5 6 0,2 0-2,0-3-1,7 2 1,-4-7 2,1 0 3,10 15 2,9 1 0,9 4 1,-5-9 0,3 1-1,-3 0 0,-1 2-1,0 1 1,2 2 0,-3-2 0,4 0 0,1 0-2,2-5 1,5 0 1,5 0 0,-2-6 2,1 0 1,-5-3 2,-5 0-1,0 0 1,-9-2 0,-2-3-4,-7-2 1,0 3-1,-5-4-1,1 6 0,-4-2 0,-4-2-3,-3 4-19,-3-3-31,-1 9 35</inkml:trace>
</inkml:ink>
</file>

<file path=word/ink/ink10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18:28.148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74 0 358,'-4'28'155,"10"-30"-81,-1 1-43,5 1-26,0 0-1,1 6 0,1 2-3,2 2 0,-3-1 1,-1 1-2,4 4 1,-9-5 2,-2 2 1,-4 1 2,-7-5 2,-6 5 5,-1-2 5,-4 0 8,-3-2-2,5 2-4,-1-2-7,0-1-10,4 1 3,2-3-6,3 0 3,4 0-6,2 1-6,1-3-10,1 2-9,0-2-31,-1-1-117,5 2 124</inkml:trace>
</inkml:ink>
</file>

<file path=word/ink/ink10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0-10-26T10:16:25.510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0 0</inkml:trace>
</inkml:ink>
</file>

<file path=word/ink/ink10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0-26T10:16:24.974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0 61,'0'0,"0"0,0 0,0 0,0 0,114-35,-52 9</inkml:trace>
</inkml:ink>
</file>

<file path=word/ink/ink10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33:26.17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652 21 88,'-61'-24'34,"53"30"-32,-1-4 0,1 4-1,-1 1-1,-1-1 36,1-2 19,-2 4 29,-3-1 12,0 4-21,-2 3-12,-2 6-23,2 1-9,-2 14-11,-3 2-7,-9 17-8,-3 9-1,-14 5-3,-6 3-1,-5 12-18,-2 4-18,-2 9-114,-5 6 100</inkml:trace>
</inkml:ink>
</file>

<file path=word/ink/ink10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33:10.20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42 25 342,'-40'-27'160,"37"30"-80,-4-1-10,-2-1-39,-2 1-13,-1 3-13,4 3-4,1 4 0,-1 3 2,1 2-3,0 7 0,0 0 0,2 5-1,4 3 6,-1-3 4,5 3 3,4-3 0,4-4-5,1-6-2,4-8-2,6-4-3,6-6 8,0-6 3,7-2 10,-2-5 8,-4-7 1,3 4-2,-8-6-2,-1-4-3,-4 4-4,-2-2 3,-8-2-3,-2 4-2,-7-1 4,-2 3-3,-5 5 2,-5-1 0,-2 4-5,-4 0-3,-4 5-4,1 4-3,-5 3-1,0 4 0,-3 4-3,-2 1 0,-2 6-1,2 3-5,4 5-3,5 5 0,6 1-2,2 0 4,6-4 3,4-1-1,5-5 1,3-1 0,4-3-1,3-3-1,4-3 0,5-2-2,4-3 3,-3-5 0,5-4 1,2-5 3,-3-5 0,-1-3 3,-6-6 2,-4-4 2,-3-4 1,-1 1 2,-6-1 3,-1 0 0,-3 6 0,-2 2-1,-3 5-1,-2 5-2,-2 6 5,0 1-5,-1 7-3,-3 4 0,-6 4-6,-2 5 0,-3 6 0,1 2-2,4 5 1,2-2 1,9 0-2,3-4 1,5-5-1,8 2-5,2-8 2,5 2-3,5-5 1,2-5 2,3-4 0,1-6 3,3-7 2,-3-4 2,0-4 0,0 0 0,-8 1 0,-1 3 0,-7 3 4,-4 0 1,-5 2 2,-1-1 3,-3 0-1,-5 3 3,-3 4 1,-3 2-3,-4 7-4,1 1-3,-3 4-3,0 4-3,-4 1-10,4 2-6,7 1-25,0-1-9,12 1-26,1 0-26,7-3 68</inkml:trace>
</inkml:ink>
</file>

<file path=word/ink/ink10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20:10.540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32 521 500,'-23'-47'222,"0"3"-120,2 3-22,3 7-19,6 5-26,0-1-6,4 8-20,2-5-4,1 5-4,5 5-1,0 3-2,5 3-2,5 2 0,3-1-3,11 1 0,6 2-2,16 4 2,6 1 4,9-1 0,5 0 4,4-1 3,5-3-4,11-1 0,1-1 0,7-2-2,3 1 2,4-1 0,3 2-2,3-1 1,2-1 1,-4 1 2,0-1-2,1 1-1,-1 3 0,-6 1-4,0 3 4,-6 2 0,0 1-2,-7 3 2,-4 1-3,-7 2 4,-8 1-1,4 2-2,-3 1 3,-6-1-3,-5-1 3,-10-1 2,-5 1-4,-9-3-2,-2 2 0,-7-1 4,-3 1 1,-2 1 6,-5 0 1,-1 2-3,-3 0 4,-6 3-1,5 5 0,-4 6-2,1 4 0,1 8-3,-6 1 2,7 9 3,-1 5-7,5 12 5,0 7-6,-1 5-1,2 0 3,-1-5-3,1-4 1,-2-4 0,-1-2-1,-4-7 0,-1-5 1,-1-8-3,-1-9 2,1-8 2,-2-5 1,1-6-1,-3-1 0,0-6-6,0-1-2,-1-4-6,-1-1-13,1 0 19</inkml:trace>
</inkml:ink>
</file>

<file path=word/ink/ink1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21:38.71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78 34 595,'-9'-15'240,"-1"7"-155,0 0-14,-4 5-37,-4 4-10,-2 9-13,-2 8-3,-7 20-1,-4 5 1,-7 18 3,-2 7 1,2 18-2,5 17-1,9 18-5,6 11-2,12-1-1,5-9 1,11-16 6,6-12 8,7-16 5,4-7 2,3-17-4,0-6-6,-1-14-4,-5-6-5,-3-6-3,-1-3 0,-8-6-1,0-3-2,-3-4-4,-7-5-6,0 0-11,0-1-5,-1-1-27,0 1-28,1-1 52</inkml:trace>
</inkml:ink>
</file>

<file path=word/ink/ink10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20:09.836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4 0 261,'-18'135'118,"31"-63"-64,0 4-11,8 5-27,-1-2-6,-3-10-9,0-4-1,-8-10-14,-2-7-14,-5-14-10,-2-8-2,-5-16 12,2-2 16,-2-6 18,-2-5 4,0-9-85,-3-7 57</inkml:trace>
</inkml:ink>
</file>

<file path=word/ink/ink10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19:59.454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33 146 434,'-18'-73'210,"16"62"-92,2-1-28,0 3-16,0-2-17,-1 1-3,0 2-5,0 2-3,1 3-9,1 2-5,0 0-14,-1 0-8,0 0-9,0 1-3,0 0 0,0 0-2,10 2-4,23 10-2,-30 1-6,-1 2-1,-6 1 4,-1 3 1,-3-1 7,-3-1 3,2-2 2,-2 0 2,3-2 3,4 3 0,5-2 2,2-1-2,3-3-5,0-1 1,3-5-4,3 0-1,3-1 2,0-2 1,6 1 0,-3-6 1,7-1 1,-2-2 0,2 0 2,1 3-1,-10 1-1,0 0 0,-9 0-1,-3 1 0,0 1-8,-2 1-1,0 4-8,-4-1-4,-3 3-3,1 4 0,-3-1-23,4 4-28,1 1 51</inkml:trace>
</inkml:ink>
</file>

<file path=word/ink/ink10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19:12.236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-2 84 802,'2'-12'320,"4"2"-219,4 1-19,5-3-46,2 2-9,10 1-12,-1-1-1,1 3-5,3 3 1,-8 4-6,-4 2-5,-6 7 0,-6 3-2,-6 10-1,-6 5 3,-8 11 1,-4 0 1,-5-2 3,3-2 0,3-11 2,4-1-5,8-7 1,5-1-4,9-2-2,7 1-3,15-7-19,8-3-15,21-8-42,6-7-28,11-2 69</inkml:trace>
</inkml:ink>
</file>

<file path=word/ink/ink10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18:56.302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17 10 701,'-10'-4'290,"4"1"-202,5 0-15,1 3-23,2 3-36,2 3-12,6 10-2,3 3 0,4 6 1,3 7 4,5 6-1,1 3 0,6 10-4,1 0 2,-4-6-1,3 1-1,-5-12 2,-4-2 0,1 1-1,-5-3 1,-1-2-2,-1 0 1,-3-4 1,-4-4 0,-5-5 1,-4-3-1,-8-5 4,-5 2 6,-9 1 7,-4 0 7,-9-4 8,-1 0 0,-9-4 4,0 2-5,-4-1-11,1 1-7,5 3-18,0-2-15,10 4-38,2 0-24,8-3-51,6 4 77</inkml:trace>
</inkml:ink>
</file>

<file path=word/ink/ink10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18:55.815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4 17 599,'-8'-11'291,"2"5"-80,6 6-164,4 2-16,8 6-27,6 4-3,14 7 3,5 5-1,10 9 2,6 4 0,3 8 0,2 3-1,-4-4 0,-1 3-4,-2 0 1,1 2 0,4 4 1,-4 1-1,-4-3 3,-5-5 0,-8-5-3,1-6 1,-3-8-2,-3-2 0,3-4-25,-4-4-16,0-4-49,-4-5-55,-5-10 96</inkml:trace>
</inkml:ink>
</file>

<file path=word/ink/ink10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18:55.411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22 100 447,'-20'-9'193,"4"-1"-105,-1-1 5,5 2-24,0-3-9,1 4-16,3-1 0,0 0-3,1 0-1,2 2 0,1 0 0,3 7-8,0 0-9,4 3-16,-3-3-4,0 3-5,25 23 2,46 39 0,-19-16-1,13 9 1,2 8-2,3-2 1,5-2 1,1-8 1,-2-5 0,-7 0 1,-7-4 2,-6 3-3,-3-3 2,-4-3-1,0-3-2,-14-10 0,-2-3-1,-12-10-1,-8-1-4,-5-9-20,-4-3-8,-4-2-17,-7-4-18,-3-1 48</inkml:trace>
</inkml:ink>
</file>

<file path=word/ink/ink10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18:46.118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3 365 257,'-9'-10'139,"6"6"-64,7 5 10,3 7-54,7 6-18,-2 10-8,-5 3 1,4 14-1,-4 1-3,1 2 2,0-2-1,-6-5 2,5-1-2,-6-5 2,2-1-1,4-6-3,-5-5 2,8-4-3,0-2 0,-1-10-3,5 2-2,2-5 2,2-2 1,9-4 2,1-1 2,12 1 1,6 3-2,2-2 2,4 4-1,-4-5 4,0-1 1,7 5 4,1-4 0,15-1 1,2 2-1,2-4-1,-1 2 0,4-1-2,7 1 0,1-1-3,4-1 1,1 1-2,4 3 1,4 2-2,3 3-2,9 8-1,-3-2 0,2 3 2,7 0-1,-4-1 2,1-1-2,10-4-2,-2 2 1,-6-11-3,5 1 0,-1-1 1,-7-5-7,0 3-4,-2-3-2,-11-2 0,-9 0 7,-19 0 4,-6 0 3,-21 2 2,-3 1 3,-7 5 8,-11 1 4,-12 1 12,-5 2 12,-4 0 27,-3-1 11,-1 1 3,0 0-10,0 0-29,1 0-11,-1 0-9,-4-5 1,-30-35-2,23 22 0,-3-6-6,3 2-3,-1-10-5,0-2-1,0-1-3,-2-6-1,3 0 4,1 4-5,-1 0-1,1 0 1,2 6-4,0-3-4,3 5-25,3 2-18,3-1-66,11 5 74</inkml:trace>
</inkml:ink>
</file>

<file path=word/ink/ink10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33:43.28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0 15 300,'-1'-6'175,"-4"1"-22,1 2-21,0 2-34,5 1-15,-1 5-30,-5 1-10,3 12-8,2 9 2,5 9 0,3 5-5,1 3-11,0 0-8,-5-8-6,2-4 1,-3-8-5,0-5-6,-1-3-32,5-1-27,-2-1 37</inkml:trace>
</inkml:ink>
</file>

<file path=word/ink/ink10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33:40.01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4 0 177,'-19'38'110,"17"-40"-11,-3-2-45,3 3-16,0-2-12,-4 0 0,5 1-2,0 0 3,-2 2 7,3-1 7,-1 0 2,0 0-1,0 1-16,1 0-12,0 0-11,0 0-3,0 0-2,0 0 1,0 0-3,0 0 2,0 0-1,0 0-1,0 0-5,0 0-7,0 0-45,-1 0 41</inkml:trace>
</inkml:ink>
</file>

<file path=word/ink/ink10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33:27.38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604 97 317,'21'-22'145,"-2"4"-91,-3 5 6,-4 1-15,-1 7-27,-4 1-6,-1 0-6,-1 1-5,-4-1 3,0 0-1,-2 1 2,1 1 5,-1 1 8,1 1 7,-1-1 5,0 0-3,0 0-11,0 0-6,-8 1-8,-27 11-1,24 3-4,1 2-5,-6-1-7,3 3-4,-4 3-11,-2 1-3,-3 4-16,-2-2-3,4 1-3,2-2-2,0-2 22,-1 3 9,-2 3 18,0 2 10,0 5 6,-3 1 3,-4 4 5,-1 2-2,-7 11-4,-7 8-4,-12 16-11,-9 8-14,-16 13 13</inkml:trace>
</inkml:ink>
</file>

<file path=word/ink/ink1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21:37.51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 17 603,'-10'7'251,"10"-2"-162,2-1-10,10-3-45,3-1-9,14-1-16,1-3-9,5-1-36,0-7-37,-2 0 45</inkml:trace>
</inkml:ink>
</file>

<file path=word/ink/ink10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20:31.113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 0 559,'-1'2'241,"1"-1"-136,3 0-47,-3-1-11,0 0-18,0 0-4,0 0-3,2 14-2,5 36-3,-5-27-2,4 1-7,-2-3-2,1-4-17,0-1-16,1 1-67,1-1 59</inkml:trace>
</inkml:ink>
</file>

<file path=word/ink/ink10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20:30.839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31 0 617,'-1'0'260,"0"0"-152,0 0-26,1 0-27,-1 0-15,0 0-15,0 0-8,0 0-8,-5 9-1,-12 28-3,19-24-1,-2-4-6,4 3-8,-1-3-26,3 1-15,5-2-61,-3-4 69</inkml:trace>
</inkml:ink>
</file>

<file path=word/ink/ink10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20:21.490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316 78 167,'-34'-45'85,"29"45"-24,0 0-19,3 3 1,-1-4 5,0-1 2,2 1-1,0 0-5,0 0-6,1 0-1,-1 1 1,0-1 0,0 0-1,0 0-3,0 0-4,0 0-5,-2-1-11,-6-2-4,-24-4-8,25 19-1,1 2 1,-1 2-1,-1 0-1,-1-1 1,-2 0 0,3 1 1,0 3 5,2 1-4,4 3 1,0 0 2,1 3-1,3 4 2,-1 0 0,0 0-4,3 0-1,-2-6 5,5 2 4,1 0 0,-3-1 4,8 4-6,-5-3 0,2 1 0,2-2 0,-5 0 0,9 0-4,-3-3-1,6-1 2,4 1 0,-4-5 4,6 4 0,-2-5 1,2-3-1,2-3 0,1-5-1,0-2-2,3-2-1,2 0 2,0 1 1,-1-3 4,0-1 3,-5-3-2,0-2 3,-8-2-2,0-2 0,-3 1-1,-2-1 0,1-1 4,-2-1 2,-3-1 4,-1 1 0,1 1 1,-2 0-3,2-3-1,-3-2 1,-1-3-8,0-5 5,-4 0-5,-1 2-4,1 1 7,0 4-2,0 0 4,3 0 1,-2 4-8,1 0 1,-1-1-6,-3-1 1,-1-1 3,-2-3 0,-1 1-2,-2 2 0,-2-1-2,-1 1-2,-2 3 3,-1-2-1,3 0 2,-3 2 3,0 0-1,-3 1 3,-3 1-4,0 2 1,-5 2-3,1-1 2,-3 3 0,-2-1-5,1-2 6,0 5-6,3 0 0,1 1 5,3 4-5,-2-3 2,2 0 3,-2 1-3,1 0 3,1 3-1,-2 2-6,-3 0 0,-2 2-7,-5 0-15,-2 4-31,1 7-30,-4 12-54,1 7-14,0 20-10,2 11 88</inkml:trace>
</inkml:ink>
</file>

<file path=word/ink/ink10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20:08.863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191 10 780,'-26'-10'303,"0"6"-231,-1 6 7,-3 5-46,-1 6-10,-6 6-30,-3 0-24,-17 0-44,-3-1-25,-10-2-24,-3 1 6,3-3 32,-2-4 25,-4-3 55,-2-3 29,8 1 34,4-2 11,7 1-2,5 0-11,7 0-27,0 1-11,15 2-22,7 1-20,12 1-39,8 2-15,9 0-8,8 2 8,12 4 35,8-1 13,13 3 22,2-1 10,3-5 11,-1-1 2,-5 1-3,-2 0-5,-5 4-17,-2-1 8</inkml:trace>
</inkml:ink>
</file>

<file path=word/ink/ink10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20:08.361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2746 412 299,'-114'-18'135,"-1"2"-62,-3 0-7,1-1 0,0 1-5,4-3-5,-4-2-4,1 1 4,-1-5-4,-1 2-8,1 1-12,3-2-7,-7 4-10,4 1-1,1 5 0,3 1-1,5 0 4,3 1 5,11 0 2,8 3-3,7 0-6,4-1-2,6 3-7,4 0-3,14 4 0,9 0-2,14-1-3,1 0 2,12 1 3,-1-1-4,7 1 1,1-1-2,3 2-7,2 2-8,-3 0-46,7 1-186,6 5 172</inkml:trace>
</inkml:ink>
</file>

<file path=word/ink/ink10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20:07.126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4658 556 402,'28'-33'195,"-36"29"-75,-3 1-20,-5 0-44,-2 1-9,-2 2-19,-2 0-9,-7 1-2,-2 0-6,-7 2-4,-5 2-2,-5 2-6,-3 0-4,-11 1-8,-1-2-1,-7-2-2,-8-1 5,-4-3-4,-3 0 2,-12-3-13,-3 0-8,-11-4 0,-6 0-4,-8 0 17,-4-1 4,-4 1 12,-8-3-5,0 4-24,-7-3-10,-6-1-3,3 2 6,-11-9 30,7-1 12,-3-6 15,-2-1 6,6-5 7,-4-4 5,12 3 1,-3-7-4,9 7-7,9-1-8,0 1-10,11 0 3,15 7-9,0-1 1,14 7 0,10 2-6,7 1-7,11 1-14,20 5-36,5 1 38</inkml:trace>
</inkml:ink>
</file>

<file path=word/ink/ink10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20:03.818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557 978 479,'-22'-71'217,"0"1"-113,1 1 5,-4 3-36,1 5-16,-3-3-18,-1-1-15,-3-8-11,-2 1-4,-11 4-10,-2 6 0,-7 12-7,-3 4 0,1 7 3,-2 3 5,-10 10 3,-2 2 1,-6 13-3,-3 5-4,0 11 0,0 8 3,-4 9-3,2 5 0,9 5-4,4 2-6,6 0-8,0-2-10,7 0-31,3 4-39,10 8 65</inkml:trace>
</inkml:ink>
</file>

<file path=word/ink/ink10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19:35.628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77 81 252,'-28'-35'164,"25"28"-9,3 1-58,0 0-25,0 2-28,1 3-8,0-3-14,-1 1-1,0 2-6,0 0 0,0 0-2,0 0 0,0 1 1,0-1-2,-1 0-2,0 0-2,1 0-3,-1 0 0,1 0-4,-1 0 0,0 1 0,0-1 2,0 0 0,1 0-1,0 0-4,-1 0 0,1 0-1,0 0 3,0 1 5,1 12 1,2 59 7,-7-20 4,3 13 6,1 4 8,0 6 4,2 1 0,0-2-3,-2-5-5,-2-2-6,0-6 3,-5 2 0,0-2 1,0-8 1,0-2-2,3-16-3,-1-2-4,5-11-5,0-3-6,0-6-4,0-2 2,1-6-3,1 0-1,-2-4 2,2 1-2,-2-1-2,0 0-5,0 0-24,0-1-22,0 0-43,0 0 3,0-2 55</inkml:trace>
</inkml:ink>
</file>

<file path=word/ink/ink10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19:33.204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28 14 374,'-9'-6'197,"-1"1"-81,2 2-15,0 3-27,-1 8-43,1 2-13,-2 8-14,-2-2 1,1-1-12,-2 5-9,1-4-39,3 3-38,0-3 58</inkml:trace>
</inkml:ink>
</file>

<file path=word/ink/ink10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19:32.995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2 9 355,'-2'-4'182,"2"3"-42,0 1-22,0-1-31,0 0-14,0 0-28,0 0-8,0 1-6,0 0 1,5 4-3,7 7-4,28 30-7,-27-30-8,1 5-3,1-2-4,0-2-3,0 2 0,2-6-7,-1-4-6,0 4-18,2-5-10,0 3-29,3-1-33,-4-2 67</inkml:trace>
</inkml:ink>
</file>

<file path=word/ink/ink1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21:37.34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3 591,'5'3'225,"6"3"-160,7-3-14,7 1-2,10-3-14,4 0-11,1-2-15,-1 0-2,-8-4-3,-2 1-2,-4-2-4,-3 4-8,-6 0-21,-4 2-19,-7 4 32</inkml:trace>
</inkml:ink>
</file>

<file path=word/ink/ink10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19:32.102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43 408,'3'-42'162,"2"43"-110,0 3-21,-4 2-19,3 4-1,-4 5 3,1 4 4,-1 12 7,0 5 2,4 18 7,0 13-3,0 23-8,1 6-3,-6 1-13,2-4-1,3-14-2,-1-5-2,3-9 0,-5-5 0,-2-12 0,1-7 0,-1-14 0,2-4 1,2-10-2,-2-4 1,0-3-2,1-3 4,-2-3-3,-2 0-1,2-1 7,0 0 3,-1 0 6,0 0 0,0 0-4,0 0-7,0 1-3,1-2-2,-2-5-23,-7-24-16,11 24-80,1-2 77</inkml:trace>
</inkml:ink>
</file>

<file path=word/ink/ink10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19:31.455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03 15 278,'-2'-10'151,"4"7"-36,1 2-24,-2 0-42,-1 1-16,-1 0-10,0 0-3,0 0-2,-1 7 4,-17 43-8,8-26-1,-4 0-8,2 2 2,-1-1-16,2-1-17,0-9-136,6 1 111</inkml:trace>
</inkml:ink>
</file>

<file path=word/ink/ink10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19:31.175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0 224,'0'0'168,"0"0"3,0 0-44,0 0-17,0 0-25,0 0-8,0 0-11,0 0-6,0 0-19,0 0-12,0 0-16,0 0-8,6 3-5,31 32 3,-25-11-1,2-1-1,1-2 2,0 0-5,-1-5 0,0-2 1,-1-2-12,-3-7 1,1-1-17,-2 0-14,-4-2-19,2 0-23,-7-1 54</inkml:trace>
</inkml:ink>
</file>

<file path=word/ink/ink10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19:11.855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49-1 582,'1'0'235,"0"15"-159,2 12-1,0 35-17,1 17 2,-4 24-4,-2 16-14,-2 0-18,0-1-10,-3-8-8,2-7-1,-3-14-2,0-10-1,1-21-2,1-9-6,3-15-27,1-5-18,-1-16-54,1-7 64</inkml:trace>
</inkml:ink>
</file>

<file path=word/ink/ink10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19:11.108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-3 489,'0'-3'216,"1"6"-131,2 8 3,-1 17-23,1 18-6,-2 34-3,-2 14-4,1 27-26,-2 7-11,-1-5-5,3 1 0,0-10 4,-2-10 1,-1-14-5,3-10-2,1-20-25,3-7-19,4-14-65,0-6 61</inkml:trace>
</inkml:ink>
</file>

<file path=word/ink/ink10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19:10.803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-1-2 758,'1'0'275,"7"8"-227,3 7-21,8 25-19,0 17 1,-8 25-4,1 14-2,0 17-12,-8 0-5,6-7-2,-2-7 1,-6-21 12,-1-10 1,0-13-3,2-6-11,-3-17-34,-1-7-40,0-17 56</inkml:trace>
</inkml:ink>
</file>

<file path=word/ink/ink10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19:08.667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42 327 432,'-23'-60'227,"8"12"-80,9 3-16,11 9-68,4 2-19,14 3-14,5 7-6,19 6 0,7 1 5,6 8 10,1 4 4,-4 5-3,-4 5-10,-3 9-17,-3 4-8,-15 4-6,-6 7-2,-16 0 3,-9 2-1,-12 5-3,-11 0-2,-16 3-8,-5 2-11,-7 4-15,4 3-8,3-2-25,3-3-21,9-6 63</inkml:trace>
</inkml:ink>
</file>

<file path=word/ink/ink10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19:08.412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70 8 647,'-1'-6'257,"1"5"-165,-1-1-46,1 4-18,0-2-12,0 4-11,2 23 0,3 59 5,-5-15 3,-3 19 2,-1 3-1,-1-1-2,0-15-3,2-19-1,2-7-1,-1-10-4,0-8-2,0-16-14,-2-7-10,2-11-15,0-7-24,-7-16-77,-2-8-104,-9-14 152</inkml:trace>
</inkml:ink>
</file>

<file path=word/ink/ink10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19:08.031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40 0 795,'-7'4'284,"-3"13"-250,3 8-9,0 15-30,-1 5-18,7 7-48,1 0-52,0-9 78</inkml:trace>
</inkml:ink>
</file>

<file path=word/ink/ink10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19:07.815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6 43 635,'-6'-3'239,"5"3"-195,4 1-13,-1-6-25,2 2-6,14-1 1,0-2 5,10 5 13,4 1 2,-1-4 9,5 4 0,2-1-12,2-2-6,2 1-12,-1-3-15,1 3-31,-7-3-44,-2 4 56</inkml:trace>
</inkml:ink>
</file>

<file path=word/ink/ink1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21:36.88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0 25 592,'-5'-5'250,"2"0"-142,-3 0-20,-2 0-18,-3 0-8,4 5-11,-4-1-6,7 1-12,2 2-4,-1 1-7,5 2-5,1 5-3,-1-2-3,9 5-6,1-2 0,9 3 0,4 5 0,-1 2-2,3 3-3,-2 3 2,1-1-2,1-1 0,4 1 1,1-6-3,0-4 1,-1-3 1,-2-2 2,-6 0-2,-5-2 0,-10-4-1,-4 0 0,0-3 2,-4 0-1,-4 5 0,0 3 3,-11 3-1,-1 2 0,-7 4 3,-7 4-2,0 1-1,0 4 4,-1 3 2,3 0-1,3 6 5,-1-3 0,6-1-3,3-3 1,-4-8-5,7 4 0,0-10-4,4-2 0,9-7 0,-1-3 1,1-2-2,2-2 0,-1 0-5,0 0-6,0 0-15,0 0-11,0 0-20,0 0-14,0-1-29,11-6-15,36-33 73</inkml:trace>
</inkml:ink>
</file>

<file path=word/ink/ink10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19:04.791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5 539,'4'-5'265,"1"2"-67,3 6-142,4 5-18,5 16-19,3 14-3,0 33 1,-2 14-3,-13 22-2,-2 8-2,-9-5-4,-1-5-1,-1-13 0,1-10 0,2-15-1,-1-6 1,6-7-2,-4-7-2,-1-15-19,2-3-15,-3-14-36,3-3-34,-1-8 67</inkml:trace>
</inkml:ink>
</file>

<file path=word/ink/ink10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19:03.879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-1 0 510,'0'0'208,"0"7"-129,2 7-23,2 12-15,2 15 5,0 19-1,-1 9-9,-2 24-14,-2 1-9,0 8-5,-1-6-2,2-13-3,-1-8-2,2-7-9,-2-6-10,2-15-44,1-7-40,-4-16 63</inkml:trace>
</inkml:ink>
</file>

<file path=word/ink/ink10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19:03.583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2 11 552,'-6'-8'234,"3"4"-148,2 4-16,1 3-21,3 15-26,-1 12-6,2 25 0,5 14 3,-2 23-2,-1 11-4,-5 8-9,-2-2-1,-3-13 0,1-11-1,0-17-4,1-9-4,0-13-16,-2-11-9,0-17-47,-1-3 221,-1-16-121</inkml:trace>
</inkml:ink>
</file>

<file path=word/ink/ink10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19:01.401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94 606,'9'-20'222,"5"2"-187,14 2 12,7 2 4,11 2-6,1 2-2,1 7-4,0 2-5,-5 3-2,-2 0-5,-4 8-13,-7 1-6,-10 3-9,-6 5-5,-15 2-9,-7 0-6,-15 8-12,-8 0-9,-5 5-22,-3 2-16,-1 0 51</inkml:trace>
</inkml:ink>
</file>

<file path=word/ink/ink10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19:01.133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31 7 579,'-4'-5'243,"4"1"-142,1 9-61,-2-2-12,2 20-23,-2 8 1,3 14 0,-2 13 0,-1 11 0,2 4-1,-1-1-2,3-8 1,-1-13 0,-1-12-3,-6-10-1,1-5-13,-1-8-38,-4-5-45,-3-9 59</inkml:trace>
</inkml:ink>
</file>

<file path=word/ink/ink10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19:00.800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82 445,'18'-8'217,"5"-2"-88,7-2-20,1 5-48,0 0-22,-3-2-23,-2 6-9,-5-4-11,-1 0-11,2 5-28,-3-4-22,2 5-60,-2-2 75</inkml:trace>
</inkml:ink>
</file>

<file path=word/ink/ink10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19:00.575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206 10 562,'-3'-8'238,"2"6"-138,0 1-6,0 1-37,0 0-12,0 0-24,-2 7-10,-23 50-6,11-21 1,-4 4 0,-2 3 0,-1-4 0,1-1-7,1-4-24,4-4-14,1-6-53,1-4-54,8-7 97</inkml:trace>
</inkml:ink>
</file>

<file path=word/ink/ink10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19:00.327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0 7 542,'-6'-5'241,"4"4"-142,-1 0-15,3 1-24,0 0-34,0 0-7,4 10-5,21 44 2,-6-13-1,2 7-1,2 1-6,0 1-1,-3-11-4,0-3 0,-3-9-3,-5-5 2,-1-6-9,-2-5-10,-3-4-33,1-3-35,2-5 54</inkml:trace>
</inkml:ink>
</file>

<file path=word/ink/ink10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18:59.881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33 786,'0'0'287,"6"0"-234,2-2-32,13 0-23,5-6-6,8 1-26,4 1-17,5 1-48,0 4-33,0-1 86</inkml:trace>
</inkml:ink>
</file>

<file path=word/ink/ink10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18:59.671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52 0 615,'-42'55'275,"36"-57"-131,3 3-34,2 1-53,1 1-15,0-3-31,0 0-9,0 0-2,19 3 0,37 5 0,-23-7 0,8-1 0,-1-2-7,1 1-8,-5-4-6,-6 3-22,-3 1-10,-7-2-39,-1 4-42,-6-1 89</inkml:trace>
</inkml:ink>
</file>

<file path=word/ink/ink1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21:36.08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1 233 467,'-33'-59'172,"29"30"-128,3-4 4,3 1 11,2 2 0,2 7-16,-2 7-8,-1 9-12,1 3-5,0 12 1,1 8 1,-1 13-6,-2 8-2,1 9-3,-2-2-4,0-7 1,3-1 0,2-13 0,1-8-1,2-7-1,-1-6 0,1-10-2,2-3 3,0-10 0,0-5-1,-1-4 1,-1-3-2,-2-2 3,0 0 1,-4 5 6,-1 4 3,-2 11 7,-1 4 1,0 9-3,1 4-2,1 16-10,1 8-3,0 24-4,2 12-2,2 12-2,1 3-3,1-1-4,0-3-2,-1-5 4,-4-6 2,0-8 4,-4-6 2,-4-12-1,-3-3-1,-5-10 1,-1-5 2,-6-8 1,2-3 3,-1-5 13,-1-4 10,1-4 20,1-2 12,-3-2-1,0 3-3,2-4-17,-3 4-10,9 3-17,3 2-6,4 3-26,4 0-23,2 2-55,2-2-21,-2-1-21,0 0-22,18 0 116</inkml:trace>
</inkml:ink>
</file>

<file path=word/ink/ink10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18:59.132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8 34 587,'-5'-6'241,"3"1"-160,1 4-2,1 0-37,0 0-11,0 0-13,0 0-5,0 0-7,0 0 0,15-4-4,27-5 1,-27 10-1,-1 1 0,0 4 0,1 0-2,-3 2 0,-1 2 0,-2 4-1,-4 0 0,-6 3-3,-3 2-4,-11 3-3,-2 2-3,-4 1-1,3 1 0,2-2 6,-1-4 3,9-1 4,0-9 2,6-4-10,3 1-3,1-5-2,3 0 0,3 1 9,2-2 3,5-3 3,-1 0 3,1-4 0,2 2 3,4 4-3,-2-1 0,4 2-1,-1-1-1,0 2-6,4 0-6,-4 2-41,1 4-39,-4-4 58</inkml:trace>
</inkml:ink>
</file>

<file path=word/ink/ink10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18:58.581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30-3 574,'-1'-3'218,"5"5"-183,-4 4 6,3 9-14,1 12-13,-2 9 0,0 21 4,-2 9-3,-4 18-3,-2 6 0,-3-5-6,1-5 1,2-13-2,-1-10-1,4-10 2,3-2-5,1-16-4,-1-4-13,4-10-50,-4-8 40,3-11 4</inkml:trace>
</inkml:ink>
</file>

<file path=word/ink/ink10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18:58.278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8 0 480,'-3'9'192,"-2"6"-124,5 15-29,0 9-13,4 21-10,-1 10-5,1 12-7,-2-1 1,0-6-2,1-5 2,2-12 2,1 0-4,0-8 1,2-5-2,-6-10-12,-2-11-18,-2-8-144,-2-7 118</inkml:trace>
</inkml:ink>
</file>

<file path=word/ink/ink10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18:57.805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 0 546,'3'2'205,"-3"0"-162,2 7-5,6 9-9,-7 16 2,4 14 0,0 23-7,-3 6-5,-4 5-11,-2-2-3,-1-14-1,-3-4-2,8-12-4,-2-8-9,1-12-34,1-9-39,3-9 54</inkml:trace>
</inkml:ink>
</file>

<file path=word/ink/ink10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18:57.506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-1 0 655,'0'-1'237,"5"2"-202,2 0-12,7 13-16,4 5 2,1 22-3,1 17 1,-3 19 0,-5 5-2,-3 1-5,-6-6 0,-4-9-7,1-6-11,-4-8-25,2-8-21,-7-15 40</inkml:trace>
</inkml:ink>
</file>

<file path=word/ink/ink10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18:57.208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285 0 650,'-10'8'246,"-3"13"-197,-3 7-7,-9 11-24,-6 6-6,-5 3-9,1-3-8,4-5-20,2-4-15,5-8-66,3-3-72,7-6 117</inkml:trace>
</inkml:ink>
</file>

<file path=word/ink/ink10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18:57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68 0 799,'-67'7'296,"66"-8"-250,4 2-6,3 6-16,5 6-15,8 17-8,2 8 4,4 15-4,9 7 3,-1-5 0,0 0-9,0-11-9,-12-9-10,0-5-18,-4-7-10,-6-13-35,0-1-41,-2-15 84</inkml:trace>
</inkml:ink>
</file>

<file path=word/ink/ink10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0-26T10:17:46.363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0,'0'0,"0"0,0 0,0 0</inkml:trace>
</inkml:ink>
</file>

<file path=word/ink/ink10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33:43.05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3 59 438,'16'25'175,"-22"-26"-120,3-3 0,-3-2-28,2 0 7,-2-4-2,-1 2 5,-1-3 9,3 3 0,-1 0 1,2 0-3,3 3-6,0 1-8,-1 2-9,2 0-3,1 2-4,-2-1-3,1 0-4,0 0-4,0 1 0,0 0-1,0 0 4,6 16 3,11 42 0,-12-25-1,0-3-4,2 1 1,-2-10-4,2-1-1,-1-6-11,-5-6-14,5-2-38,-3-6-30,-1-7 59</inkml:trace>
</inkml:ink>
</file>

<file path=word/ink/ink10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33:32.17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 93 198,'-4'-5'96,"4"5"-42,0-2-28,1 1-12,-1 1-14,0-1-4,0 0 2,0 0-2,0 0 2,0 0 0,0 1 9,0 0 16,0 0 24,0 0 15,0 0 14,0 0-7,0 0-9,0 0-9,0 0-13,0 0-7,0 0-13,4 0-5,8-1-11,33 1 7,-12-3-8,12-2-1,16-4 5,5-1-6,5-7 4,1 1 2,8 8-3,1 1 4,0 6-6,0-1 4,-11 4 0,1 0-2,0 8 5,-3 1-4,-10 0-3,-7 1-1,-17-6-2,-7 0 1,-10-2-2,-6-2-1,-8 2 5,-4-5 5,-10-1 2,-5-1 1,-11-1-6,-8 2-4,-11-1 0,-9 3 2,-15-4-3,-2 4 2,-6 3-9,1-3-1,-5 2-1,0 0-1,2-2 8,5 1 6,7 4 0,0-4 0,5 6 0,4-2-3,13 1 2,10 0 0,13-3 1,7 4 0,13-5-6,3 0-5,10 1-3,9-3-1,16 2 10,10-1 3,19 1 7,3-4 2,3-4-3,3 2 1,-1-5-2,7 3-1,0 0 4,-2 1 1,-8-2 5,-2 2 1,-1 2-1,1 2 0,-8 3-6,-10 2 2,-16-1-4,-12-2 2,-13-2 0,-6-1 7,-10 2 7,-6-2-2,-18 3 2,-10 1-9,-20 1-10,-8 0 1,-5 3-2,0-2-1,1 0 1,-2-1 2,5-2-3,2 0 1,14 0-1,7 3-6,7-4-5,6 1-1,5-3-5,7-1 2,12 2 3,6 0-2,7 1-5,9 0 0,12 3 3,-1-2 3,16 3 13,-1 0 4,7-2 4,6 1 2,6 1 1,-1-4-2,5 5-1,-5-4 1,-6-1-4,-1 2 0,-10-2-2,-2 1 0,-5-1-8,-6 0-11,-10 0 12</inkml:trace>
</inkml:ink>
</file>

<file path=word/ink/ink1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21:35.28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0 24 644,'28'-24'247,"-24"32"-173,2 1-4,3 9-20,0 4 1,-3 3-19,-4 5-9,-9 6-12,-7 6-19,-10 2-47,-3 3-31,-4-6-129,0-1 136</inkml:trace>
</inkml:ink>
</file>

<file path=word/ink/ink10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33:27.56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71 0 153,'-52'74'78,"13"-4"-37,5-5 0,7-16-13,2-3-10,6-9-3,4-1-4,-2-6-6,7-5-3,-1-10-3,3-5-7,2-8-78,-2-2 61</inkml:trace>
</inkml:ink>
</file>

<file path=word/ink/ink10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33:26.82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68 0 244,'-48'72'134,"3"-5"-23,-1-6-20,9-12-19,5-1-4,9-11-8,3-3-4,6-6-19,3-6-6,1-6-18,1-4-6,3-4-2,0-2-5,-1-5 2,4 0 2,-6-3-1,0-5-1,3 4-2,-2-1-2,5 1 0,2 3 2,-4-3 2,1 2-2,1-1 0,2 1 3,1 1-3,0-1 0,0 1 0,0-1-1,0 0 0,0 1 0,-1-1 1,0 1 1,1 0 7,0 0 3,0 0 2,0 0-3,0-1 0,0 0 2,0 0-4,0 0-1,0 0 1,0 0-6,0 0 2,0 1 3,0-1-3,0 1 1,0 0-1,0 0-2,0 0 0,0-1-1,0 0 1,0 1 0,0 0-1,0 0 0,0 0-1,0 0 0,0-1 0,0 1 1,0-1 0,0 1-1,0 0 0,0-1 0,0 0-4,0 1-2,0-1-4,0 0-3,0 0-3,0 0-1,7 0-14,26-3-18,-24-3 32</inkml:trace>
</inkml:ink>
</file>

<file path=word/ink/ink10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33:25.07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3 0 51,'1'3'34,"-1"-5"-1,1 4-2,-2-3-2,0 0-3,1 1 4,-1 0 4,0 0 20,0 0 17,0 0 21,0 0 5,0 0-7,0 0-11,1 0-24,-1 0-10,0 0-19,0 0-5,0 0-6,0 0-2,0 0-2,0 0-2,1 0-1,0 0-2,0 0-1,0 0-2,0 0-2,0 0 1,0 0 0,0 0-2,0 0 2,0 0-2,0 0 2,0 0-1,0 0-1,0 0 1,0 0-1,0 0 4,0 0-3,0 0 0,0 0-1,0 0-2,0 3 2,0-3 2,0 0-2,0 0 0,0 0 0,0 0 2,0 0 1,0 0 4,0 0 1,0 0-1,0 0 1,0 0-2,0 0-5,0 0-1,0 0-9,0 0-9,2 0-31,5 3 76,29 9-29</inkml:trace>
</inkml:ink>
</file>

<file path=word/ink/ink10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33:22.37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1 413,'6'0'164,"5"-1"-117,-1 0-15,5 2-10,-1-1-10,-3 0-5,1 0 0,-3 2-6,-2 0 5,-2-1-5,-2 1 0,-3-3 5,0 0 2,2 3 22,-2-3 8,-1 0 15,1 1-4,-1-1-13,0 0-7,1 1-22,0 0-13,-1 0-54,0 0-18,0 0 43</inkml:trace>
</inkml:ink>
</file>

<file path=word/ink/ink10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33:21.77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 321,'12'27'156,"-12"-25"-64,-2-2-46,2 0-36,0 0-9,0 0-20,0 0-31,0 0 33</inkml:trace>
</inkml:ink>
</file>

<file path=word/ink/ink10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33:18.59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102 339,'187'-4'183,"1"1"-38,1 0-44,0-1-41,-6-1-13,-10 3-24,-10-3-6,-16 0-11,-13 2-1,-16-3 6,-11 2 6,-24-1 12,-10 1 6,-25 0 6,-12 2 5,-15-2 1,-7 1-1,-7 2 6,-5-1 2,-1 2 11,-2 0 1,0-1-19,0 1-9,1-1-29,-7-1-7,-7-2-2,-26-8 3,27 10 1,3-3-2,1 2 4,2 1-1,2 0 0,2 3 2,3 0-3,-2 0-2,2-1-1,-1 0-2,0 0-2,1-1-2,-1 0 0,1 1 1,0 0 1,0 0 2,0 0-3,0 0-1,0 0 0,0 0-5,0 0 5,0 0-2,0 0 2,0 0 1,0 0 1,0 0 0,0 0 2,0 0 1,0 0 0,0 0 2,0 0-2,0 0 0,0 0 2,0 0-2,0 0 1,0 0 0,0 0-2,0 0 3,0 0-2,0 0 0,0 0 0,0 0 0,0 2-2,0-2-3,0 0 1,0 0-1,0 0 2,0 0 2,0 0-3,0 2 4,0-2-3,0 0 0,0 2 3,0-2-3,0 0 4,0 0-1,0 0 2,0 1-2,0-1 0,0 0 2,0 0-2,0 0 0,0 0 0,0 0-3,0 0 1,0 0 1,0 0 0,0 0 1,0 1-3,0-1 1,0 0-2,0 1 0,0 0 2,0-1 2,0 0 1,0 0 2,0 0-3,0 0 0,0 1 0,0-1-1,0 1 1,0 0-1,0-1-2,0 0 1,0 0-1,0 0-2,0 0-2,0 0 0,0 0-1,0 0 3,0 3 2,0-1 1,0-2 1,0 1 2,0-1-1,0 0 0,0 0 2,0 0-2,0 0 1,0 0 0,0 0 2,0 0-1,0 0 0,0 0-1,0 0-1,0 0 2,0 0 1,0 0-1,-1 0 1,1 0 2,0 0-4,0 0 1,0 0-2,0 0-2,0 0-3,0 0-2,0 0-17,0 0-18,0 0-51,0 0 57</inkml:trace>
</inkml:ink>
</file>

<file path=word/ink/ink10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33:17.29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362 53 210,'106'-8'112,"-5"1"-34,-11-2-14,-12-1-9,-11 4-18,-7 0-8,-21 1-14,-8 5-5,-16-1-6,-8-1-7,-13 3 0,-9-1-6,-17 6-7,-16-2 4,-20 4-5,-9 2 0,-18-5 13,-6 3-1,-13 2 5,-11-3 4,-14 0-2,-5 3 3,-16-4-4,4 0 0,-11 2-3,-1-1-8,2 2-52,-9-1 43</inkml:trace>
</inkml:ink>
</file>

<file path=word/ink/ink10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33:17.00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60 23 563,'-23'-8'225,"3"-1"-159,12 8-22,-1-4-12,10 5-23,3 2-15,-1-1-27,1-1-10,10 2-18,7 0-3,7-1 10,6 3 7,6-4 17,6 1 10,19 4 11,9-1 3,7 2 4,8-2-3,10-2 5,6-1 0,12 2-20,9-1-19,0-1-96,4-1 86</inkml:trace>
</inkml:ink>
</file>

<file path=word/ink/ink10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33:15.06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121 621,'18'-3'223,"2"-4"-180,17 6-28,8 2-2,0-8-2,10 10-1,8-9-12,8 3-8,6 2-15,-6-13-3,0 3 0,-3-4 8,1-1 11,0 8 4,-13-1 9,-8 0-2,-16 5 0,-8-2-1,-15 3-1,-3 0 6,-12 2 1,-9 1 0,-12 7 2,-6 3-7,-14 0 2,-6 2-1,-10-1 5,-3 0 1,3 2 7,2-2 5,0-3 4,3-2-5,0-4-5,3-2-1,9-1-7,6 0 1,15-4-2,4 2-2,13 0-1,4-1-3,5-2-7,10 3-6,12-4-4,5-1 3,16 4 5,8-1 5,9 6 4,1 2 0,0 3 2,-6-3-1,0 2-1,-1 1 0,1 0-1,-6 3 1,-13-7 6,-5 3-4,-17-3 1,-3-2 0,-7 3 3,-3-3 15,-4 0 15,-4-2-2,-2 3-18,-4-1-34,-4-2 7</inkml:trace>
</inkml:ink>
</file>

<file path=word/ink/ink10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20:53.487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771 478 140,'4'-35'101,"1"2"-10,-7-6 7,-8-4-4,-3 1-5,-8-2-10,-3 6-19,0 6-12,-4 4-10,3 4 0,-2 2-5,2 2-2,2 0-11,-2 2-7,3 7-6,-1-2-1,-2 6-2,-1 0 0,-6 7-1,-3 0-2,-11 4-1,-5 5-4,-5 3-6,0 6-9,4 5-28,0 2 8,-5 11 18</inkml:trace>
</inkml:ink>
</file>

<file path=word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19:50.19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64 0 702,'1'-1'237,"0"-2"-222,-2 1-13,0 2-7,0 0-2,-4 6-5,-36 48-3,13-26 5,-1 7 7,-7-3 0,4 2 3,-3-4 4,9-5-2,7-3 1,8-12-9,10 0-19,1-8-3,4-1 0,14-1 9,-1-2 13,10-1 1,0 1 2,-3-4 2,2 0 1,0 0 3,-1-4-3,-2 5 1,0 1 1,-5 0-15,-2 6-26,-7-4 26</inkml:trace>
</inkml:ink>
</file>

<file path=word/ink/ink1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21:34.50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71 3 644,'-6'-5'277,"-3"4"-156,4 5-16,-9 9-49,-8 4-16,-6 15-25,-8 3-7,2 8-6,2 3-2,4-2-16,3-4-15,9-6-41,4-5-45,8-9 76</inkml:trace>
</inkml:ink>
</file>

<file path=word/ink/ink11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20:52.288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70 107 363,'-33'6'181,"2"2"-82,-2 1-20,4-6-23,7 2-24,5-2-10,12 0-14,5-1-5,9-2-4,1-3-1,19-1 4,1 2 1,6-4 2,6 1-2,-7-2-2,6 0 1,1-2-2,3 1 3,9-2-3,1-1 2,-3-1-1,-2 0-1,-12-1 0,-6 1 0,-6 2 0,-5 1 0,-9 6-2,-3 1-1,-9 1 5,-4 1 4,-8 1 4,-3 2-1,-8 4 0,-3 0-4,-7 3 0,-10 0 2,-10 2-1,-5 3 3,1 0 9,7 6 4,6-3 8,4-6-2,1-4-9,4-1-5,0-5-9,4 6 0,6-4-3,9 1 0,7-3-2,8 1-10,8 5-6,5-7-2,14 0 0,6 1 10,13-5-3,4-1-9,14 0-50,7-7 49</inkml:trace>
</inkml:ink>
</file>

<file path=word/ink/ink11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20:51.804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83 188,'7'3'68,"1"-1"-48,5 1-14,8-4 1,-5-5-1,11 1 1,-2-4 0,1-1 0,0 6-2,6-1-1,-1 1-2,8 4 1,2 0 2,0-2 8,2 1 4,-4-5 13,-2 1 3,-2 2 0,-5-4-1,-1 5-10,-3-4-5,-5 1-5,-2 2-1,-7-1 4,-1 3 4,-8 1 9,-2-1 13,-1 0 36,0 0 3,-1 0-6,0 1-16,0 0-40,0 0-5,-12 2-5,-25 6 1,26 0-4,-3 0-1,2 1-3,1-1 0,0-3 0,0-2-1,0-3-8,-2 4-5,-2-4-19,2 3-8,-12-3-23,0-1-21,-6 1 52</inkml:trace>
</inkml:ink>
</file>

<file path=word/ink/ink11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20:26.794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-1 123 435,'2'24'170,"-1"-24"-107,2-2-50,0 2-10,-3 0-1,0-1 5,7 1-3,11 0-2,28 0-1,-26-1 1,2-4 0,1-1 0,6-2 6,2-3-1,4 3 5,2 0 2,-1 0-2,2 1 3,-1 0-4,3 0 1,6 2-1,5 0-4,11 3-1,-1-2-1,1 1-3,-5-2 2,-4 4-4,2 0-2,1 0-1,6 2 1,-6-1-1,-2 1 0,-5 0 0,-6-2-5,-9-1 3,-17 1-3,1 0 2,51-3 6,-3-2 0,-4 1 4,-34 1-3,-5-2-1,-4 2 0,0 1 0,-4 1 3,-3 0-1,-4 0-2,-1 3 2,-4-1-1,1 0 4,-2 1 3,-2-1 8,-1-1 17,1 1 8,0 0 6,0-1-5,0 0-12,0 1-15,-1 0-8,0 0-4,0 0-7,0 0 3,0 0 1,1 0-1,0 0 3,0 0-2,3 12-1,10 29 1,-8-19-1,0 5 1,1 7-1,0 6 1,-1 9-3,0 5 1,0-1-1,-2 2 2,2-1 2,-2-1 1,4 4 1,-1-3-2,-1-4 2,-4-1-3,-1-4 1,-4-1 0,1 5 4,-1-2 2,1-2 2,1-3 4,-3-9 1,2-1-1,1-4 1,0-4-4,2-2-6,2-2 1,1-6-3,-1-3 3,1-2-2,0-1 1,-1-2 3,2-4-1,-2-1 6,1 2 2,-3-2-3,0-1 4,-1 0 1,0 0 1,1 0 7,0 0 0,0 0 3,0 0-1,0 0-5,0 0-4,0 0-8,0 0-2,0 0-5,0 0 2,0 0-4,0 0-2,0 0-1,0 0 0,0 0 3,0 0 2,0 0-1,0 0 5,0 0-1,-1 0 3,1 0-2,-1 0-2,0 0-3,0 0 0,0 0-1,0 0 0,-8 3 0,-30 13 0,21-12 5,-3 2-2,-3 3-2,-2 3 1,-2 0-5,-1 1 3,-6-3-13,-2 0-25,0-5-52,-4 2 78,0-12-11</inkml:trace>
</inkml:ink>
</file>

<file path=word/ink/ink11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20:25.152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8 28 469,'-7'-29'184,"6"30"-137,1 0-23,1 2-21,-1-3-3,0 0 4,0 0-1,0 0-1,6 9-2,17 28-8,-17-22-3,-1 2-8,1 7 5,-2 9 9,0 3 3,-2 13 3,0 2 2,1 10-2,-2 10-1,1 13-1,-1 2-6,0-1-15,1-1-18,-3-1-45,-2 0-16,-1-8 10,-1-6 17,0-18 60,1-3 39,3-9 44,1-4 15,2-4 10,2-4-12,4-6-34,2-4-12,0-7-19,2-4-9,3-8 2,3 0-3,3-10-1,2 1 4,5-3-7,4 1 4,3-2 2,4 1-8,-3-1 0,0 0 0,-4 3 0,0-1 2,6 3 2,3-3-2,14 3-1,-1-1 1,5 7-3,-2 1-1,-7 3-5,2 3 3,2 0 2,7-1 1,6 0 1,-2 0 1,-1 2 2,-9 0-4,-5 2 5,2-1-6,-5-2 1,1 1 1,-8-2-2,-8 1 1,-9-1-2,-4-2 3,-5 0 4,0 0-3,-2-1 0,-1 0-4,-1-2-14,-1 1-22,-2-4 26</inkml:trace>
</inkml:ink>
</file>

<file path=word/ink/ink11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20:08.018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826 41 239,'7'0'124,"-3"0"-34,-3 0-8,-6-4-40,-2 0-11,-4-4-24,-5 2-3,1 1 7,-8 3-1,-5-2 5,-1 0 2,-8 2 0,3 0 3,-12 5-5,-4 0-7,-8 1-3,-7 0-9,-5 0-8,-4 4-5,-11-2-51,-6 3-85,-3-3 102</inkml:trace>
</inkml:ink>
</file>

<file path=word/ink/ink11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20:06.685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8 30,'25'0'19,"-3"-3"1,5 2-15,0-3-3</inkml:trace>
</inkml:ink>
</file>

<file path=word/ink/ink11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20:05.147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0 572,'10'2'106,"5"0"-138</inkml:trace>
</inkml:ink>
</file>

<file path=word/ink/ink11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20:01.709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7 31 277,'-13'-12'114,"9"4"-77,3 1-46,13 3 0</inkml:trace>
</inkml:ink>
</file>

<file path=word/ink/ink11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19:45.509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46 232 115,'-38'-32'97,"35"29"27,1-1-13,1 1-24,0 3-11,1-1-34,-1 0-8,1 0-24,0 1-10,0 0-7,0 0-1,0 0 8,0 3 0,3 9 3,9 24-1,-6-26-4,-1 1 1,2-2-2,-1-1 1,2 0-1,1-2 1,4 0 3,0-1-2,5 4 1,1-2 3,4-1-2,5 0 6,1-3 6,5 2-4,1-2-1,-1 2-3,6-4-6,-4 0 1,3 0 0,-2-1 3,-4-2 2,3-2-2,-2 0 4,-4-1-1,-5-2-1,-2 2 2,-9-2 10,2-1 7,-3 3 12,-5 0 3,-2-1-5,1 2-5,-4-3-11,1 0-8,2 1-8,-2-1-1,5 3-1,-1-1 0,2 2-3,2-2 2,2-3-4,3 2 2,4-2 3,2 2-3,3 2 2,0-1 1,4 2 0,2 1 0,5-1 4,1 2-4,-1 2 0,-3 0 0,-4 6-4,-3 0 6,-6 2-2,-3-1 0,-2 3-3,-3 1 2,-4 0 1,-1 1-3,-3-1 2,-3 0-1,0 1 1,-2-1 0,-4 0 1,3 0-1,-2-2 2,1 1-2,-1-3 2,-2-1-7,2-3-1,-1-1 0,0-2-3,0-1 7,-2-1-6,-1-3 3,-1-1 3,-2-1-5,3-1 6,-3-2-1,5-1 1,3 1 1,-1-3-1,6 1 1,3 1-4,2 1 1,8-1 0,1 2 0,6 1 0,4-1 0,7 0-2,4-1 3,10 1 3,1-1-2,-4-2-3,2 2 1,-6 1-4,0 0 6,2 5 5,-4-3-1,-2 3 3,0 5 1,-7 1-1,-5 5-1,-8-2 0,-4 1 0,-2 3 1,-1-2-2,0 1 2,0 0-2,-1-1-3,0-1 3,-1-1-3,-3-2 0,-1-3 3,0-1-3,-3-3 12,2-1 4,2-1 3,-2-4 1,1-1-8,-4-3-5,-2-5 0,-1 2 3,-4-5 3,1-3 3,-3-2 1,0 1-1,2 3-1,0 3 0,0 4-6,-3 2-3,0 2-4,2 4 0,1 2-1,0 1 0,2 1 0,2 2-1,-3 1-1,2 0 0,2 4 0,0-2-2,2 0-10,0-2-7,0 0-10,0 0-10,0 0-23,2 11 188,14 27-103</inkml:trace>
</inkml:ink>
</file>

<file path=word/ink/ink11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19:09.158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24 18 425,'3'22'192,"-1"4"-109,3 1-18,0-3-20,2-7-26,0-1-5,3-7-3,-3-4 4,3-5 18,1-4 9,-1-8 24,1-1 4,-4-4 0,2-3-4,-4-3-11,-1 0-4,-5 3-13,-7 3-4,-4 7-10,-3 5-6,-2 7-12,1 5-4,-5 6-18,2 3-10,5 5-15,4-3-9,6-2-1,3-2 5,4-6 11,4-2 9,6-5 7,0-2 2,5-2 7,-3-5 1,3-2 9,-2 2 5,-7-4 9,0 4 7,-5 3 0,-1 1-3,0 7-7,-2 3-6,-1 7-1,-2 3-1,4 7-17,1 0-14,7-6-32,7-1-26,9-10 55</inkml:trace>
</inkml:ink>
</file>

<file path=word/ink/ink1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21:34.27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-1 399,'1'2'202,"2"-1"-28,0 2-97,-3-3-8,0 0-2,2 5-10,10 18-14,30 34-10,-24-22-11,2 1-8,3 3-6,0-6-1,-1-4-4,-2-5 0,-6-5-2,0-1 1,-6-5-5,-4-4-10,-1-6-39,2-1-47,-4-6 63</inkml:trace>
</inkml:ink>
</file>

<file path=word/ink/ink11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19:01.950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71 132 252,'12'-6'128,"2"-6"-33,-2-1-7,0-1 0,-4-1 5,-7 0 2,-1 0-5,-5 0-14,-1 1-12,-3 5-15,-2 4-10,0 7-19,-4 6-3,-2 7-15,1 1 0,-2 3-3,6 1-5,5-1-2,3-3 0,6-3-1,3-2 2,4-3 0,2-3-2,2-4 2,0-2 1,4-7 3,3-1 3,-1-3 0,2 1 3,-4-3 0,-3 1 2,-4-2 8,-1 2 3,-3 2 8,-1 3 4,-2 5-5,-5 0 1,1 4-8,-3 1-4,-4 8-12,4 6-14,0 4-19,3 1-12,9 0-24,5-6-17,7-3-51,9-3 81</inkml:trace>
</inkml:ink>
</file>

<file path=word/ink/ink11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0-26T10:32:56.24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52 105,'0'0,"0"0,0 0,0 0,0 0,-80-48,62 35,1 0,2 2,2 0,4 2</inkml:trace>
</inkml:ink>
</file>

<file path=word/ink/ink11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20:39.437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81 206 477,'-35'5'219,"11"0"-129,12-4-9,4 0-23,6 2-40,2 1-12,5-4-8,2-2-5,12-4 4,3-5 3,17 3 1,6-3 4,6 3 1,3-2 4,-2-6 1,2 4 0,14-2 1,5 1-4,1 5-5,-1 1-1,-9 0-1,-3 0-1,8-2 1,0 0 0,-5 2 0,-4-1-1,-15 2 2,-3 0-1,-7-1 0,0 1 1,-5 2-2,-3-1 0,-7 1 1,-10-1 1,-3 4-7,-4-1-4,-2-1-29,-1 1 14,0 1 12</inkml:trace>
</inkml:ink>
</file>

<file path=word/ink/ink11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20:38.954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41 220 250,'-16'-2'161,"5"2"-12,4-2-23,2 2-52,4 0-20,0 0-29,1-1-12,0 0-14,0 0-2,6 0 6,15-3 4,37-1 10,-16 3 5,11-1 3,4 0 3,1-5-4,1 0-4,8-1-6,9-1-4,6 0-6,-2-4 0,-6-1-3,-7-3 1,2 3-2,-1 1-4,-5 0-9,-7 0-6,-13 1-20,-8-1-13,-10 3-79,-3 3 84</inkml:trace>
</inkml:ink>
</file>

<file path=word/ink/ink11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33:47.33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5 2 735,'-11'0'285,"2"-1"-213,5 0-23,3 1-21,0 1-18,1-1-18,0 0-52,0 0-30,0-1 50</inkml:trace>
</inkml:ink>
</file>

<file path=word/ink/ink11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22:04.797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31 0 202,'-32'42'80,"38"-42"-73,3-1-2</inkml:trace>
</inkml:ink>
</file>

<file path=word/ink/ink11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22:03.475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0 270,'26'23'112,"-25"-23"-71,2 1-23,-2 0-14,-1-1-3,0 0-1,0 0 0,0 0-2,0 0-3,0 0-8,0 0-19,0 0 22</inkml:trace>
</inkml:ink>
</file>

<file path=word/ink/ink11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21:06.612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521 44 430,'-13'-8'200,"6"4"-87,-2-1-50,2 3-12,2-1-21,0 0-10,1 3-7,-3 1-7,2 0-7,-1 2-6,-1 5-12,-1 7 2,-3 17-1,-1 12 10,-3 22 10,0 6 1,-1 10 3,0-2-5,2 3-7,-2-1-8,5-3-7,-4-2 0,-5-9 1,4-2 4,0-6 8,3-6-3,7-13-4,0-8 0,4-13-16,4-4 6,12-7 4,-1-4 4,14-4 18,0-3 1,5-4 4,7 0-2,4-1 1,8-1-1,12-3-3,7-2 1,3-1-4,0 4 3,1 2-2,1 1 1,11 7 2,2-4-2,2 3 3,7-2-3,-6-4 3,3-1 2,0 0 5,-4 5 6,7-1 4,0 2 13,1-2 6,3-2-4,-5 3-2,-2-4-13,-7 3-12,-4-3 6,-4 4 3,1 3 1,-4 6 10,-3 5-4,1-4-1,1-7-4,-2 2-4,4-5 0,-4-2-1,1 6-1,4-4-1,1 1-6,-2-1-3,-1 0 2,1-1-2,1-3 3,-1 0-1,-1 3 1,-11 2-1,-1 5 1,6 1-4,3-4 1,1 0-1,-1-1 0,-3-6 1,1 1-2,4-4 2,0 0 1,-4 1 3,-3 2-3,0 3-2,1 1-1,-4-1-2,-5 2 1,-14-1 1,-7-1 0,-10 2-1,-4-2-1,-6 4 1,-6-1 0,-7 1 6,-2 0 8,-4 1 28,1-1 16,-1 0 10,-1-1-6,0 0-23,0 0-18,1 0-16,-1 0-2,-3 0-3,-4-1 0,-26-15 3,27 11-3,1-5 5,0-3-6,-1-4-1,0-3 1,2-9-5,1-4 6,0-8-4,-1-6 3,2-3 1,0-5-1,-2-5 3,0 3 0,-4 4-2,-1 9 2,0 8 1,-2 4-2,0 5 3,0 2 0,-2 7-2,3 5 2,0 6-3,2 2 0,4 4 3,-3-2-2,5 3 3,2-2 1,-2 1-1,3 2 0,-1 0 3,0 0-5,1 0-4,0 0 2,-1-1-4,1 1 3,-1-1 1,-12 1 0,-32 1 0,25 0-1,-8 1-2,-7-2-1,-8 4 1,-3 0-2,-13 1 2,-6-1 0,-11-1 1,-5-2 1,-2 2 4,-8 1-2,-6 1 3,-3 2 2,-6-4 2,-2 0 8,1-1 1,-3 0-1,-7-4-1,6-1-3,2-5 7,-6-5-2,2 0 5,-2 1-4,-12-4-18,1 1 6,-1 0-10,-1 0 1,-6 4 2,-1 1-3,-6 1 2,-2 3 1,11 0 1,-5-1 1,4 3 3,4 2-3,-7-3-5,9 5 3,6 1-10,0 0 1,14 5-1,5-3-6,10 4-2,8-2-3,7-3-3,7-1-3,15-1-23,7 1-10,17 1-28,9 1-10,10-1 11,11 2 45</inkml:trace>
</inkml:ink>
</file>

<file path=word/ink/ink11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0-10-26T10:21:39.723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359,'325'-183,"-170"112,28 57,-141 42,85 127,85-85,42-98,42-42,85-71,-127 85,-127 28,56 28,-140 70,13-28,71-42,-28-42</inkml:trace>
</inkml:ink>
</file>

<file path=word/ink/ink11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0-10-26T10:30:10.54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15,'296'169,"424"198,127-480,-593 14,479-183,-13 183,-410 99,29 0,-127 0,-1 0,100 0,-57 0,-28 29,282-72,-71 43,-211 0,56-42,71 84,-170 1,-13-43,-72 0</inkml:trace>
</inkml:ink>
</file>

<file path=word/ink/ink1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21:33.86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 47 504,'0'4'204,"1"2"-121,7-4-28,2 0-16,4-1-6,7-4-8,8-4-11,6-3-7,7-2-25,1-3-22,-5 0 25</inkml:trace>
</inkml:ink>
</file>

<file path=word/ink/ink11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35:29.919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878 16 41,'2'-4'23,"5"2"-8,-2-1 2,3 0 2,-4 3 4,2-2 13,2 0 7,-8 2 4,1 0-3,-3 4-25,1-4-20,1 0-6,0 0 7,0 0 26,-1 13 13,-12 40 2,-4-19-5,-7 17-11,-3 7-2,-8 6-6,-1 9-3,-8 14-4,1 7-3,5 2-1,-8 0 1,-2-7 1,3-4 6,-6-4 13,5-6 3,6-8 6,-1 1-4,4 4-10,3-1-5,5-7 0,2-10 0,2-16 0,-3-5 1,7-5-2,-4 0 0,5-4-1,5-1 4,0-6-1,4-3 1,5-1-5,-1-1-4,0-4 1,4-1 0,0 0 4,2-3 3,-2-1 0,1-1-2,0-2-1,1 0-7,1-1-5,0 1 1,0 0-7,0 0 1,0 0-10,0 0-7,0 0-20,0 0-22,0 0 42</inkml:trace>
</inkml:ink>
</file>

<file path=word/ink/ink11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35:29.235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276 0 117,'-22'47'83,"-1"-7"6,4 0-2,-2-7-10,3-2-10,1-2-20,-1-2-10,-1-2-17,0-3-5,3 1-6,-3 0-1,7 3 3,-3-2 1,3-1 3,2 1 3,4-7-1,3 0-4,0-5-5,0-5-4,3-1-1,-1-3-1,1 1 3,1-2-4,-1-2 0,0-1-2,0 0-28,0-1-21,10-27 32</inkml:trace>
</inkml:ink>
</file>

<file path=word/ink/ink11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35:28.920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74 0 42,'-14'59'29,"2"-39"-6,4 8-6,-7 7-8,-1 4 1,0 6 0,-5-3-10,-1 3-27,-1 4-12,-4 8 22</inkml:trace>
</inkml:ink>
</file>

<file path=word/ink/ink11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35:28.234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-1 0 327,'0'0'144,"-2"-1"-74,3 1-36,-1 0-5,0 0-18,0 0-1,10 1 3,33 2 3,-21-1 2,2 0-1,8 2-3,3 1-5,1 1-1,-1-1-4,1 0-1,-4 1 5,-3-3 5,-4-1 2,-6-1 3,0 0-1,-4-1-6,0-1-1,-3 1-2,-3-1-3,-4 1-3,-3 2 5,-2-1 7,0-1 9,0 0 15,0 0 5,-1 0 1,0 0-8,0 0-12,0 0-8,0 0-9,0 0-2,-3 2-4,-8 7 0,-29 49 0,25-22-1,-8 8 2,-2 2-1,-8-8 0,-4-2 0,6-6 1,0-3 1,11-6 5,4-2 2,4-7 0,1-4 0,6-3-5,4 0-1,2-2-3,1-1 0,0-2-2,-2 0-4,0-1-9,1 0-8,0 0-26,0 0-36,4-9 57</inkml:trace>
</inkml:ink>
</file>

<file path=word/ink/ink11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35:27.601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24 11 277,'-6'-5'146,"1"4"-38,2 0-33,0-1-12,-1 1-4,4 0-7,-1 1 1,0 0-4,0 0-20,1 0-3,0 0-18,0 0-4,0 0-2,3 0-1,13 2-1,30 5 3,-22-5-2,3 0 2,9 2-1,-1-2 1,-3 0 0,-2 1 0,-4 0-1,0 2 0,-4 1-2,0-2 1,-6 0 0,-4-2-1,0 2 0,0-2 0,-4 2 0,1 0 1,-2 0 2,1 0-2,-4-2-1,-1 0 2,-2-2-2,-1 0 2,-1 0 3,0 0-1,1 0 8,0 0 2,0 0 0,0 0-1,-1 0-4,0 0-2,0 0-2,1 0 0,-1 0-1,0 0-1,0 0-1,0 0-1,0 0-1,0 0-1,0 0 0,1 0 0,-1 0 0,0 0 1,0 1-3,-1 9-1,0 32-1,2-21-1,-2 6 2,-1 3 0,0-1 2,-2 0 0,2-5 2,1-2 0,0-6 1,2-2-1,0-8 0,0-2 1,0-3-2,-2 0 0,1-1 1,0 0 0,1 0 1,-1 0-1,0-1-6,0 0-1,1 0 4,-1 0-1,0 0 4,0 0 0,0 1-4,0-1-1,0 1-1,0 0-3,1 0 2,-3 0-1,-4 1 3,-29 9 4,31-4 1,-2 0 1,-2 3 3,-1 0-2,-4 0 0,-3 2 0,6-3-2,-1 1 1,0-2 1,0 1-1,1-2 1,2 1 0,5-2 0,3-2 1,-3-1-3,2-1-3,1-1 0,1 0-1,0 0-4,0 0-3,0-1-18,3-1-9,12-6-61,25-20 63</inkml:trace>
</inkml:ink>
</file>

<file path=word/ink/ink11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35:26.503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31 353 18,'-28'27'18,"25"-27"10,3 0 17,0-1 9,-1 0 14,1 1-4,0 0-2,0 0 0,0 0-11,0 0-4,0-1-17,0 1-10,0 0-14,0 0-2,0 0-2,0 0-2,0 0 1,0 0 0,0 0-1,0 0 3,0-1 0,0 0-1,3 1 1,3-2-3,-3 1 0,4-2 0,26-9 0,-26 11 0,1-1 3,1 0 0,-1 1-1,0-2-1,2 0-1,-1-2 0,1 1 5,1 0-3,3-1-2,-1 0 1,2-1 0,0 0-1,0 1 5,0-1-5,0 2-1,1-1 1,4 2-2,1 0 2,-2-2 1,4 3 1,-3-4 0,-1 1 1,7-1 1,-6 0 1,1 3 2,-1-1 2,-5 0 7,2 0 4,-3-1 6,2 1-2,1-1-3,-2 2-1,1-1-5,-1 1-1,1-1-4,-1 1-2,1-2 0,2 2 0,2 0 0,-2 0 3,5-1 0,-1 1 3,-1-1-2,-1-1-4,-1 1-3,1-2-2,-1 0 2,1 0-1,-3-2 0,-2 0 1,2 2-1,-1-1 3,-2 0 1,1 2-1,1 0-1,0 1-1,3 3-1,0-3-2,-2 0-2,0-1 3,1 2-1,2-1 3,4 0 1,-2 1-4,-4-2 0,-3-2 0,-5 2 1,4 1 0,-2-3 2,-1 3-2,1-1-3,-3 2 2,-2-1 1,3 2-3,-3-2 0,1-1 0,-1 2-3,1 0 3,-1 3 2,1 0-2,-2-1 1,-2 0-1,0-3-1,-2 2 1,2 0 0,-4-1 1,0 3 2,0 0-3,0 0 0,0 0 0,0 0 0,0-1 1,0 0-1,0 1 0,0-1 0,0 1-2,0 0-4,0 0-2,0 0-15,0 0-12,0 0-41,0-1-60,-1 0 90</inkml:trace>
</inkml:ink>
</file>

<file path=word/ink/ink11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35:05.575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67 26 419,'-17'-7'196,"4"1"-91,3 2 4,1 0-36,1 2-8,3 1-14,2 1-8,1-2-18,2 3-9,0-1-15,0 0-1,1 0-3,22 4 3,43 36 2,-21-29 0,4-6 2,2 1-1,-6-6 0,-4 1-2,-5-1 1,-3 0-2,-6 0 6,0-1-3,-9 2 0,-2-1-1,-4 4-2,-7 3-3,-8 5 3,-4 8 0,-13 8 5,-5 7 1,-9 10-1,-4-1 4,0-2-1,-1-3 2,6-8 1,-3-5-5,5-5-2,1-5-2,5-5-12,8-2-4,11-6-13,1-1-13,10-2-49,3-4-44,12-7 83</inkml:trace>
</inkml:ink>
</file>

<file path=word/ink/ink11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35:05.038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64 452 385,'-9'-1'163,"-3"-2"-63,12 3-96,4 0-9,3-4-16,10-1-2,11-6 23,5-5 17,16-5 32,7 0 4,18-6-7,6 2-6,5-4-18,2 0 0,0 0-4,3 0 1,-3-2 4,-4 0-2,-8 1-5,-5 0-4,-2 9-8,-6 0 1,-15 8 0,-10 1-2,-16 6-3,-6 0 0,-6 6-2,-4 0 2,-5-1 4,0 4 0,-1-3 2,0 0-2,-22 8-7,-43 15-4,13-2-6,-8-1-5,-9 1-1,0 3-2,-7-4 2,-6 3 4,-7 3 6,-3 1 4,-3 0 9,3-2 11,5 0 12,3 0 4,11 2-5,4-1-6,11 2-6,7-6 1,9-6 9,8-3 1,15-7 2,6-2-2,12-3-14,4 0-5,13 0-6,9-1-4,22-5 0,7-1 4,9-11 0,7 0 1,6-4 2,1-4 0,9 5 3,-8-3-4,-4 3 0,0 1-1,-4 2-7,1 2-4,-4 0-15,-6 2-14,-12-3-35,-2 0-37,-7 1 73</inkml:trace>
</inkml:ink>
</file>

<file path=word/ink/ink11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35:04.108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34 9 334,'-5'-3'189,"0"0"-27,5 2-79,-6 0-22,4 2-35,0 1-10,-4-2-14,4 2 2,-2-1-20,1 1-22,5 3-131,4-1 110</inkml:trace>
</inkml:ink>
</file>

<file path=word/ink/ink11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35:02.963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58 14 173,'-56'-15'99,"54"15"-25,7 0-10,0 3-37,-2 0-13,1-4-13,-6 0-4,6 1 2,5 2 1,4 1 2,2 3 1,-2 0 3,4 0 3,1 5 1,1 2 0,8 10 3,2 6-5,1 14-2,4 7-2,2 11-3,-3 1-1,-1 9-3,1 4 4,-9 10-5,2 4-2,-3-4-8,-1-4-5,-1-9 3,1-4 1,2-3 9,-1-3-1,1-11 2,0-2 1,-4-8 2,-3-4 2,-1 1 2,1-3 1,-9-4-3,2-1 0,-4-7 0,-3-4 1,7-3-1,-5-6 1,1-2-2,-5-5 1,3 0 0,2-3-4,-1-3-45,6 2-57,-5-5 68</inkml:trace>
</inkml:ink>
</file>

<file path=word/ink/ink1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21:33.68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 0 531,'3'2'209,"-1"0"-138,-1 3-18,-6 6-5,0 6 1,3 10-6,2 6-12,-2 1-15,3 4-7,2-6-14,-1-5-6,6-4-25,-10-11-10,3-4-33,1-1-16,-5-8 63</inkml:trace>
</inkml:ink>
</file>

<file path=word/ink/ink11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35:00.028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825 0 159,'-36'91'129,"9"-28"9,-13 13-44,-4 10-15,-7 20-28,-7 5-11,1 22-20,-6 0-6,-9-18-8,4-5-3,4-22 2,7-6 0,13-10 9,5-5 0,9-17 8,4-12 5,11-15-5,0-8 2,7-8-6,4-4-3,3-2-4,-1 1-2,1-2-6,0 0-2,0 0-11,0 0-25,1-1 22</inkml:trace>
</inkml:ink>
</file>

<file path=word/ink/ink11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34:30.852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67 139,'3'-1'57,"5"1"15,7-1 8,4-3 24,7 0 5,9-4-31,-4 1-14,9 6-23,2 0-8,8 13-15,2 6-7,-1 12 3,-3 5 2,-14 6-5,-5 3-2,-8 4-2,-4 1-4,-7-4 2,0-4 0,-5-14 0,-3-6 2,1-7 0,-3-5 1,1-2-2,-1-2 6,-2-6 16,-1-4 0,-2-10-1,-3-5-10,-2-11-15,-4-5 1,2-4 6,-1 1-3,0 2 4,-1 0 3,-4 3-7,-3 2 2,-8 0-5,-5-1-7,-5 7 0,0 2 0,2 7 3,4 9 2,7 4 1,2 2 2,4 5-3,0-3 7,3 0 6,2-1 4,0-1 7,3 1-4,5 1-1,-2 1-6,4 1-3,-2-2 0,2-2-5,2 1 1,-3-4 1,6 3 2,-2 1-3,-1 0 0,3 0-4,-1 0-9,0 0 0,1 1-1,0 0 1,16 6 4,37 17 3,-26-6-1,2-2 2,3 6-2,4 1 0,-3-4 1,5 4-1,-2 0 0,-6-2 4,-1 0-6,-7-6 4,-5-1-3,-6 0-3,-4-1 4,-4 2 0,1-2 0,1-3-12,-3 1-5,1-5-23,-1 1-12,1 2 34</inkml:trace>
</inkml:ink>
</file>

<file path=word/ink/ink11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34:28.38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93 236 385,'-10'-8'133,"3"-1"-136,4 2 0,0-4-11,-7-2-6,0-1 3,-5 0 8,-2 2 11,1 3 27,0 1 17,-4 1 22,0 1 4,4 4-7,-1-2-9,10 1-7,1 1-4,5 0-20,11 4-6,13 3-14,6-2-4,10 2 5,1-1 0,-2 2-4,-1 1 1,-3 5 1,0 1-2,-8 3 1,2 3 0,-10-1-1,-8-1-1,-10 0-1,-6 0 2,-13 0 1,-1-1 1,-2 0 0,-2-3-2,9-4-11,3-5-7,4-6-6,5-4-11,3-9-17,1-4-8,1-9-3,0-6 7,-2-7 24,0-4 11,-3 1 12,-3 5 9,-2 10 7,0 5-5,-1 16-8,-1 1-5,3 8 0,-2 3 8,1 2 9,0 5 4,5 3 4,1 4 2,8 3 5,4-3 1,6 4-1,3 1-1,5-1-5,2 5-2,5-4-4,2-3-4,-1-1-2,-6-5 0,-7-2-5,-7-3 4,-8-2-1,-3-4-3,-1 0 1,-1-2-3,0-1-30,-2 0-73,-23 0 70</inkml:trace>
</inkml:ink>
</file>

<file path=word/ink/ink11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24:25.54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12 299,'-1'-2'141,"0"1"-74,0 0-24,1 1-39,0-1-4,0 0 3,0 0 0,0 0-2,6-1 1,-2 1 0,25 1 0,-25 7 3,-4 2-1,1 4 1,-5 3-1,-1 12-1,6 9-1,-2 16-2,4 8 3,2 4-1,0-1 1,2-1 1,3-1-3,6 3 0,1-1-1,9-7-1,-1-4-3,-2-14 2,4-4-2,-1-4 3,-2-4 1,-2-2 0,1-3 1,-4-2-2,-1-4 1,0-3 1,-9-4 2,0-4 0,1 1 2,-6-5-2,-1-1 1,1-1-3,-4-3-9,0 0 8</inkml:trace>
</inkml:ink>
</file>

<file path=word/ink/ink11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24:22.22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67 96 350,'0'1'137,"2"1"-95,-1-2-19,-1 0 4,-1 0 16,0-1 30,0 0 15,1 0 6,-1 0-6,0 0-18,0 0-11,0 1-24,0-1-10,0 1-21,0 0-2,1 0-4,1 20 1,19 35 2,-4-27 0,1 4 1,-2-5-2,-4-9 1,-2 0 0,-5-10 3,-1-2-2,-3-5 0,0-1 3,-5-5 1,-2-2 4,-7-5-2,-3-6-3,-4-6-4,-2-4 0,-2-3-1,0-3 1,-3 1-1,1 2 2,6 8 1,1 3-1,12 8-1,1 2 0,5 2 0,0 3 2,-2 0 2,3 3-3,1 2-2,2 0 0,-2 0-7,0 0-2,12 1 2,40 11-1,-22-1 3,4 0 3,2 2 2,-1-1 0,2-1 1,-2-1 1,6-7-2,1 1 0,6-2 6,-5-3-4,-5 2 1,-3-1-3,-13 0-4,-2 0 1,-7 4-18,-5-1-18,-1 2-81,-3 3 76</inkml:trace>
</inkml:ink>
</file>

<file path=word/ink/ink11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24:21.38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9 46 146,'-11'0'77,"1"-4"-3,-2 1-19,3-1 10,-3 0 8,2-1 7,-1 0-9,1-1-4,3 2-2,-2 0-8,0 0-5,6 1 0,-2 3-9,4 0-13,3 0-2,-2 0-21,0 0-4,0 0-2,0 0-1,14 14 5,38 40 1,-13-15 1,6 6-3,29 12 1,5 3-2,9 5-6,4 5 3,-3 3-3,3 3 3,-8-4 0,-2-3 0,-11-2 1,2-1 0,2-3 3,-3 0-2,-8-8 3,-10-6-4,-11-7 0,-4-5-1,-6-7 0,-4-5 0,-9-8 2,-5-6-3,-9-6 1,-3-1 2,-3-3 2,3-1 9,-4-1 3,0 0-4,0 0-12,-7-3-19,-40-31-47,21 12 41</inkml:trace>
</inkml:ink>
</file>

<file path=word/ink/ink11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23:54.799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25 463 123,'-1'0'83,"0"0"6,0 0-10,0 0-13,0 0-7,1 0-14,-1 0-8,0 0-12,0 0-8,0 0-13,1 0-7,0-1-2,27-8 1,43-16 7,-16 7 5,11-3 4,-2 0-1,1-6-5,-1 4-1,3 0 4,5 0 2,-1 1 8,-3-2 1,-3-3-4,0-1-4,9 0-4,-2 1-2,-4 1-1,-3 3 0,-13 5-3,-3 3 0,-10 5 1,-3 2 0,-10 3 4,-8-1 3,-6 3 2,-5 2 1,-6 0 9,0 2 1,-15 3-2,-7 1-3,-10 5-11,-7 0-5,-5 4-1,-1 2 0,-7 5-5,-9 3-3,-15 1-11,-4 1-4,-14-1-4,7 3-1,-5-4 12,-3-1 3,7 0 8,-3-5 8,10 0 0,2-2 3,11-2-3,8 0-4,16-3 2,7 0-2,15-7 2,5 0 1,10-4 11,6 0 0,1 2-6,7-3-2,8-2-8,10-4 0,15-6 7,8 0 2,18-3 0,8 0-3,3-1-1,4-3-2,3-1 1,0-1-2,-2 1 0,-3 2 2,-13-1-2,-9 0 3,3 6-1,-8-1 0,-6 8 0,-4 3-1,-21-1 2,-5 4-1,-12-2 2,-3 2-2,1 1 2,-1-1 5,-1 1-1,0 0 1,-1 0-7,0 0-8,0 0-16,1 0-12,-1 0-80,0 0 77</inkml:trace>
</inkml:ink>
</file>

<file path=word/ink/ink11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23:51.674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0 195,'48'47'49</inkml:trace>
</inkml:ink>
</file>

<file path=word/ink/ink11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23:51.539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0 99,'6'26'78,"18"-27"12,2-1-15,1-2-26,1-2-7,0 5-20,-4-2-3,-4 5-1,0 2 2,-8-1 10,-1 2 2,-3 3 0,-5-1-1,-2 5-3,-2 5-1,-8 2-1,-3 1-3,-7 4 4,-3-4-4,-5 1-4,3-1 0,1-3-9,0-1-1,6-1-3,-1-2-3,6-3-18,1-1-22,6-2 26</inkml:trace>
</inkml:ink>
</file>

<file path=word/ink/ink11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23:51.091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48 1261 132,'34'-6'50,"-43"10"-41,0 2 4,0 1 20,-4-5 4,2 3 6,2-1-1,2 0-11,4 2 1,-3-8 2,2-1 0,2-1-5,1 2-6,3 2-23,-2-1-8,0 0-5,0 0 0,18-6 15,35-16 4,-19 1-1,10-1-1,17-3-4,6 0 2,11-2-1,0-1 2,4-2 2,8-1-2,9 3-3,5-2-4,7-7-2,4 0 2,-22 4 4,-46 17-1,1 0 0,143-50-1,10 5 0,-3 0 3,-72 27-2,5-1 1,-11-4-5,-3-6 0,7 0 4,-4 0 1,-6 4 3,-1 4 1,-5 4 0,-4 2-1,-14 1-17,-4 4-14,-19 1-31,-5-2-15,-6 3-3,-5 3 4,-13 0 30,-5 6 22,-13 2 25,-4 1 9,-8 8 0,-2-1-2,-4 5-4,0 0-2,-2-3-13,0 4-30,0-1 27</inkml:trace>
</inkml:ink>
</file>

<file path=word/ink/ink1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21:33.23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76-3 646,'-7'0'245,"2"3"-183,-2 2-3,-7 5-23,-2 5 0,-11 6-14,-4 8-3,0 9-3,0 5-3,4 1-3,1-5-3,8-6-1,0-4-3,10-9-1,3-5-5,2-4-27,3-7-20,4-1-52,1-2-43,7-3 94</inkml:trace>
</inkml:ink>
</file>

<file path=word/ink/ink11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23:49.614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24 13 378,'-12'-5'153,"4"0"-99,6 2 6,2 2-19,-1 1-9,1 0-20,0 0-8,0 0-6,0 0-5,10 1 5,43 6 6,-18-3 1,7 0 1,8 2 1,2-2-2,-5-3 2,-3-1-3,-10-3 4,-5 0-2,-1 1 0,-5 1 2,-2 2-1,-3 1 0,-7 2 0,-3 0 3,-4 0-2,-3-2 2,-1 2 3,0 0-1,-4 3 4,0 4-1,-9 3-1,-1 3-2,2 7-4,-2 2 1,0 6-1,-1 3 0,-6-2 1,4 2-1,1-9-2,3-2-1,2-5 0,1-1-1,5-2 0,0-6 0,3 1-1,-1-5 1,0-3 0,0 2-1,-1-4 0,4 0-1,1-1-2,-1 0 0,0 0-11,0 0-11,0 0-59,0-1 56</inkml:trace>
</inkml:ink>
</file>

<file path=word/ink/ink11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23:49.039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94 294 145,'-21'-4'75,"7"4"-23,2-1-4,-1-2-32,7 0 16,-1-1 34,1 0 13,-1-1 24,4 1-10,-1 1-22,3 1-12,2 1-21,-1-1-10,0 1-21,0 0-4,0 0-7,26-1-2,45-8 6,-22 0-4,3-3 5,5-5 1,7 0 0,8 0 3,7-2 1,0 1 2,-6-2-2,-7-1 1,6 3-3,-2 2-1,-4 1-1,-6 3 1,-15 4-1,-9 1 0,-10 6 0,-5 2 0,-6 3-2,-7-2 0,-5 2-2,0 0-4,-3-3-7,0 2-4,0-2-21,0 0-7,-1 0-20,0 0-23,0 0 59</inkml:trace>
</inkml:ink>
</file>

<file path=word/ink/ink11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23:42.953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-1 284,'11'1'132,"1"5"-54,2 5-20,1 0-18,1 2-1,2 3-9,-1-4 0,0 3-8,0-1-7,-4-2-6,0 0-2,-4-1-5,-4 1-4,-2-3-16,-1-1-17,-3 1 23</inkml:trace>
</inkml:ink>
</file>

<file path=word/ink/ink11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23:42.589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12 264,'0'-2'133,"0"0"-48,0-1-9,0 3-18,0-1-8,0 0-2,0 0 0,0 0-14,0 0-9,5-1-9,9 1-8,28 8-2,-28 5 4,3 3-4,0-1-2,1 4 1,0 1 3,-6 4-4,-1-1-1,-5 2 0,-1 2-4,-3-10 7,-1-7-1,1 0 0,1 24-1,-2-7-2,-2-2 5,0-11-4,-1-6 6,2 0-7,0-3-1,-3-7 4,3 5-5,0-3 10,-1 0-4,0 1-1,1 0 1,0 0-7,0 0 3,0 0-2,0-1-9,0 0-22,0 0-20,0 0-60,0 0 69</inkml:trace>
</inkml:ink>
</file>

<file path=word/ink/ink11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23:42.027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50 39 364,'-42'-29'159,"37"26"-89,4 1 8,1 1 1,1 0-3,-2 1 0,1 0-7,-1 0-26,0-1-14,1 0-13,0 0-8,3 1-6,18 3 2,27 11-4,-28-7 1,0 8 0,-1-1 0,1 1 1,-6 2 0,-1 1-2,-4 4 0,-2 3 0,-2 2 0,-3-3 2,0 3 3,0-2-4,1-1-1,-2 0 2,-1-5-1,1-6-3,-1-4-5,1-2-19,1-1-13,-2-5-36,2 3-27,-2-7 65</inkml:trace>
</inkml:ink>
</file>

<file path=word/ink/ink11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23:41.488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13 51 250,'-52'45'132,"45"-47"-38,-3-6-21,1 1-2,9-2-8,-12-3-4,6 2-4,1 0-7,2 4-5,-2-3-2,5 4-3,-4-2-6,5 4-6,-1 0-5,0-2-13,8 6-2,1 0-4,3-1-1,6 3 0,1 0 0,1-1-1,2 4 3,-2 0-2,-3 0-1,1 3 0,-2-1-2,0 5 2,-4 0 1,1 3 0,0 5 1,-4 1 1,-1 2 2,-3-1-4,-2 1-1,0-4 0,-1-1 0,-2-2 1,0-1 1,0-3-2,0-1-1,0-3-2,0-5 0,-1-1 0,1-1 1,0 2-1,0-4 0,0 0-6,0 0-4,0 0-9,0 0-11,0-1-31,0 0-36,-1-3 63</inkml:trace>
</inkml:ink>
</file>

<file path=word/ink/ink11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23:27.513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14-2 321,'-5'0'162,"-2"5"-51,-4 8-83,-2 9-17,-9 15-39,-4 8-112,-4 9 97</inkml:trace>
</inkml:ink>
</file>

<file path=word/ink/ink11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23:27.359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7 45 379,'-17'-45'145,"19"47"-104,5 2-28,2-2 4,3 3 20,1 1 8,3 5 5,0 2-12,-2 3-18,-3-2-7,-1-1-8,-3-1-1,-2-4-10,1 2-14,-1-7-87,-3-1 76</inkml:trace>
</inkml:ink>
</file>

<file path=word/ink/ink11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23:26.426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6 14 439,'-6'-3'162,"4"0"-126,2 3 4,2 0-4,-2 0-4,0 0-6,0 0-4,0 0-6,0-1-4,13-1-4,36-1 2,-23 3 3,1 2-1,-6 0-3,-1 1-3,-4 3 1,-4-2-2,-5 3 3,-4-2 1,-5 0-1,-4 4 3,-6 4 0,-6 4-1,-10 5 0,1 1 1,-3 1-1,2-3 0,6-5-8,5-2-9,7-11-28,6 0-39,8-3 47</inkml:trace>
</inkml:ink>
</file>

<file path=word/ink/ink11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23:24.975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46 0 402,'-40'25'173,"37"-25"-85,1 0-23,3 4-12,-2-4-9,0-1-10,1 0-5,0 1-8,0 0-1,0 0-1,7 4 2,40 20-3,-24-13-3,6-3-3,6 4 2,1-2-2,2-2 1,-4 1-2,-6-6-3,-4 2-1,1 0-1,-4-1-2,1 0 1,-3 0-2,-3 0 1,-2 2-1,-2-1 1,0-2-1,-5 0 2,-6-3 5,1 1 4,-3-1 9,0 0 3,1 0 6,0 0 0,0 0-4,0 0-3,-1 0-10,1 0-2,-1 0-9,0 0 0,0 0-1,0-1-2,0 1 1,0-1 0,0 0-2,1 1-1,-1 0 2,0-1-1,0 1-1,0 0 1,0 0-4,0 0-1,0 0 3,1 0-2,-1 0-2,0 0 3,0 0-4,0 0 0,0 0 4,0 0-5,1 0 1,-1 0 1,0 0-1,-1 5 4,-8 23 1,-17 43-1,6-16 4,4-12 3,0 0 6,-1-4 2,2-8 3,2-2-5,2-5-1,4-6-1,3-4-4,-1-4 6,4-3-6,-3-3-1,3-4-2,2 2-4,2-2-6,-2 0 2,0-1-11,0 0-6,0 0-27,0 0-10,1-3-32,3-8 65,25-23 12</inkml:trace>
</inkml:ink>
</file>

<file path=word/ink/ink1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21:32.93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0 23 455,'-42'-10'211,"37"8"-80,-1 1-24,1 0-19,2-1-5,-1 0-17,3 0-10,-1-1-7,1 3-12,0 0-15,1 0-4,0 0-14,0 0-1,1 16 0,41 39 0,-17-17-2,6 4 1,1 2-2,2 0 0,-4-3 1,-5-2 1,-6-9 0,-1-3 1,-5-10-2,-4-3 0,-3-3 1,-3-4-3,-2-2-3,2-1-7,-3-3-29,0-1-8,-2-1-27,1 0-30,0 0 74</inkml:trace>
</inkml:ink>
</file>

<file path=word/ink/ink11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23:24.036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27 25 202,'-26'-26'142,"27"27"-9,0-1-51,0 4-25,-1-4-31,0 0-14,0 0-6,0 0 1,0 0 0,0 0-2,1 7-2,13 31-1,-7-25-3,0 1 3,1 2-1,1 2-4,-1 4 3,0 1-2,4 9 0,1 0 1,4 8-1,0 0 1,-2-1 0,1 2 1,-2-8 3,-1 0-2,-1-1 2,-1-2 1,6 4-4,0 2 0,-1 0-3,1 3-2,-6-3 2,-2 2-2,1 0 2,0-1 0,1-3-3,2 2 1,0 0 2,1 2 3,1 1 4,2-4 1,0 0 4,2-5-3,-1-1 7,2-4-3,-6-8 0,-3-1 0,0-7-1,-3 0 4,0-2 0,2-1 3,-8-3-4,2-2-3,0 1 2,-3-2 1,3 1 7,-4 1 2,0-2 2,0 0 0,0 0-9,0 0-2,-1 0-5,0 0-2,1 0-6,0 0-7,0 0-24,0 0-29,0 0 37</inkml:trace>
</inkml:ink>
</file>

<file path=word/ink/ink11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23:22.438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9 312 552,'-6'-5'199,"-2"0"-191,5 2 20,2-3-10,0 0-8,7-1-2,0-7 3,-3-2 7,5-6 12,0 0 9,0-5 9,1 0-1,1-1-9,-2 2-8,1 5-13,-3 5-5,-1 7-7,-1 3-2,2 9-7,0 6-5,3 10-2,2 8-1,-1 5 4,3 0 2,0-1-2,2-4 0,0-11-4,2-3-2,1-10 2,0-4-1,7-3 6,-1-4 3,0-5 1,-5-8 3,-4-2 2,-3-7-1,-2-4 3,0 1 0,-4-1 0,-1 7-1,-3 11 0,-2 5 0,2 8-3,-1 3-4,3 12-12,3 10-4,-3 27-1,4 11 2,-1 15 12,-3 4 4,3 1 3,-1-2 2,-1-4-2,1-6 1,-2-19-3,-2-9 2,-2-14 1,-1-5-1,-1-10 4,-3-2 2,-3-8 10,0 0 7,-7-8 8,-1-2-1,-9-8-9,-4-2-5,0 2-9,-4 0-4,4 3-1,3 1-3,0-1-11,3 1-8,6 5-20,3 1-18,4 6 36</inkml:trace>
</inkml:ink>
</file>

<file path=word/ink/ink11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23:21.261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283 16 346,'-7'-18'185,"-3"18"-59,0 10-21,-11 15-58,-7 9-15,-15 17-19,-8 9-7,-7 18 215,3 5-168</inkml:trace>
</inkml:ink>
</file>

<file path=word/ink/ink11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23:21.146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-1 1 607,'-2'2'214,"6"1"-197,3 3-1,9 7 1,1-2 7,8 10 12,6 1-1,8 2-9,3-1-11,-3-1-11,0 1-3,-10-7-10,-3-2-4,-5-6-17,-2-6-15,-4-6-11,-3-7-13,-3-5-42,-2-4-75,-3-3 122</inkml:trace>
</inkml:ink>
</file>

<file path=word/ink/ink11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23:19.355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13 25 342,'-58'-26'181,"48"27"-54,-4 0 3,6-2-40,-4 1-14,4-1-21,4 2-11,3 1-14,5 0-11,7 1-10,3-2-6,11 1-3,1-1 2,10 0-1,0-1 2,-3 0 1,-3 1-1,-9-1 1,-5 5-4,-5 1-3,-3 2-1,-7 9-7,-8 4 4,-8 10 1,-5 4 4,-9 10-4,3 4-15,-2 1-59,6-2 51</inkml:trace>
</inkml:ink>
</file>

<file path=word/ink/ink11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23:19.031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53 1251 289,'-53'-29'146,"51"28"-41,2 1-32,0-1-11,0 1-24,0 0-12,0-1-18,0 1-2,27-3 7,37-9 6,-3-1 10,9-6 0,21-5-4,12-7-3,14-12-9,8-4-2,27-8-2,-1-4 0,24 5-4,6-1 1,11-4-3,4-2-1,4-2 2,5 2-3,-2 2 2,4 5-3,-7 3-6,-5-2-5,-12 1-2,-10 0 2,-13 5 4,-13 4 4,-26 8-1,-8 5 1,-25 8 1,-8 4 2,-22 8-1,-11 0 4,-25 4-3,-8 2 0,-13-1 4,0 4-1,-1 0 1,-1 0-9,1 0-26,-1 0-15,0 0-37,-2 0-31,-5-1 77</inkml:trace>
</inkml:ink>
</file>

<file path=word/ink/ink11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23:18.265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53 536 290,'-50'-35'169,"48"37"-39,2 1-31,-1-3-18,1 0-38,0-1-13,0 0-5,2-1 1,23-27 6,32-34 3,-20 16-8,7-3-6,1 1 0,4-2 0,-6 4 0,-4 4 3,-7 2-6,-10 6-2,-7 11-5,-6 4-3,-7 17-2,0 7-5,-5 16-1,-4 11-3,-7 13 4,-4 8 3,-3 10-1,0-4 4,4-1-2,7-6-3,2-14 0,10 0-12,4-12-24,0-4-16,4-7-67,-5-4 74</inkml:trace>
</inkml:ink>
</file>

<file path=word/ink/ink11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23:17.776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429 52 300,'55'-18'164,"-46"7"-37,-1-1-20,-1 4-32,-3 5-7,-6 3-13,2 0-9,-4 21-11,-9 17-4,-9 43-4,-13 21 3,-11 34 5,-2 5-5,-2-3-3,1 4-5,2-22-3,-1-13 3,6-20-2,1-16 0,15-16-6,5-11-4,11-16-3,4-6-1,5-18-16,0-1-6,3-11-13,4-8-7,8-18-3,10-10-10,2-17-37,11-3-46,3-10 85</inkml:trace>
</inkml:ink>
</file>

<file path=word/ink/ink11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23:17.362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17 38,'3'-6'18,"1"1"-6,1 1-10,1 2-5,0 2-5,1 2 5</inkml:trace>
</inkml:ink>
</file>

<file path=word/ink/ink11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35:06.980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287 1 392,'-2'-1'158,"0"1"-108,-4 1-3,1 0 1,-1 4-6,-5 3-3,-2 2-3,-4 7-8,-2 4 1,0 10 2,-2 4 3,-2 5-5,2 1-2,-1-6-8,3-1-4,5-8 1,-2-9-1,2-4-1,0-2-1,4-5-2,1 1-5,7-1-2,0-5 1,1 0-5,3 1 1,-3-2 0,1 0-1,0 0-6,0 0-8,0 0-42,0-1-47,0 0 66</inkml:trace>
</inkml:ink>
</file>

<file path=word/ink/ink1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21:29.55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30 3 511,'0'-2'204,"0"1"-137,0 1-1,-1 0-28,0 0-6,1 0-10,-1 0-5,-13 8-1,-29 24 3,21-15-4,-2 3-1,-5 8-7,-2 1-3,-6-2-1,-3 0 0,2-5 1,-2-2 0,6-4 0,8-2-1,6-5 0,7-1 0,5-4-1,3 2-1,2 0-3,3 1 2,5 7-3,2-1 0,10 6 0,1 3-1,11 1 3,7 5 0,-2 0 1,4 5 0,-6-3 0,-4-2 0,0 0 0,-2-4 0,-3 0 1,-4-1 0,-1 1 5,-4-2 2,-5 1 3,1-3 2,-4-2 0,-1 1-3,-3-8-2,1-3-1,-3-4-2,0-4-1,-1 0-3,0 0-7,0-1-22,0 0-20,0 0 29</inkml:trace>
</inkml:ink>
</file>

<file path=word/ink/ink11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35:06.585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29 26 413,'-1'-5'171,"-1"3"-110,-1-1 2,-4 0-1,1-2 1,2 0 3,1 2-7,0 2-21,1 1-10,2 0-15,-1 0-6,1 0-6,0 0 0,1 0-1,17 11 4,32 33-2,-28-27 1,-1 3 0,-2 1-2,-4-2 0,2 1 1,-2-1-2,1-1 1,3-2 0,-6-2-1,1-2 1,-2-1-1,-5-2 2,1 1 1,-4-5 2,-1-4-4,-2-1-1,-3 1 0,2-1-3,-1 0 1,0-1-16,0 1-20,0-1 173,0-2-115</inkml:trace>
</inkml:ink>
</file>

<file path=word/ink/ink11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35:03.542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128 133,'15'-29'68,"-13"29"-11,3 0-46,-3-3-11,10 0-5,-3-3 7,4-1 2,6 3-3,-6-3-1,7 0-2,-7-5-4,1 0 6,1 1 4,-2 1 0,0 1-34,-1 1 21</inkml:trace>
</inkml:ink>
</file>

<file path=word/ink/ink11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24:28.62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43 28 313,'7'-12'159,"0"4"-32,0 2-89,-1 4-15,0 7-28,-3-1-20,-4 9-32,-5 1-13,-5 6 11,-4 6 18,-8-3 49,2 7 27,-7-3 36,-7 1 12,0-2 6,-5-3-7,4-1-18,5-1-16,3-3-18,6 1-11,6-3-9,3-3 0,5-2-4,2-6 3,4-2-5,1 0-1,1-3 1,0 0 1,0-1 5,0 0 0,0 0 1,0 0-3,0 1-4,0-1-2,0 0-1,0 0 1,0 0-2,0 0 3,0 0-3,0 1 1,0 0 0,0 0-1,0 0 3,0 0-1,0 0 0,0 0 1,0 0-2,0 0 2,0 0-3,0 0-2,0 0-3,3 0-2,10 3 4,31 4 1,-14-9-1,8-1 6,12-2-3,6 0 1,1-3 1,-3 0-2,-6 0 1,-4 0 0,-2 2 0,0 1-1,-8 3 2,-5-1-2,-13 1 1,-1 1 1,-8 1-1,-3 0 3,-1 1 4,-3 0 2,-1-1-1,0 0-2,0 0-6,0 0-10,-11 4-42,-39 12 33</inkml:trace>
</inkml:ink>
</file>

<file path=word/ink/ink11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24:27.86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69 0 513,'-40'9'236,"6"0"-112,4-3-33,8-1-49,3 2-16,8-4-25,5 3-16,1-3-46,3 0-25,5 1-34,1-3 4,4 1 31,5-2 31,5-3 47,0 1 19,7-1 23,2 0-3,9 3-6,3 2-6,6-1-8,-2 0-1,-3-1-5,0 0 1,-8 1-3,0 0 1,-5 1 2,-7 0-2,-4 0 4,-6-1-2,-9-1 1,0 0 7,-5-1 10,3 0 0,1 0-1,-6 1-8,-13 0-13,-27 3 0,26 1-3,-2-1-6,-1-3-8,-3 1-5,2-2-5,-3-2-1,-3-2 4,2 0 1,-2 0 10,3-2 8,3 4 10,0-1 6,3 2 9,2 2 4,3 0 0,5 0-4,2 0-7,1-1-6,3 2-10,3 1-1,4 2-9,4 3-5,6 0 2,2-1 2,8-1 3,5-2 8,10-3 7,8 1 7,6-2 4,3-5-2,-4 1-2,-3-2-6,-6 0 1,-5 4-2,-4-2 2,-3 3 1,-10 2-5,-3 0-4,-11 0-9,0 0 0,-5 0 0,-6 0-18,-5 0-63,-7 0 60</inkml:trace>
</inkml:ink>
</file>

<file path=word/ink/ink11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24:27.21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-1 656,'2'-1'246,"3"1"-189,4 6-31,1 6-33,0 4-18,-7 14-51,-5 5-39,-13 6 71</inkml:trace>
</inkml:ink>
</file>

<file path=word/ink/ink11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24:26.94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72 166,'63'-15'121,"9"-1"9,1-3-20,-2 0-28,-1-3-15,2 3-19,1 4-9,-4 2-13,-8 1-3,-14 4-10,-9 1-4,-11 5-4,-6 0-2,-13 1 2,-3 0-1,-7 0-2,-6 1-17,-11 3 11</inkml:trace>
</inkml:ink>
</file>

<file path=word/ink/ink11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24:26.76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55 228 440,'-6'-4'183,"0"1"-119,3 1-26,-3 0-51,1-2-29,-1 3-75,1-3-26,2 1 28,1 2 46,2 1 108,0-1 37,0 0 16,2 0-15,25-10-27,32-11-8,-19 9-17,2-1-8,0-4-9,2-2-2,6 3-2,2 1-2,4 2 1,3 3 1,-6 1-4,-6-2 2,-10 6 1,-7-1-2,-10 3 1,-4 1 1,-9 2 4,-2-1 9,-10 4 15,-6 1-4,-15 8-2,-10 2-12,-18 4-11,-6 4 1,-10 3 1,-3 0 1,4 1-2,-2-1 2,-1-3-1,-2-2-3,5-1-5,4-2-9,17-5-8,9 0-3,13-6-3,6-1 2,11-4 3,5-1-12,13-5-8,8-2 2,15-4 5,10-1 16,11-1 19,7-3 1,12-1 3,4 2 2,-4-6 7,3 4 1,-2 1 3,-1 3-2,-3 6-5,-6 0 0,-18 5-2,-9-1-3,-12 2 2,-8 3-1,-8-1 8,-3 0 15,-9 4 29,-5 0 5,-13 6-9,-7 2-15,-19 6-31,-10 1-7,-17 2-9,-1 4-1,-3-2-17,0 0-6,1-2-6,1-4-4,5-2 0,10-2-2,16-1-16,6-2-27,15-5-39,8-1 6,12-4 71</inkml:trace>
</inkml:ink>
</file>

<file path=word/ink/ink11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23:28.389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34 136 397,'-13'-14'145,"10"1"-114,-7 0-1,9-1-5,-2-1 4,-2 0 11,7 1 4,0 3 4,2 3-7,-1 1-15,1 0-5,3 3-12,-1 2-4,6 5-6,1 4-2,-6 5-5,4 2 3,-6 5 5,1 0-2,0-5 6,0-1-1,-1-5 1,0-1 0,1 2 0,3-3-1,1-3-2,-2-3-1,1-5-1,-1-2 0,-2-2 1,-3-3 6,1-2 1,-1 1 2,-4-3 1,0 0 0,-4 0 2,3 4-4,-2 3 1,2 4-6,1 5-2,1 2-1,0 4-14,2 7-2,2 12 1,-1 2 2,4 13 10,-1-1 3,1 3 0,-1 2 2,0-1-3,0-1 1,-1-9 1,0-4-1,-2-10 1,-2-4 1,-3-7 3,1-3 3,-3-4 12,0-1 7,-3-1 7,-2-3 1,-4-4-10,1-3-6,0-5-8,-1 2-3,6 1-4,0-1-2,2 4-2,1 1 0,1 0-4,1 2 2,5 2-2,5-3 1,7 1-5,2-3-7,4-7-19,4 3-19,4-3 123,8 2-64</inkml:trace>
</inkml:ink>
</file>

<file path=word/ink/ink11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23:26.050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4 80 284,'-5'-8'148,"2"-5"-47,0 2-11,1-2-30,0 2-6,2 4 1,1-1 1,1 4-9,-2 1-3,0 1-15,0 2-14,0 0-13,7 16-3,19 52 2,-14-25 7,-1 4 2,-1-3-2,-3-9-3,-2-2-1,0-6-1,-4-3-2,1-5 5,2-4-6,-6-8-14,1-2-11,-2-4-32,1-4-33,2-8 57</inkml:trace>
</inkml:ink>
</file>

<file path=word/ink/ink11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23:13.183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054 236 432,'-9'-18'162,"0"-1"-114,6-3-49,2 0-6,-5-2-5,-4-1-1,-5 8 11,-6 0 12,-4 5 19,-1 5 6,-5 1 11,1 6-9,-8 7-7,0 1-1,-8 10 6,-3 3 9,-1 6 1,-2 4-2,6 8-18,1 6-6,1 3-11,1 8-4,-6 7-2,-6 2-2,-3 10 2,-2-1-2,7-3 2,9 0 3,9 0-2,8-1 3,8-8 1,6-3-2,12-6 2,4-2 2,11 2-6,8 0 2,10 1-3,3-2 1,18-2-2,6-5-4,7-7-5,3-3-3,-4-6-4,0-1 4,10-8 2,8-4 1,4-7 4,1-9 3,1-9-3,-3-9-2,5-9 2,2-5-1,3-7 3,1-2 2,-5-9 1,-1-3 0,-10-2-1,-1-2 2,-2 7-2,-7 1 2,-15 2 1,-9 3 3,-13-4 9,-5 0 0,-11-5 8,-5 1 0,-13-5 1,-3 1 0,-12-5-6,-5-4-5,-8-4 3,-5-1-1,-9 5 8,-8 2 4,-14 8-7,-2 4-3,-8 2-8,3 3-4,-13 3-4,-2 7-1,-9 10 0,-7 6-6,-6 8-10,-6 10-8,-10 7-25,-8 7-8,5 16-39,-1 1 58</inkml:trace>
</inkml:ink>
</file>

<file path=word/ink/ink1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22:15.67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4 7 887,'-6'-7'356,"4"6"-256,2 4-20,0 12-58,0 6-22,-2 13-33,-3 5-20,-4 7-47,-2 3-32,2 7 83</inkml:trace>
</inkml:ink>
</file>

<file path=word/ink/ink11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36:07.96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08 0 527,'-7'2'208,"-8"10"-154,5 8-11,-5 12-21,-4 8-7,0 9-6,-7-2 0,-1-2-8,5-3-9,0-14-32,6-3-45,6-9 55</inkml:trace>
</inkml:ink>
</file>

<file path=word/ink/ink11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36:07.77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0 5 797,'-31'-6'278,"35"10"-255,4 8-10,7 5-6,4 5-2,5 7-3,3 0 1,0 2-4,2-3 1,-6-5 1,-2-1-1,-7-9-1,-1-1-4,-6-6-19,-2-2-14,-2-2-64,-2-2-48,3-3 95</inkml:trace>
</inkml:ink>
</file>

<file path=word/ink/ink11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35:58.45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0 79 317,'-13'-13'169,"8"7"-47,2 0-45,4 3-46,7 1-17,12-4-15,5 0-1,17 0 2,3-2 6,3 0 4,3 2 0,-8 1 1,-2 1-4,-5 5-2,-4 2 0,-10 3 1,-5 3 0,-7-1 5,-7 0 3,-5 2 7,-7 2 3,-12 6 2,-6 4-3,-9 5-9,-1 6-11,4 2-23,1-5-17,7-3-167,7-4 141</inkml:trace>
</inkml:ink>
</file>

<file path=word/ink/ink11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35:58.11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 17 383,'-6'-6'197,"0"-1"-84,5 3 9,0 3-61,1 1-24,0 0-23,0 0-10,4 14-4,15 47 3,-10-3-3,3 16 0,-3 13 2,0-2-2,-2-10 1,0-13-2,-1-20-4,1-5 3,-1-14 2,-1-5 0,0-6 1,-2-5-5,-3-6-30,2 1-13,-1-16 29</inkml:trace>
</inkml:ink>
</file>

<file path=word/ink/ink11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35:57.60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0 509 453,'-15'-4'187,"8"0"-126,1 1 9,4-1-26,2-1-17,3-6-27,5-4-3,10-7-2,4-5 4,13-7 10,1-2 8,6-11 7,-2-1 3,-4-4-3,-2 4-5,-9 7-4,-4 6-6,-7 10-3,-1 4-1,-5 10-2,-3 1 3,-3 7 3,-1 0 0,-2 3 3,1 0-2,-1 0-4,0 0 1,0 0-5,0 0-3,0 0-17,0 0-15,0 2-51,-2 8-18,-23 24 62</inkml:trace>
</inkml:ink>
</file>

<file path=word/ink/ink11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0-26T10:34:29.19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,'0'0,"0"0</inkml:trace>
</inkml:ink>
</file>

<file path=word/ink/ink11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0-26T10:24:20.62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</inkml:trace>
</inkml:ink>
</file>

<file path=word/ink/ink11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0-26T10:23:40.729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97 254,'0'0,"0"0,0 0,0 0,-31-66,20 38,-4-3,1 0,4-4,1 0,2 7</inkml:trace>
</inkml:ink>
</file>

<file path=word/ink/ink11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37:28.61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75 30 451,'-17'-1'112,"-2"-2"-146,3 0-11,2-3 36,0 1 91,0 2 35,3 1 45,-1 1 1,-5-3-25,2 3-16,-6 0-31,4 1-19,-4 3-36,1 3-11,-4 5-25,-3 8-2,3 11-3,-2 9-2,7 12 3,2 1 0,9 5 4,6-3-4,12-8-2,2-6-7,10-6-9,1-8-2,7-15-2,7-6 4,4-16 8,1-7 4,-1-8 5,-5-9 0,-4-5 2,-3-3 0,-6-1 3,-4 8 0,-8 6 3,-2 4 2,-6 11 3,-2 2 11,-4 9 5,-2 4 1,-4 6-9,0 9-12,-2 16-9,-1 6-4,5 17 5,1 4 2,4 6 2,2 5 1,1 3-1,0 4-17,0 5-4,0 0 5,-1-9 1,0-8 23,2-13 11,0-6 1,2-8 2,0-5-7,0-7-5,-2-4-7,0-8-1,-2-5 4,0-3 9,-1-2 10,-1-2 7,-2 0-1,-1-4-14,1 2-6,-3-3-22,0 1-20,0 0-52,-2-7-27,5-11 66</inkml:trace>
</inkml:ink>
</file>

<file path=word/ink/ink11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37:27.80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 143 579,'-4'-2'263,"3"3"-138,2 1-33,-1-2-25,0-1-19,0 0-9,18-8-5,33-13-2,-23 10-20,9 0-7,9-2-12,-3-1-13,2-4-42,-3 0-30,-5-1 57</inkml:trace>
</inkml:ink>
</file>

<file path=word/ink/ink1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22:14.83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 932,'27'-2'344,"-27"9"-265,3 5-31,6 14-8,3 2 5,9 7-8,4 2-6,4-4-15,2 3-7,3-6-12,-2-3-7,-4-3-21,0-7-16,-6-5-33,-3-3-20,-4-9-48,-4-6 89</inkml:trace>
</inkml:ink>
</file>

<file path=word/ink/ink11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37:26.99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 3 140,'-3'-1'67,"1"1"-23,1-1-54,0 0 5</inkml:trace>
</inkml:ink>
</file>

<file path=word/ink/ink11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37:26.06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33 9 731,'-18'-8'298,"-5"5"-198,-6 6-35,-3 5-23,-11 17-24,-3 5-10,-7 19-4,-1 8 0,8 11-3,5 3 2,15-1-1,9-5 0,12-12 0,6-10-4,12-19-7,5-5-2,9-13-7,6-5 7,10-9-6,3-5 2,0-11 4,-6-6-2,-8-5 12,-5 1 2,-6 4 2,-4 4 1,-7 10 2,-3 2-1,-5 5 10,-2 7 7,-4 1 4,-5 2 2,-4 8-12,-4-1-7,0 6-5,1 2 0,0 2-3,4 0 1,4 0-3,1 1 1,6 5 0,3 0-2,7 2 1,1-7-5,5-6-1,3-4-3,-1-8 1,3-1-3,0-7-7,3-3-7,1-8-32,2-3-31,-1-1 58</inkml:trace>
</inkml:ink>
</file>

<file path=word/ink/ink11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37:25.51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80 800,'17'-5'265,"10"-9"-304,5-10-39,7-13 53</inkml:trace>
</inkml:ink>
</file>

<file path=word/ink/ink11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37:25.34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 98 876,'-6'1'311,"5"-1"-274,11-1-17,8-2-16,17-4-6,3-4-10,7-5-27,-3 1-16,-8-2-30,1 1-15,-9 3 67</inkml:trace>
</inkml:ink>
</file>

<file path=word/ink/ink11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37:25.00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3 543 932,'-16'12'374,"11"-9"-274,5-3-46,12-2-57,6-7-19,19-8-10,11-4-10,8-19-30,2-4-19,1-8-37,-2 1-12,7 8-22,1 1-38,-7 8 5,-3 2 31,-18 4 80,-7 9 89,-10 9 91,-6 4 14,-7 12 10,-2 8-10,-5 16-18,-3 10-3,-5 17-8,-1 5-8,0 3-2,3 0 2,5-10-1,1-11-6,4-15-15,3-10-16,2-10-19,1-6-5,6-9-7,0-8 5,5-15 3,0-8 3,1-16-1,-4-2 0,-9-2 6,-4 5 2,-13 10 4,-2 11-2,-8 14-8,-3 9-6,-2 18-12,-5 9-6,1 23-2,3 10 1,4 9 4,6 2-1,7-6-4,4-10-4,8-13 0,3-10-1,5-15 3,2-3 0,6-14 3,4-12 4,6-17 2,4-10 3,2-11 2,2 2 0,-11 1 0,-6 4 3,-6 15-2,-9 3 2,-3 18 5,-2 5 2,-5 10 2,0 8-4,-5 19-6,-1 10-3,2 13-5,0 7 4,7-8 4,7-4-2,4-15-1,0-10-4,3-13-7,0-7 1,1-12 2,4-8-1,3-14 3,-1-7-10,3-7-10,-2-3-1,-4 3-6,-1 1 8,-5 5 12,-2 4 4,-3 14 10,-4 8 3,-1 13 1,0 6 3,-1 6-4,1 11-2,-1 13 0,0 6-1,0 9 4,-1-4 2,4-6 3,-1-8-2,4-9 0,1-5-3,2-8-5,2-2-1,2-6-2,4-7 2,2-9 1,1-6-1,1-10 3,-2 0-2,1-5-1,-3-2 1,0-1-1,-4-6 1,0 0 0,-3 1 3,-4 12-3,-3 12 2,-2 13 16,1 6 2,-3 9 3,-1 7-5,-3 19-11,0 8-6,0 8 1,1-2 4,3-10-3,0-5 0,4-8-3,2-5-3,-1-9-6,3-2-13,-1-6-23,1-2-17,8-1-35,-3-2 324,2 2-182</inkml:trace>
</inkml:ink>
</file>

<file path=word/ink/ink11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37:23.83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4-4 896,'-4'-4'304,"3"9"-307,1 7-17,-4 28-18,-1 17-1,-6 32 3,-3 9 4,0 6 9,4 0 4,3-14 22,5-10 15,4-19 19,2-15 1,7-15-11,3-6-8,4-15-20,5-4-4,3-15-14,5-10-16,4-16-46,0-7 44,-4-11 13</inkml:trace>
</inkml:ink>
</file>

<file path=word/ink/ink11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37:23.31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86 799,'0'0'300,"3"0"-228,2-2-49,3 0-14,4-2-3,3-1 1,5-3-1,3 0 0,2-2-4,1 0-7,1 0-22,-1 0-14,1 3-48,-3-2-43,-3 8 86</inkml:trace>
</inkml:ink>
</file>

<file path=word/ink/ink11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37:23.05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5 51 479,'-8'29'245,"4"-29"-80,1 1-22,-1 1-48,2-1-12,-1 0-18,2-1-8,1 0-26,0-1-15,0 0-14,0 0 0,12-2 1,33-13 2,-22 6-1,0-1-10,-1 0-21,0 0-15,-3 2-30,-1 2-11,-3 3-38,-4 2 84,-3 8 12</inkml:trace>
</inkml:ink>
</file>

<file path=word/ink/ink11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37:22.39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 0 780,'0'6'264,"0"0"-279,-1-1-47,-2-4 38</inkml:trace>
</inkml:ink>
</file>

<file path=word/ink/ink11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37:22.23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35 405,'25'-38'190,"-11"50"-106,4 14-3,2 7-3,-1 9-16,1 3-4,-2-3-12,-5-1-8,-3-8-5,-2-4 3,-6-11 9,2-3 4,-4-9 9,-3-3 2,0-2-5,2-5 0,-3-7-20,2-6-8,-1-12-14,0-5-8,2-8-2,1-4-3,0-5 4,2-1-1,-2 5 1,0 6 1,5 14-1,-5 6-1,8 10-2,-5 4-4,-2 5-17,1 1-9,-1 1-24,-2-1-16,1 1-29,0 0-22,0 0 75</inkml:trace>
</inkml:ink>
</file>

<file path=word/ink/ink1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22:14.52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 29 731,'-7'-1'317,"6"1"-196,5-1-54,9 2-30,14-1-37,8 0-13,14-4-37,-5-5-24,3 2-87,-3-1 101</inkml:trace>
</inkml:ink>
</file>

<file path=word/ink/ink11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37:21.84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8 180 575,'-51'-17'242,"43"9"-136,2-1-2,0-1-22,2-1-12,2-8-19,1-1-7,4-2-16,2 3-3,2 2-7,0 4-3,-1 4-4,-2 3-6,2 9-7,1 9-5,0 20-3,2 9 1,-3 16 9,-1 1 1,-1-3 2,0-7 2,8-9-6,2-6 1,8-11-1,3-3-5,2-10 2,1-8 0,1-11-1,-1-7 3,-1-12 2,-2-1-2,-5-6 2,-2-1-1,-6 1-5,-3 0-2,-5 3-20,-4 4-12,-4 8-38,-3 1-24,-4 10 63</inkml:trace>
</inkml:ink>
</file>

<file path=word/ink/ink11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37:21.07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67 55 738,'8'-17'301,"-32"11"-165,-1 5-83,-8 3-27,2 13-13,-2 16-14,1 7-3,4 15 4,3 0 1,12 1-1,7-3-4,11-6-6,4-9-3,7-10 2,1-8 3,5-10 4,4 0 1,7-12 4,2-4 0,2-13 4,-2-7 0,-11-6 1,-5 4-1,-15 1 2,-5 2 6,-7 3 4,-10-2 5,-6 3-1,-9 2-4,-11 8-3,1 5 1,-1 6 6,8 3-1,11 0-2,6-1-4,12 1-9,2-1-6,5 0-12,3 0-2,4-7-4,6-1 6,8-7 11,4-4 2,5-2 1,3-1-1,-1 3-1,-1 4 0,1 3 0,-2 5 3,-9-1-1,0 1 0,-10 3 2,-4 1-2,-3 3 0,-3 0 1,0 1-1,-1-2 1,-1 1 3,1 0 0,-1-1 3,0 1 2,0-1 1,1 1 0,0 0-5,0 0 0,-1 0-5,0-1-2,0 1-2,1 0-2,0 0-1,-1 0-1,1 0-2,0 0 0,0 0-4,0 0-10,0 0-19,0-1-16,0 0-41,0 0 63</inkml:trace>
</inkml:ink>
</file>

<file path=word/ink/ink11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37:20.12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41 853,'-3'1'294,"7"3"-274,8-1-12,11-1-23,1-1-6,5-7-14,0 1-13,1-7-34,1-1-36,0-3 74</inkml:trace>
</inkml:ink>
</file>

<file path=word/ink/ink11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37:19.60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9 141 330,'23'-34'163,"-3"2"-36,-4 7-6,-9 4-2,-3 4-1,-6 8-18,-5 4-9,-8 4-31,-2 2-20,-5 10-24,-1 3-6,0 7-7,5 3 3,3 2-3,2-4-1,10 0-1,3 1-1,14 2-4,2 1-4,9-1 0,0-2 1,7-1 5,3 1 3,2 6 0,0-1-1,0 1-4,-5 1 1,-9-4-3,-5 2 2,-15-1 2,-3-1-1,-12-4 14,-5 0 12,-8-7 20,-4-1 10,0-3-2,0-2-12,0-5-18,1-3-12,7-4-17,3-4-10,7-3-23,3-3-10,7-4-31,3-6-11,12-3 57</inkml:trace>
</inkml:ink>
</file>

<file path=word/ink/ink11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37:19.18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99 195 736,'2'-14'276,"1"-29"-212,-8 21-3,-8-3-16,-2 3-7,-7-1-8,-2 0 0,1 9-1,-7 4-4,-3 13-6,-1 11-5,-7 13-6,3 7-2,1 14 0,1 7 1,9 16-3,6 2-1,17 2 1,10-2-3,15-21-2,9-3 0,5-20-2,2-7-1,2-10 0,-1-8-5,5-11-5,0-8-5,2-9-12,4-5-2,-7-12-7,0-4 1,-9-6 14,-7-2 6,-9 2 14,-5 3 5,-6 12 1,-2 6 3,-4 13 6,-2 6 4,-4 7 2,1 4-2,-1 12-9,0 7-8,1 16 0,-1 4 3,6 8 1,2-4 4,5-9 1,2-4-4,3-14 0,2-2-1,4-13-6,0-3 4,3-14 2,2-9 4,2-10 9,-3-5 1,-4-3 10,-5 1-2,-8 2 0,-6 0 1,-8 6-8,-3 5 0,-5 13-6,-1 5-5,-3 13-18,-1 10-17,-1 13-25,4 8-14,6 6-28,6-1-21,12-6 75</inkml:trace>
</inkml:ink>
</file>

<file path=word/ink/ink11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37:17.76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-3 670,'-7'0'235,"7"8"-227,1 11 9,5 27-5,2 11 5,3 27 7,-3 15 4,3 21-4,-3 1-7,-2 13-2,3-3 1,-5-10 2,3 3-1,0-11-5,-1-8 0,0-14 1,-3-7-3,0-16-2,-3-3-2,-4-14-6,0-8 2,-2-14 3,0-6 4,1-12 3,-2-4 1,3-8-10,-1-8-10,2-5-28,-1-8-18,4-11 34</inkml:trace>
</inkml:ink>
</file>

<file path=word/ink/ink11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37:17.39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1-2 358,'-5'1'194,"2"5"-7,-2 7-150,-1 9-9,1 15-8,-1 10 6,5 8 14,1 3 4,0-4-8,4-6-14,0-13-11,5-7-2,3-11-8,-2-7 1,6-10 1,-1-7 0,3-9 4,6-5 1,0-8-2,2-4 0,-1-5-2,-1-3 0,-4-1 1,-2 4 6,-5 10 6,-1 8 0,-6 12 0,-5 5-4,-1 5-10,0 7-1,0 10-3,5 9-1,-2 11 6,1 1-2,3-3-4,2-4-8,2 0-46,-1-2-16,-1-5 17,-4-1 16</inkml:trace>
</inkml:ink>
</file>

<file path=word/ink/ink11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37:16.95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9 144 529,'-10'-13'180,"-3"-6"-179,-1 1 2,3-3 3,-2 2 11,2 4 31,4 0 13,-1 4 20,2 4-1,3 2-17,0 4-10,4 4-31,2 1-10,2 11-14,3 6-5,2 20 7,0 10 4,-1 8 5,0 1 1,-2-6 1,-2-5-5,1-13-2,-3-4 1,0-12-5,2-4 4,-5-10 0,0-3-1,2-3 5,-2-8-4,5-13-2,2-11 1,6-20-4,1-8 1,3-5 2,-2-1 1,3 12-2,3 8 3,-2 15-3,-2 10 4,-6 11 1,-8 6-4,3 11-2,2 7-3,2 19-1,4 7 4,-4 13 10,-4 7-2,0-2 6,1-3-4,4-10-9,3-7-9,5-11-39,2-7-21,2-9 632,4-8-444</inkml:trace>
</inkml:ink>
</file>

<file path=word/ink/ink11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37:16.32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 68 704,'-3'1'266,"0"-3"-212,4 2-26,-1 0-13,0 0-17,5-1-2,23-4 5,33-13-7,-12-1-75,4-5 58</inkml:trace>
</inkml:ink>
</file>

<file path=word/ink/ink11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37:16.12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5 102 668,'-25'1'262,"8"-1"-186,6 2 3,4-2-15,2 0-19,5-1-29,4 1-10,11-1-7,4-2-1,12-1 4,3-4 3,5-1 0,4-2-1,0-1-1,2 0-3,1 0-15,-7 0-12,2 3-31,-7 1-29,-9 5 57</inkml:trace>
</inkml:ink>
</file>

<file path=word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19:48.56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7 16 403,'-1'-6'187,"1"3"-82,-2 3-2,2-1-17,-1 0-11,0 0-18,0 0-11,0 0-10,0 1-6,1-1-6,-1 1-3,0 0-10,0 0 1,0 0-6,0 0-2,1 0-4,-1 0-11,0 0-35,0-1-32,0 0 48</inkml:trace>
</inkml:ink>
</file>

<file path=word/ink/ink1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22:09.11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0 0 662,'-31'2'250,"31"10"-189,0 2-6,5 19-31,-3 5-2,6 7-2,4 7-2,8 1-6,4 1-1,11 3-1,4-10 3,8-9 16,7-6 7,5-22 17,5 0 2,-5-16 0,-4-7-5,0-10-13,-4-6-4,0-8-13,0-4-4,-6-1-4,-6-2-1,-13 6-2,-6 0 2,-13 9 3,-1 7 3,-2 7 10,-4 4 3,0 1 2,0 1-8,-1 3-9,0 1-9,1 4-4,0 2-1,0-1-5,-1 0 3,0 0-13,1 0-3,0 0-15,0 0-17,0 0-26,0 0-18,0 0-38,0 0 471,0 0-274</inkml:trace>
</inkml:ink>
</file>

<file path=word/ink/ink12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37:15.65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10 517,'0'0'245,"-2"0"-87,3 6-102,2 6-17,2 16-8,2 10-1,-3 20 1,-6 2-2,3 2-16,0-2-4,0-11-3,2-7-2,-5-11 2,1-6 4,0-9 0,-3-4 4,2-6 0,0-4-7,1-4 2,0-2-1,0 3-8,1-10 5,3-53-1,2 18-6,7-6 2,0-3-2,5 0 1,1 3 4,1 3-1,-2 3 1,1 13 2,-3 6 0,1 13-2,1 8 1,0 14-8,2 11 0,-3 22-1,1 11 3,-7 10 3,-1 1 1,-1-7 4,-2-3 0,5-11-2,2-8-4,5-14-8,6-10-17,3-15-24,8-9-20,9-22 42</inkml:trace>
</inkml:ink>
</file>

<file path=word/ink/ink12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37:15.12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0 54 730,'-12'-22'285,"-1"4"-213,8 12-24,0 1-16,3 3-26,1 2-15,-1-1-37,2 1-44,0 0 57</inkml:trace>
</inkml:ink>
</file>

<file path=word/ink/ink12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37:14.94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627,'4'18'230,"2"23"-187,-1 9-7,-3 8 3,0 3-19,-5-5-11,1-3-12,-2-5-33,0-7-28,3-9 38</inkml:trace>
</inkml:ink>
</file>

<file path=word/ink/ink12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37:14.70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50 241 800,'-8'-24'254,"5"0"-301,2 3 0,-3 0 13,-2 0 18,-1 1 58,-4 0 23,5 3 32,0-3 12,2 6 3,-1 2-6,-7 0-22,-2 5-17,-11 0-33,-1 4-13,-5 11-19,-6 4-3,-3 12-7,-3 3 0,4 8 4,4 1-2,4 1-15,6 1-11,8-5-23,3-3-6,14-5 6,2-5 12,18-1 17,7-4 7,8-1 12,5 4 0,2 0 4,3 3-3,5 1-16,-3 1-4,0-1-8,-7 2 3,-15 1 11,-8 3 3,-18 5 16,-9 0 7,-15 5 28,-6 3 11,-9-1 15,0-1-3,2-7-8,0-7-9,8-11-18,3-5-9,4-9-31,4 0-15,6-7-43,1-5-15,8-11 58</inkml:trace>
</inkml:ink>
</file>

<file path=word/ink/ink12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36:02.37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9 86 358,'-11'-8'161,"4"0"-79,0 1-24,0-2-22,2 0-4,0-1-1,1 1 1,0 1-2,2 1-1,1 2-5,1 1 1,0 3-7,0 0-2,0 1-11,0 0-5,0 0-4,0 18 0,3 44 3,-1-20 1,0-1 4,2-5-2,0-11 0,2-6-1,1-11-1,-2-1-1,1-4 1,-2-5-2,2-2 1,1-2 1,-2-7 2,1-1 2,-3-7 5,-3-1 2,0-2-3,-1-1 3,-3 3-2,0 0-3,0 3 1,1 6-2,0 5 1,1 4 0,2 3-2,0 2-2,0-1-7,0 0 0,7 28-1,11 43 2,-7-21 4,1-1 0,0-2 1,0 1-1,-1-4 2,-1 1 0,3-2-2,-2-4 2,-3-12-2,-1-2 0,-5-11 2,-4-5-2,-3-5 11,-5-4 2,-4-1 5,-3-3 3,-3-2-5,-1-3-3,-2-7-3,1 1-2,2-4-1,3 1 0,5 2 0,3 0-1,4 3-2,3 1-2,4 0-1,5 3-2,7 0-3,9-5-6,10-4-19,5-2-14,14-3-47,0 1-42,7 2 86</inkml:trace>
</inkml:ink>
</file>

<file path=word/ink/ink12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35:56.96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06 180 266,'-17'10'126,"-3"8"-65,4 3-12,-1 6-32,-6 1-8,5 7-5,-6 0 0,2 7 0,7 11 3,-1 7 0,6 6 1,5 4 3,1-3-2,5 3-2,2-1 0,4 0 6,4-1 5,3-3 12,3-3 2,11 0-6,4-2-5,3-1-11,0-2-5,-1-13-1,0-5-3,5-11-1,3-6 0,14-4-1,5-5 3,3-8 4,-4-4 1,-7-10 5,-4-4 3,2-6 5,6-4 5,3-12-3,-6-5-1,-4-8-6,-6-3-4,-8 0-3,0 1-1,-2-5 0,-4-4 0,-2-5 0,-2-3-1,-10-5 0,2 3 0,-11 1 6,-4 2 4,-4 8 4,-9 2 5,0 9-4,-1 8-2,0 4-6,1 3-3,-3 4-5,1-2 0,-5 3-2,1 0-2,-4 0 1,1 2-2,-3-2 0,-1 0 1,0-1-1,-5-1 1,-10 0-1,-4 2-2,-14 2-5,-2 4-3,0 9 1,-1 4 3,2 8 3,-7 1-2,-3 8-12,0 2-13,4 3-13,13 3 22</inkml:trace>
</inkml:ink>
</file>

<file path=word/ink/ink12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35:55.71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36 1228 52,'42'-23'59,"-3"-1"28,1 3 5,-10 0-14,-4 2-22,-2-2-33,-5-2-9,1 1-5,-3-4 0,-2 0-1,0-1-3,-7-3 1,2 4-2,-4 2 1,-2 3 5,-3 1 20,-1-1 10,-2-1 13,-3 2 0,2 1-14,-3-2-9,1 0-9,-1-3-5,0-1-4,2 3 0,-1-5-1,2 3 3,-2-5 7,-1-2 3,0 2 7,-2 1-1,2 0-2,0 2-5,-2 0-7,-1 0-2,0 3-1,-3-2 1,-2 1 0,-1-3-4,-6-6-3,3 5-1,-4-5 0,0 4 2,-2 2 0,-6 0 4,-1 4-1,0 0 0,-1 6-3,0 0-1,0 6-3,-2 3-2,-2 3 2,1 0 0,1 5-2,-2 2 3,0 0-3,3 3-2,-4 0 2,5 1-1,1 3-1,2 2-1,2 1-2,3 0 0,4 1-5,1-1-4,0 2-14,-1 2-5,-2-1-4,-3 0-3,7 4-23,-3 3-25,1 3 55</inkml:trace>
</inkml:ink>
</file>

<file path=word/ink/ink12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35:55.02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69 0 126,'-34'5'89,"25"-3"-8,1 4-6,-2-2-31,0 2-10,-1 1-9,-2-2 2,0 2 1,1 1-5,-8 1-3,4 3-3,-5 1-1,-4-1 2,6 4 3,-4-2-3,3 4-2,2-1-3,3 3-5,0 0 0,4 0-2,2 3-4,2 0 0,1 3-1,2 2 0,0-1 3,-1 4-4,-1-1 0,4 4 0,-1 4-3,3 3-4,0 3-3,1 3-8,1-2 1,-1-1 1,-1-1 1,0-1 5,-1-2-1,1 1 6,0-2 1,1 1 2,2 2-1,0-3 1,2 3-1,2-2-1,-1-1-5,4-2-16,1-1-12,5-3-76,2 0 73</inkml:trace>
</inkml:ink>
</file>

<file path=word/ink/ink12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35:53.77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172 55,'0'0'41,"0"0"5,0 0-2,0 0-10,0 0-6,0-1-14,0 0 0,0-1-3,6-10-2,14-19-6,-17 24-1,0-3-1,-1 1-1,5-3-1,1-6-6,3-1-19,4-3-21,3-6 31</inkml:trace>
</inkml:ink>
</file>

<file path=word/ink/ink12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35:47.60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6 8 248,'-46'6'126,"41"-8"-42,0-1 3,0 0-11,2 2-5,0 1-6,-1-4-3,1 6-10,0-2-5,0 0-12,2 0-5,0 0-8,1 0-1,0 0-3,0 0-3,0 0-2,4 2-2,13 5-2,26 4-1,-21-11-5,0-4 0,3 1 1,0-2-4,2 1 3,0 1-2,0 1-1,-4 1 0,-3 1 0,-3 1 0,-11-2 1,1 0-2,-9 1-13,-3 2 3,-4 5-3,-3 1 3,-11-4 12,-3 0 0,-6-2 3,0 0 1,3 2-1,0-2 1,4 1 2,2-3 0,4-1 0,3 0 0,2 1-4,6 1-1,2-1 0,3 1-1,1-1-3,4 0 1,-2 0-2,0 0 3,15-1 3,32 0 0,-18-1-1,2-3 0,2 4-2,1-3 2,-1 4 1,-3 3-2,-7-2 0,1 1-1,-11-3 0,-3 0 0,0 2 0,-7-1 0,-3 4 2,-6-4 3,-6 0 1,-10-2 0,-5 0-1,-2 0-2,-5 1 1,3-2 0,0 1 3,3 0 3,3 0 1,4 1 2,5-1-5,4 2-3,3-3-1,4 3-3,2 0-2,3-2-1,2 4-2,-2-2 2,0 0 4,9 0-1,38 1 2,-23-3-2,1 0 1,2 0 1,2 1-1,-1 1 1,1 0-2,1 4-1,-4-2 0,-3-1-1,-5-2-2,-2 1-14,-2-5-12,4 2 17</inkml:trace>
</inkml:ink>
</file>

<file path=word/ink/ink1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22:05.76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6 693,'2'-7'274,"3"8"-200,-2-1-7,-1 5-36,1 4-13,-2 13-25,-1 9-22,-6 14-86,0 3 73</inkml:trace>
</inkml:ink>
</file>

<file path=word/ink/ink12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35:37.083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36 114 559,'-10'38'222,"10"-38"-167,0-3-8,8 2-33,8-2-4,2-2 9,10 1 4,3-3 5,-4-1 1,5 1-6,-4 0-2,0 1-5,4 1-1,4 0-2,1-3-2,10-3-3,-1-1-1,3 1-3,-5-3-1,-11 5-1,-7 0-2,-13 1 1,-2 3 3,-8 1-4,-1 3 3,-6 1 3,-4 5-1,-9 2 1,-10 1-1,-17 2-5,-9 0-5,-11 1 2,-2-1 2,6 2 1,4-4 7,0-1 9,1 0 0,0-4 5,6 0-1,11-3-6,8 0 0,13-3 0,4-1 0,8 4-1,1-3 0,8-2-3,7 1-4,10-3-3,10 2-1,10-3-2,7 1-2,5-2 1,0-1 1,-3 2 0,-8-1 2,-4 2-1,-2 2-1,-6 2 0,-3 1-1,-7 3-14,-9-2-6,-8 1-10,-4-2 3,-12 2 13,-2 5 3,-13 3 4,-10 2-4,-7 4 0,-4-2 2,-5-2 10,0 2 5,0-5 5,6 1 1,13 2 0,8-1-3,13-2-1,3-3-2,10-3-6,5 3 1,11-1-5,9 2 0,18-5 9,10-4-1,10-6 5,1-3-3,2-3-3,0-2 1,8 1-24,-2-4-25,1 7 31</inkml:trace>
</inkml:ink>
</file>

<file path=word/ink/ink12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0-26T10:35:21.240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0,'0'0,"0"0,0 0,0 0,0 0,0 0,0 0,0 0,0 0,0 0,0 0,0 0,0 0,0 0,0 0,0 0,0 0,17 71,-15-60,1-2,-1-1,-2 1</inkml:trace>
</inkml:ink>
</file>

<file path=word/ink/ink12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0-10-26T10:25:58.97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66 243,'0'0,"-70"56,42 1,-43 154,-112 170,183-56,169 27,169 43,1-42,70-156,-43-56,-41-225,-29-269,-71-28,-225-14,-253-183,69 225,-126 71,-183 155,211 85,42-57,-70 99,183 169,113-126,14-29,0 56,14-27</inkml:trace>
</inkml:ink>
</file>

<file path=word/ink/ink12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24:36.03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79 228 221,'40'-35'115,"-49"25"-26,-1-2 0,-6 2-19,0 1-7,-4 2-14,-2-1-7,0 3-14,-9 0-3,1 5-6,-6 1-3,-4 7-3,2 2-2,-2 2 0,2 3 2,6 4 2,4 5-3,2 13-2,5 5-4,4 13-6,0 4 2,11 7-3,-1-1-1,10 1 1,8-2-2,4-1-1,8 5-2,5-6-10,5-5 1,11-11-1,3-9 0,11-12 8,2-5 1,-2-10 1,-3-7 6,0-12-1,1-5 3,8-13 5,1-5-1,-5-10 1,-5-5-2,-10-6 1,-2-4-2,-4-3 7,-5-1 4,-10-8 3,-3 0 4,-15-4 3,-3-2 2,-14 6 1,-9 1 0,-5 8-7,-6 5-5,-6 9-8,-1 8-1,-13 15-4,-2 9-1,-14 17-2,-9 8-5,5 21-22,-1 4-24,5 9 30</inkml:trace>
</inkml:ink>
</file>

<file path=word/ink/ink12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24:34.95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7 123 462,'-6'0'197,"2"2"-103,0 0-27,1 1-18,0 0-8,-1-3-11,2 0-2,1 2-5,0-3 1,1 1 1,0 0-2,0-1 4,-1 0 0,0 0 4,1 0 3,-1 1-2,1-1-1,0 0-4,0 0-3,0 0-4,0 0-4,0 1-4,0 0-7,0 0-2,0 0-3,0 0 0,0 0 2,0 0 0,0 0 3,0 0 1,0 0 0,0 0-2,0 0 2,0 0-2,0 0 0,0 0 0,0 0-4,0 0 0,0 0 1,0 0-1,0 0 1,0 0 1,0 0-2,0 0 0,0 0 0,0 0 0,0 0 0,0 0 2,0-1-1,0 0 1,0 1 1,0 0 4,0 0 1,0 0 4,0 0 1,0 0 2,0 0 5,0 0 4,0 0 2,0 0 0,0 0-3,0 0-7,0 0-2,0 0-10,0 0-2,0 0-3,0 0-6,0 0 3,0 0-2,0 0 3,3 0 3,5 0-2,30 4 2,-24-8 0,3 3-2,7-1 2,2-1-1,9 2 1,4-5 0,5 2-1,4 2-1,0 1-2,-2-2 0,10 0-6,1-3-1,8-2-1,2 0 2,-4 1 3,-6-4 2,-8 5 2,-2-2 1,-1 4 1,3 2 2,-5 0 1,-7 1-2,-4 1 0,-6-1 0,-5 0 0,0 1 0,-8-2 1,0 2 1,-2 0-3,-1 0 1,-6 1 0,0 0 2,-3 2 1,-2-3-1,0 0 1,0 0-3,0-1 2,0 0 2,0 0-29,-1 0-34,0-5-57,1-19 65</inkml:trace>
</inkml:ink>
</file>

<file path=word/ink/ink12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24:17.973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20 239 215,'0'-86'120,"2"17"-40,-4 28 25,-3 13 8,3 19-10,1 3-17,-1 8-36,0 10-20,-2 20-21,0 15 2,9 36 16,2 12 10,4 18 7,-1 3-5,-5-4-2,3-6-8,-3-15-11,4-9 1,-4-19-9,-2-9-3,-2-18-2,2-7-9,-1-17-36,-2-8-37,5-20 48</inkml:trace>
</inkml:ink>
</file>

<file path=word/ink/ink12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24:17.720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33 283,'5'-19'141,"12"14"-11,0-3-96,-1 7 6,3 2-6,-7 15-9,3 13-3,0 35 3,4 22-1,-8 39 4,-1 14-4,-6 11-6,-6-3-1,-4-14 1,-2-7-3,-1-13 3,-4-9 2,1-20-15,-4-11-2,-4-32-22,6-13-12,-1-26-31,10-20-24,6-34 56</inkml:trace>
</inkml:ink>
</file>

<file path=word/ink/ink12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24:09.272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58 110 570,'-52'7'230,"48"-9"-147,3 0-24,-1 1-33,2 0-10,0 0-10,0 0-4,0 0 3,0 1 2,3 0 6,18 2 8,32 3 2,-19-4-1,7-4-4,4-1-4,1-2-5,-6-4-1,2 1-4,-5-2-2,-1-1 0,1 2 1,-2 2 0,2 1 0,-5-2-2,2 4 2,-5 1-3,-10-3 1,-2 4 0,-5 2-1,-6-2 0,2 6 0,-4-2 4,-4-3 1,-1-1 8,0 2 0,0 0-1,0 1-5,0 0-17,1 0-13,-1-1-42,0 1 44</inkml:trace>
</inkml:ink>
</file>

<file path=word/ink/ink12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23:55.759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0 251,'53'41'136,"-53"-42"-21,-1-3-66,-1 4-19,2 0-16,0 0-9,-1 0-55,0 0 36</inkml:trace>
</inkml:ink>
</file>

<file path=word/ink/ink12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40:21.48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77 123 60,'-75'-34'55,"61"26"44,0 0 16,-1 2 19,-1 1-10,-1 2-30,-4 1-10,-2 2-20,-2 0-7,-5 1-22,2 1-6,-8 4-11,-1 2-7,1 4 2,-3 1-1,5 2-3,-1 4 2,1 5-4,-2 0-7,2 5 2,-2 1 1,2 1 0,2 2 3,1 0-4,5 0-2,4 0 0,5 3-2,9 1 3,3 2-2,8 4 1,5 2-4,7 1 1,3-1 2,12-2 0,-5-3 0,14 1 1,0-1-1,-2 2 1,7-2 1,-8-5-5,3-1 4,8-7-6,4-4 3,12-5 3,0-1-4,0-8 2,-4-3 1,3-5 0,5-5-1,0-5 0,3-1-5,-8-4 1,-6-3 7,0-2-1,1-2 2,1-1 2,0 1-5,-6-1 4,-2 1-2,-10-4-1,0 0 3,-2-3-3,-3 1 2,-3 3 0,-2-1 3,-3 2-1,1 1-2,-8-1 6,2-1-1,-6-1 5,-6-4 3,-2 0 0,-5-2 1,-1 1 2,-2 0-2,0 2 4,-4 1 0,1 4-4,-2 1-1,-1 2-6,-1 0-4,-2 1 4,0-1 0,-1 2 7,-2 0 3,-5-7 1,-3 1-2,-5-2-9,-4 0-1,1 2-5,-2 0 0,-2 2 4,0 2-5,-2 3 4,-1 2-2,-5 0 7,-5 1 6,-6 2-5,-2 1 2,2 6-6,3 1-3,5 0 4,-1 3-1,1-3-2,-6 2-1,-3 3-1,-1-1-3,2 7 0,2 0-1,4 0 0,1 2 1,-6-2 4,3-1-1,-3 1 5,3 1 0,6 2-2,1 0 1,5 2-3,3 3-2,0 3 0,1 1-3,-4 3 0,-2 2 0,-1-1-2,0 5 3,3 0-1,3-2-1,7 2 3,0-2-2,8 1 0,-1 1 0,2 1-2,5 0 0,4 5-3,3 0 0,5 4-1,0 0-1,8 0 0,1-2 2,4-2-1,1-3 0,6 2-2,5 1-1,6 1-1,9 4 1,3-6-2,2 3 2,-2-2 0,-3-3 2,-3-4 2,0-3 0,4-4-3,1 0-1,9-1-1,4-6-2,0-5 2,1-3 2,-6-3 4,-3-2 2,5-2 0,0 0 0,3-2 4,0-1-4,-5-4 2,-3-2-1,-3-3-1,-1-2 2,7 0-1,3 1 1,0 0 0,-2-1 0,-9-1 1,-5-1-1,-5 1-1,1 1 2,-4 0-3,-1 0 2,0 0 2,0-1 1,-1-2-1,-2-1 3,-4-2-2,-1 1-4,-3-5 5,-1 0-4,-2-4 1,-2-2 4,-4-5 1,-1-2-2,-3 0 2,-2-1-2,0 8-3,-3 2 8,-6 3-2,1 3-1,-4 1 5,-1 3-6,-7-2 2,0 0 0,-10-4-1,-4-3 1,-5-2-1,-3-3 0,-1 1-1,-1 4-2,-3-1 3,-1 3 3,-3 4 3,-3 1 9,-6 5-2,1 2-2,-5 5-3,4 2-8,-7 2-1,-2 1-4,-6 2-1,-1 2 4,-1 6-2,-6-2 0,-1 4 2,-4 2-8,0 2 1,5 3 4,7 2-2,-2 1 1,4 1-3,2 2-17,8 6-20,8-1-10,8 4-20,2 0 3,3-2-6,4 4-12,2 3 57</inkml:trace>
</inkml:ink>
</file>

<file path=word/ink/ink1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22:05.03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0 716,'-5'4'269,"9"11"-217,5 7-9,11 18-28,5 6-1,12 7 1,4-2-3,2-3-3,0-5-2,-11-5-3,-3-4-1,-9-10-13,-5-6-12,-5-9-39,-5-4-44,-3-10 68</inkml:trace>
</inkml:ink>
</file>

<file path=word/ink/ink12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39:33.12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52 142 561,'-20'-9'192,"-2"7"-185,-1 3-1,-15 0-2,1 5-3,-5 4 3,3 4 5,5 9 8,2 3-1,6 9 1,0 6 3,7 17-11,1 7-2,10 5-1,6 3-6,12-6 0,6-2 0,9-9-3,8-4-1,16-8-4,10-7 2,13-11 1,0-7-1,-1-14-1,-1-5-3,4-10 4,2-8 4,-2-10 13,-3-5 8,-11-8 14,-3-2 2,-5 0 4,-6-3 3,-7-4-5,-7-2 4,-13-8 10,-11-3 1,-19-5 3,-4 1 3,-20 8-6,0 1 1,-13 9-4,-8 3-8,-9 7-44,-5 12-7,-17 10-8,-7 6 0,-9 14 35,-12-1-2,3 13-11,3 5-18,3 11-58,5 12-29,12 13 56</inkml:trace>
</inkml:ink>
</file>

<file path=word/ink/ink12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39:31.45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35 0 479,'-76'25'181,"68"-24"-136,-4 0-4,-4-1 0,2 5-2,-4 2 4,1 1-1,-2 11-7,-2 2-4,-2 12-14,2 10-7,0 11-7,0 4 0,4 5 0,3-2 3,4-7 2,3-5-1,7-9 3,4-5-1,8-5-6,2-6-1,5-7-5,-1-5 3,3-12-3,4-2 1,4-16 7,3-7 2,2-11 13,4-3 7,-7-11 5,-4 1-1,-9-11 0,-11-4-5,-11 4 3,-4 0 0,-12 17 8,-4 5 1,-5 10-11,-4 7-3,-2 10-17,2 9-9,-1 15-34,1 14-25,2 18-52,2 11 667,13 14-432</inkml:trace>
</inkml:ink>
</file>

<file path=word/ink/ink12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39:30.68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35 181 546,'-11'-39'210,"1"46"-134,7 5-75,-8 11-13,0 6-3,-1 9 2,-2 0 5,5 4 4,4 5 5,7-2-1,4 3-3,10-3 0,2-6-1,8-7 0,2-9 0,-1-10-3,0-7-8,-2-11 10,1-4 8,1-13 14,1-6 10,1-14 5,2-3-4,-4-7 1,-1-2 0,-9-4-1,-4-1-1,-10-2 3,-7 3 5,-10 12-1,-4 5-2,-8 14-8,0 9-8,-5 14-2,-3 7-6,-9 16-2,-3 5-5,-3 15-16,-2 10-5,10 9-27,5 2-21,14-4-151,12-9 147</inkml:trace>
</inkml:ink>
</file>

<file path=word/ink/ink12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39:27.17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86 79 217,'-9'-2'101,"-5"2"-48,-2 3 7,-7-1-5,-6 1 1,-8 5-1,0 0-3,-5 9-7,6 1-2,1 4-9,0 2-2,5 0-9,0 2-6,-1 3-2,5 3-3,1 3-1,7 6-1,8 6-5,6 3 0,12 4-1,6-1-1,9-2-2,1-1 0,7-1-3,1-2 0,5-8 3,4 2-2,7-12 2,6-2 3,5-4-4,0-8-2,-4-7-2,-5-6-3,0-11 7,-1-8-1,7-8 4,3-7 3,-5-5-1,-1-3 5,-12-5 2,-11-2 4,-5 1 10,-5-6-4,-7-5 1,-4-6-3,-11-8 0,-6 5 5,-9 3 6,-5 8 4,-7 10-3,-6-3-2,-14 6-14,-10 0-5,-8 12-6,-5 12-5,-1 18 2,1 8-1,-14 13-2,5 7-1,-1 18-20,3 5-15,4 16-182,-1 2 150</inkml:trace>
</inkml:ink>
</file>

<file path=word/ink/ink12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39:25.88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8 230 181,'-16'42'113,"1"-1"-12,3-3-32,8-1-16,3-8-17,10-2-10,9-5-18,4-4 2,6-8-3,0-4 7,4-8 10,-4-5-1,4-8-1,-1-6-1,2-7 3,2-2 5,2-3 10,0-5 5,-10-2-4,-4-2-8,-18-2-5,-3 1-2,-12 1 7,-8 2 6,-5 10 5,-8 2-5,-5 15-14,-1 8-9,-5 13-13,-1 12-4,-1 19-8,-2 8-12,-1 21-48,5 6-70,14 3 91</inkml:trace>
</inkml:ink>
</file>

<file path=word/ink/ink12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39:24.60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95 42 504,'-34'-29'195,"32"27"-140,-3-6-4,0 5-8,2 6-3,-3-2-1,-1 0-4,0 4-8,-3-3-5,0 8-9,-2 2-2,-1 5-4,0 4-1,-2 5 3,1 3-2,-1 5 0,3 4-2,5 8 0,3 6-3,4 3 1,6 1 1,3-6-3,1-4 0,4-8-1,0-4 1,2-7 0,2-3 1,2-14 0,5 0-2,1-11 0,-1-6-1,4-6 0,-2-10 1,6-6 2,-6-5 2,2-8 0,-7-7 0,-8-12 2,-2-3-3,-11-3 4,-1 6 3,-10 10 11,-4 7 2,-3 11 3,-5 5 2,1 11-11,-1 4-1,-2 8-17,-2 4-12,-1 8-25,2 8-17,4 14 136,5 6-73</inkml:trace>
</inkml:ink>
</file>

<file path=word/ink/ink12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39:38.29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60 304 318,'-85'-29'165,"71"15"-41,-2-1-11,2 2-40,1 2-14,-5 1-20,3 2-5,-1 1-8,-4 0-3,6 3-10,-2 1-5,-6 1-8,-3 2-3,-4 5 1,-6 5 0,3 6 4,3 6 2,-1 8-1,6 4 2,4 9-3,3 0 1,8 3 0,5 1-1,3 1-1,5 4-1,3-2-1,3-1 1,5-5 0,2-1 2,9-2 0,2 2 0,11-6-2,3-3-1,0-8-1,0-5-2,-7-8-2,1-4 3,-2-9 0,1 0 1,1-11 3,-1-3-1,3-4 1,1-3 1,-1-2-2,-2 0 2,-7-4 1,-2 1 2,-3 1 3,-2-3 2,-2 2-3,-2-1-2,0 0 0,-3 0-2,-1 0 2,-1 1 1,-3 1 3,-1-4 3,0 1 2,-4-4 0,-1-5 2,-2 3-1,-3-1 0,0 6 5,-1 2 0,-2 2-2,3-1 1,-4 0-3,0 1-2,-2 2 0,-3 2 1,1 1-3,-4 2 3,0 0 0,-2-1-5,-1 3 3,-4-4-6,-1 4 0,-5 0 0,-1 1-1,-10 2-1,-4 2-2,-7 6 1,-3 3 1,3 5 5,0 3 3,2 4-3,1 2-3,-8 5-2,-2 2-4,-1 5-12,1 0-16,11 6-39,5 1-17,10 4-36,5 4 72</inkml:trace>
</inkml:ink>
</file>

<file path=word/ink/ink12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39:35.40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00 7 380,'-29'0'130,"-2"12"-121,-5 1 2,-1 8 7,-1 9 14,0 4 18,7 7 1,6 14-10,8 5-10,10 10-16,6 2-4,13-5-2,4-1 0,16-6-3,4-7 4,12-9-2,2-6 1,1-12-2,3-8-2,-2-14 3,6-4-5,2-13 3,-3-6 3,-4-11 2,-3-5 3,-11-7 0,-2-2 0,-8-1 0,-4-4 6,-9 0 12,-1 1 4,-12-7 8,-3 3 1,-7-1-3,-7-1 1,-5 13-3,-4-1-5,-6 8-7,-4 6-3,-6 5-5,-8 4-5,-14 7-3,-4 7-4,-5 7-6,7 7 0,2 13-2,3 4-8,-1 12-39,2 8-23,5 9-48,6 6 67</inkml:trace>
</inkml:ink>
</file>

<file path=word/ink/ink12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40:11.60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321,'28'2'121,"23"1"-100,11 2-1,13-2-66,5 1 33</inkml:trace>
</inkml:ink>
</file>

<file path=word/ink/ink12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40:09.33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4 687,'5'-3'246,"4"2"-200,5 1-27,3 2-6,0 2-4,1 1-4,-3 2-3,-2 0 1,-3 2-2,-1 2 1,-1 2 1,-1 0 1,-5 1 2,-1 1-2,-4 2 0,-1 2 0,-3 2-2,0 0 0,-1-1-1,1-2 2,2-4 1,1-1-1,2-6-3,2-2 0,2 0-2,3 1-2,3 0 3,3-2-1,3-1 2,3-1 0,6 1 2,1 0-2,5-3 0,-2 0 1,-3-1 1,-2 0 2,-5 1 3,-2 3 0,-4-1 2,-2 1-1,-5-2 1,1 0 1,-4 1 0,-1-1 4,0-1 4,0 0 1,0 0 1,0-1-1,0 1-6,-1 0 0,1 0-5,-1 0-4,0 0 2,1 0-4,0 0-1,0 0 3,0 0-9,0 0-8,0 0-22,-1 0-16,1 0-46,0 0 58</inkml:trace>
</inkml:ink>
</file>

<file path=word/ink/ink1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22:00.11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4 97 580,'-30'-41'225,"18"29"-149,-1 0 5,2-1-5,3 5-2,3 2-14,2 3-7,2 2-9,0 0-12,1 1-15,0 0-1,0 0-4,18 25 4,37 34 3,-21-22-1,9 2-9,-1-4-2,-2 0-3,-2-5-1,-12-3-1,-5-4 0,-7-8-2,-6-1-3,-3-9-22,-4-1-15,-1-5-33,-1-4-22,-1-7 59</inkml:trace>
</inkml:ink>
</file>

<file path=word/ink/ink12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40:06.96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5-3 553,'2'-1'213,"1"18"-136,-1 14-14,-2 28-19,-1 11-4,-6 15-21,-4 2-7,-4-2-13,-2-5-11,1-9-61,1-9 50</inkml:trace>
</inkml:ink>
</file>

<file path=word/ink/ink12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40:06.75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8 0 547,'-4'20'186,"0"24"-168,2 15-3,-3 15 3,0 2-1,0-4-6,0-8-4,1-3-16,1-6-14,3-12-30,-1-9-25,2-17 49</inkml:trace>
</inkml:ink>
</file>

<file path=word/ink/ink12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40:06.44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7-2 467,'-3'-1'189,"1"10"-128,0 16-27,0 10-18,-2 15-10,0 5 1,-1 6-8,0 3-28,4-1 21</inkml:trace>
</inkml:ink>
</file>

<file path=word/ink/ink12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40:06.26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5 2 701,'-7'-6'261,"5"6"-217,0 10-15,0 7-17,2 22-12,-1 12 0,0 8 0,3 5-5,-2-2-24,1-5-22,1-8-67,1-11 72</inkml:trace>
</inkml:ink>
</file>

<file path=word/ink/ink12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40:05.26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64 579,'-1'0'226,"4"-1"-172,3 2-8,8-1-34,6-2-2,11-4-5,6-1-11,10-6-32,4 3-18,1 1-39,2 1-34,-8-1 87</inkml:trace>
</inkml:ink>
</file>

<file path=word/ink/ink12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40:05.05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8 0 584,'-2'3'208,"0"15"-178,0 9-8,0 17-8,-1 9-1,-2 1-4,3-1-5,2-6-36,0-6-33,1-8 40</inkml:trace>
</inkml:ink>
</file>

<file path=word/ink/ink12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40:04.80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9 450,'0'-7'196,"-3"5"-112,6 5-33,1 2-18,2 16-8,4 12 0,0 23 3,-1 10-1,-4 7-9,-2-1-4,-3-8-12,0 0-7,0-10-42,0-6-123,4-10 115</inkml:trace>
</inkml:ink>
</file>

<file path=word/ink/ink12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40:04.56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2-1 483,'-2'-1'169,"2"8"-157,-2 5 4,0 21 2,-4 14 11,-1 17 11,2 7-2,0 0-11,1-1-9,1-10-9,0-1-1,1-11-17,2-9-14,3-13-44,1-11-123,-1-13 130</inkml:trace>
</inkml:ink>
</file>

<file path=word/ink/ink12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40:04.21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9-3 548,'0'-5'230,"0"6"-148,-1 5-42,-1 11-26,1 11-11,-2 19 5,1 11 4,0 13-3,-1 3 1,0 1-20,0-2-27,3-12 24</inkml:trace>
</inkml:ink>
</file>

<file path=word/ink/ink12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40:04.01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3-2 649,'-12'-2'236,"5"6"-195,0 3-2,6 14-16,-2 8-4,3 21-7,-2 8-4,2 7-2,4 3 0,-1-3-6,1-3-5,-3-7-8,0-8-5,1-17-12,4-3-11,1-14-17,2-4 33</inkml:trace>
</inkml:ink>
</file>

<file path=word/ink/ink1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21:54.71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 90 820,'-7'-4'304,"9"6"-245,9 0-12,6 0-40,8-1 0,8-7-2,0-2 0,5 1-3,2-3 4,-1 4-2,-1-1-5,-4-4-17,1 3-23,-8-5-57,-2 2 151,-5 5-59</inkml:trace>
</inkml:ink>
</file>

<file path=word/ink/ink12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40:03.63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22 13 500,'-15'-10'215,"4"7"-129,-2 2-2,3 8-45,-3 6-13,-7 13-16,-1 7-2,-5 10-4,1 1-1,2-1-6,5-3-9,5-6-35,5-2-30,2-10 47</inkml:trace>
</inkml:ink>
</file>

<file path=word/ink/ink12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40:03.43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3 79 295,'-68'-61'146,"60"57"-49,-1 0-18,3 2-22,2 2-1,-2-1 7,0-3-2,1 1-2,5 2-4,-1 1-14,1 1-8,0-1-18,0 0-6,1 0-7,25 7 2,33 45 2,-21-21 0,-2 0-1,-2-1-2,0-1-1,-3-1 0,-4-5-1,-2-4-1,-7-5-3,0-5-9,-7-4-20,1-3-18,-5-4-143,0-3 131</inkml:trace>
</inkml:ink>
</file>

<file path=word/ink/ink12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38:52.09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55 0 506,'-5'6'195,"-4"24"-130,-5 15-24,-13 23-8,3 17 9,-7 18-8,0-2-12,3 2-11,-2 0-12,2-5-59,0 0 44</inkml:trace>
</inkml:ink>
</file>

<file path=word/ink/ink12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38:51.84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53-1 493,'-10'-5'218,"1"5"-107,-2 16-70,-4 11-14,-7 26-23,-2 9-3,-4 17 2,-1 7 1,2 3-4,3 2-6,2-11-29,4-8-32,4-18 44</inkml:trace>
</inkml:ink>
</file>

<file path=word/ink/ink12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38:51.51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92-4 300,'-3'0'144,"3"0"-58,0 0-37,0 0-27,-1 0-6,1 0 6,0 0 10,1 15 17,1 34 9,-5-6 8,-3 13-2,-10 23-16,-2 17-14,-5 17-21,-1 2-7,-3 0-15,1-8-12,4-14-48,4-9-129,10-19 137</inkml:trace>
</inkml:ink>
</file>

<file path=word/ink/ink12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38:51.17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95 18 281,'-12'-9'150,"-2"5"-44,5 0 8,2 3-20,0 1-11,3 0-13,1 1-9,1 2-26,0 1-7,0 8-20,-2 7-1,0 23-1,-3 16 5,-1 26 0,-2 9 0,-2 17-5,-4 3-2,1-6 2,-2-4-4,4-19 2,4-10-2,1-18-3,2-9 2,5-16-5,-2-9-8,9-12-43,2-10-26,6-10 50</inkml:trace>
</inkml:ink>
</file>

<file path=word/ink/ink12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38:46.18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8 452 437,'-14'3'210,"9"-1"-86,1 0-38,4-2-51,3 0-17,-3 0-22,0 0 1,10-1 3,41-6 1,-15-7 5,6-3 3,20-6-3,7-8 0,13-2 0,2-2-5,3-1-1,5 2 3,0 1 7,-1 3 6,-7 5 11,-5 1 0,-3 7-2,-1-1-1,-7 1-8,-6 3 0,-13 0-7,-5 4-1,-7 5-3,-4 2-1,-12 3 2,-6-2-2,-10 2 3,-1 0 1,-5 0 1,-1 0 5,2-1 1,-1 0 0,0 0-5,0 0-4,-3 0-1,-5-1 0,-27-5-1,27 7 0,0 0-4,0-1 1,3 2-1,0 1-1,3 1-1,1 5 0,0-7-1,2 3 1,1 1-8,1-1-3,0 2-6,0-4-5,2-2-8,1 3-10,0-3-26,2 3-3,0 4 44</inkml:trace>
</inkml:ink>
</file>

<file path=word/ink/ink12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38:45.60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7 466 327,'-17'4'167,"-1"-2"-39,3 3-67,-2 1-14,5-2-11,3 1-8,4-4-3,3 3-5,0-4-5,2 2-2,0-2-6,0 0 0,0 0 3,0 0 4,1 0 8,13 4 2,39 0-4,-24-10-2,6-7-3,9-5-3,3-6-4,2-2-2,11-1-4,2 1 1,2-2-1,2 0 0,0-4 0,5 3 0,5 1-1,1 1 1,-5 4 1,-2-3 0,-2 0-1,0 0 1,-3 4-1,-6 1 1,-12 5 3,-5 3-1,-10 3 3,-4 3-3,-5 5 0,-6 0-1,-3 1-3,-4 0 1,-4 2-8,-4-1-4,-4 1-2,-6 5-4,-9 4-1,-8 6-12,-15 1-36,-7 2-25,-16 1 55</inkml:trace>
</inkml:ink>
</file>

<file path=word/ink/ink12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40:08.56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5 17 596,'-14'-7'218,"7"3"-185,3 3-1,4 1-13,5 2-8,7-3-5,6 1 6,14-1 10,9-1 8,8 1 7,2-1-1,2 2-6,-1 2-6,1 6-9,4 8-3,5 12-2,-5 10 1,-2 19-3,-10 10-3,-13 32-1,-6 7-2,-11 16-3,-6 3 0,-10-13 1,-6-8 1,-11-10 3,-4-9-1,-3-11 0,-7 0 1,-6-17 4,-5-7 4,-9-13 2,2-7 1,2-9 0,3-7-2,10-9-1,2-6-1,4-5-4,3-4 2,3 0-3,-2-1-1,4 2-13,5 0-15,2 0-30,7-2-20,9-4-2,10 3 39</inkml:trace>
</inkml:ink>
</file>

<file path=word/ink/ink12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40:07.79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66 21 460,'-8'-2'185,"-4"1"-116,-1-4-25,-4 2-15,-2 0 1,-4 1 3,-3-1 2,-5 0 5,0 2 0,1 1-2,2 1-4,0 5-9,-2-4-6,1 4-10,1 0-1,-2 2-6,0 0 0,-4-2-1,-1 4-1,-1 0 0,1 1 1,1 5-2,4-2 1,5 2 0,4 1 0,7-1 0,1 1 0,4-1 0,-1 2 0,1 9-3,0 5-1,0 16-5,1 12-3,3 10-4,-1 5 2,2 9-2,2 0-3,0 8 4,3-1-2,1-11 6,5-5 5,4-11 2,4-2 1,6-4 0,2-5-3,10-8 0,1-5 2,12-9-1,5-3 3,3-6 1,1-2-2,-7-6-2,1-2-11,-3-3-92,1-1 77</inkml:trace>
</inkml:ink>
</file>

<file path=word/ink/ink1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22:31.73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7 0 670,'-48'25'305,"49"-26"-96,7 1-176,4 1-16,5-1 2,6 3 4,14 1 1,8 0 0,15 1 8,7 0 3,14 2-3,10-4-5,19 0-17,13-2-27,30-5 351,2-5-255</inkml:trace>
</inkml:ink>
</file>

<file path=word/ink/ink12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40:05.97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6 219 604,'-9'-7'212,"2"0"-190,2 1-9,-4-4-16,3 2-1,6-5 0,0-2-1,6-2 8,1-5 6,-1 0 8,-2-1 6,3 1 0,-2 2 1,1 8-5,-2 0-2,0 10-8,-4 1-4,1 8-6,-1 9-1,-2 19 2,-2 12 1,0 12 3,-2 0 1,2-8-2,6-6-1,3-14-1,4-3-1,0-12-3,0-5-4,1-10 2,0-5-1,4-11 4,0-5 2,-1-3 2,0-3 3,-4 1 5,-5-4 3,-1-2 6,0-3 4,-1 5-5,-1 1-1,-1 9-6,-1 6-3,0 6-2,1 6-2,1 5-6,1 0-1,5 9-2,0 6-1,7 18 4,1 8 2,3 11 0,-2 6 1,-2 8 0,2 4-1,-5 2-4,0-3-2,-4-11-7,-7-4-1,-7-11 3,-3-5 2,-12-13 10,2-3 3,-1-11 2,-1-7 2,0-3-5,-1-6-2,-2-9-9,-1-2-5,3-5-16,3-1-17,5-1 30</inkml:trace>
</inkml:ink>
</file>

<file path=word/ink/ink12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38:50.21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923 141,'50'-43'113,"-5"4"6,8 3-15,5 3-46,-1-2-16,0-3-14,-4-3 0,-8-4 3,2 1 5,2 1 6,3 0 2,4 4-3,-3 1-2,-6 1-3,0 2-4,-6-5-9,5-3-6,10-6-8,1-1-2,7 1 4,-5 1-1,-4 8 4,-6 1 0,-3 0 0,1 3 1,6-2-4,-1-1 0,-2 0-2,2 2-3,-8-1-3,1-1-1,3-2-2,1-1 0,6-3 2,1-1-1,-2 1 0,-4-2 2,-8 5 1,-1 3 4,-5 8 7,0 3 0,-2 6 2,2 2-2,-5 3-4,2-1 0,-5-2-5,0-1-1,-3-2 1,-2 0-4,-2 3-1,-4-1 1,0 2-2,-4 4 1,-6 2 2,1 6 1,-7 3 6,2 1-3,-3 3 2,0 1-2,0-2-7,0 1 4,0 0-4,0 0-1,0 0 3,-1 0-4,0 0 0,1 0-4,0 0-10,0 0-7,0 0-14,0 0-9,0 1-25,0 1-20,1 3 60</inkml:trace>
</inkml:ink>
</file>

<file path=word/ink/ink12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38:49.38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862 0 210,'29'28'124,"-28"-26"-25,-1-2-32,-4-3-45,2 1-7,1-1-9,-3 2-3,4 1-4,-1 0-6,0 0-8,0 0-4,1 0 2,-1 0 2,0 0 11,0 0 4,0 0 0,0 0 8,-1 0 9,2 0 4,-3 0 6,2 0-2,0 0-7,0 0-2,0 1-8,1-1-1,-3 0-3,0 0-2,-2 3 3,2-2-1,-24 19 1,25-21 2,3 1 3,-1 2 3,-1-2 0,0 0-5,0 0-5,1 0-3,-1 0-2,1-1 1,-1 1-1,0 0 1,1 0 1,0 0 0,0 0 1,0 0 1,0 0-1,0 0 0,0 0 2,-1 0 3,1 0 8,-1 0 4,0 0 5,1 0-1,0 0 1,0 0-6,0 0-5,0 0-1,-1 0-5,0 0 0,0 0-3,0 0-2,0 0-3,1 0 1,-1 0 1,1 0 0,-1 0 2,0 1 3,0-1 3,0 0 4,0 2 0,0-2-3,1 1-2,-1-1 0,0 0-2,0 0 1,0 2-6,-3 4-1,-19 25-1,17-26-1,-4 2 4,-2 1 1,0 2 0,-2-1 1,-3 3 0,0 2-1,0 0 2,1 2-4,-1 3 0,1-1 1,1 1 2,-2 0-2,5 2 1,-3-1 0,-1-2-3,0 4 1,-3 0 0,-1-1-1,-2 2-1,0-3 2,-2-1 2,3-1 2,-2 2 2,3 0-2,0 0-3,1 1-1,-1 0-4,0 0 3,0 4 0,-2 1 1,1 1 4,2 0-4,-4-2 2,0 3 0,-3 0-2,-5 1 6,-1 3 2,-4-2 0,-1-1-2,5 0-2,-2 0-3,2-1 1,-1 5 0,-4 2 0,-5 4-2,0 2 0,-1-2 0,2-4-1,5-2 1,-3-3 1,4 1 0,-1-1 1,0 2 1,3-2-4,-9 1 2,-4 5-2,-6 2-14,-4 5 1,2-2-3,4 2 2,6-2 10,-4-6 3,-6 3 1,-3-2 1,-6 1 7,4 6-1,5 9 3,2 1 2,-1 2 0,-1-2-1,-7-8-2,3-1-4,6-1-1,2-1 0,11 6 0,1-5-1,3-2-1,0-4-1,-3-8-1,2-6 1,4-6 1,4-1 0,8-4-1,4 2 2,2-5-1,2-1-1,3-3 2,0 0-2,4-3-1,-1-1-1,3-1-6,1 0-2,2 0-11,0 0-11,0 0-9,0-1-4,0 0-13,0 1-47,0-1 74</inkml:trace>
</inkml:ink>
</file>

<file path=word/ink/ink12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0-26T10:39:34.10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,'0'0</inkml:trace>
</inkml:ink>
</file>

<file path=word/ink/ink12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38:44.31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89 140 429,'10'-57'166,"-4"23"-110,-2 10 4,-4 8 10,0 6 1,-3 7-14,0 2-4,-2 3-19,-2 3-13,-4 8-10,0 5-1,-3 16 6,-2 9 7,-9 19 8,-4 7-4,-9 12-3,-2 6-5,0 8-9,-1 8 1,-1 12 0,-2 4-1,-3 1 1,-5-2-1,-7-3 0,-2 0 3,3-8-2,3-5 5,11-8 0,0-8-3,6-14-2,0-9-1,1-18 4,5-8 6,3-16 6,8-2 1,9-10-1,2-4-5,7-3-7,0-2-3,1 0-6,1-1-4,0 0 0,1 1-1,0 0-3,0 0 1,0 0-2,0 0 0,0-1-1,0 0-4,0 0-21,0 0-11,0 0-24,0 1-14,9-4-18,27-10 58</inkml:trace>
</inkml:ink>
</file>

<file path=word/ink/ink12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38:43.76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73 104 47,'-9'-63'29,"16"53"-1,0 0 5,-1 2 20,-2 2 8,-2 1 27,-1 2 9,-1 3-2,1 0-4,-2 0-31,0 0-14,0 0-24,1 2-7,-5 16 0,-33 28 0,23-18-1,-1 3 1,-1 12-1,-2 3-4,-6 8-4,-2 8-2,-17 10-3,-1 10 3,-3 16-3,-2 7 3,7 11-2,-1-3 1,-1 2 4,-3-5-1,-9-5-1,0-2-1,1-8-2,5-4 0,11-12 9,5-5 3,6-16-1,0-7 0,5-16-12,2-6-1,0-11 0,8-7-2,0-7-11,4-7-9,10-9-20,5-7-5,8-16-16,7-7-60,6-12 87</inkml:trace>
</inkml:ink>
</file>

<file path=word/ink/ink12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40:23.25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802 258 247,'-17'-14'178,"-2"0"22,0 2-85,1 0-12,-3 4-27,3-4-13,-2 0-21,-1-2-6,0-4-13,-2 3-6,-2-1-3,1 1-3,-6 1-3,-2 1-2,-11 0-5,-4-1-1,-4-1 0,-3 5 1,1 3 1,-3 2 1,-6 2 3,-7 0 1,-5 3 4,-3 6 1,0 1 1,-5 0 3,-4 0-3,1 0 0,-2 4-4,2 2-1,-4 0-3,-2-1-1,2 4 0,2 1-4,3 1-1,0 1-4,0-1-3,3 0-3,9 3-4,-1 2 4,4-1 0,1 3 3,5 4 4,9-1 0,6 2 1,1 0-1,4 0 0,0 0 0,5-1 0,6 0 0,7 1 3,5-1-1,6 1-4,6 1 1,6 1-3,4 0-1,9 2 0,3-5 2,9 3 1,4-1 1,7 1 0,4 0 0,-1-1 0,2-1 2,-1-2-1,3 1 1,3 1 0,7-2 0,9 0 2,0 0 0,2-7 0,-2 0 1,-2-6 0,2-3 1,8-3 2,1 1-1,2-3 0,-3 2 0,-3 2-1,0-3 0,5 1-1,-4-3 0,-4-4 0,-2 2 0,-5-6 3,4 1 1,9-6 4,0-2-1,1-2 0,2-3 0,-3 0-1,5-3-2,1-4-1,1-1-1,-6 1-2,-5 2 2,3 1-2,0-1 0,2 2 1,-5-3 0,-6 1 0,-3-2 1,-3 2 4,5 0 1,-1-2 7,-7-1 1,-5 0 3,-10 1 0,-9 0 3,0-4 4,-6 2 1,-1-3-1,-4 0-2,-3 3 1,-3-3 0,-4 0 3,-3 0 0,-3 0 0,-8 0 4,-2 0-2,-8-2 2,0 3-4,-3 3-3,-3 1-2,-7-2 1,-4 1 1,-9-4-4,-4 3 3,0 0-7,-2 2 0,4 2-2,-2-2-2,-4 4 3,-4-2 0,-5 3 0,-2 1-2,5 1-1,0 3-2,-4 0-2,-1 2 0,-8 1-6,0 0 4,1 0-4,-4-1-2,-3 1-10,-3-2-11,-3 3-33,0 3-22,-12 1-54,-5 3-28,-18 11 101</inkml:trace>
</inkml:ink>
</file>

<file path=word/ink/ink12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40:30.30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 97 688,'-28'6'255,"34"-9"-202,3 4-21,8 3-23,9 3 0,7 3-3,7 2 2,18 1 3,15 2-2,21-2 17,8-5 1,32-7 3,3-7-1,29-10-17,9-5-4,20-4-2,9-4-4,10 2 4,12 5-5,-2 3-1,14 7 3,-7 9-5,2 4-2,-12 16-28,-8 8-22,-10 21 33</inkml:trace>
</inkml:ink>
</file>

<file path=word/ink/ink12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1:30:01.06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8 53 214,'89'-38'144,"-54"29"3,6 4-51,1 6-23,-9 8-25,-3 2-15,-12 7-11,-7 2 2,-12 7 18,-8 0 5,-15 0 11,-7 1-1,-4-2-3,-3-2-6,1 2-16,1-4-8,3-7-16,1-6 1,7-8-16,2-1-8,5-7-26,8-3-16,4-3-52,6-2 68</inkml:trace>
</inkml:ink>
</file>

<file path=word/ink/ink12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1:30:00.85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 72 597,'1'-9'200,"11"-3"-196,5 2-2,3-3 4,6 3 0,-3 2 7,0 2 2,0 4 0,-3 0 3,-3 4-6,-4 1-3,-7 3-1,-3 4-3,-6 4 3,-8 3 3,-8 12-4,-6-1-5,-3 3-16,4 1-6,-2-7-8,5-4-6,13-6-32,1-4-64,9-7 85</inkml:trace>
</inkml:ink>
</file>

<file path=word/ink/ink1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0-10-26T09:22:31.34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</inkml:trace>
</inkml:ink>
</file>

<file path=word/ink/ink12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1:30:00.40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 110 693,'-11'-12'271,"7"3"-204,2 2-16,15-3-29,0-5-9,9 2 7,0-3 4,-4 5 2,3 2-1,-4 3-8,2 5-6,-3 2-6,-3 5-3,-3 7 0,-3 3 4,-3 11-4,-4 9 0,-9 11-5,-4 5-10,-7 1-8,-1 2-3,-2-2 1,2-5 3,12-6 12,4-10 1,13-12-9,9-3-6,6-11-6,7-1-4,4-9 10,3-2-7,1-3-32,2-1-70,-2 1 84</inkml:trace>
</inkml:ink>
</file>

<file path=word/ink/ink12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43:24.12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 515 583,'11'-26'178,"8"4"-261,2-5-42,-3 1-13,-2 3 19,-9-2 122,1 12 70,-3-1 41,-1 2 1,1 0-32,-3 0-17,-1 3 1,-1 0 7,0 3-8,-2-1-5,0 3-11,1 3-5,0-1-12,1 2-10,0 0-15,0 0-5,6 28-1,12 60 3,-3-8 5,-4 26-1,-2 18-2,-3 4-2,-3 12 5,0-13 7,4-15 11,-3-9 3,1-19 6,-1-9-3,-4-14-6,3-6-4,-3-20-14,-3-10-2,3-16-20,0-5-7,-2-12-16,2-9-21,-3-23-7,0-19-2,-1-19 9,0-7 13,-3-19 19,-2-3 7,-3-8 7,-4-10 8,-1 6 5,-1 4 2,-1 14 10,0 12-2,2 20 7,2 5 2,1 18 7,4 9 0,0 16 4,4 6 0,6 10-11,0 1-2,2 3-13,5 0-7,10-2 0,11 2 0,24-4 3,15 0 4,22-2-2,5-3 2,18 1-3,8-3-2,3 2 0,14-2-2,5 2 0,-2-2 4,19-1 2,-5-1-5,13 4-3,0-1-6,-7-1-16,3 3 0,-15 0-2,6 4-4,-13-1 1,-1 2 1,1-2 3,-15-2 1,-3 2 10,-5 4-1,-20 0 3,-2-2 8,-13 1 0,-14-4 1,-10 6 4,-10 0-2,-7 3 1,-7 1 4,-14 0 1,-7-3 1,-6 0 3,-5 1 3,-1-1 5,-1 1 5,-2-2 9,0 1 7,0-1 1,0 0-5,0 1-12,0 0-12,0 0-7,1 0-1,-1 5 1,-2 8 1,-3 32-2,5-22 0,2 6-2,2 3 2,0 14 1,-3 7-1,3 24-1,-2 6 3,1 14-3,2 8 1,-1 3 2,0 1 1,2-4 6,0-5 5,0-7-1,-1-5 0,-3-12 0,1-6-5,-1-14 2,2-1-3,1-7-6,-4-5 0,-1-11 2,-2-4-1,5-8-1,-2-7 0,0-5 1,2-1-1,-2-6 11,0 2 4,0-2 14,-1-2 8,0 0 6,0 0-1,0 0-12,0 1-7,0-1-15,0 0-1,-9-4-4,-34-12-1,23 11-3,-7 0-3,-5-2 2,-4 3 3,-7 0 0,-1-1 0,-3 8-2,-7-2-1,-8-1 0,-7 1 0,-8-4-1,-1 4 1,-9-7-1,1 2 4,-8-2-2,-3-3 1,1 0 1,-2 1-5,-1 1 0,-2 2-2,-7 5-5,-1 2 0,-4 6-33,-2 3-25,-7 8-56,-1 0-24,-9 8 92</inkml:trace>
</inkml:ink>
</file>

<file path=word/ink/ink12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43:19.88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 158 671,'-7'-5'243,"7"6"-214,4 4-9,1 3-22,-3-1 0,-2-1-1,2-2 2,-3-4 6,3 3 18,-2-4 28,-1 0 8,0 0 5,1 0-9,-1 0-18,0 1-11,0 0-14,0 0-3,1 0-1,0 0-1,0 0 2,0 0 0,0 0-8,9 1 2,30 3-3,-24-4-2,1-3 5,1 1-3,6 3 4,-1-3-4,6 0 0,4-2-1,12 1-1,10 3 2,12-1-3,6 1 3,8-1 0,0-2 2,13-2-2,3 0 2,6-1 0,3-1 1,2 1 0,4 1-2,1-1 5,3 1-4,-1-2 1,-3 0 2,2-2-5,-4-3 3,-15-2-1,3 3-2,-11-4 1,1 5-2,-3 0 1,-10 0 1,-13 3 2,-7 0 0,-7 5-2,-1 1 3,-5 2-3,-8 0 3,-5 1 1,-3-1-5,-10-1-1,1 1 0,-8 0 1,1-1-1,1 0 2,2 1-1,2 0 0,-2-1 7,3-1-6,-1 1 6,-3 0 1,-1 0 1,-5 0 8,-3-1-3,-2 0 5,0 0 5,0 1-3,0 0 1,0 0-5,0 0-10,0 0-5,0 0 0,0 0-2,0 0 3,0 0-1,0 0-1,2 0 3,1 0-3,0 1 5,-2-1-2,0 0-1,1 1 4,-1-1-2,0 0-3,1 0-2,-1 0 0,-1 0 2,2 0-1,-1 0 0,-1 0 0,2 0-3,-2 0 4,0 0-5,0 0-5,0 0-33,0 0-23,0 0-54,1 0-19,-1 0 88</inkml:trace>
</inkml:ink>
</file>

<file path=word/ink/ink12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42:58.21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559 99 513,'-43'-17'188,"-6"-1"-161,-5 2-9,-3-1-23,2 1-4,-1 9-6,-9-1 2,-7 6 7,-2 3 3,-8 8 0,2 4 1,-5 7 4,-4 5 2,4 11 4,2 7 2,5 17-1,3 8-4,-5 7-3,4 11-1,14 12-5,7 6 0,14 9 0,9 3 1,9-3 3,10-2 6,20 0-3,7-1 2,20-6 0,1-6-1,17-7 0,9-4-3,21-9 3,9-3-3,8-14 7,8-10 0,3-9 0,-1-3 0,14-3-1,-7-7 1,-3-8 5,4-1 1,-5-13 4,-3-7 3,-2-8 1,1-10-2,-8-10 0,0-3 0,-5-15-5,-1-7 5,-4-15 1,-7-7-2,-7-12 3,-11-3-2,-18-11 3,-3-1 1,-14 2 8,-7-4 3,-14 0 5,-9 2 2,-18-3-4,-11 2-6,-13 0-8,-5 2-5,-15 7 2,-10 3 2,-10 12 0,-11 3-2,-13 7-10,3 7-3,-13 11-4,0 10-1,-10 15-4,-5 10-1,-9 16-5,-9 6-8,6 20-19,-6 12-17,3 20-23,2 9-9,1 13-15,9 7-19,16 7 79</inkml:trace>
</inkml:ink>
</file>

<file path=word/ink/ink12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42:53.93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1 0 203,'-12'1'105,"3"-1"-40,2 0-12,1 0-17,0 0-6,2 0 13,-1 0 5,1 0 15,1 0 3,2 0-9,0 0-4,1 0-24,-1 0-7,0 0-18,0 0-3,1 0-10,0 0-11,0 0-21,0 0-26,0 0 45</inkml:trace>
</inkml:ink>
</file>

<file path=word/ink/ink12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42:53.21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281,'26'29'158,"-26"-31"-30,0 1-35,-2 0-42,2 0-11,-1 0-21,0 1-6,0 0-7,0 0-3,0 0-10,0 0-15,0 0-124,1 0 100</inkml:trace>
</inkml:ink>
</file>

<file path=word/ink/ink12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42:52.53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2 0 80,'-29'18'78,"21"-21"19,8 2-4,-1-1-37,-2 1-17,3 0-35,0 1-9,0-1-31,0 0-60,4 0 67</inkml:trace>
</inkml:ink>
</file>

<file path=word/ink/ink12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42:06.97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6 228 418,'-13'-65'173,"20"53"-125,0 2-3,-1-2-5,1 2-15,-2-4-7,3 1-6,3-1 1,1 3 0,-1-1 5,-1 5 11,-1 0 2,-1 3 3,1 2 4,6 1-2,3 1-1,4 0-4,8 0-3,1 0-10,4 2-6,1-1-4,-4 0-4,3 2-2,0-2 0,6 0-1,0 1 0,12 1 1,4-3-1,3 3 0,0-2-1,-4-1-1,-1 2 2,7-2-1,6 1 3,3-3 0,-1-3 1,-2-1 1,-2-2-2,7 1-1,0 2 0,-1 0-2,-5 2 1,-8-2 0,-1 2 0,-3-1-1,-2 2 3,-11 2-2,-6 0-1,-13 0 1,-3 2-2,-10 1 1,0-1 1,-8-1 1,-3-1 5,1 1 19,-1-1 9,0 0 3,0 0-5,-11 0-18,-44 2-13,12 1-6,-7-2-3,-14 4 0,1 2 0,-8-1 6,-3 0 3,-10 0-1,-4 0 5,-2 1-4,-3 2 0,-1-1 0,1-1 1,0-3-2,3-1-2,3-3 1,-1 0-2,9 0-1,3 0 1,6 1-3,-1-1-2,3 1 4,1 2-2,16 0 5,14-1 0,13 1 0,7-4 0,11-1-3,4 3-16,12-1-3,6 2-1,16 1 2,9-3 14,19 1 6,14 0 1,8-5 0,3 3 1,5 1 0,1-1-1,12 1-2,10 0 3,13-4-1,-3 1 0,4-3-1,2 0-13,-9 0-36,0 1-15,-2 2 34</inkml:trace>
</inkml:ink>
</file>

<file path=word/ink/ink12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41:59.28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0 790,'2'12'273,"10"5"-258</inkml:trace>
</inkml:ink>
</file>

<file path=word/ink/ink12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41:59.14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4 4 605,'-3'-6'237,"1"8"-185,2 2-4,0 15-30,-1 15-9,-2 19-3,3 15 0,0 11-3,0 3 0,1-5-1,-5-8-1,-1-16-1,1-8 4,0-17-1,3-8 1,-3-13 5,2-5-1,-5-6-1,2-5 0,6-9-3,1-5-2,5-6 0,0-3 0,3 6-2,4 4 0,-1 7-1,2 8 0,-1 8-1,-1 3-3,0 11 4,0 1-2,-2 1 2,-3 2 2,-5-4 1,-3 2 2,-8-3 11,-2 3 3,-9-1 13,-2 1 2,-3 1-6,-4-3-2,2-2-13,1-3-5,2-6-21,9-1-22,8-8 25</inkml:trace>
</inkml:ink>
</file>

<file path=word/ink/ink1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22:30.80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63 92 969,'-58'-6'424,"52"-2"-191,7 3-179,11 5-42,7 0-13,17 2-2,7-2-8,14 3-9,6-2-3,7-1 4,13-1 8,10-4 8,2-4 3,11 1 0,-1 1 0,-2-1-7,0 0-3,-7 0-7,-2 3-6,-4-2-15,0 2-13,-11 2-46,-7-2-24,-9 6 75</inkml:trace>
</inkml:ink>
</file>

<file path=word/ink/ink12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41:58.66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 424 638,'-8'-9'258,"11"-2"-178,6-4-9,7-9-30,9-6-6,13-7-9,6-3-2,13-5-6,5 4-3,-2 1-5,-4 4-4,-13 8-3,-6 5-2,-9 5 2,-2 5 1,-8 6-1,-3 2 1,-6 3-1,-2 2-2,-4-1-1,-2 1-2,-1 2-8,-1-2-1,0 0-14,0 0-6,0 0-26,1 0-14,-1 0-65,0 0 84</inkml:trace>
</inkml:ink>
</file>

<file path=word/ink/ink12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1:30:03.00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-4 861,'15'0'305,"9"12"-273,8 3 7,11 26-13,9 21-9,-4 41-4,3 31-5,-7 42 4,-8 25 1,2 36-3,-6 15-2,-7 33 2,-4 5-3,-19 11-3,-7-1 12,-19-1 25,-11-6 12,-13-11 15,-4-8-11,-6-30-52,8-19-53,13-48-94,10-27 83</inkml:trace>
</inkml:ink>
</file>

<file path=word/ink/ink12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1:30:01.83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 0 563,'-6'8'238,"2"6"-147,4 15-30,2 10-16,3 15-23,-1 4-7,-1 4-24,1 1-22,-1-6 20</inkml:trace>
</inkml:ink>
</file>

<file path=word/ink/ink12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1:30:01.66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02 18 599,'6'-10'230,"0"4"-182,-3 3-16,-2 3-15,-7 9-17,-7 4 0,-11 13-5,-4 6 3,-7 5-3,1 4-1,4 0 6,4-7 1,13-9 2,4-8 1,13-7-5,5-5-2,10-3-4,7-2-2,5-7 6,3-3 6,4-3 3,3 0 0,1 3-1,1-1-4,-8 2-15,-3 1-16,-11-1-183,-5 0 148</inkml:trace>
</inkml:ink>
</file>

<file path=word/ink/ink12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1:29:59.70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11 37 527,'-17'-15'246,"7"1"-120,3 9-42,3 1-11,0 4-25,1 2-7,-2 8-7,-4 9-2,-5 23 0,-5 21-1,-1 44-2,0 18-1,3 38-13,-2 11-1,4 17-6,2 8 1,4-1 0,4-1-2,4-16 11,3-6 2,7-10-2,7-9 0,7-14-10,-1-12-2,2-26-8,6-6-11,-6-24-23,1-5-9,-5-17-18,-12-14-6,-4-15-20,0-12-42,0-21 88</inkml:trace>
</inkml:ink>
</file>

<file path=word/ink/ink12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1:29:59.10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0 363,'2'14'182,"6"-3"-33,13 0-111,6-4-12,9-7-33,5-3-41,13-10 31</inkml:trace>
</inkml:ink>
</file>

<file path=word/ink/ink12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1:29:58.98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9 25 565,'-50'-26'259,"46"28"-119,-2 0-29,7 6-49,4 4-12,4 0-19,7 0-3,2 0-8,2-1-6,5-2-7,-1-6 1,1-3-7,0-6-5,-5-4-18,-1 1-14,-4 0-22,-7 0-4,-7 2-9,-6 0-23,-14 5 66</inkml:trace>
</inkml:ink>
</file>

<file path=word/ink/ink12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1:29:58.55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5 351 393,'25'-21'186,"2"-7"-75,0-4-29,-7-7-31,1 0-7,-12-4-7,-8 0 1,-12 6 7,-9 5 5,-7 16-9,-1 11-7,-2 19-21,-3 12-13,1 22-2,-1 7-1,7 13 0,6-2-1,10-6 0,4-5 5,10-13 0,5-4 0,7-14-1,2-6-5,8-12 0,3-9 5,9-14 2,5-8 3,-1-20 8,-1-4-3,-10-10 5,-9 0 5,-10-2 2,-7-3 2,-6 11 1,-2 6-5,0 19-7,1 13-2,-1 7-1,-4 5 4,0 6 1,-1 8-3,0 22-3,-2 7-5,8 17 0,-2 4 2,7-3 0,6 1-2,2-9-1,3-1-3,2-13 0,3-6-7,3-16-18,4-6-12,6-17-34,4-10-19,8-16 56</inkml:trace>
</inkml:ink>
</file>

<file path=word/ink/ink12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41:58.28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57 1 518,'-27'-4'191,"3"5"-164,-2 5-4,4 7-11,-2 8-6,-1 16-5,1 11 3,1 23-4,2 4 1,4 12-1,2 5-1,8-4 1,4-5 0,8-18-1,3-16 1,6-22 2,2-10 4,7-17 8,4-9 3,7-19 3,7-11-2,4-20-6,3-4-2,-12-7 2,-2 0 5,-18 9 11,-10 1 2,-7 5 3,-6 2-3,-12 5-2,-6 7 0,-8 16-11,-3 9-6,0 20-15,5 10-10,2 16-15,2 10-17,6 6-69,3 2 74</inkml:trace>
</inkml:ink>
</file>

<file path=word/ink/ink12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41:55.14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00 111 237,'-42'18'119,"1"6"-57,-1 9 2,3 10-13,3 20-29,3 8-11,8 22-12,4 10-3,10 14-33,2 1-17,11-10-2,5-12 5,11-32 51,9-18 22,10-24 8,6-10-2,14-21-19,1-10-3,-1-27-1,-3-14 2,-6-13 8,-1-2 10,-5-4 26,-1-2 9,-14-2 7,-9-2-7,-19 1-22,-10-1 1,-15 1-2,-4 3-2,-7 13-3,-1 11-14,-2 16-10,-1 15-4,-8 20-3,-3 13-1,-3 27-8,1 13-11,11 28-66,3 12 58</inkml:trace>
</inkml:ink>
</file>

<file path=word/ink/ink1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22:27.47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0 0 428,'-19'3'197,"5"-3"-95,2 2 2,8 1-38,3 0-21,8 3-30,10 2-8,11 0-1,9 0 4,22 0 6,12 0 0,14-1 6,5-2 0,10-5 4,3-1 2,5-4 4,0-2 1,0-1 2,0 1-1,-11-2-4,-2 1-6,-18 2-7,-12 0-7,-8 4-3,-9 0-3,-20 2 1,-8 0 0,-17 0-2,-2 0 3,-2 0 2,0-1 4,1 1 1,-1 0 0,0-1-7,-17 0-5,-30-1-4,27 0-10,4 2-25,3 0-21,1 1-46,-2 2-35,-3 3 91</inkml:trace>
</inkml:ink>
</file>

<file path=word/ink/ink12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41:54.48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407,'0'0'187,"0"1"-82,1-1-72,-1 0-15,0 0-30,0 0-22,0 0 22</inkml:trace>
</inkml:ink>
</file>

<file path=word/ink/ink12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41:54.29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1 377 494,'-69'-7'219,"63"6"-116,5-4-30,0-3-33,2-6-16,6-10-7,-2-4 2,4-8 3,-3-2 0,-2-4 4,-2 1 1,-2 3-3,-1 1 1,-4 9-3,-1 9-4,4 8-4,0 8-4,1 9-10,-3 5 2,-2 18-4,-4 10-1,6 11 3,2 2-3,-2-6 3,4-2-2,0-4 2,0-4 0,4-5-1,-1-2 0,-3-7-13,-3-3-4,3-3-26,0-6-18,-2-3-29,2-1 52</inkml:trace>
</inkml:ink>
</file>

<file path=word/ink/ink12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41:52.16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90 39 237,'-7'-9'112,"-4"1"-46,1 5 5,-2-4-8,-5 1-7,-7 2-6,-5 1-5,-9 6-6,-4 2-2,-1 9-10,0 3-3,2 9-13,5 7-5,2 8-6,2 1-2,5 7 0,3 6 0,10 12-2,6 5 1,11 4-2,7-3-1,9-11 3,5-8 2,7-16-5,6-5 0,5-18-1,5-8-2,8-14 7,5-12 0,-6-14 8,-2-8 6,-11-11 17,-9-1 9,-5-9 9,-6 1 3,-11 2-4,-7-2-2,-15 2-11,-8 1-4,-7 2-13,-4 6-4,-9 13-11,-2 12-8,-9 19-12,-2 15-5,3 22-6,5 11-13,11 17 29</inkml:trace>
</inkml:ink>
</file>

<file path=word/ink/ink12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41:48.64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65 63 228,'-18'16'136,"1"7"-29,-2 0-7,-1 4-54,2 6-16,-3 10-20,4 7-4,1 7-5,2 7-1,10 0 0,1-5 0,8-10-1,2-9 1,10-13 0,0-5-2,3-8 1,3-5 1,-2-9-2,2-7 7,4-12 13,-2-5 6,4-11 16,2-1-1,1-10 0,0-1-1,-4-2-5,2-3-1,-7-1-3,-7 0-2,-8-5 3,-7 5 1,-10 2 5,-4 7 0,-8 16-7,-6 5-8,-3 20-14,-5 10-3,-1 25-19,-1 11-11,0 25 39,6 11-19</inkml:trace>
</inkml:ink>
</file>

<file path=word/ink/ink12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41:46.28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1 643 249,'25'-2'130,"5"-6"-42,6-4 4,1-10-29,-1-1-12,-3-6-15,-7-5-1,-4-4 5,-2 1 7,-4-7 4,-1 0-3,-5 0-9,-4-6-4,-7 4 1,-3 5 2,-8-1 2,-4 3 2,-6 6-6,-3 4-8,-11 12-21,-5 8-12,-5 13-16,-6 9-5,3 20-20,2 8-16,5 18 40</inkml:trace>
</inkml:ink>
</file>

<file path=word/ink/ink12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41:46.03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34 27 307,'-47'-27'160,"28"28"-52,1 3-8,2 4-58,-2 3-13,3 9-23,-3 5-9,-3 12-23,1 4-14,3 17-82,1 4-43,7 2 101</inkml:trace>
</inkml:ink>
</file>

<file path=word/ink/ink12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1:30:02.44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3 379 644,'0'-6'254,"0"-11"-171,7-5-43,6-13-23,1-2-8,1-8 0,-1-1 6,0-2 11,0 4 4,-4 12 7,-2 4-3,-2 17-8,-2 3-4,3 13-10,-3 8-3,0 19-5,-1 10 1,-3 10-1,0 4-2,-3-4-1,3-2 1,0-6-2,0-3 0,0-11 3,-1-3-4,2-7 1,-2-4-3,1-7-8,-1-2-2,-4-8-9,-1-2 1,0-3 8,1-2 4,-3-1 11,2 2 5,1-2 4,0 2 5,6 6-1,2-2-2,4 3-2,5-2-2,6-1-5,4 0-1,12 0-3,2-1-3,7-3-30,1-4-23,-2-5 34</inkml:trace>
</inkml:ink>
</file>

<file path=word/ink/ink12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43:26.49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7 213 593,'-18'-1'239,"4"1"-150,-1 1-14,1 0-12,3 1-2,1-2 8,3 0 2,4 1-7,1-1-6,1 2-26,1-2-13,0 0-15,3 0-4,21-1 3,28-5 3,-13-3 1,12-2-3,16 0 1,9-1-4,6-1-2,5 0-1,0-1-7,1-2-1,10 2 0,1-1 3,8-1 4,1 4 3,-5 1 3,-1 0-3,-5 1 0,-1 1 1,-5 2 0,-6 2-1,-12 4 0,-4 1-1,-7-2 0,0 2 1,-13 1 0,-7 0 0,-7 0-2,-7 0 3,-5 0 2,-3-1-3,-7 0 2,-3-3-2,-4 3 0,-1 0 4,-5 0 2,1 0 9,-1 0 8,-1 0 3,1 0-4,-1 0-5,1 0-11,-1 0-5,1 0-4,0 0 0,-1 0-2,1 23 2,-2 37 6,1-19-1,1 28 2,-2 13-2,-4 30-1,-1 12 0,-7 23 0,-2 4 2,-3 10 1,1 1 2,1-17 10,2-6 6,2-19 17,-3-11 3,-2-15-7,1-10-8,1-19-16,2-11-6,5-22-3,3-5 2,3-16 0,0-2 2,3-6 2,-2-3-2,-2-5-2,1 0-4,-2-4-14,2-2-19,4-6-58,1-6-37,0-15 73</inkml:trace>
</inkml:ink>
</file>

<file path=word/ink/ink12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43:25.51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8 12 512,'-4'-6'209,"2"0"-121,3 6-21,-1 1-23,1 4-5,0 2-14,-1-7 2,2 6 3,-1 6 3,2 14 14,1 14 3,-3 26 0,-1 14-3,1 31-11,-3 11-8,-1 23-10,-2 5-4,-3 7-4,0 2 1,-2-21 2,2-2 4,-1-23 4,2-6 6,1-12 0,3-11-4,3-12-10,-1-10-4,4-9-4,-1-7 0,-2-13-3,2-6 1,1-9-2,-1-8-1,3-5 0,2 2 0,3-5-2,3 1 0,6-5 2,1-4 0,6-3 3,4-3-1,13-3 0,3-1-1,8-1 0,3-1-1,-1 1 1,7 0-1,15 1 1,6-2 0,9 2-1,4-1 0,6-1-2,1 2 1,1 2-3,1 1 0,-7 5-8,-2 2 1,-5 1 2,-5-1 1,-7-1 6,-4 1 2,-14 0 0,-6 0 0,-21 1 2,-8 0-2,-13 3-12,-6 2-9,-8-2-12,-4-3-27,-6-5 442,0-1-295</inkml:trace>
</inkml:ink>
</file>

<file path=word/ink/ink12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41:57.11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3 73 273,'41'-58'159,"-37"53"-20,-1 0-25,-3 3-35,0-2-9,-2 4-13,1 0-11,0 0-12,0 0-10,-1 3-13,-10 11-3,-30 26-3,27-25-1,2-1-3,2 3-1,6-6-5,-1-1-7,6-1-25,3-7-7,4-1-1,3-1 6,3-7 25,2-2 9,1-3 12,3 1-1,0 1 5,2 5-2,-2-1-6,-3-4 1,0 4-3,-6-2-1,1 3-1,-3 4-5,-8 0-2,0 1-1,1 0 3,-1 0 3,0 0-1,0-1 3,0 0-4,-1 0-1,1 0 2,-1 1-2,0 0 3,0 0-3,0 0 3,0 0 2,0 0 0,-2 7 4,-7 44-2,15-26-2,-1 0-30,0-1 23</inkml:trace>
</inkml:ink>
</file>

<file path=word/ink/ink1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22:26.12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6 6 352,'-8'-5'150,"0"4"-96,2 0-7,0 1-44,-1 1-12,2 1-6,-1-1 1,1-1 21,1 1 18,-1-1 28,3 0 11,-2 0 7,3 0-12,1-1-20,0 1-8,0 0-13,0 0-1,0 0-3,0 0-1,0 0 6,0 0-3,0 0 0,0 0-2,0 0-2,0 0 1,0 0 1,8 1 1,39 7-2,-25-6-2,8 2-5,4 2 0,15 0-2,7 3-1,9 0 2,5 0-1,4 0 0,8-1 0,8-2 0,0-2-2,-1-4 1,-5-1-1,2 0 1,-3-5 1,-11-1-1,-6-2-1,-21-1 0,-3 2 1,-9 5 1,-6 2 2,-9 1 2,-6 2 2,-4 0 1,-5-2 0,-3 0 2,2 0 4,-3 0 9,0 0 5,0 0 4,0 0-2,0-1-5,0 0-6,1 0-8,-1 0-5,0 0-8,0 0-1,0 1-2,0-1-4,0 0-16,0 0-12,1 0-26,0 0-15,16 0-31,34 1 229,-22 0-107</inkml:trace>
</inkml:ink>
</file>

<file path=word/ink/ink12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41:56.67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80 38 356,'3'-34'188,"-4"34"-47,-3 0-60,-1-2-14,-3 0-20,0 3-7,-2 5-12,0 7-9,-8 8-6,-2 2-4,-4 18-5,-2 6 3,7 8 0,0 3 0,11-8 3,5-5-3,4-17-3,1-10 0,9-11-3,3-7-1,6-4 8,2-6 4,1-13 5,0-8 6,-6-7 2,4-2 1,-12 3 3,-2 5-1,-7 0-2,-3 2-4,-2 7-6,-5 5-3,-2 13-5,-9 4-6,-3 11-2,2 9-3,-4 10-1,9 5 1,4 1-8,5 4-4,7-8-6,1-6 0,5-4 4,4-7 1,5-9 4,3-4 6,7-13 0,-1-7 5,2-5 1,-2-1 0,-6-4 1,0 2-1,-8-2 4,-2 1 2,-1 6 3,-4 3 1,0 15 4,-2 1 2,0 14-3,0 8-2,-1 11-7,-2 6-4,1-1-1,2-2-6,0-7-12,3-1-7,3-5-15,2-4-7,2-7-9,2-2-3,0-5-1,-1-6-4,4-7-4,-2-4-112,3-4 128</inkml:trace>
</inkml:ink>
</file>

<file path=word/ink/ink12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41:55.66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595,'11'15'231,"6"8"-172,15 13-10,8 6-4,7 7-22,5 4-11,3 4-23,-5-1-13,-2-7-23,-4-6-3,-6-9-28,0-2 49</inkml:trace>
</inkml:ink>
</file>

<file path=word/ink/ink12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41:53.66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04 221,'63'-50'149,"-51"42"3,3 1-50,-1-1-34,2 1-16,1-3-18,-1-1-5,-2 8-17,0 2 1,-3 3 1,-4 3-1,-2-1 10,-3 5-1,-3 1 0,-4 1-2,-2 6-9,0-3-2,-3 0-7,1-3-2,2-2-8,1-2-4,5 0-11,0-2-3,4-6 2,2 3 2,5-5 10,4 3 5,3 1 5,3-1 3,3 5 2,-4-1 1,-1 2 1,-6 1 4,-10 1 10,-1 2 0,-10 3 0,-2 1-4,-4 3-18,-4 5-16,0-2 13</inkml:trace>
</inkml:ink>
</file>

<file path=word/ink/ink12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41:53.22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2 124 450,'15'-28'177,"-24"31"-129,1 7-20,-3 5-12,3 11-13,-2 2-3,4 4-2,3-2 1,3-8 2,3-4 2,4-9-1,4-4-1,5-9 11,-2-7 8,6-13 16,1-4 6,-4-3 5,1-2-3,-10 2-5,-4-1-2,-6 3-6,-2 2-2,-11 6-3,-2 4-4,-4 11-9,-3 8-5,2 14-7,-5 9 0,5 17-4,2 2-1,7 3-11,3-3-8,6-5-9,4-5-7,4-10-3,3-4 0,3-11 8,2-7 3,3-7 17,3-6 5,1-9 8,1 0 2,-2-6 3,1-1-1,-2 3 2,-3-3 2,-4 6 1,-4 4 4,-4 7 10,1 4 10,-2 9-1,-2 4 0,-8 10-13,0 5-12,0 10-1,2 5-1,3 2-3,-3-4 0,1-5-15,5-5-14,3-4-34,2-5 19,6-5 22</inkml:trace>
</inkml:ink>
</file>

<file path=word/ink/ink12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41:52.52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464,'10'23'175,"11"8"-141,2 10-9,4-2-5,-1-1-38,-4-1-93,3-5 76</inkml:trace>
</inkml:ink>
</file>

<file path=word/ink/ink12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41:51.36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85 382,'21'-8'177,"-20"-2"-81,2 0-8,4-3-30,4 2-8,0 1-7,3-1-10,-2 5-11,-3 1-4,0 4-9,-1 3 0,-3 3-5,0 5 2,-2 5-1,-1 6-1,-5 4 3,2 2-2,-6 6-2,-3-5 3,2 1-4,3-4 0,0-5 0,5-5-3,6-4-13,2-3-7,6-7-8,3-2-5,4-8-24,3-7-3,6-9 35</inkml:trace>
</inkml:ink>
</file>

<file path=word/ink/ink12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41:51.01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5 115 298,'-2'-14'148,"1"6"-57,0 1-21,-1 3-39,1 3-7,-2 1 2,2 0 7,0 0 7,1 0 2,-1 0-5,0 0-8,-4 19-9,-4 33-7,6-15-5,-1 1-3,4-2 0,0-4 1,2-9-1,2-4 1,1-7-3,0-4 4,3-8 1,3-5 1,2-12 3,1-7-5,1-10 0,2-4-1,-4 0 1,-2-1 4,-5 3 2,-4 0 2,-7 3 2,-2 5-1,-4 9-3,0 9-2,-3 10-5,1 6-3,0 13-3,-1 0 0,4 13-1,0 2-1,4 0-4,4 0 0,2-8-7,5-2 0,2-12-4,3-1 0,4-13 5,2-6 3,4-7 6,-3-5 2,1 0 1,-1-1 0,-4 1 2,-2-3 3,-4-1 2,-2 2 4,-6 2 6,-1 5 1,-3 6 4,-2 3-4,1 11-6,0 6-4,0 13-6,2 5-2,1 9 1,1-1-1,3 1-1,4-2-5,5-2-20,1-3-11,6-4-45,2-3-135,2-2 150</inkml:trace>
</inkml:ink>
</file>

<file path=word/ink/ink12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41:47.69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0 149 413,'20'26'216,"-26"-30"-59,5 0-72,-1-7-60,0-6-16,2-5-9,1-2 0,0-1 3,2 2 3,-1 5 9,1 5 3,-1 4 5,-1 4 2,-1 5-6,2 1-7,-2-1-6,0 2-2,4 23-2,3 31 2,-4-22-2,1-4-1,-2-3 1,2-2-1,-2-6 1,3-2 0,-3-4-1,0-2 1,1-6-1,-3-3 1,1 1 1,-1-2 4,-1-2 5,0 1 2,1 0 2,-1-1-2,-2 1-4,-6 0-3,-28 3-1,23-1-2,0 4-1,-1-2 2,-3-1 2,3 3 1,8-5 1,-1 0-1,8 0-7,-1-1 0,5-2-3,-4 1-1,7-1 1,46-9 1,-24 2-9,-2-1-5,1 3-26,-1 0-20,4 1 39</inkml:trace>
</inkml:ink>
</file>

<file path=word/ink/ink12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41:47.12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66 183 430,'6'-15'157,"-14"37"-119,-1 11-27,-1 7-7,0 5 0,3-5-3,6-12 0,-3-4 4,9-13 0,-2-7 9,7-5 21,2-7 11,5-15 11,0-6-3,2-15-9,0-2-6,-2 0-3,-1 1 1,-7 1-5,-4 4-2,-7 6-1,-5 4-1,-7 14-6,-1 7-4,-7 19-10,-1 17-8,-4 21 0,-7 13 0,-2 13-5,-1 2 0,9-9-5,9-5 3,12-23 3,6-10 0,6-14-2,8-7-2,4-10 1,7-8 1,2-11 6,3-7-1,-1-12 1,-2-4 2,-6-3 2,-4-2 1,-3 4 5,-2 5 0,0 10-2,-4 5 1,-3 11-3,-2 7 2,-1 6-4,0 2-3,2 13-1,0 2-5,1 16 4,-2 3 1,1 6-8,2-2-2,5-2-22,1-5-17,7-5-43,-1-2-76,7-7 110</inkml:trace>
</inkml:ink>
</file>

<file path=word/ink/ink12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42:51.06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4 0 352,'-34'56'146,"27"-56"-69,3 2-7,-1-1 1,3 2-3,0-2-10,-1 0-3,3-1-12,-1 0-4,0 0-12,0 0-4,0 0-9,0 0-3,0 0-4,0 0-2,1 0-2,-1 0 0,1 2-3,1 3 2,-1-2 1,1 1-1,0-1 0,4 0 0,31 27-1,-27-27 1,2 0 0,1-1 0,4-2-1,5 2 1,5-2-1,1 1 1,4 0 0,-2-3-1,2 2 1,-1-3-1,-2 0 0,2-1 0,3 2 0,3 1-1,9 0 2,3 3 0,2-4-2,-2 1 1,-7-2-1,-4 0 1,1 3-1,0 0 1,4 0-1,4 1 1,-3-2-1,5 1 0,-10-1 1,-6 0 0,-6 2-1,-6 0 0,-4-1 0,0 2 0,-3-4 2,0 2-2,0 2 1,-2-1-1,-5-1 1,-3 0 1,-2 0 0,0 0 7,-1-1 14,0 1 8,-1-1 10,1 1-2,-1-1-14,0 0-7,0 1-11,0-1-2,0 0 0,0 1-2,1 0 0,-1 0-2,0 0-1,0 0 0,0 0-2,0-1 0,0 0 3,0 1-3,1-1 2,-1 1 0,0-1-2,1 0 4,0 1-3,0 0-2,0 0-15,0-1-10,0 0-28,0 0-23,1-3 50</inkml:trace>
</inkml:ink>
</file>

<file path=word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0-26T09:24:32.12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137,'0'0,"0"0,0 0,0 0,0 0,0 0,0 0,0 0,68-61,-34 35,-5 4,-12 7,-4 6,-4 5</inkml:trace>
</inkml:ink>
</file>

<file path=word/ink/ink1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22:17.07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6 138 424,'6'2'221,"-8"-4"-77,-3-3-42,3 1-24,-5-8-33,8 6-10,-3-6 2,-3-4 4,8 3 14,-3-6 2,4 5-6,6 1-4,-7 0-13,2 9-8,1 1-12,-1 5-6,6 10-3,1 3-2,-3 10 2,0-1 1,-3-4-4,2 4 1,-1-10-1,1 1 0,0-4 2,-7-10 0,0 0 1,-2-4 2,1 2 1,0 0 1,0-1 3,1-11 1,4-33 4,-4 27 0,4-3 1,-3-2-2,4 5-7,-2 6-5,0 8-6,1 5-3,-2 6-3,2 7 0,1 8 4,-2 4-3,-1 6-23,1-3-13,-1-1-38,2-2-16,-1-7-26,1-6-29,7-4 101</inkml:trace>
</inkml:ink>
</file>

<file path=word/ink/ink13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43:17.67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78 0 766,'-9'4'306,"-2"8"-202,-5 8-30,-3 23-33,-2 9-12,-12 14-22,2 4-3,-3 2-4,1-1-3,10-4-13,0-4-22,9-14-37,3-7-27,9-15-107,4-9 134</inkml:trace>
</inkml:ink>
</file>

<file path=word/ink/ink13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43:17.45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 14 825,'-6'-9'322,"1"5"-218,3 4-19,7 11-45,4 9-7,7 16-27,2 10-5,6 15 0,6 5 2,2-1-1,4 1 1,2-10 0,-4-4 0,-2-11 0,-4-4 1,-8-12-4,-2-4-4,-6-9-24,-3-6-23,-3-8-38,-2-7-21,3-15 69</inkml:trace>
</inkml:ink>
</file>

<file path=word/ink/ink13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43:16.71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2 440 514,'-13'-15'213,"8"5"-120,1 1-16,9 3-25,4-1-14,9-3-31,11 2-5,6-1-2,8-1-1,1 2-1,-2-2-2,6 1-15,-5-1-2,6-1-6,3 0 2,-2 3 6,-4 0 5,-5 1 10,-6 1-1,-8-1 18,-1 1 5,-6 1 14,-5-2 5,-2 4-5,-4-2 1,-4 5-3,1 5 1,-3 8 8,-1 8-8,-3 11-11,-4 3-4,-2 2-10,-1-2 0,2-10 0,2-6 0,2-6-2,2-8 3,1-3 3,2-2-4,6-7 11,1-7-4,3-12 2,3-3-3,-5-9-6,0-1 4,-4-5 13,-3 0 6,-6-5 12,-4-2 1,-6 5-8,-4 2 7,1 17-17,1 8 0,-2 14-4,1 5-12,-5 16-4,-2 12-7,-2 29-11,1 11-3,7 10-9,5 4 0,11-12 5,1-12 2,14-12 15,3-10-4,6-19-4,7-2-4,0-19-11,3-9 4,0-14-4,0-11-3,-5-11 1,-3-2 4,-9-2 11,-4 1 25,-7 0 24,-1 1 3,-7 4 9,0 9-8,0 16-6,1 9-2,3 11-3,-7 4-8,-3 14-11,-2 13 0,-3 22-9,1 10-1,4 9-1,-2 0-9,6-8-11,2-5-13,9-9-36,1-8-12,5-10-25,4-3-11,-2-15 80</inkml:trace>
</inkml:ink>
</file>

<file path=word/ink/ink13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43:15.88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1225,'0'0'430,"10"7"-373,0 3-49,9 15-40,2 14-19,-7 14-78,1 9-28,-7 7-21,-5-5-1,0-5 10,-3-7 102</inkml:trace>
</inkml:ink>
</file>

<file path=word/ink/ink13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43:14.52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75-2 938,'-15'2'332,"-24"50"-289,19 2-34,2 9-19,-1 1-21,-3 2-45,3 1-38,-4 0 71</inkml:trace>
</inkml:ink>
</file>

<file path=word/ink/ink13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43:14.30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0 607,'2'10'258,"6"8"-152,1 6-26,10 12-52,4 4-7,8 10-9,4-1-5,1 3-7,3 1 0,-4-4-8,-1 0-6,-5-9-16,-8-10-14,-3-9-52,-4-3 60</inkml:trace>
</inkml:ink>
</file>

<file path=word/ink/ink13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43:13.73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3 74 796,'6'57'294,"-23"-12"-229,2 1-34,1 3-17,2-1 0,2-7-13,4-4-4,5-14-18,3-3-10,6-10-15,-2-6-10,7-7-4,0-11 10,1-12 25,2-5 13,0-9 17,-2-1 7,-3-1 15,-4-1 9,-7-1 23,-1 0 14,-5 5 0,-3 5-6,0 11-17,-1 6-18,2 9-18,1 3-6,0 8-4,-3 9-11,-2 19-10,-1 15-2,1 15-12,3 8-7,9-6-2,1-11-2,8-13 10,3-10 11,4-15 2,3-3-6,3-13-10,1-9 3,2-15-11,-1-6 0,3-8 9,-1 2 5,-8 1 39,0 1 30,-7 8 36,-5-2 13,-2 5 2,-3 8-21,0 6-27,3 7-19,1 9-18,0 5-3,0 12-6,-4 9 4,4 16-2,-1 3-7,0 8-22,1 1-9,-5-3-19,0-2-8,-2-14-34,3-3-47,2-16 96</inkml:trace>
</inkml:ink>
</file>

<file path=word/ink/ink13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43:13.11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4 121 601,'-7'-5'217,"7"5"-189,8 1-16,5 1 6,6-1-1,9-1 8,2 0 2,9-3-13,3-2-3,10-2-10,3-1 2,7-4-18,-2-5-17,-2-4-55,-3-3 76,-5 1-6</inkml:trace>
</inkml:ink>
</file>

<file path=word/ink/ink13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43:12.89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3 903,'36'-4'340,"-26"47"-273,4 9-20,3 9-41,3 0 1,0-2-12,-2-3-24,-2-5-48,-4-1-33,-3-10 66</inkml:trace>
</inkml:ink>
</file>

<file path=word/ink/ink13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43:18.29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 180 791,'-1'-2'296,"-2"3"-204,1-1-88,1-1-17,1 0-13,-1 0-10,0 0 0,1 1 7,0-4 18,0-13 10,6-28 14,-2 24 9,2-3 2,1 3 5,0 5 5,1 2-8,-2 7-2,0 1-6,-1 6-17,1 6 2,1 8-1,1 4-2,1 9 11,-1-1-4,-4 0-2,4 1 1,-2-7-2,4 1 4,0-8-1,-3-2-1,-2-6 2,-5-1-2,4-1-9,0-3 2,2-1-5,1-1 0,-1-7 13,2-1-2,1-2 2,1-7 2,3-2-6,-3-6 3,4 2-1,-1 2 1,-5 7 6,4 6 3,-6 5 7,1 3-1,3 4-9,-2 9-3,2 12-7,0 4 0,-1 9-2,3-5-13,0-4-34,0 0-19,4-11-35,-1 0 487,3-10-298</inkml:trace>
</inkml:ink>
</file>

<file path=word/ink/ink1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22:16.58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4 227 744,'-9'-11'311,"3"-3"-202,3-5-32,4 0-31,1-7-27,5-1-9,0 2-3,1 5-3,3 10-2,-4 4-2,3 16-4,-4 1 3,1 16-1,0 7 4,-6 1 0,3 0 0,-2-8 2,1-6-2,2-6 1,1-8 1,2-3 4,1-2 7,3-9 0,-1-1-1,3-11-5,-6 0-4,0-4-1,-3-5 1,-1-2-2,-3-4 0,-3 0 1,0 2 1,-2 12 1,0 3 0,0 13-1,1 1-4,-3 12-5,5 12-4,-4 19 0,5 16 2,2 13 3,1 1 2,4 9-3,-5-4-1,3 4 1,-1-5 1,-2-11 2,5-7 1,-4-15 0,-1-2 0,-4-16-1,-5-5-1,-2-13 3,-6-6 5,-5-6-3,-5-6 1,-4-2-2,1-5-4,0-1-1,2 3-9,1-1-27,8 5-17,4 1-42,4-2-28,15 3 81</inkml:trace>
</inkml:ink>
</file>

<file path=word/ink/ink13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43:17.13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82 744,'29'-3'309,"-34"6"-174,1-3-80,-1-3-22,4 0-30,1-2-12,0-4-8,1-5 9,3 0 5,-1 0 5,3 5 9,1 2 0,0 3 10,1 2-6,0 7-5,4 7-5,1 10-6,-1 5 0,1 1 5,-1 1 1,-4-4-3,2-4 1,-3-7 1,0-3-5,1-4-4,0-3-7,4-4-3,4-5 5,2-10 6,4-3 6,2-10-1,-3-1 0,3 5-1,-4 4 0,-5 11-3,1 8-2,-2 9-9,2 7-16,2 12-18,-2 3-11,0 0-53,-1-2 73</inkml:trace>
</inkml:ink>
</file>

<file path=word/ink/ink13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43:15.95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5 0 395,'-7'62'187,"2"-60"-61,-5-4-118,-2-3-33,-8-8-74,-1-1 58</inkml:trace>
</inkml:ink>
</file>

<file path=word/ink/ink13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43:15.62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5 563,'10'3'217,"3"2"-127,4-5-91,-3-1-31,9-11 24</inkml:trace>
</inkml:ink>
</file>

<file path=word/ink/ink13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43:15.42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476,'14'15'213,"1"-4"-102,2 4-22,0-3-46,-2-3-23,0-2-50,-1-5-22,-1-5-56,1-1 64</inkml:trace>
</inkml:ink>
</file>

<file path=word/ink/ink13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43:15.23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 61 683,'-10'-16'254,"10"9"-179,6-1-62,2 1-10,13 3 1,5-1-3,9 4-3,6 1-12,8 0-43,0-3-18,4-7 43</inkml:trace>
</inkml:ink>
</file>

<file path=word/ink/ink13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43:15.07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 0 910,'-1'63'321,"1"6"-286,0-1-25,1-21-39,-1-7-29,-3-10-85,-1-9 87</inkml:trace>
</inkml:ink>
</file>

<file path=word/ink/ink13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43:14.82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5 538,'25'-5'245,"4"8"-116,-5 1-45,-2-1-21,1 11-26,-5-4-19,-6 3-14,-3 2-3,-9 0-4,-3 3 0,-10 6 1,-3 0-2,-1 4 1,-1-2 4,6-1 3,4-1 2,3-7-1,3 0 1,5-6-4,3-2-12,5-6-35,6-3-25,5-6 41</inkml:trace>
</inkml:ink>
</file>

<file path=word/ink/ink13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43:14.02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 44 281,'18'-10'157,"-1"2"-32,0 1-5,0-1-5,-1 4-15,-1-1-21,3 4-26,-2 2-15,-4-2-21,-1 5-8,-5 2-13,-3 3 5,-6 9 1,-7 0 2,-6 7 4,-4 5-4,-5-2 3,5 5-3,-3-2-1,2-1-1,8 0-3,1-5-2,11-7-8,3-2-9,8-9-41,5-4-34,8-9 60</inkml:trace>
</inkml:ink>
</file>

<file path=word/ink/ink13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43:12.64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 244 1052,'0'-2'96,"-2"-4"-47,0-10 47,-1-3-38,3-6-48,0-6-3,4 1-11,-1-4-11,-1 2-12,0 8-6,-2 9 0,0 5-3,3 14-8,-2 2 17,2 18 23,1 11 18,1 13 36,0 10-2,3 3-5,-1-4-10,-1-4-16,-1-6-4,-3-10-18,-2-5-16,0-11-47,-1 0-29,0-14 59</inkml:trace>
</inkml:ink>
</file>

<file path=word/ink/ink13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43:12.26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25-2 750,'-10'-5'329,"2"7"-165,-2 9-78,-1 12-26,-5 23-31,-3 11-15,-6 22-9,-3 5-3,-5 7-1,0 1-6,0-9-30,-4-6-15,12-10-51,2-9-26,9-14 82</inkml:trace>
</inkml:ink>
</file>

<file path=word/ink/ink1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22:15.45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1 554,'11'-6'261,"0"1"-118,-7 6-58,-1 2-22,-3 5-25,0 6-7,2 9-2,-3 0 0,0 4 0,3 0-1,-1-11-9,2-1-4,3-4-8,-3-9 1,3 1-2,5-3-1,-2-10 1,4 0-2,3-9 0,-2-5 0,3 2 1,-1-1-3,-4 6 1,-4 6-2,-1 6-4,-5 7 1,2 9-1,-2 2-1,0 11 3,1 1-5,2 1-18,4 2-6,3 0-36,1-5-10,3-4-38,-2-9 67</inkml:trace>
</inkml:ink>
</file>

<file path=word/ink/ink13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43:12.04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0 846,'-2'-21'332,"1"31"-255,3 7-13,15 12-57,4 8-2,12 9-2,5 3 0,2 1-3,2 3-2,-1-4 1,-2-6-1,-4-3 2,-5-10 3,-6-5-5,-3-4-10,-8-9-19,-3 0-18,-6-7-44,-3-4-49,-4-2 91</inkml:trace>
</inkml:ink>
</file>

<file path=word/ink/ink13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43:11.71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 304 530,'-1'-6'248,"1"-1"-111,0-4-52,-3-15-59,3-6-11,3-10-10,5-3-5,-2 3 0,-1 2-2,-3 11 1,-2 11 1,1 12-1,0 6 0,-1 16 5,1 5 1,-1 16 2,-1 6 2,-1 6-9,4 3-4,-1-1-11,3 1-12,0-8-42,-3-8-50,8-11 77</inkml:trace>
</inkml:ink>
</file>

<file path=word/ink/ink13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43:11.42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0 196 1068,'-20'32'376,"6"6"-320,7 9-47,8-3-16,12-2-39,-1-8-29,14-8-55,4-4-21,3-16-49,-1-7-10,-4-21 44,-5-7 39,-5-11 148,-1 1 79,-10-1 81,-1 0 24,-9 0-19,-5-3-29,-5 2-48,-3 2-23,-2 3-36,-3 5-9,-5 5-28,2 8-10,0 13-13,-2 9-6,5 25-11,-1 13-8,2 22-3,2 5-2,9 4 4,3-3 2,13-12 11,3-9 5,12-11 11,3-12 6,7-13-6,4-4-3,-3-16-6,0-9-10,-2-16-4,1-6-2,0-16 0,-1-2 10,-8-1 12,-5 1 4,-10 6 25,-5 4 17,-3 11 12,-4 6 10,2 13-1,-3 7-4,1 11-16,1 9-5,-4 19-18,2 11-10,1 15-2,-2 4-2,3 7 0,1 1-1,1-2-9,1-2-10,1-8-24,1-7-24,3-4-33,2-3-34,2-7 87</inkml:trace>
</inkml:ink>
</file>

<file path=word/ink/ink13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43:10.72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4 50 720,'-15'12'264,"8"-7"-209,5 2-29,12-1-18,5-1 0,14-5-6,4-3 0,10-5-10,3-4-10,10-4-35,0-4-44,-1-6 65</inkml:trace>
</inkml:ink>
</file>

<file path=word/ink/ink13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43:10.51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01 1018,'34'-3'360,"7"0"-301,15-2-42,2-2-12,2-5-26,6-2-25,5-3-61,-6-4-51,-5 2 101</inkml:trace>
</inkml:ink>
</file>

<file path=word/ink/ink13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43:10.24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1 32 947,'-19'-31'340,"15"30"-285,-4 1-25,12 7-20,3 8-5,6 9-9,10 8 2,1 6 1,6 5 2,4 1 0,2-1-8,4-3-10,1-4-4,0-7-3,-1-4 7,-3-9 10,1 1 1,-9-8-3,-1-1-6,-5-2-1,-5-3-1,-3 2 1,-2 3 7,-8 4 4,-5 4 4,-4 9 19,-4-1 8,-6 11 12,-5 2 7,-6 9 6,-5 3-2,-6 4-7,-3 0-5,-2-5-19,3 1-7,6-9-2,4-2-8,11-7-24,1-5-20,7-7-60,3-3-27,6-13 81</inkml:trace>
</inkml:ink>
</file>

<file path=word/ink/ink13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43:09.64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68-3 690,'-2'-3'269,"-2"8"-205,0-1-13,-5 13-42,-5 8-2,-9 15 1,-2 14-4,-8 10-1,-2 2-2,-6 6-1,0-2 3,-3-2 3,-1-7 12,7-10 19,0-8 2,11-8 0,7-6-12,6-8-19,6-1-5,8-3-20,0-1-7,14 3-12,1 2-1,10 5 10,7 4 5,13 10 9,3 6 5,1 7 6,-1 3 0,-9-5 2,0 0 0,0 0 0,-3-7-8,5 1-12,0-2-8,1-11-67,1 2 64</inkml:trace>
</inkml:ink>
</file>

<file path=word/ink/ink13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43:09.07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02 0 711,'-12'5'315,"-8"8"-165,-8 8-13,-2 19-68,-4 8-11,-2 16-33,0 6-15,-12 4-42,-2 0-36,-4 0-61,0-5 73</inkml:trace>
</inkml:ink>
</file>

<file path=word/ink/ink13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43:08.86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 0 916,'1'11'377,"2"6"-231,9 4-83,6 21-61,8 9 1,6 5 0,0 3-10,5-4-38,0-7-16,2-4-42,1-2-17,-6-10-145,-4-3 174</inkml:trace>
</inkml:ink>
</file>

<file path=word/ink/ink13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43:08.58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4 0 960,'-10'41'363,"-2"10"-293,2 2-26,3 1-65,-1-9-21,2-9-64,4 1-51,2-15 99</inkml:trace>
</inkml:ink>
</file>

<file path=word/ink/ink1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22:15.03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48 5 677,'-8'-4'287,"2"0"-169,-3 4-2,4 9-53,-6 2-22,-4 20-30,0 3-3,-5 10-5,0 0 0,-1-3-1,-3 1-7,0 0-23,2 1-13,1-4-34,3 0-21,9-6 63</inkml:trace>
</inkml:ink>
</file>

<file path=word/ink/ink13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43:08.33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1 457 1016,'0'-19'350,"-24"9"-319,4 1-18,2 2-8,5-2-1,4 6 0,0 1-9,3 4 1,0 10 4,1 6 0,4 16 1,0 8 5,9 10-9,0-1-1,4-9 3,4-8-6,2-13 4,6-7 0,6-10-2,7-7 3,8-19-2,0-13-2,2-15-5,-6-8-2,-13-10 1,-2 2 1,-14-3 13,-5 2 0,-13 1 14,-4 5 10,-9 4 12,-4 8 5,0 19-1,-1 9-3,-4 19-11,2 7-1,-3 18-21,-5 6-16,5 20-29,2 8-9,3 6-5,6 7 8,7-5 7,4-2 1,7-11 3,5-10 2,4-11 10,5-9 4,7-12 5,0-4-5,9-10-2,1-7-5,7-13 2,0-6 4,-6-10 8,-2-3 6,-7-5 9,-5-2 7,-4 1 12,0 6 2,-9 13-1,-1 10 0,-4 14-1,-1 4 3,0 7 6,-3 4-5,1 17-6,-4 5-11,5 15-9,0 7-4,4-3-16,4 2-2,4-12-29,5-6-13,5-12-36,3-8-41,6-18 94</inkml:trace>
</inkml:ink>
</file>

<file path=word/ink/ink13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0-10-29T11:36:41.93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70 128,'0'0,"-550"719,620-381,283-183,-15-338,-84 98,-198 43,71-57,57-140,-86 13,-84-98,-84 253,-184 15,127 42,-56 28,70 28,0 0,85-13</inkml:trace>
</inkml:ink>
</file>

<file path=word/ink/ink13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0-26T10:53:36.07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,'0'0,"0"0,0 0,0 0</inkml:trace>
</inkml:ink>
</file>

<file path=word/ink/ink13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48:17.21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 226,'18'33'140,"8"13"5,3 4-13,5 2-52,-8-3-16,-5-8-33,-1-8-12,-8-12-9,-3-6 1,-2-9-2,-3-2 5,1-5 2,4-3 3,4-6 4,2-7-2,6-8 4,4-9-1,3-6-6,1 0 0,-2 5-8,2 10-3,-10 16-2,2 7-4,-9 12-1,-9 4 0,2 10 1,-12 6 2,-7 2 1,-3 2-2,-15-6 1,5 0 0,-4-9-1,1-3 1,5-3 0,4-8-1,9-2 3,2-3-4,6-5-7,3 0-8,3-2 0,4 0 1,5-3 7,6 4 6,1 5-3,5 1 0,2 7-3,-1 3 1,9 0 3,-1 3 1,2-2 4,1 0-1,-6-4-3,-2-3 1,0-3 0,-4-2 1,5-7 2,2-1 1,-1-3-1,2-2-2,-3 5-1,-2 2-6,-3 3-29,-4 3-37,-12 4 44</inkml:trace>
</inkml:ink>
</file>

<file path=word/ink/ink13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48:16.58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5 92 553,'-7'-44'223,"-3"19"-158,2 7-16,1 15-75,0 0-24,1 8 25</inkml:trace>
</inkml:ink>
</file>

<file path=word/ink/ink13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48:16.45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6 86 182,'27'10'110,"-33"-12"2,0-2 13,0 2 2,1-4-8,2 3-19,-2 2-18,4 4-44,1 7-16,0 15-22,5 10-2,1 13 4,1 1 2,1-5-2,0-4 2,-3-14-1,-1-2-3,-1-12 6,-4-2 0,2-7 6,0-1 3,-1-2 7,0-1 4,0 0-4,0 0-1,0 0-8,4-9-6,24-50-3,-7 18-1,13-14-3,-3-2 1,10 3 0,-3 10-1,-10 13 0,-1 8 1,-16 11-1,-3 5 0,-5 6-2,-3 3-3,-1 9-1,-2 7 1,-8 15 2,1 10 6,-5 14 0,3 1 0,8-5 2,0-5-2,4-18-3,5-5 0,0-9-5,0-6-3,2-6-5,-1-3-6,-2-2 2,-2-3 3,-2-5 10,-5 0 4,3-6 1,-5 0 1,0 2 0,6 0-2,-4 3 0,5 0-2,6 6-12,-5-2-2,9 5-2,5-1 2,0-3 10,2 1 5,4-1 1,2 4 1,-2-2 1,5 4-1,-3 5 1,-4 4-2,2 8-3,-9 1-1,-6 0 0,-2-2-4,-5-2-24,1-3-31,-2-6 38</inkml:trace>
</inkml:ink>
</file>

<file path=word/ink/ink13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48:15.59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 444,'4'12'149,"0"7"-165,9 18 6</inkml:trace>
</inkml:ink>
</file>

<file path=word/ink/ink13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48:15.47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196 224,'29'5'131,"-1"-7"5,-7-1-22,-5-5-21,-1-3-10,-9-5-31,-3-7-16,-2-12-45,-6-9-53,-6-15 35</inkml:trace>
</inkml:ink>
</file>

<file path=word/ink/ink13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48:15.27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28 65 499,'-2'31'197,"2"10"-131,-2 16-46,-1-2-2,-1-5-3,-2-9-2,-1-15-3,-2-6 0,1-10 8,-1-4 12,-1-3 12,1-3 3,-2-6-8,-6-4-14,4-10-13,3-5-4,4-9-3,6-8 2,8-9 0,-1-1-1,14 1-2,3 7 0,-3 13-5,3 6 0,-8 14-2,1 8-2,0 15-3,-2 8-1,0 16 3,-4 8 1,-1 17 9,0-1 0,-4-5-1,2-7 3,1-19-2,3-3-2,3-10-2,1-3-4,0-6-1,3-5 6,2-4-3,2-7 3,4-8 1,1-1-1,-3-8 1,-1-2 0,-7 5 0,-7 1-1,-3 12-1,-7 6-3,0 6-10,0 5-1,-3 12 4,0 2 3,-1 5 11,0-2 2,4-8-4,4-2-1,4-5-6,-2-4-7,3-3 7,1-3 3,2-6 14,1-1 13,0-9 6,-3-2 1,-3-8-6,-1-2-6,-9-5-9,-4 0-6,-7 6-8,-1-2-9,-1 9-23,1 4-12,0 5-19,5 5-17,2 1 55</inkml:trace>
</inkml:ink>
</file>

<file path=word/ink/ink13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48:14.49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67 0 656,'11'22'221,"7"14"-213,3 5 6,1 4-2,-5 0-3,-1-2-1,-3-4-4,-4-12 2,-1 1-2,-2-13-3,1-2-1,-3-6-22,-2-7-29,1-2-39,-1-5-2,1-14-28,1-5-29,1-15 30,-2-6 13,-3-1 135,0 1 83,-4 11 55,2 8 11,0 15-66,0 5-23,0 8-39,-3 6-16,-5 10-20,-5 11-2,-10 21-3,-3 8-4,-9 7-7,-3 0-18,4-10-226,3-8 180</inkml:trace>
</inkml:ink>
</file>

<file path=word/ink/ink1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22:14.33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527,'5'15'218,"0"10"-141,2 8-29,-2 1-13,3 5-21,-2-6-21,-2-2-63,-2-5-71,0-9 84</inkml:trace>
</inkml:ink>
</file>

<file path=word/ink/ink13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48:13.97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4 0 449,'-9'15'105,"1"8"-227,1 16 85</inkml:trace>
</inkml:ink>
</file>

<file path=word/ink/ink13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48:13.81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3 114 562,'0'-3'207,"5"1"-175,9 0-6,8-1-14,12-1 4,7-6 0,11-2-7,-1 1 0,-1-5-3,0 4-2,-3-1-1,0 0 1,4 8-4,-7-2 3,-3 7-3,-4 4-3,-13 6-7,0 8-3,-10 8 2,-4 6 2,-10 7 9,-2 4 2,-11-1 9,-2 2 0,-6-7 5,-4-1 1,-2-8-1,0-5 0,-1-9-3,5-6 2,3-8 2,-1-3-2,7-6-4,0-3-1,3-11-1,3-5 0,4-5 4,2 0-6,3 4-6,2 6 2,4 9-5,5 6-1,6 7-6,5 3 0,7 12-3,0 5 2,0 7-2,-2 5-10,-6-2-29,-3-4-29,-6-7 47</inkml:trace>
</inkml:ink>
</file>

<file path=word/ink/ink13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48:13.31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09 0 549,'-27'29'180,"26"-30"-193,0 0-10,0 1-6,0-1 2,0 0 33,1 0 20,0 0 32,-1 0 16,0 1 4,0-1-1,0 0-20,0 0-11,0 1-24,0 0-8,-4 27-9,-7 42-1,2-14 1,2-1 0,3-2-3,0-4-1,1-11-14,-3-5-10,3-11-28,0-5-30,-2-11 52</inkml:trace>
</inkml:ink>
</file>

<file path=word/ink/ink13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48:11.47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7 151 219,'-14'50'113,"1"6"-36,1-8-8,8-10-17,-2-6-9,10-11-10,2-3 4,2-9 10,1-3 9,2-9 9,1-4-4,3-10-17,2-4-9,-4-7-15,-2-5-3,-8 0-4,-2-5-1,-3-3-3,-6-2-4,-3-2 0,-2 8-1,2 8-2,2 6 1,2 10-2,2 3 0,2 5 0,3 2-1,3 3 0,1 1-4,4 6-4,4 10 0,0 12-1,2 6 6,-2 11 4,-2-1 2,2-5-1,-3-4 0,5-14-1,1-2 1,1-9 0,1 0 0,3-7 1,1-4 0,3-2 2,0-7 0,0-6-1,-3-4 2,0-11 2,-1-5-2,-4-8 4,0 2-5,-8 9-1,0 10 2,-5 14 1,-3 6 3,3 9-5,-2 6-3,2 17 0,-1 1-1,2 10 3,0-1 2,2-11-2,2 1-1,1-12-1,0-4 0,1-4 0,0-1 1,2-4 3,0-1-5,-1-3-1,2-2 1,1-1-2,1-3-6,2-2-15,1 0-18,1-6 25</inkml:trace>
</inkml:ink>
</file>

<file path=word/ink/ink13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48:10.74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253 192,'8'-18'110,"2"9"-20,1 10-44,-1 6-23,3 13-10,-4 7 3,4 18 17,0 6 11,-1 1-4,2-4-5,-7-17-4,2-8 3,-1-10 10,0-3 3,2-7 2,1 1-3,1-8-13,0-2-5,1-7-2,-3-7-6,1-9-12,-1-10-16,-5-16-34,-1-3-18,-6-2-84,-4 4-71,-5 12 24,-1 5 32,-4 5 111,1 7 101,1 2 44,0 3-4,4 9-5,0 0-21,4 9-53,0 4-14,4 4-16,1 4-55,3 11 54</inkml:trace>
</inkml:ink>
</file>

<file path=word/ink/ink13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48:10.33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4 353 654,'-17'-30'238,"17"-4"-219,7-3 21,11-11-23,2-3-7,4 4-5,4 5 0,4 14-1,-1 7 0,0 9-1,-3 8-3,1 15-10,-2 15-3,-2 39 1,-2 21 2,-10 25 10,-8 8 4,-5-2-1,-4-13 3,-3-25 0,6-16-1,2-27 3,1-14-3,2-11-1,0-4-4,-1-8 2,0-2 9,4-7 5,-2-8 5,0-15-6,-1-5-4,-10-11-3,-2 1-2,-6 10 1,-2 10-7,1 20-3,-2 10-3,-3 20-12,-4 9 1,-4 18-19,2 3-13,7-4-50,4-10 60</inkml:trace>
</inkml:ink>
</file>

<file path=word/ink/ink13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48:09.66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3 575 423,'-23'22'143,"51"-25"-143,4-2 5,12-4 1,1-3 0,1-9 13,5-3 10,14-2 20,8 3 3,10-3-1,6-1-12,11-1-17,4-3-3,9 3-11,4-4-3,6-1 0,-2 2-1,10-3-2,3 5-2,-10 1 0,5 1 2,0 6-1,-9 0 1,5 4-1,0 3-4,-15 3 3,-4 1 0,-9 2 1,-7 1 3,-7 4-2,-4 1-1,-10 1 5,-9 1-4,-1 2 3,-1-1 5,-8 5-3,-5-1 1,-16 0 0,-7 0 0,-9 0 1,-4-2 3,-1-1-4,-4-1-5,-2-1-1,0 1 3,-2-1 1,-1-1 2,0 1 3,0-1-23,0 0-38,1 0-44,-1 0 50</inkml:trace>
</inkml:ink>
</file>

<file path=word/ink/ink13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45:35.71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1 0 86,'-2'0'55,"1"0"-11,-2 0-12,0 0-17,0 0-8,-1 1-13,-1 0-5,3-1 2,-1 0 1,0 0 11,3 0 9,-5 0 11,-1 1 2,-22 9-4,22-11-4,2 0-13,5 2-1,-2-1-5,1 0-2,-1 0-19,0 0-17,0 0-14,1 0 1,-1 0 17,0 0 17,0 0 18,0 0 1,0 0 1,0 0-2,-3 1 3</inkml:trace>
</inkml:ink>
</file>

<file path=word/ink/ink13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44:56.78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1 0 752,'-24'21'262,"14"-1"-273,10 5-81,23-3 48</inkml:trace>
</inkml:ink>
</file>

<file path=word/ink/ink13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43:58.25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43 182 311,'-33'8'122,"-1"1"-75,2 2-9,-3-2-12,0 3-3,5 4-10,-6-2-3,6 5-3,1 1-1,7 1 6,4 2 5,6 0 12,1 1 3,2 1-2,3 3-6,1 2-9,4 3-7,5 7-4,0 0-2,7 6 0,3 2 4,3-1-2,2 1 5,3-2 1,4-3 0,3 0 4,6 0 0,2-3-1,3 0 0,-3-6 2,-1-2-3,4-9 0,-1-4 3,9-4 1,7-10 1,8-3 4,0-5-2,-4-11-2,-4-2-1,-4-8-2,4-1-2,6-4-2,0 1 0,-2-3 9,-5 0 2,-6-1 8,-2-1 3,2-4 3,3-2 3,0-4 4,-1-3-2,-6-4-8,-7-2-4,-9-1-10,-6 1-6,-7 2-1,-6-2-5,-7 5-3,-5 1 5,-11 6 0,-3 2 1,-9 0 2,-3 3-1,-13 4-5,-8 2 0,-13 4 0,-5 1-3,-2 1 2,-1 6-1,-11 3-2,-2 3 1,-2 10-1,-2 1 1,3 9 0,1 5-2,0 9 0,3 6-1,9 14-13,-1 5-14,0 13-29,-1 6-13,9 5-17,11 2-2,15-6-31,6-3 77</inkml:trace>
</inkml:ink>
</file>

<file path=word/ink/ink1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22:14.06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 67 589,'0'-7'246,"-1"-3"-141,0-1-28,1 3-19,0-1-10,0 0-13,2 5-6,-1-1-7,2 1-4,2 6-5,-1 1 0,4 4-2,0 7-1,-1 0-3,3 4-2,-1 6-2,-2-9-1,0 6 0,1-6 1,-4-9-1,1 5-1,1-10 3,-3-1 0,1-3 5,0-6 4,-1-1 1,0-4 1,3-7-6,-2 3-2,3 0-2,-1 0-1,-3 9 6,3 0 1,-3 6 0,-1 5-3,2 3-7,-2 8-1,2 4-2,1 3-4,-2 5-15,3-4-10,-2-4-29,1 0-14,7-4-37,-2-3-26,8 1 88</inkml:trace>
</inkml:ink>
</file>

<file path=word/ink/ink13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1:30:57.90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7 88 119,'-25'21'84,"24"-23"13,1 2-27,0-1-36,-1 0-7,1 1-3,0 0 6,0 0 25,0 0 12,-1-1-7,1 1-12,0 0-27,0 0-15,0 0-5,0 0 0,0-1 1,0 1 3,0-1-4,4-1 3,4-1 1,29-15-1,-23 9 2,4 5 1,5 1-1,1-3-1,5 3 1,-1-5-2,1 4 0,-3-2 1,-5 0-2,-1 0 1,-2 2 0,0-2 0,2 3 3,1-1-2,2 0 0,0 4-1,1 0-3,1 0 2,1 2-1,6-2 2,0 2-2,-2-2 0,-4 0-1,-5 0-1,-1 0 0,-2-2 2,-1 2-1,3 1 1,-2 0 1,0 0-1,2-1 2,1 0 0,2-1-1,1 1-1,6 0-1,-1-1-2,3-1 2,5 2 2,-6-1-2,-3 0 2,-4-1-3,-3 0-1,-2 1 1,0 0 1,2 1 3,-2-1-3,-1 1 2,2 2-2,-2-1 0,1 0 7,2 1 3,-2-4 1,4 4 2,0-2-5,-1 0-2,5 2 0,-6-2-2,-3 0 1,-1-1 3,-8 0-1,3 3 0,-3-2-1,3 0-3,0 3 0,-2-2-1,0 0-2,-2 1 2,1 0 2,-3-2-1,2 0 2,-1 0 0,-5 0 0,5 1 0,-4 0-2,1 0-1,0 0-1,-4-2 4,1 1 3,-1 0 5,0 0 4,0 0-2,-1 0-5,0-1-18,0 0-21,0 0-56,1 1 54</inkml:trace>
</inkml:ink>
</file>

<file path=word/ink/ink13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48:19.28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19 75 417,'-1'0'146,"-13"28"-126,-44 59-20,28-32 1,6 2 0,7-1-1,13-11 0,3-10 1,6-12 6,9-7-2,8-10 25,4-4 8,13-15 9,-3-13 7,1-14-14,-2-5-7,-9-6-6,0 3-1,-7 0-4,-5-2-3,-11 4 0,-8-2 2,-9 14-2,-6 7 5,-4 18-6,-7 21-5,-13 22-3,-5 14-5,-6 16-3,5 2 0,14 4-3,7-3-1,18-14-2,6-8-1,11-18-5,7-7-1,7-12-1,4-3 4,17-14 8,-3-10 4,12-18 6,-1-13-5,-10-11-3,0 0 0,-6-2 0,-3 1 1,-9 6 1,-1 5 1,-12 24-4,-5 11-1,-6 25-4,-2 13-2,-7 18 3,-3 9 4,1 8 2,3-2 1,9-3 1,3-4-5,11-6 1,4-5 0,10-6-1,4-5 1,11-8 5,1-1 3,-1-12 9,-2-6 4,-4-4 5,-1-2 4,-7-1-6,-1 4-4,-8 0-7,0 4-3,-5-1-3,-3 2 2,-3-1 0,-2 0-2,-3 0 5,1 0 0,-3 0 4,0 0 4,0 0 4,0 0 3,0 0-3,-1 0-5,0 0-7,0 0-1,1 0-8,-1 0 0,0 0-3,0 0-4,0 0 2,0 0-6,0 0-19,0 0-11,1 0-33,-1 0-13,0 0-32,1 0 70</inkml:trace>
</inkml:ink>
</file>

<file path=word/ink/ink13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48:18.38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4 0 416,'-12'0'213,"3"0"-99,6-1-38,4 3-34,7 5-42,7 0-3,10 1 25,8-2 14,12-3 12,8 1-4,16-1-21,-1-3-9,5 3-9,-9-3 1,-11 0-2,1 0-3,-3-3-10,4 3-15,-10-4-85,1-1 76</inkml:trace>
</inkml:ink>
</file>

<file path=word/ink/ink13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48:18.16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6-1 688,'11'2'235,"-2"8"-214,-4 5-22,2 20-2,-3 12 3,-5 16 8,0 8 3,-1-1-1,-2-7-1,2-8 0,2-2 0,-1-5-4,1-1 1,1-8-6,-5-5-8,-6-12-28,-3-2-36,-12-10 42</inkml:trace>
</inkml:ink>
</file>

<file path=word/ink/ink13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48:17.87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01 0 751,'2'8'252,"9"15"-239,7 10-8,12 18 0,1-1 1,6 6-1,-1-1 3,-1 1-4,0-2 0,-4-10 1,-3-6-3,-4-10 3,-7-5 0,-5-8-2,-6-7-8,1-6-26,-1-2-4,-5-15-9,5-5 1,-6-22-12,-3-12-15,3-8 8,-2-1 9,2 10 46,4 8 27,-4 14 24,0 8 7,-8 7 17,2 3 0,0 8-6,-3 2-2,-6 11-24,-10 7-8,-17 17-13,-3 13-5,-8 18-5,4 11 0,1 3-2,2-5-3,9-13-9,1-9-11,8-14-53,11-7-37,14-19 66</inkml:trace>
</inkml:ink>
</file>

<file path=word/ink/ink13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48:08.81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809 1131 559,'75'39'189,"-64"-44"-176,12-1-20,-5-3-9,4 3 1,-3-5 1,-6 1 7,3-1 5,0-2 3,2 1 3,3-4 6,0-2 0,7-6 1,2-1 1,10-3-5,2-3 3,0-5 2,-1-1 1,-7-4 7,-5 5 5,-4-3-4,-2 2 2,-3 1-5,-1-2-2,-3 5 4,-5-1 3,-5 0 8,-5 0 4,-3-3-2,-3 1-1,-2-1-10,-2 2-1,-3 3-4,-3-3 0,-1 7-5,-4-4-4,-1 0 1,-2 1-1,-9-1-1,0 1 5,-11 7-1,-4-1-6,-2 7 1,-4 1-6,6 6-4,-2 0 3,-8 6-3,-6 3 4,-7 7-3,-3 2-2,8 6 0,1 1 2,-1 1 0,-2 5 5,-1 2-4,3 1-7,10 8-7,7-5-9,-1-1-11,0 3-6,-1-3-27,-2 6-13,5 5 52</inkml:trace>
</inkml:ink>
</file>

<file path=word/ink/ink13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48:07.77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117 5 396,'-32'0'179,"1"-1"-87,2-1-29,-1 3-36,-3-2-1,3 1 3,2 3 5,-9-6 11,-1 3-1,-5-2-7,-3-1-1,6 2-10,0 2-5,3 2-6,2 1-7,1 5-6,-3-1-2,-8 5-4,-4 2 3,-5 4 1,6 5 0,5-1-3,6 4 1,6 4-2,0 1 2,3 5-1,1 2-3,2 4 3,-2 1 0,2 6 2,5 3 0,4 0 1,8-1 0,9-2-1,1-2 0,15 1-1,1 0-4,12 0-4,3 0 0,4-4-2,3-5 4,6-6 4,7-6 1,14-8-1,5-1 3,-3-6 1,0 0-2,-3-5 2,5-1 0,7-7-1,-5-3 1,-5-4 0,-6-3 0,-1-5-1,8 1 1,-5-4 0,-3-1 0,-13 0 0,-9-3 0,-5 1 1,-2-2-2,-3-2 2,0 4-5,-3 0-14,-4 0-15,-4 2 20</inkml:trace>
</inkml:ink>
</file>

<file path=word/ink/ink13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0-26T10:46:18.13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0'0,"0"0</inkml:trace>
</inkml:ink>
</file>

<file path=word/ink/ink13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45:36.81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96 0 54,'-4'26'53,"-6"-25"25,1-1 10,-3-1 14,1 2-7,2 2-7,-1-1-4,-1 0-19,3 1-5,-3-2-17,-2 3-9,2-1-11,-3 0-5,2 3-9,8-1-2,-1 3-2,-2 0-1,0 5-1,-1 0-2,-2 3 1,4 5-1,5 3-1,1 0 1,1 1-1,-3-1 0,0 3 0,0 2 1,2 0-2,1-1 0,1-2 1,1-3 0,0 3 0,3 1 0,2 2 0,-2 0-1,6 1-2,-2 0 2,0-4 1,2-3-1,-2-2 0,3 1 0,-5-3 0,5 1-1,-2-3 0,1-5 0,3 0 0,-2-2 1,2-2 0,1 0-1,1-2 0,0-5-1,1-1 2,-1-2-1,2-7 1,0 0 2,0-7 6,0 1 4,0-3 7,-2-3 2,-3-2 0,4-6-2,-2-6 0,-4-1-3,-4-3-1,-3 3 0,0-1-2,-2 0 1,-1 6 0,-2 0 3,-6 3 2,-3 4-1,-5-3 0,-7-1-3,-2 5 0,0-1-1,-2 5 0,1 4-3,0-1 1,-2 2 2,4 4-4,0-2 5,-3 3-4,4 1-4,0 1 0,1 3-5,-1 3-1,0 1-7,5 5-18,-4 3-16,2 11-50,2 6 56</inkml:trace>
</inkml:ink>
</file>

<file path=word/ink/ink13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0-10-26T10:44:46.50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</inkml:trace>
</inkml:ink>
</file>

<file path=word/ink/ink1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22:13.57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 274 549,'0'-15'227,"2"-4"-150,3-2-8,-1-1 0,0-8-7,0 4-3,-1 0-2,0 1-9,0 11-15,1 3-8,-1 7-15,1 3-7,1 10-3,3 10-2,1 8-1,-1 10 4,1 1-1,-1-7 2,2 0-1,2-5-1,2-7 0,3 0 1,4-11 3,-3-4 0,3-10 3,3-6-2,-8-7-2,4 1-1,-10-6-1,-6 0 1,-3-4 0,-4-7 2,-4-2 1,-2-1 2,0 3 11,0 8 3,3 13 3,2 4 1,0 9-19,2 8-6,0 18-10,1 9-5,4 19 3,0 3-1,1 2-2,1 4 0,3 6 0,-1-1 3,-2-5 6,2-5 2,-5-19 5,0-1 1,2-12 2,-6-8 0,-5-6 1,-2-6 2,-8-5 0,-1-2 1,-7-8-4,-3-1-3,-1-1-8,1 0-7,5 3-15,3 1-11,5 2-27,3-1-16,8 3 52</inkml:trace>
</inkml:ink>
</file>

<file path=word/ink/ink13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43:59.16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20 178 264,'-4'-10'153,"-4"-4"-21,2-1-13,-1 2-31,2-1-12,-1 2-21,0 4-8,1 2-9,-2-1-5,1 4-9,-1-1-5,-3 1-9,-1 1-3,1 8 0,-1 3 0,0 8 1,-2 7-1,-4 7-3,2 6-2,0 9-1,7 1-1,8 7-3,-5-2 0,11 1 1,-2-1-1,6-5 4,1-1 1,0 0 0,3-2-1,-1-6 0,2-2-1,0-5 1,-2-17 1,-7-7-3,0 0-1,23 9-1,1-4-1,6-16 4,-5-12 5,5-13 3,1-7 3,2-14 2,-4-5 2,-6-9 5,-5-5 1,-9-11 7,-2 1 1,-10 0 7,-2 7-2,-5 19-3,-4 7 1,-6 16-12,-7 0-6,-15 9-10,-7 3-8,-11 12 2,-2 7 0,2 18-3,5 11-1,3 15-41,3 11-19,2 11 517,1 4-361</inkml:trace>
</inkml:ink>
</file>

<file path=word/ink/ink13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1:30:49.15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629,'15'27'221,"20"32"-184,10 13 14,18 22 17,7-1 1,-1 3-20,-1 5-8,-16 1-18,-9 4-9,-21 1-4,-13 5-7,-24 10-24,-12 11-23,-22 4-90,-12-3 83</inkml:trace>
</inkml:ink>
</file>

<file path=word/ink/ink13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1:30:48.84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4 0 650,'-12'44'217,"-3"28"-214,5 50-2,-3 23 1,5 33-3,4-1-3,10-10-18,9-13-10,15-38-23,6-13-12,3-33 44</inkml:trace>
</inkml:ink>
</file>

<file path=word/ink/ink13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1:30:48.55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 0 400,'-6'26'222,"4"10"-48,1 13-64,4 5-19,4 8-33,-3-1-19,3-1-21,2 1-7,-1-7-15,2-2-7,-2-10-7,0-7-3,0-9-23,1-6-18,-1-9 40</inkml:trace>
</inkml:ink>
</file>

<file path=word/ink/ink13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1:30:48.36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49 589,'11'-16'208,"5"-4"-182,5-2-5,4-1-5,2 0-1,0 8-5,-3-2 2,-3 10 3,-3 1 1,-9 6 0,-1 3-7,-8 4-6,-5 2 1,-8 13-4,-7 9 2,-11 11 0,-1 5 0,4 1 5,4-3 2,14-10-2,6 0-2,10-14-6,7 0-4,6-8-4,3-6-1,7-2 3,5 0 3,2 0-3,-1 0-10,-3 0-31,-8-1-26,-5 2 44</inkml:trace>
</inkml:ink>
</file>

<file path=word/ink/ink13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1:30:47.93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 108 388,'0'9'140,"12"-7"-120,6 0-26,13-8-15,4-6 5,5-14-3,3-6-83,1-13 76</inkml:trace>
</inkml:ink>
</file>

<file path=word/ink/ink13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1:30:47.78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9 127 537,'-20'34'180,"32"-38"-171,10-4-10,7-2-3,8-5 2,8-2 5,-2-3 1,-5-1 2,-1 5 4,-8-2-4,-5 7 2,-2 2-8,-8 2-78,-4 2 56</inkml:trace>
</inkml:ink>
</file>

<file path=word/ink/ink13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1:30:47.47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4 55 384,'-6'100'131,"2"-62"-123,4 3 0,5-9 2,3-5 9,4-8 15,0-8 9,3-7 20,-1-5 6,2-7 6,2-6-4,-3-10-9,-1-1-10,-1-7-17,-6-1-2,-6-6-10,-3 1-4,-10-2-3,-2 4 0,-4 13 1,-2 9 0,-3 19-6,1 12-5,-1 29-6,-3 7-4,0 16 1,2-4 3,11-13 0,13-4 1,12-19-3,6-4-3,3-14-3,-1-8-1,2-12 2,4-9-2,2-11 5,2-9-2,1-4 5,-3-1 4,-3-2 3,-3 2 4,-6 3 0,-7 5 1,-6 15 2,-3 9 1,0 18-7,1 14-1,-1 21-5,-2 10-3,1 11 3,3-1-2,15-8-14,9-6-8,1-13-20,5-9-13,-3-15-20,-1-10-20,4-16 63</inkml:trace>
</inkml:ink>
</file>

<file path=word/ink/ink13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45:27.09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4 70 557,'-19'0'232,"7"0"-140,1 0 0,9-1-40,2 0-16,10 1-23,9-1-4,17-3-3,9-3-2,31-2 1,6-7-17,16-15 6</inkml:trace>
</inkml:ink>
</file>

<file path=word/ink/ink13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0-10-26T10:45:26.72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</inkml:trace>
</inkml:ink>
</file>

<file path=word/ink/ink1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22:12.67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49 534,'6'-14'239,"3"5"-124,-1-3-29,-1 4-7,0 5-16,-3 0-8,-2 7-16,1 2-6,1 5-5,1 5-6,0 3-2,2 0-5,1-1-9,0-6 3,1-1-3,0-1 1,0-7 0,0 4-4,-2-8 3,2-4-1,1-4 1,-3-6-1,7-2 0,-10-5 0,1 2 2,1 0 4,-2 6 5,-1 7 6,3 3 1,-5 4-5,-3 3-10,5 2-5,-4 8-5,5 5-2,3-1-5,-5 0-11,7-1-31,0-2-15,-1-2-30,4 2-15,-3-13 74</inkml:trace>
</inkml:ink>
</file>

<file path=word/ink/ink13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45:26.55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8 91 318,'-10'-3'170,"2"-1"-30,1 1-18,0 0-36,1 0-10,2 2-19,0 0-8,1-1-18,3 2-10,0 0-14,0 0-7,28 3 0,69 3 1,-21-11-1,8-7-2,21-5-31,-1-6-28,2 0 35</inkml:trace>
</inkml:ink>
</file>

<file path=word/ink/ink13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45:26.25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2 0 381,'-52'60'106,"51"-60"-174,4 3 59</inkml:trace>
</inkml:ink>
</file>

<file path=word/ink/ink13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0-26T10:44:26.90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8,'0'0,"0"0,0 0,65-2,-37 2,-2-2,-6-4,-5 1,-4-1,-2 1,-2 3,-3 2,0 2,-2 5,-2 2,0 4,0 4,0-17,-6 46,4-22,-3-5</inkml:trace>
</inkml:ink>
</file>

<file path=word/ink/ink13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1:34:06.54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 20 357,'-6'-21'164,"6"26"-82,0 3-17,2-1-8,2 4-7,-1 4-3,1-2-6,0 3 0,-1 5-13,2 1-7,-2 4-11,1-2-7,-1 0 5,-2-1-2,-1 2 1,-1-2 1,0-4-6,1 1 3,-1-6-4,1 0-1,1-3 0,-1-1-2,0-3 2,1-3-2,-1-3-14,1 1-19,-1-3-2,0 0 17</inkml:trace>
</inkml:ink>
</file>

<file path=word/ink/ink13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1:34:06.15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69 1 286,'2'0'141,"-2"0"-57,1 0-6,-1 0-16,-1 0-12,1 0-4,-1 8-13,-9 36-12,4-24-2,-2 2-11,0 2-2,-3 2-7,-1-3-8,3-1 4,4-1-3,4-10-1,2-3-1,6-1-7,-2-8 0,0 1 6,4 1 0,-3-8 9,-1 3 4,4-1 3,-2-3 5,3 7 0,-2-2-1,-1 0-1,0 2-4,-4-3 1,-1 4-1,-1-1-9,-1 0-6,-1 1-41,0-1 34</inkml:trace>
</inkml:ink>
</file>

<file path=word/ink/ink13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1:34:05.67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39 328,'8'-14'183,"-11"20"-34,2 0-62,3 0-55,3-1-13,6-1-8,1-1-2,5-1 0,1-4 0,4-4-2,2-1-1,-1-6-7,1 0-23,-4-3 16</inkml:trace>
</inkml:ink>
</file>

<file path=word/ink/ink13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0-10-29T11:34:05.40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</inkml:trace>
</inkml:ink>
</file>

<file path=word/ink/ink13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1:34:05.25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8 0 455,'-6'50'192,"4"-50"-113,1 2-20,0 2-29,0-4-10,0 0-9,-2 26-3,-7 50 0,3-12-2,-1 23 0,5 8 0,0 8-4,0-3 0,2-5-4,0-4-2,-1-7-5,0-4-3,0-8 1,1-8-2,1-15 1,1-6-6,3-13-14,-1-7-1,-2-10-8,2-4-2,-2-7 31</inkml:trace>
</inkml:ink>
</file>

<file path=word/ink/ink13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1:33:37.57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2 8 264,'-5'0'104,"-1"5"-53,1 8 1,-1 2 2,6 10 3,-2 1-12,6 2-8,5-1 1,0-5 14,6-1 3,1-8 5,3-6 2,3-6 0,1-3 4,4-9-1,-5-2-6,-2-5-9,-4 0-3,-11-3 2,-4 0-3,-7-2-14,-9-1-8,-7 0-31,-1 4-12,-9 9-26,1 4-20,-4 14-37,-1 5 58,0 10 21</inkml:trace>
</inkml:ink>
</file>

<file path=word/ink/ink13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1:33:37.28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70 477,'7'7'166,"6"2"-143,16-2-16,-2-4-6,8-8-9,4-5-13,2-5-8,0 0 1,3-3-13,1 0-15,-5 3 40</inkml:trace>
</inkml:ink>
</file>

<file path=word/ink/ink1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22:12.23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55 15 576,'-3'-7'254,"0"-1"-154,3 13-17,-2 1-28,-2 15-28,-3 9-10,-9 7-8,-2 5-2,-6-1-6,3 3-7,-1-4-16,3 1-16,9-5-56,4-2 62</inkml:trace>
</inkml:ink>
</file>

<file path=word/ink/ink13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1:33:37.07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 391,'36'12'157,"-15"-10"-109,0 2 0,7-4-14,3 0-9,2-4-10,0 0-11,0 1-32,-2 1-40,-10-4 41</inkml:trace>
</inkml:ink>
</file>

<file path=word/ink/ink13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1:33:36.79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562,'12'6'194,"-2"2"-183,6 0-9,2 5 5,2 0 0,2 1-3,0 1 2,-1-2 5,-3-4 4,1-1 8,-2-3-1,-4-3-4,-2 3-4,-5-1-1,0 0 0,-5 4 6,-1-1-5,-4 3-1,-3 0 0,1 1-4,-3-1 3,3 3-3,-1-3-4,0 2-3,1 2 1,1-1-3,-1 0 1,4 1-13,-2-2-14,5 0-40,-1-2-38,4-4 67</inkml:trace>
</inkml:ink>
</file>

<file path=word/ink/ink13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1:33:36.37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58 0 428,'-19'17'169,"0"7"-105,-7 15-38,2 8-14,-3 9-25,4 1-35,3-5 34</inkml:trace>
</inkml:ink>
</file>

<file path=word/ink/ink13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1:33:36.24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536,'5'4'196,"8"9"-149,6 3-7,6 10 12,4 3 2,2 6-4,-1 1-16,2-1-16,3 2-7,-1-6-10,-3-3 3,-5-7-2,-4-6-4,-7-9-20,-1-2-14,-7-4-51,0-5-40,-1-9 82</inkml:trace>
</inkml:ink>
</file>

<file path=word/ink/ink13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1:33:35.94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365,'3'19'158,"-2"3"-99,0 2-17,3-1-41,1-3-26,2-7 18</inkml:trace>
</inkml:ink>
</file>

<file path=word/ink/ink13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1:33:35.78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9 98 429,'-7'4'185,"3"9"-102,1 8-42,-2 8-25,3-1 3,1-1 6,0-7 5,3-5 5,4-1 2,-1-10-2,5 1 0,3-8 2,1-6-2,7-5 1,-3-8-2,1-5-7,-5-2-1,-7-3 3,-2 2-4,-9-1-3,-4 2-3,-6 4-12,-5 6-4,-5 13-11,-1 6-7,-1 12-6,1 7 0,6 5 2,4 4 1,6-2-1,7-1-2,7-6-3,4-5 1,10-9 3,1-5 3,6-8 5,4-6 2,2-5 7,-1-3 2,0 4 5,-7 3 4,-10 5 3,0 3 7,-12 3 2,4 4 0,1 6-6,-7 5-4,8 8-6,-4 2-1,4 6-2,8 0-4,-3 0-10,3-2-11,2-5-13,-4-1-4,1-8-14,0-1-7,-3-7-46,0-2 65</inkml:trace>
</inkml:ink>
</file>

<file path=word/ink/ink13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1:33:35.22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06 0 444,'1'2'184,"-1"9"-73,-11 8-97,-7 1-11,-13 25-17,-6 3-7,-12 7-1,-7 7 7,-2-14 18,5-4 12,12-14 27,12-5 9,14-11 4,6-6-8,10-3-25,4-2-8,12 0-3,5 0-2,16 2 3,9 1 0,9 2-6,3 0 1,-6-2-4,-3-2-3,-6 1 1,-2-2 1,-2 0-12,4-3-9,-5-1-54,-7-1-52,1-1 81</inkml:trace>
</inkml:ink>
</file>

<file path=word/ink/ink13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1:33:33.81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8 171 610,'-1'0'216,"-1"8"-189,-32 60-5,28-20-7,3-1-1,1-10-9,0-7-4,2-13 0,-3-6-1,2-9 15,-3-3 10,-4-8 6,2-1 2,2-10-15,-2 0-9,4-8-4,-2-7-10,4-8-10,5-3 0,5 7 1,5 5 6,2 9 8,0 5 0,2 5 2,-1 3 7,-1 9 4,0 6 5,-2 7-4,-2 7-2,-2 8-4,-3 4-1,-3 5 2,0 0-1,1-3 0,1-1 3,1-11-6,-2-7 3,2-8 3,0-2-1,3-5 7,1 1 1,3-11 1,1-6 0,1-8-9,0-6 0,0 2-6,-5 3-1,-4 7 6,-1 6-1,-7 9 3,-1 2-4,-4 14-5,0 9 2,1 12-7,4 7 3,3 2-6,4-7-2,3-6-2,1-8-2,3-8 2,0-3-1,3-9 4,-2-8 3,5-9 4,-2-5 0,3-8 0,-2-3 0,-2-3 0,0-2 0,-6 1 4,-2 1 1,-6 5 0,-2 4 1,-1 11-1,-2 6-2,1 5-3,0 5-1,-1 5-1,5 3 0,-1 12 2,3 7 1,1 7 7,-1-2 3,3 7 1,-3 0-1,-5 5-4,-2 5-4,-15 0-3,-6 0-12,-14-1-39,-5-1-24,-19-3 45</inkml:trace>
</inkml:ink>
</file>

<file path=word/ink/ink13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1:33:32.89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 218 368,'0'26'159,"-6"9"-91,0 5-19,8 0-10,-1-2 1,13-4 7,7-8 4,-1-6-5,-1-12 2,0-3 4,-4-2 6,3-7 11,-2 0-3,-2-10-14,0-7-11,-9-2-14,-3-6-2,-7-6-4,-5 1-1,-8-11-6,-3 6-7,-4 2-1,-4 1-3,6 11 0,-1 4-3,10 5-17,5 6-5,11 8-13,6-7 2,14-3 10,6-3 7,3-8 10,0 7 5,-2 3 1,-2 4 0,-2 8 5,1 6-4,-6 13-1,1 5 1,-5 9-6,-3 4 3,-6 7 2,-4 0-1,0 2 2,2-5 2,-1-9-1,2-6-1,6-10-1,-5-4-2,4-8-3,-4-1 0,-3-6 0,7-3 2,-8-4 4,5-5 4,-6-5 4,-7-3 0,-5-2 1,0 1-4,-10 3-5,0 3-4,2 6-6,1 2-1,9 3-3,2 3-3,7-1-3,2 1-1,3 2 4,6-3 6,6 6 7,1 0 3,5 7 3,-2 3 0,-2 4-1,-2 3-2,-5 5 1,-1-1 1,-5 2 1,-2 1-2,-2-4-1,2 1 0,-1-4-13,3-4-9,-1-3-19,2-6-12,2-8-10,5-2 11,7-12 18,-4-3 12,8-9 20,0-1 0,-1-3 3,5-2 2,-7 3-1,-5 2 5,-7 10 16,-5 3 13,-11 7 16,-2 4 1,-4 2-20,-2 3-9,1 5-13,3 1-5,2 6-3,6 3 1,3 8-3,7 4 3,8 5 1,4 5 1,1-2 1,-1-2 0,-2-3-1,-9-3 0,-5-7 1,-3 1-3,-14-3-4,2-1-12,-3-1-45,-3-1 61,3-2-15</inkml:trace>
</inkml:ink>
</file>

<file path=word/ink/ink13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1:33:31.88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0 193 536,'-22'-42'192,"9"3"-173,2 4 6,5 7-13,3 1 0,0 14 6,5 4 2,1 11 2,3 12-1,3 21-8,3 20 0,3 37 2,0 8 1,0 7 0,4-2 0,-2-16 0,0-6 0,-3-16-1,-4-10 1,-3-21 1,-3-8 2,-6-10 4,-1-8-2,-5-4 4,-5-3-1,-2-7-6,-8-2 0,-4-6-11,1-2-7,-1-2-10,7-2-7,3-4-20,3-1-5,5-5-7,5-7-2,10-2 15,2-2 6,5 4 14,1 6 8,2 6 2,3 8 2,4 7 3,2 7 1,2 16 1,2 8 1,2 14 1,2 8 1,4 1 2,-5-5 0,-1-6 5,-1-10 3,-6-10 10,-2-3 2,-4-8 1,-4-3-1,-2-6-5,1-3-3,-6-8-4,-1-9-10,-5-14-20,-5-9-14,-8-12-21,-2-2-1,-4 1-5,-3 5 11,0 7 16,-1 3 11,-1 6 19,6 5 3,1 12 17,2 4 9,10 10 16,-5 2 3,10 7-19,4 6-14,4 11-30,9 7-20,3 9-49,6 2-139,0 1 154</inkml:trace>
</inkml:ink>
</file>

<file path=word/ink/ink1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22:12.05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 36 855,'-10'-38'355,"6"37"-214,5 2-85,3 4-31,8 10-17,6 0-3,10 15 0,5 2 1,3 0-3,2 5-1,-3-3-6,-1-3-7,-7-3-17,-5-5-10,-5-8-21,-4-2-13,-6-3-34,1-6-21,-4-11 80</inkml:trace>
</inkml:ink>
</file>

<file path=word/ink/ink13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1:33:31.06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 371,'2'7'151,"3"13"-90,3 11-7,1 17 1,1 3-4,3 5-12,1-4-2,0-14-11,3-2-3,-2-16-3,-2-4 0,-3-10 2,-2-3-1,-2-1-4,-2-3-6,5-4 0,2-9 1,9-10-10,3-6-4,5-14-19,0-6-5,-2-10 2,0 1 2,-2 12 13,0 12 4,-3 20 1,1 9 1,-7 8 3,0 8 5,-7 19 13,-7 13-1,-10 18 2,-6 3-2,-9-1-2,-5-7 2,-2-12 0,-4-6-1,2-15-6,6-2 0,4-13-4,10-5 4,6-10-9,1-8 2,15-11 0,4-9-3,11-9 7,5-2-3,-5-5-2,-2 6-1,-6 13-2,-2 8-1,-4 24-11,2 8 1,-3 14 1,-1 13 1,-2 6 10,0 1 1,-1-1 3,3-5 0,5-13-1,1 0-2,3-7-3,1-8-2,2-3-4,2-8 0,3-11 4,2-4 5,-4-8 4,1-4 3,-6-4 6,-7 0-8,-4 2 3,-4 7-1,-3 15-11,-1 5 1,-4 22-15,-2 8-6,2 13-15,-1 4-15,11-6 38</inkml:trace>
</inkml:ink>
</file>

<file path=word/ink/ink13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1:33:30.38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5-1 508,'-11'1'161,"8"6"-325,2 1 138</inkml:trace>
</inkml:ink>
</file>

<file path=word/ink/ink13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1:33:30.22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 164 289,'0'-11'118,"5"1"-72,11-7-12,4-4-1,9-7 4,3 3 3,7 3-4,-2 3-2,2 11-6,-1 5-1,-10 11 2,-2 9-1,-11 12 3,-2 3-1,-7 7-8,-2 2-5,-2-4-12,-5-1-9,3-10-80,0-8 58</inkml:trace>
</inkml:ink>
</file>

<file path=word/ink/ink13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1:33:29.98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11 12 687,'-15'-4'256,"-4"0"-211,-6 1-5,-3 4-20,-4 1-5,-3 9-6,2 6-1,0 13 0,1 12-1,8 15 0,2 4-3,12 0-3,7-7-1,9-15 0,8-3-4,9-13-1,1-1 0,6-11-5,2-4 0,3-7-3,4-5-7,0-7-23,-2-6-18,-12-2-58,-11-1-86,-14 1 137</inkml:trace>
</inkml:ink>
</file>

<file path=word/ink/ink13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1:33:29.57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7-2 324,'-24'0'126,"9"3"-85,1-2 11,9 2-6,2 3-13,5 2-28,5 5-8,12 5-6,9 6 8,16 7 5,5 4 3,12 7-1,3 0-1,15 5 0,17-1-2,11 0 0,9 2 2,15 1-3,-1-1-3,22 0-4,1-1-7,3-10 0,10-3 1,-6-12-2,11-4 1,-5-16 0,5-4-2,-2-10 11,-4-6-1,-1-5-16,-16-6-6,-2-3-17,-11-3 3,-25 2 21,-6 4 9,-26 3 15,-11 5 4,-15 6 1,-12 3-54,-15 2 35</inkml:trace>
</inkml:ink>
</file>

<file path=word/ink/ink13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1:33:28.62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 231 485,'-4'4'164,"6"-1"-146,13-1-23,3-2 8,14 0 4,5-4 2,17-3 8,11 0 2,3 0 9,1-2 0,2 2 1,6-1-6,11-1-4,7-4-4,10-1-4,2-2 3,6-1-10,-1 1 1,12 2-2,-4 0 1,4 0 1,9-1 0,-3 2-2,1 0-4,9 2 1,-9 2 2,1 3 2,3 5 0,-18-1-2,-2 4-1,-5 2 1,-14-2-1,-8 3 6,-6-2 5,-23 0 6,-2 1 4,-10 0 3,-8 2-1,-9-4 0,-12-2 1,-11 0 4,0 0 3,-9-1 14,2 1 0,-2-5-28,1 4-33,-1 0 4</inkml:trace>
</inkml:ink>
</file>

<file path=word/ink/ink13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1:33:11.12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1 0 819,'-45'28'272,"57"-25"-300,7-4 17</inkml:trace>
</inkml:ink>
</file>

<file path=word/ink/ink13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1:33:10.94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9 323 484,'-15'4'175,"-4"1"-158,7 5-14,-6-2-10,-3 4-3,6 2 0,-8-3 27,9-2 19,7-4 22,0-2 4,10-3-18,3 2-13,11-1-18,7-2-4,10-6 2,5-6 1,1-8-2,2 0-1,3-7-2,5-1-2,13-3 0,4-2-1,-3-2-2,-3 0 1,-13 2-1,-4 4 0,-2 7 1,-5 1-1,-2 8 0,-9 0 1,-11 7 0,-1 4 1,-11 1 4,0 2 5,-2 1 9,-1-1 0,-1 0 0,1 0-2,0 0-5,-1 0-2,0 0-1,-1 10-3,4 32-4,5-24-1,13 14-1,4 10-3,5 11 2,5 3-2,-2-2 0,-3-9 1,0-6-1,-3-5 0,1-6 2,-1 2-1,-8-5 0,-1-2-1,-7-3-1,-6-4-4,-4-1-7,-5-4-7,-4 0-24,-1-6-16,-1-2-75,-4-1 87</inkml:trace>
</inkml:ink>
</file>

<file path=word/ink/ink13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1:33:09.69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1 0 507,'-2'14'189,"1"5"-148,1 8-23,-1 6-7,-1 8 6,0 2 5,-3 1 12,2-2 3,-2-7-1,2-3-7,1-11-11,-1-2-1,0-7-8,1-7 2,0-3-5,-2-3-6,4-8 2,0-4 1,-1-14 0,5-7 5,-3-9-6,1-2-1,2 3 4,-2 3-3,2 8 2,-1 5 0,-2 8 5,1 5 7,-2 6 13,-1 4 7,2 3-3,1 1-7,-2-1-11,0 0-7,0 1-6,8 15 5,19 24-3,-13-26-1,3-5 0,0-3-5,1 1-28,2-4-21,6-4 29</inkml:trace>
</inkml:ink>
</file>

<file path=word/ink/ink13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1:33:09.23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63 2 445,'1'-3'184,"-1"2"-64,0 0-53,0 1 11,-1 0 5,0 0-5,0 0-15,0 0-14,-6 2-5,-27 49-14,25-22-8,0 12-14,-1 5 3,-1 5-8,0 3 0,-1-4 0,1-5 0,2-12 3,3-10-2,3-8-1,1-5-1,2-3-2,-2-3 2,2-4-1,0 0-1,-2-1 0,1 0 1,0 0 2,0-6 2,-3-46-3,0 20 2,4-5-3,-4-4-1,0 2 0,3 3 2,-1 1 1,3 7-2,1 2 0,1 3 0,0 7-1,-2 4 5,2 5 3,-3 3 2,-2 1 2,1 2-1,0 0-6,1 2-3,0 0-3,0 0-1,0 0 2,10 4 0,41 26 0,-22-12 3,6 3-3,2-3 1,6 1 2,-1 0-3,1-2 3,-2 2 1,-13-5-2,-3 0 5,-11-3 0,-1-1-1,-3-1-2,-2 1-1,-4-5-2,-1 0 4,-3-2 9,-2-2 9,-3 1 9,-2-2-5,-6-3-11,0-1-7,-8-8-9,0 1 2,-12-6-2,-3-4-3,-3 0-2,-5-5-4,8 3 7,7 2 1,5 4 1,5 5 4,5 4-6,1 3 0,8 2 1,2 2-5,3 1 5,0 1 0,0-1-2,0 0-2,0 0 0,0 0 5,20 9 0,33 13 3,-19-16 1,5-1-3,2-3-1,3 1-1,-6-2 0,-6 0 0,-10-1 1,-9-1-2,-6 0-32,-2-1-15,-4 0-25,0 1-7,-7-2-7,-2-1-37,-8-9 84</inkml:trace>
</inkml:ink>
</file>

<file path=word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20:00.56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7 88 724,'-13'-27'246,"0"6"-247,5 7-8,2 1-9,-1 3 2,8 7 5,1-1 8,4 11 11,0 5 5,1 11 25,4 11 8,-3 13 11,5 7-2,3 21-13,3 11-3,2 20-18,-3 10-6,-3 18-8,1 3-5,-5 14 1,-2 9 2,-2-3 21,-3 3 13,-2-5 22,-2-8 1,-4 1-15,-5-5-12,-6-9-22,-2-4 1,-3-18 4,-1-9 3,-2-16 5,-1-12 1,-3-18-1,3-9-6,5-15-4,3-9-5,7-12-10,-2-4-8,3-8-45,3-2-39,-2-10-60,7-5-32,-3-13 114</inkml:trace>
</inkml:ink>
</file>

<file path=word/ink/ink1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22:11.72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 34 577,'-7'-1'269,"4"4"-111,1-3-28,5 0-52,3 0-15,10 2-25,5-1-9,8 2-8,8-3-12,6-4-37,3 0-23,3-7-49,-5 0-36,-4-1 87</inkml:trace>
</inkml:ink>
</file>

<file path=word/ink/ink14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1:33:08.12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-1 271,'2'1'118,"0"3"-46,1-2-5,1 2-1,1 1-2,-1-1-12,1 0-13,2 0-18,-2 1-6,0-3-5,1 3-1,-2-4 2,1 1 3,-1 3-3,2-2 0,1 3-6,-4-3 0,1 3 4,-2-1 6,-1 1 15,3 4 3,0 0 2,0 3-4,4 3-4,-1 2 2,1 2-1,2 1-1,4 10-6,1 2-3,10 14-3,5 12-1,9 9-3,7 4-3,1-1-2,-2 4 0,-6 12 1,-4 4-1,2 3 1,2-1-1,5 2-4,3 2 4,2 8-6,-2 1 3,-4-6 0,-5-4-3,-5-4 5,1 0-5,2-6 2,1-8 4,7-9-3,0-6 9,0-3 2,-2 1 0,-9-1-2,-1-1-2,-7-13-5,0 1 2,2-5 1,-3 0-3,1 8-1,2 6-1,0 0-3,3 0 4,2-2-3,-3-5 0,2 0 0,-3 1-1,-3 2 2,1 4 2,-4-1 3,2-3-3,1 0 11,-2-7-2,1-3-1,-3-5 5,-9-9-8,1-1 4,-7-8-2,0-3-2,1-1-3,-6-6-3,-1-5-6,-2-2-17,-10-8-45,-4-7-23,-11-15-72,-7-10 97</inkml:trace>
</inkml:ink>
</file>

<file path=word/ink/ink14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1:33:07.00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 0 468,'0'-1'183,"0"0"-123,0 0-1,0 0-15,0 0-4,-1 0-8,1 1-3,-1-1-11,0 0 2,0 1 2,0 0 1,1 0 5,0 0-4,3 9-6,10 32-5,-11-26-4,5-1-1,3 5-3,2-1-1,4 8-3,1 2 2,5 11-2,3 7 3,7 3-2,0 1 1,5-1-3,-7-4 1,-3 4 0,2 9 0,-7 14 0,6 8-1,0 3 0,-1-1 0,2-2 0,2-1 0,5-1 2,1 1 0,0-4 0,-3 0 0,-9-9-1,-2-5 0,-6-11-1,4-2 0,0 4 1,-3 1-1,1 4 0,-2-2 0,2-11 0,4-2 2,1-9-1,0-3 0,2-1-1,-5 2 3,5 5-1,-4 0-2,-3 7 2,6 4-2,-8-4 0,5-3 0,-3-5-1,0-7 1,-3 2 0,-2-4 0,1 5 3,0 0 0,1 1 1,1 3 0,3 5-2,1-3 1,2 1-2,0-1 0,3-8 0,0-1 0,0 1 1,4-1-1,-8 3-1,1 4 0,-2 2-2,-5 5 2,1 7 1,0 4 0,1-2 2,0 0-3,0-3 1,1-5 0,-2-1 4,-1-7 3,-3-2-1,-1-5 1,-5-6-5,0-6-1,-4-7-3,-2-4-1,-2-8-17,-5-8-6,-7-9-24,-4-7-35,-7-13 56</inkml:trace>
</inkml:ink>
</file>

<file path=word/ink/ink14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1:33:04.09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4 0 593,'13'50'219,"-13"-50"-166,0 2-16,0 3-17,-1 6 0,-1 13-8,-3 10 0,-2 10-3,-4 4-3,2-5-1,2-3-2,2-17-2,4-5 1,1-12-8,1-6-11,6-6 2,0-9 2,2-10 11,0-6 17,-2-9 11,0 3 7,-3-1 12,-2 2-2,-1 8-9,-1 3-6,0 12-4,0 4 1,-1 4 7,-1 4 3,0 1-7,1 0-6,0 0-11,1 0-4,0 3-3,2 13-3,19 26 0,-7-27-3,8-1 0,1-3-1,2-4-2,1-1 0,-7-6-7,-1 1 3,-9 0-14,-1-1-4,-7-2-11,-4 2-9,-2-5-21,-5 0-18,-6-2-33,-2-2-17,-6 0-65,2 0 23,0 0 99,2 2 56,3-1 141,2 0 18,4 2-21,3 0-21,4 2-25,-1 1-8,5-1-18,-1 2-6,0-2-9,1 3-2,-1 1-5,1 0-1,0 0-5,0 0-1,0 0-3,0 0-3,0 0 0,0 0 0,0-1-2,0 1 2,0 0-2,0 0-2,0 0 2,0 0 0,0 0-1,0 0 0,0 0 0,0 0 0,0 0-1,0 0 0,0 0-2,0 0-2,0 0-1,0 0-2,0 0-3,0 0-1,0 0 0,2 0 0,-1 0 1,3 0 1,-3 0 2,0 0 1,1 0 3,0 0 0,-2 0 2,0 0 3,0 0 6,0 0 2,0 0 1,0 0-3,0 0-6,0 0 2,0 0 0,0 0-5,0 0 1,0 0-2,0 0-1,0 0 0,0 0 0,0 0-3,0 0-2,0 0 1,0 0-7,0 0-7,0 0-15,1 0-11,0 0-5,-1 0-1,1 0 4,-1 0 8,0 0-3,1 0-12,-1 0-47,1 0 64</inkml:trace>
</inkml:ink>
</file>

<file path=word/ink/ink14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1:33:02.90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86 119 572,'-67'-15'201,"49"28"-170,0 2 0,3 3-7,3 2 0,5 2-4,3-4-3,5-4 2,0-4 0,5-7-8,3-1-1,2-6 1,3-4-2,4-9 10,3-3-2,-1-10 0,-5-1-2,-3 0-4,-4-1 0,-4 8-3,-4 4 4,-4 8 8,-2 3 6,-6 8 6,-1 2-5,-11 10-9,-5 7-8,0 9-9,1 0 1,8 0-3,6-2-2,8-6-6,5-1-4,6-8-5,1-5-5,6-4-1,3-5 0,8-9 4,2-3 5,4-9 7,-2-1 6,-8 0 2,-4 3 1,-8 6 1,-2 6-2,-4 10-3,-1-1-18,-5 11-54,-4 0-2,-1 8 35</inkml:trace>
</inkml:ink>
</file>

<file path=word/ink/ink14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1:32:21.41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7 0 330,'-10'2'157,"1"-1"-63,2 2-7,2 0-30,2 1-4,2-2-7,0 3 3,1 2-12,0 3-1,6 12-4,0 4 1,10 17 1,2 9-2,7 19-9,1 8-7,-3 12-7,0 5-3,-10-1-2,-2 1 0,-11-6-1,-3-3 1,-8-4 3,-4-1 3,-3 2 0,0-1 2,-1-11-2,3-6-4,1-13-1,1-7-2,4-12-2,2-7 0,2-12-1,3-4 0,-1-4 0,4-5 0,0-1-2,-4-3-9,4 2-17,-1-1-17,0 0-68,1 0 6,0 0 58</inkml:trace>
</inkml:ink>
</file>

<file path=word/ink/ink14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1:32:20.75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6 95 336,'29'-15'126,"-26"31"-93,1 1-12,-3-3-12,4 0-3,-2-3-4,2-4 3,-2-7 20,1 0 20,0-6 34,-1-8 7,4 1-8,-5-8-16,1 0-22,-1 2-8,-7 2-4,2 1-2,-7 3-7,0 2-4,2 5-7,-5 4-1,5 5-6,-4 2-1,4 7-19,6 5-14,-3 2-64,4 1 64</inkml:trace>
</inkml:ink>
</file>

<file path=word/ink/ink14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1:32:20.39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24 390,'26'-25'161,"-26"25"-93,2 4-32,1-2 2,-3 2 0,1-1-2,2 3-7,-1 0-2,3 1-4,1 2-2,-1 1-2,0 3-1,-1 4-1,-2 1-5,5 2-5,1 1-3,0-2-3,2 1-4,-4-7-11,2-3-10,0-4-28,-2-3-17,0-1 40</inkml:trace>
</inkml:ink>
</file>

<file path=word/ink/ink14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1:32:19.98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1 0 407,'-29'47'159,"27"-47"-102,2 0-14,-1 0-16,1 0-6,0 0-7,0 0-2,0 0 9,0-1 8,0 0 5,0 0 0,9 0-9,29-1-4,-25 5-7,0-2-1,2 4-6,-3-2-2,-1 0-3,0 0-2,-5-4 0,1 1-7,-2 0-18,-3-1-22,1 0 28</inkml:trace>
</inkml:ink>
</file>

<file path=word/ink/ink14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1:32:12.69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138 436,'8'-25'173,"-8"25"-130,4 1-12,1-4-19,5 0-3,6-4 15,4-1 7,3-4 2,6 0 3,0-1-8,-6-1-2,1 1-6,-4 2-4,-7 3-7,0 2-2,-5 5 3,-5-2-3,0 4 1,-1 0 0,-2-1-5,-1 0 0,0 0-17,-1 5-12,-3 5-40,-16 26-29,14-28 63</inkml:trace>
</inkml:ink>
</file>

<file path=word/ink/ink14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1:32:12.31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14 3 243,'3'-1'136,"-3"-1"-16,1 2 0,-2-1-15,1 1-3,-1 0-29,0 0-14,0 4-21,-4 10-10,-11 32-9,7-24-4,3 4-2,0 0-7,0-4-1,1-1 0,-2-7-4,2-1 1,0-4 0,1-2 1,3-1-2,-4-1 3,3-5 0,-1 0 0,3 1-2,0-2-1,0 1-6,0 0 2,0 0 0,0-1 0,0 0 4,0 0 0,6-1 1,6-1-2,26-4 1,-25 8-1,0 3 0,0 1 0,1 1-1,-2 0-2,-4 2-1,1 2 2,-3 1-1,-4 2 2,-2-1 2,-1 1 1,-10 1 6,3 1 1,-5-1 5,-1 1 2,-1-2 4,-4-2 4,5-3-1,-1 1-2,2-5-4,1 0-6,1-1-3,3-1-1,0-1-4,3 1 1,3-3-4,-2 0-4,3 0-17,0 1-15,1 0-33,0 0-42,0-1 74</inkml:trace>
</inkml:ink>
</file>

<file path=word/ink/ink1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22:11.52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1 12 484,'-13'-7'212,"-1"3"-91,3 3-84,6 1-12,-2 3-12,2-2-7,4 1-8,-1 3 2,2 1-1,2 1-1,6 3 2,-4-4 0,-1-4-2,-1 4 5,-3-7 15,2 2 13,-1-1 32,0 0 11,-1 0 3,1 0-9,-5 19-17,-12 44-9,6-11-11,-4 5-3,2-1-16,3-2-4,2-8-10,5-3-10,2-8-21,1-9-15,0-9-21,0-7-6,0-12-25,2-2-20,-1-7 78</inkml:trace>
</inkml:ink>
</file>

<file path=word/ink/ink14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1:31:16.79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30 427,'88'-29'192,"-78"29"-108,-1 4-8,-8 3-44,-1-2-20,-4 4-74,-4 1 43</inkml:trace>
</inkml:ink>
</file>

<file path=word/ink/ink14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1:31:16.64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9 48 608,'-11'-32'231,"8"22"-181,-4 3 21,10 9-16,2 11-8,3 16-6,9 13 2,4 29 13,4 13-4,3 23-10,0 6-8,-5 14-14,-6-1-6,-8-7-10,-8 6-14,-10-7-44,-5-4-29,-8-4 48</inkml:trace>
</inkml:ink>
</file>

<file path=word/ink/ink14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1:31:16.37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270,'5'17'160,"-1"5"-63,0 24 33,0 16-15,-4 36-45,0 17-17,0 39-24,2 4-6,2-7-13,4-8-2,10-27-3,3-18 1,14-20-2,4-16 0,6-24-11,4-9-31,-2-25 28</inkml:trace>
</inkml:ink>
</file>

<file path=word/ink/ink14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1:31:15.96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9 0 575,'-8'47'232,"2"15"-162,-3 5-5,1-1-24,2-2-27,4-4-63,1-4-41,3-12 52</inkml:trace>
</inkml:ink>
</file>

<file path=word/ink/ink14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1:31:15.76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 141 594,'-5'-11'210,"8"2"-199,8-2 14,9 1-5,10-4 10,1-1 11,3 0 2,-5-3-3,1 4-13,-1 1-8,-5 5-7,-2 5-4,-10 6-7,-5 4 3,-11 7-3,-5 6 0,-12 11 2,-5 4 0,-1 7 1,0-1 3,7-7-1,7-5-1,10-6-10,5-4-8,10-5-19,2-6-9,8-2-14,4-5-4,3-2-4,2 1-24,-1 1 62</inkml:trace>
</inkml:ink>
</file>

<file path=word/ink/ink14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1:31:15.25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 40 407,'-1'0'194,"1"0"-86,0-1-21,-1 0-11,1 0-18,0 1-5,0 0-5,0 0-6,0 0-10,0 0-4,0-1-16,9 1-3,27-5-2,-21 1-8,9 2-7,-1-3-16,3 1-34,0-3-25,-3-2 50</inkml:trace>
</inkml:ink>
</file>

<file path=word/ink/ink14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1:31:14.20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 52 451,'-7'-12'185,"5"4"-102,-2-1-67,8 1-3,-2 4-5,1 0-7,6 2 4,-7-1-6,5 0 1,0 3-3,-6 0-7,6 4-25,-4-1-21,-3 0-86,4 2 89</inkml:trace>
</inkml:ink>
</file>

<file path=word/ink/ink14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1:31:13.90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5 275,'4'0'88,"10"-5"-86,8-1-14,9-8 12</inkml:trace>
</inkml:ink>
</file>

<file path=word/ink/ink14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1:31:13.75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 82 599,'-10'0'206,"9"0"-206,1-4 3,12 4-10,3-9-1,9-1 8,6-1 0,7-3 8,6 3-3,-4 4-6,-5-1-8,-6 3-19,-12 3-8,-6 2-45,-2 4-100,-15 7 124</inkml:trace>
</inkml:ink>
</file>

<file path=word/ink/ink14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1:31:13.22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8 62 280,'-1'0'134,"0"0"-57,0 0-23,0-1-11,-3 0 0,0 1 4,-1 0 4,0 0 3,-23 0-4,23 0-2,1 0-7,3 1-10,-6 1-13,6 5-7,-2 8-11,-1 5 0,0 9 1,-2 3 0,3 5 2,2-4-2,5-1 0,6-3 1,2-8-1,2-4-1,-4-8 0,-3-6-4,6-4 8,-3-7 4,5-8 1,3-5 3,-2-10 2,1-4 2,-5-3 11,-2 1 3,-9-4-3,-2 5-3,-7 2-10,-2 6-2,0 13-7,-1 6-1,-1 12-4,-3 7-1,-2 12-2,0 10 1,-1 11 2,1 3 0,4 3 1,0-8-1,12-10 0,4-5-5,5-14-4,6-2-4,4-10 1,-1-4 2,6-10 7,-1-3 3,-2-12-1,1-2 2,-2-2 0,-4-2 2,-6 4 8,-3 5-1,-5 10 5,-1 5-5,0 13-6,-4 10-2,-2 23-5,0 10 3,-2 10 1,6 0-1,3-13-7,6-8-13,10-10-40,5-6-28,13-15 54</inkml:trace>
</inkml:ink>
</file>

<file path=word/ink/ink1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22:10.85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693,'18'9'251,"2"-1"-215,2-5-23,0 1-40,8-7 17</inkml:trace>
</inkml:ink>
</file>

<file path=word/ink/ink14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0-29T11:30:56.26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0'0,"0"0,0 0,0 0,0 0,0 0,0 0,0 0,0 0,0 0,0 0,0 0,0 0,0 0,0 0,0 0</inkml:trace>
</inkml:ink>
</file>

<file path=word/ink/ink14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49:23.94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88 0 475,'-6'1'194,"-4"0"-135,-4 0 8,-4 3-2,-2-1-9,1 1-6,2 1-17,2 0-9,3 0-21,1 0-7,3-2-8,-1-3-7,0 1-18,0-1-20,-2-1 39</inkml:trace>
</inkml:ink>
</file>

<file path=word/ink/ink14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49:23.23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9 1 614,'0'-1'223,"0"1"-188,0 1 2,0-1-15,0 0 1,0 0-5,-1 0 2,0 0 0,-1 7-3,-1 1-9,-12 26-4,11-29-4,0-3-1,1-1-13,-3-1-14,-3-2 35,-2-2-15</inkml:trace>
</inkml:ink>
</file>

<file path=word/ink/ink14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49:21.98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45 399 471,'-26'-11'199,"0"0"-118,2 1-30,5 3-24,2 0 0,4 3 0,2 0 1,4 1 9,4 2 0,3 0-3,2 1-9,-2 0-18,9 0-5,58-2-1,-17-3 1,15-1 1,-1-3 0,15 2-1,11-2 1,8-3-1,7 0-1,8-2 0,-1-2-2,3-1 0,7 3-1,2 0-1,-3-3 3,13 6 0,-1-5 0,-7 0 0,8 3-1,-9-4-3,-13-1 0,-2 1-3,-9 0 1,-14 5 3,-1 0 0,-19 3 3,-10-1 0,-8 2-3,-2 3 3,-5 2-2,-7 1 1,-10 2 1,-6 0 0,-11-1 4,-6 1 3,-2 0 10,0 0 0,-1 0 2,0 0-3,1 0-8,-6 8-2,-16 49-3,16-15-1,-3 22-1,-2 12 2,-2 27-1,-3 9-2,7 12 1,0 3-1,6-5 1,3-8-1,5-16 1,2-9 0,1-20-1,3-4 2,-1-14 1,3-3-1,0-13 1,-3-7-2,2-4-3,-10-5-6,-2-8-17,0-1-6,-8-7-10,1-1-5,-3-3-27,-5-3 46</inkml:trace>
</inkml:ink>
</file>

<file path=word/ink/ink14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49:21.05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2 2 530,'-1'-7'203,"3"5"-167,1 2 2,5 7-28,3 6-4,6 12-1,2 10 0,6 15 1,3 9-2,-2 25 2,1 13-2,-7 14-1,-1 9 2,-3 1-4,-1-7 1,0-16 2,-5-11-2,-2-22 4,0-9 7,3-7-1,3-7 1,0-7-4,-4-6-5,-2-11-1,-4-4-3,-2-10-1,4 0-3,3-5 0,6-3 4,10-4 6,7-3 5,14-4 0,7-1-2,12-2-4,1 2-3,4 3 2,0-3-2,8 3-1,11-3 0,1 1-1,6 1 2,6 3-1,0 2 2,4 2 2,0-2-2,0 1 3,1 0-2,6 4-2,5 3 2,-5-1-2,-2 0 0,3-1 0,-5-5-2,-6-4 0,1-1 0,-10-4 1,-3 3 0,-13-1 1,-9 4-1,-26 1-1,-8 2 0,-14 2 2,-9 0-1,-8 2-1,-5 1-5,-7-2-15,-4 3 12</inkml:trace>
</inkml:ink>
</file>

<file path=word/ink/ink14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49:20.16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3 370 451,'-3'-7'196,"3"-2"-119,3 1-16,3 1-39,1-3-8,4 0-9,3-1 0,4 2 9,0 0-3,10 4 0,9 2 1,12 0-9,5 2 4,7-1-4,-1-1 2,13-2-5,14 3 0,8-4 3,6-5-3,13 1 2,-4-4 0,4-2-2,5 4 1,-5-3 1,-2 3-1,8 2-1,-2 2 0,-6 1 0,-3-1 0,-3 2 3,-6-3 2,-5 1-3,-2 0-1,-9-3 0,-4 4 0,-5-4 1,-4 0-1,-15-2 0,-7-1-1,-12 2-1,-3 2 0,-10 2 0,-3 2 1,-7 4-1,-5 1 2,-5 2 0,-1-1 0,-2 4 2,2 1 1,3 6 1,-2 2 0,7 10 1,-4 6-4,2 16 2,3 7-1,-4 13-1,1 5 1,-4 17 0,1 12-3,-6 7 1,8 4 0,5-6 2,1-7-1,7-9 2,0-10-1,-2-13 1,0-7 3,0-2-2,0-4-1,-1-7-3,-1-7 1,-1-9-1,-2-5 1,-5-9-2,0-2 1,-7-8-1,-1 0 9,-2-3 30,-2 0 5,-4-2 8,-3-1-7,-4 0-24,-1-2-5,-3 1-8,0 0-3,-2 0-2,0 1-2,-5 1-1,-4 0 4,-9 3-4,-4 1 0,-8 0-2,0 1-3,-5 1-7,0 0 0,-10-1-3,-11-1-1,-11 1 1,-8-2 1,-15 0 5,-2 0 2,-5 2 16,-6 0 5,-3 7 9,4 5 1,-13 5-2,2 7-5,2 6-8,-7 0-2,7 7-8,4-5-5,-3-3-13,10-5-7,13-7-24,6-3-20,11-5 48</inkml:trace>
</inkml:ink>
</file>

<file path=word/ink/ink14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49:18.92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6-2 455,'-13'-4'196,"6"8"-124,0-1-6,3 4-34,1 7-16,3 8-12,3 12 0,4 20-2,0 11 3,2 19 0,0 2 1,-2 13 0,0-2 0,1 2-2,-2-3-2,-1-13-1,3-6 1,0-11-1,3-4 3,3-12 1,1-7-3,4-8 1,0-4-2,7-4-7,3-1-4,2-3-13,2-4-3,-1-5 4,-1-2 2,0-4 8,3-3 3,7-5 2,6 0 2,6-2 7,2 2 3,-4 0-2,-4 2 0,-5 0-3,-2-2 0,5 0 1,3-3 1,8-3-1,2 2-1,2-4 4,1 0-2,5 0 1,6 1 1,5 1-3,0 1 1,1 1 3,-4-2 1,6 0 11,5 1 4,-1-3 4,0-1-1,3-1-7,-2-2-2,0 0-8,-7-1 0,-8 1-5,-5 0 0,-1 2 1,0 4 0,-9 0 2,-5 2 1,-13-1 2,-6 0 0,-9 1 0,-7 2-1,-7 2-4,-3-1 0,-4 1 4,0 0 2,-2-1-6,0 0-13,0 0-107,-1 0 79</inkml:trace>
</inkml:ink>
</file>

<file path=word/ink/ink14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49:17.94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85 56 520,'4'-10'226,"7"1"-128,1 1-21,4 0-33,2-1-10,-4 3-13,1 1-6,-4 4-3,0 2-4,-3 3 0,-1 2 0,-1 5 1,-5 2 0,-5 6 1,-3 5 0,-10 4-2,-1 5-2,-7 1 0,-4 0-3,-2-1-2,-1-5-1,8-6-1,4-6 1,9-4 0,10-4-1,3-2-2,8 0-2,12-3 1,2-2-1,7-1 3,1-2 0,-3-1 1,2-1-2,-2 1-12,-3-2-8,-2 1-23,-4 1-15,-6 0 41</inkml:trace>
</inkml:ink>
</file>

<file path=word/ink/ink14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49:17.48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74 0 381,'-9'7'175,"0"5"-75,-2 9-45,-2 6-13,-5 9-9,-2 1 0,-2 5-9,0-1-6,2 2-20,2 2-44,6-2 34</inkml:trace>
</inkml:ink>
</file>

<file path=word/ink/ink14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49:17.29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 6 350,'-3'-4'197,"2"4"-72,0 0-3,6 12-65,2 2-17,4 11-5,3 7 5,3 3-3,4 4-6,0 0-13,2-2-7,0-4-6,1-2-2,-2-9 0,-4-1-1,-4-6-4,-7-6-5,-2-2-26,-4-7-19,-3-5-37,2-5 50</inkml:trace>
</inkml:ink>
</file>

<file path=word/ink/ink1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22:10.69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 411,'26'0'121,"9"-2"-123</inkml:trace>
</inkml:ink>
</file>

<file path=word/ink/ink14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49:16.87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139 447,'23'-12'182,"-23"10"-110,-1-3-16,3-6-19,-2 1-6,2-7-4,4 0 4,1 2 13,0-4 7,-1 6-4,-1 4-6,-4 2-14,1 5-10,2 7-10,-1 3-2,2 10-4,1 2-1,-4 1-13,4 2-11,1-3-22,1 0-18,1-3 43</inkml:trace>
</inkml:ink>
</file>

<file path=word/ink/ink14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49:16.60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75 1 325,'-23'34'161,"3"3"-46,-4-4-33,-1-3-19,-3-4-14,-2-2-12,-2-4-12,4-5 2,4-7 3,3-2 2,9-8-1,4-3-9,8-5-10,3-5-2,7-7-9,0-3 2,6-3 1,5-1 0,3 3 3,-1 0 1,-3 8 1,-4 2 1,-3 11-2,1 6 1,0 11-1,-4 5-2,-2 10-1,-2-1-1,-1 0-1,0 1-1,0-2-16,0 2-29,2-2-30,1-4-28,-1-7 60</inkml:trace>
</inkml:ink>
</file>

<file path=word/ink/ink14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49:16.22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3 52 588,'0'2'216,"12"0"-176,7 1-19,14-3-11,6-2-4,8-6-14,-1-2-12,-8-1-18,0 0-8,-4 4-15,-3 2-7,-4 1-103,-4 3 111</inkml:trace>
</inkml:ink>
</file>

<file path=word/ink/ink14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49:15.97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14 255,'34'-4'137,"-21"0"-39,0 2-11,1-1-19,1 2-9,-2 2-15,-2 2-9,-1 3-17,-6 0-4,-3 0-1,-1 5 1,-7 5 0,-1 1 0,-4 5-3,-1-3-3,2-2-3,2-3 0,4-1-3,3-1 1,4-3-4,2-1 0,6-3 1,1-1-4,6-2-3,0-2 1,5-1-9,2-4-2,2 1-13,-1 1-16,-9-3 30</inkml:trace>
</inkml:ink>
</file>

<file path=word/ink/ink14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49:15.61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17-1 372,'1'-1'166,"-2"1"-78,-1 4-45,1-4-13,0 3-4,-9 23 3,-15 35-2,8-24-6,-2-2-8,-6-1-5,1-9-2,-8-7 5,6-7 3,2-4 3,2-7 0,7 0-4,-4-7-4,5 0-3,-1-7-2,4-3-2,4-1-2,1-3-1,4-1 1,2 1 0,1 0 5,0 3 4,2 6 4,3 3 0,1 6-1,6 2-2,4 6-6,3 4 2,9 8-3,-2-1 0,1 5 0,-3 0-3,-3 0-16,1 0-12,-3-5-48,-4-2-90,-3-2 113</inkml:trace>
</inkml:ink>
</file>

<file path=word/ink/ink14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49:15.02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 461,'0'0'192,"0"0"-135,0 0-1,0 0-34,5 2-9,10 3-3,33 12 4,-24-14 0,3-2-2,0-1-1,-3 0-4,-4 0 2,-1 1 0,-5 0-2,-5-1-1,-2-1 0,-3 1-2,-2 0-17,-1-1-23,-1 0 25</inkml:trace>
</inkml:ink>
</file>

<file path=word/ink/ink14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49:14.64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-1 448,'-4'1'196,"3"0"-90,3 2-69,-2-3-20,0 0-16,12 3-11,41 4-57,-24-12-130,6-5 133</inkml:trace>
</inkml:ink>
</file>

<file path=word/ink/ink14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49:14.48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64 558,'-1'-50'230,"1"50"-160,0 0-14,6 2-37,2 0-9,10-1-2,3-1 2,6-1-4,2-1-1,-1 0-5,-1-2-4,-5 1-9,-3 0-4,-6 1-27,-3 1-21,-5 1 43</inkml:trace>
</inkml:ink>
</file>

<file path=word/ink/ink14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49:14.17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13 236 473,'13'28'188,"-13"-28"-133,-2-1-14,-2 1-10,4 0 0,0 0 16,0 0 1,0-1-5,0 0-7,0 0-21,3-14-5,5-36-3,-3 29 1,-5-7-2,4 2-1,-3 2 0,-2-2-2,2 7 0,-1 1 0,0 6-1,1 5-1,-2 5 1,1 2-1,3 1-1,-3 0 0,0 0-1,0 0 1,0 0 0,4 14 0,4 30 1,-2-23-1,-3 2 0,-4 3 0,1 2-2,-2-2 2,1-1 1,-1-3 1,-1-2 0,0-3 0,1-2-2,0 2 0,-1-7 0,2 2 0,0-3 0,-1-2 0,3-2 1,-3 0-1,1-3 1,1 0 0,0-2 0,-1 0 0,0 0 1,0 0 1,0 0-1,-1 0 0,-17 1-1,-25 0 0,22-2 0,6 1 0,5 0 0,2 0 0,3 1 0,0-1 0,5-1-2,1 2 0,2 0 0,-2-1-1,0 0 2,9 0 0,38 3 0,-21-3 0,-4-1 1,0 0 0,-1-1-1,-1-2-4,0 0-19,0 0-18,-3-3-107,-2 1 96</inkml:trace>
</inkml:ink>
</file>

<file path=word/ink/ink14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49:12.94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43 0 476,'0'-2'190,"0"3"-141,-1 2-11,0-3-26,0 0 1,-12 25 0,-17 32 5,13-18-2,-3-1-5,5 4 0,-2-3-6,4-4-17,5-1-26,1-9 25</inkml:trace>
</inkml:ink>
</file>

<file path=word/ink/ink1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22:10.49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5 502,'16'3'183,"1"0"-150,2-3-22,0-4 86,2-3-73</inkml:trace>
</inkml:ink>
</file>

<file path=word/ink/ink14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49:12.71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2 12 233,'-30'-9'128,"27"8"-38,2 1-13,-1 0-33,2 0-13,-1-1-13,0 0 4,0 0 7,0 1 5,0 0 12,0 0 4,0 0 3,1 0 0,0 0-6,0 0-3,0 0-9,0 0-1,0 0-5,0 0-3,0 0-3,0 0-2,0 0-3,0 0 0,0 0-7,0 0-3,0 0-5,0 0-5,0 0 2,1 3 0,10 20 0,31 28 1,-24-21 1,-1-1-2,2-3 1,-2-3 0,0-2-1,-1-1 3,0-5-2,-2-2-2,-3-7-2,-1 0-4,-4-5-8,-2 0-7,-3 0-19,0 0-11,-2-2-33,0 0 50</inkml:trace>
</inkml:ink>
</file>

<file path=word/ink/ink14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49:10.59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69 41 202,'-70'-15'126,"70"14"0,0 1-64,0 0-23,0 0-21,0 0-13,0 0-1,1 0 8,12 3 6,27 34 7,-27-24 3,0 0-2,1-2-1,-1-1 6,-1-5 10,-1-1 4,1-3 0,-1-2-8,-2-2-14,2-2-3,-4-2-9,1-1-1,3-3-4,-5-2-2,2-1-3,0-1-4,3 1-11,4 1-14,0 4-50,3 0 49</inkml:trace>
</inkml:ink>
</file>

<file path=word/ink/ink14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49:10.31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-1 275,'-1'1'124,"0"2"-65,1 5-36,2-1-13,2 9-6,1 2 7,2 3 8,-2 2 1,0-4-2,2-2 0,-3-5-6,1-2-2,-2-3 0,1-1-2,-2-1-2,0 0 1,-1-2-7,-1-2-8,-3 0 0,2-1-8,1 0-22,-1-1-49,-3 0 59</inkml:trace>
</inkml:ink>
</file>

<file path=word/ink/ink14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49:06.68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101 509,'0'0'188,"0"0"-130,6 19-36,16 34 1,-9-27 1,1-2-3,-3-5-10,-1-2-1,-4-8-3,-4-5-2,-1-3 31,0-1 18,-2-1 25,0 1 2,0-1-25,0 0-17,-1-5-25,0-10-2,-2-29-9,7 21-2,2-2 0,3 0-2,2 1-4,4 3-5,7 1-23,1 2-12,6 0-49,5-2 54</inkml:trace>
</inkml:ink>
</file>

<file path=word/ink/ink14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20:57.22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09 18 481,'-12'-8'191,"4"4"-137,3 1 10,0 0-19,3 3-8,-1 4-14,-1 5-9,-3 14-3,-2 7 2,-5 12 5,-3 6 1,-4 2 1,-6-4-2,-3-8 0,1-4 0,-4-13-1,2-2-1,4-8-2,-1-4-3,8-6-5,1-3-1,3-3-3,1-3 1,5-4 1,2 0-1,4-4 2,-1-2-1,5 2-2,3-2 0,5 5-2,0 0 0,3 3 3,0 5-1,4 2 2,5 8-1,2 7-1,5 4 1,2 7 0,6 0-1,-1 0-2,-1-2-6,-4-5-18,-5-4-10,-2-5-38,-2-2-27,1-7 64</inkml:trace>
</inkml:ink>
</file>

<file path=word/ink/ink14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20:57.22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1-1 453,'-5'0'200,"3"1"-114,1 3-16,-1-1-20,2 5-22,2-1-6,5 6-5,6 2-1,9 4 3,6 2-4,7-1-4,1-2 0,-2-2-7,-5-3 2,-10-1-3,-6-1 1,-7-2-4,-1 1-5,-6 2-20,-4 2-23,-11 7 32</inkml:trace>
</inkml:ink>
</file>

<file path=word/ink/ink14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20:57.22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52 2 622,'-6'-3'238,"3"3"-192,-3 0 0,-1 3-28,-4 4-7,-4 4-5,-2 3-4,-4 3-5,0 0-5,-4 2 0,-1-1 0,-2-1 6,-3-2 3,3 1-1,-4-2 2,3 1 1,7-1-1,5-2-1,11 1-1,6-2-3,3 1-5,13 3 0,3 2 0,8 4 4,6 2 2,3 5 3,2-1 0,3-4-1,0-3 2,3-4-1,2-1 1,-1-2 1,1 2-2,-11-7 0,-7-1-1,-8-3-8,-9-1-16,-2-2-172,2-1 137</inkml:trace>
</inkml:ink>
</file>

<file path=word/ink/ink14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20:57.22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2 106 422,'-10'6'211,"8"-6"-102,5 1-23,7-1-52,4-2-15,15 0 4,4-3 1,17-6-5,6 5-5,0-6-6,-1 0-2,-9 1-2,-5-2 1,-2 3-1,-2 1 1,-1 3-8,0 0-17,-6 2-46,-4 0 41</inkml:trace>
</inkml:ink>
</file>

<file path=word/ink/ink14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20:57.23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0 30 439,'-6'0'190,"2"2"-120,4-1-12,0 1-19,0-2-26,0 0-1,0 0 11,7 2 8,49 11 6,-17-12-1,8-1-11,2-1-5,1-3-9,-3-3-2,-2 1-2,2-2-4,-2 1 0,-5 1 0,-5 0-1,-6 3 0,-13 0-11,-2 2-16,-16 1-35,-5 0-52,-13 7 73</inkml:trace>
</inkml:ink>
</file>

<file path=word/ink/ink14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20:57.23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2 111 361,'-2'12'142,"-1"11"-93,0 6-19,1 8-10,1 0-2,2-5-12,0-6-1,2-8 7,0-4 6,1-8 22,0-3 10,3-7 17,3-6 0,4-10-15,3-3-8,2-12-19,0-1-8,-3-3-1,-3 1-3,-7 5-3,-5 0 2,-10 6-5,-3 2 2,-4 10 0,0 5-2,0 10-4,-3 6-3,-2 10-14,1 6-11,2 11-27,3 1-31,8 3 55</inkml:trace>
</inkml:ink>
</file>

<file path=word/ink/ink1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22:10.31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6 635,'4'4'310,"0"-4"-61,-4 0-198,10-1-75,1-1-30,-2-5 31</inkml:trace>
</inkml:ink>
</file>

<file path=word/ink/ink14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20:57.23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 3 422,'-2'0'181,"0"-2"-108,2 4-35,0-2-18,0 0-11,0 21 5,1 32 11,-1-22 4,2 8 3,1 1-3,-1 2-5,1-1-3,-3-9-11,1-4-4,1-1-4,-2-7 2,0-2-1,1-4-3,-1-6-17,0-2-17,3-3-76,1 0 70</inkml:trace>
</inkml:ink>
</file>

<file path=word/ink/ink14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20:57.23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4 102 390,'-11'0'185,"4"-3"-89,3 2 4,3-1-49,1 0-18,0 2-25,0-1-6,0 1-5,16-6 3,33-12 2,-22 6 3,3-1-1,0 5 3,0-1-2,3 2-4,-4 1-11,-4 1-18,-3 1-41,-6-1 40</inkml:trace>
</inkml:ink>
</file>

<file path=word/ink/ink14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20:57.23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5 71 495,'-31'-29'232,"28"27"-120,2 1-26,2 1-37,-1 0-34,0 0-10,0 0-6,14 0 3,33-6-2,-22 4 1,-1-3-1,3-1-5,0 1-6,1 0-11,-2 1-29,3 0-21,-3 2 45</inkml:trace>
</inkml:ink>
</file>

<file path=word/ink/ink14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20:57.23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0 128 308,'30'34'134,"-24"-38"-74,1 0-13,1-5-10,-3-2-2,2-3 4,-2-6 2,1-2-3,1-1 1,-3 1-5,0 7-2,-2 6 15,-1 5-3,-2 1-9,-1 1-4,2 2-23,-1 0-7,0 0-7,1 0-2,0 1-1,2 19 3,10 36 7,-10-27 2,4-1 0,-2-4 2,-8-6-1,6 1 2,-3-6-1,3 0-1,1-3 2,-3-3-2,0-3 3,0 0 0,0-4 0,-4 1 6,0 0 1,-5-1 1,0 0-4,0 0-5,-4 1-5,0-1-1,-4 1 1,0-1-1,0 2 0,0 0 0,4 2 0,1 0 2,5-2 1,3 2-2,4-3-1,1 2-3,3 0-3,3 0 3,5 0 1,4 0 1,4-1 0,1 0 1,8-2-1,2-1 1,1-2-2,1-2-10,-6-3-18,0-2-21,-4 0 32</inkml:trace>
</inkml:ink>
</file>

<file path=word/ink/ink14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48:46.06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93 183 448,'-52'-31'193,"44"19"-114,1 5-1,-4 1-17,1 1-13,0 3-17,-2 2-7,3 2-14,1 9-4,-3 7-5,-3 8 1,-1 8 3,1 1 3,5 1 7,7-7 3,3-3 0,5-7-4,0-9-4,2 2-4,0-9-1,6-5-1,2-12 0,4-7 0,4-16 2,-3-3-2,-2-5 2,-7 3-3,-8 3 0,-4 4 2,-5 6-2,-1 3 3,-4 6-2,-5 1 1,-2 10-3,-3 6-2,-4 11-3,-3 8-1,-5 11 3,2 4-1,4 9 1,5 4 1,9 4 0,2 0 0,6-6 1,5-3 0,7-10-1,2-8-1,7-8-2,2-4-1,5-9 1,4-6 2,5-11 1,1-8 0,-2-9 3,-1-3-2,-8-1 1,-3 2 0,-6 1-2,-1 2 2,-6 6-1,-2 1 3,-4 7 0,-1 5-1,-2 5 6,-1 4-2,2 5-2,-1 0-2,-1 14-6,0 5 1,-2 12 0,-1 4 2,4 3 1,1 0 0,3-3 0,5 0-2,0-8-13,1-4-8,4-4-17,-1-8-9,3-2-21,3-2-16,-4-4 56</inkml:trace>
</inkml:ink>
</file>

<file path=word/ink/ink14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48:42.84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23 60 464,'-1'-50'184,"-8"55"-134,-4 8-5,-2 17-17,0 8-6,-3 14 3,6 4 3,4 4 4,7-4-2,4-10-8,0-9 0,11-14-7,3-5-3,2-12-1,4-3 0,-2-9 0,-6-9 0,7-5 4,1-5 6,-4-9 6,0 0 6,-4-6 2,-4-2-4,-6 1-7,-3-3-8,-13 5-6,-6 0-3,-8 8-2,-6 5-4,-1 12-4,-3 10-3,-9 14-15,-2 7-4,-1 13-26,4 4-22,12 8 47</inkml:trace>
</inkml:ink>
</file>

<file path=word/ink/ink14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48:42.39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3 17 496,'-12'6'230,"4"1"-124,6 0-28,1-2-26,3 0-35,3-1-9,9-1-14,6-3-3,6-3-17,6-5-10,2-2-21,0 0-17,2 0-137,-2-3 142</inkml:trace>
</inkml:ink>
</file>

<file path=word/ink/ink14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48:42.19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0 0 589,'-5'2'239,"0"1"-172,5 1-14,3 2-21,3 1-20,7 1-5,7-3-3,5-1 1,12-3-1,-2-2-3,4-3-4,-5-1-10,-9-2-13,1 0-9,-9 2-36,-2-3-20,-5 6 56</inkml:trace>
</inkml:ink>
</file>

<file path=word/ink/ink14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48:41.80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60 551,'1'-1'191,"4"-4"-168,-3-1 2,5 3 5,0-2 4,0-3 1,3 3 2,1-4 2,1 0-2,-3 4-8,-1 0-4,-2 6-10,-6 1-5,4 9-3,-2 1 0,-6 8-3,0 4 0,-8 2 0,-2 2 0,0-1 0,0-2-1,6-1-1,-1-3-1,7-4-2,3 1-5,4-7-10,8-2-4,7-6-9,-1-3-7,6-9-35,3-5 43,2-8 7</inkml:trace>
</inkml:ink>
</file>

<file path=word/ink/ink14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48:41.38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14-2 449,'-7'-5'198,"-2"14"-114,-2 6 8,-13 16-40,0 11-5,-8 16-13,-2 7-8,11 2-18,0-6-12,9-12-39,5-8-30,5-7 44</inkml:trace>
</inkml:ink>
</file>

<file path=word/ink/ink1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22:10.09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138 729,'3'-4'314,"5"4"-145,16 0-117,9-10-26,18-4-12,6-4-21,7-7-48,-3 2-26,0 3-92,-1-4 107</inkml:trace>
</inkml:ink>
</file>

<file path=word/ink/ink14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48:41.19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-1 528,'-3'1'194,"7"11"-158,-1 6 12,4 14-2,3 7 3,5 11 6,7 3-11,6-1-15,1-1-7,-3-13-14,1-2-3,-6-12-11,-3-4-11,-3-6-37,-5-4-33,-5-3 53</inkml:trace>
</inkml:ink>
</file>

<file path=word/ink/ink14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48:40.84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3 24 231,'0'0'116,"-1"0"-43,0 0-36,0 0-6,0 0 2,1 0 11,0 0 25,19-1 1,30-10-7,-24 6-13,-5 1-20,-1 1-12,-3 6-7,-2 3-5,-7 6-7,-2 6-2,-4 6-13,-8 2 3,-1 10 2,-1 1-3,-2 0-4,8-1-10,3-7 17</inkml:trace>
</inkml:ink>
</file>

<file path=word/ink/ink14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48:40.51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0 237 455,'-6'2'178,"0"2"-137,9 5-16,7 1-6,8 3-17,7-4-2,10-6-21,2-4-23,3-13-94,1-3-34,2-8 18,1-1 22,4-2 95,-1 0 37,-8 1 10,-8 3 11,-6 5 14,-10 6 1,-6 9 12,0 5 21,-9 12 31,-5 8 9,-1 20-5,-4 6-31,-2 7-41,1-3-11,4-8-4,2-9 0,3-14 7,1-6 2,1-10 2,7-1 5,5-7 15,2-9 4,2-15-1,1-7-5,0-11-19,-1-1-5,-2-2-7,-5-2-2,-6 6-3,-3 4-2,-7 14 5,-1 7 3,-8 19-2,-2 8-1,-15 22-7,-4 16-4,-3 23-3,2 6-4,12-4-4,10-9 1,16-22-3,0-12 1,14-13 2,2-8-2,6-6 7,3-9 2,3-15 1,5-6 3,-3-16-1,2 0 0,-7-6 0,-6-1 2,-4 4 2,-3 2 1,-4 15 1,-4 8 2,-2 18-2,-5 6-1,-3 21-3,-1 13-3,-3 19-4,3 9-3,4 3-14,4-10-9,7-12-33,2-9-6,3-10 41</inkml:trace>
</inkml:ink>
</file>

<file path=word/ink/ink14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48:39.84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 0 435,'-1'28'147,"-1"20"-133,2 5 2,0 3 1,0-1-1,3-13-12,0-7-13,0-11-44,0-6-19,-3-10-84,1-2 96</inkml:trace>
</inkml:ink>
</file>

<file path=word/ink/ink14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48:39.59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5 133 321,'-2'-9'147,"-2"-7"-55,0 0-8,-1-7 2,1 0 8,0 4-1,0 4-5,0 8-18,2 2-13,1 10-23,1 7-15,0 15-15,0 7-4,3 4-9,2-1-8,5-3-27,3 0-34,3-11 50</inkml:trace>
</inkml:ink>
</file>

<file path=word/ink/ink14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48:39.30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65-2 452,'-5'-1'194,"-6"15"-109,-5 11-16,-11 26-26,-4 16-13,-9 11-15,0 1-6,1-10-31,6-8-36,10-13 35</inkml:trace>
</inkml:ink>
</file>

<file path=word/ink/ink14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48:39.14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2 0 440,'-1'6'173,"5"10"-101,3 7-3,5 16 10,4 3-2,7 10-19,0-4-14,5-4-23,-2-6-9,-2-10-8,-4-5-4,-7-9-18,0-1-15,-6-6-50,0-3-95,0-4 119</inkml:trace>
</inkml:ink>
</file>

<file path=word/ink/ink14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48:38.87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7 187 403,'0'0'204,"-1"0"-66,0 0-19,0 0-46,0-1-25,0 0-27,-7-21-5,2-35 1,11 26 5,1 2 1,1 5-2,0 11-4,-4 4-5,1 11-3,1 10-3,0 11-4,1 1 2,0 7-2,1-3 1,-1-7-10,2 2-9,2-2-25,0-4-15,2-5-41,-2-5 60</inkml:trace>
</inkml:ink>
</file>

<file path=word/ink/ink14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48:38.62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31 75 452,'-12'-2'174,"-2"10"-135,0 5-5,-4 15-19,-1 7-3,2 19 5,0 8 8,7-3 17,2-1 4,7-14 1,5-10-5,7-13-16,3-6-3,6-16-7,1-6 0,9-18-3,3-8-2,4-16-4,0-4-4,-3-5 0,-7 1-3,-13 5 1,-8 2 3,-13 7-1,-6 6 1,-7 13 2,-3 9-1,-6 22 2,-1 11-2,-1 21-1,-1 15-2,4 17 0,4 3-1,6 1 0,4-11 0,10-19 3,7-8 1,7-19 1,5-5 0,6-14-1,2-10 0,11-15 0,5-10-1,9-14-1,1-3-1,-2-6-2,-4 4 1,-14 4-1,-7 4 0,-12 15 1,-3 6 2,-6 17-3,-2 9 0,-3 15 0,-5 12-1,-4 20 1,-1 8 1,-1 6 0,4-1-1,5-10-3,6-4-7,6-11-13,3-5-7,6-6-13,-3-5-8,3-5-17,-4-1-9,0-9-61,-1 1-90,0-5 150</inkml:trace>
</inkml:ink>
</file>

<file path=word/ink/ink14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48:22.73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 334,'20'53'132,"1"-6"-100,2 1-3,2-5-18</inkml:trace>
</inkml:ink>
</file>

<file path=word/ink/ink1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22:09.89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37 477,'28'-38'241,"-28"39"-66,0-2-30,-1 4-58,1-3-20,0 0-37,2 15-13,16 47-9,-8-24-3,1 4-32,3 1-28,-3-4-83,3-2 83</inkml:trace>
</inkml:ink>
</file>

<file path=word/ink/ink14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48:21.51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2 38 529,'-3'-5'181,"5"3"-174,4 1-22,2-2-17,4 0-2,6 3 4,5-3 11,7 0 13,8 2 2,2-4 4,0 2-1,-1 1 1,-5-1 0,-2 2-1,-3 0 3,-3-1-2,-3 2 0,-2 1 0,-4 2-4,-6 3-8,-1 1 0,-10 2 5,-5 4 6,-4 5 22,-6 4 6,-6 7 6,-1-3-1,-2 5-6,0-5-2,1-2-8,3-1-3,2-4-13,0 0-11,4-6-44,-1-3 37</inkml:trace>
</inkml:ink>
</file>

<file path=word/ink/ink14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48:21.07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29 16,'11'-8'27,"-6"0"18,0 3 10,-3 2 16,-1 1-8,-2 1-17,0 0-18,0 0-23</inkml:trace>
</inkml:ink>
</file>

<file path=word/ink/ink14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47:24.69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49-2 450,'17'-4'169,"-34"40"-126,-7 6-4,-9 3-7,-3 1-5,0-5-14,2-5-3,7-3-4,5-3-5,7-7 1,2-6-3,7-10-18,3-3-17,6-4 22</inkml:trace>
</inkml:ink>
</file>

<file path=word/ink/ink14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47:24.44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9 29 473,'-11'-29'195,"7"29"-116,0-1 9,3 1-19,1 1-14,0-1-29,0 0-14,5 11-12,24 42 4,-7-20 5,5-1-1,4 3-1,-1-3-2,-5-7-2,-3-2 0,-8-6-5,-4-6-7,-5-3-24,-5-3-17,-3-4-103,3-1 101</inkml:trace>
</inkml:ink>
</file>

<file path=word/ink/ink14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47:24.12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71 551,'-2'1'197,"4"1"-159,1-1-23,-3-1-3,0 0 0,7 1-5,40 3 1,-26-12-7,0-2-9,4-2-28,-4-2-20,0-2-108,-1-4 108</inkml:trace>
</inkml:ink>
</file>

<file path=word/ink/ink14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47:23.88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97 329,'64'-7'148,"-46"4"-72,0-2-12,6-1-33,0-2-8,-3-3-12,2 2 0,-1-2-2,-3 2-3,-1 1-2,-3 1-4,-1 1-53,-4 1-113,-1 3 110</inkml:trace>
</inkml:ink>
</file>

<file path=word/ink/ink14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47:23.06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2 38 531,'0'0'245,"-1"0"-69,2 0-152,-1 0-19,0 0-3,0-1 0,18-3-10,26-9-18,-20 3-210,4 0 168</inkml:trace>
</inkml:ink>
</file>

<file path=word/ink/ink14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47:22.87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8 71 572,'-2'-2'238,"-1"-1"-160,0 1-5,6-2-20,0 0-21,9 0-9,3-2-11,1 0 1,2 0-1,2 1-3,0 0-3,1 2-3,0 0-3,0-4-1,-1 4-15,0-1-10,-3 2-37,-4-1-29,-5 3 57</inkml:trace>
</inkml:ink>
</file>

<file path=word/ink/ink14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47:22.54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43-1 522,'-5'2'209,"-7"12"-140,-4 11-5,-10 17-35,-5 9-5,-7 12-12,-2 3 0,0 5-5,-1-3-3,6-10-17,0-12-22,11-18 23</inkml:trace>
</inkml:ink>
</file>

<file path=word/ink/ink14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47:22.33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-3 688,'3'0'244,"-2"6"-211,2 3-9,4 10-1,7 8 12,6 6 1,5 6-5,6-1-6,0-2-11,1 0-4,-1-3-5,-4-3-2,-3 0-1,-2-5-1,-7-1 1,-1-5-3,-6-9-24,-2-1-23,-6-10 29</inkml:trace>
</inkml:ink>
</file>

<file path=word/ink/ink1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22:07.33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0 216 635,'-1'-1'275,"-1"-4"-145,-7-16-55,1-32-48,12 19-8,3 2-11,3 2-4,0 8 4,1 8 1,1 10 2,-2 6 1,-3 13-2,2 7-4,-4 12-1,2 6-2,-2 4 1,1-1-1,-2-6 0,0-4 1,1-9 7,-3-3 8,0-7 11,-1-1 11,-1-3-2,0-6-4,0-3-14,-2 1-8,1-2-8,0 0 0,0 0 0,1 0-7,-1 0-21,0 0-17,0 0-40,0 0-20,0 0 63</inkml:trace>
</inkml:ink>
</file>

<file path=word/ink/ink14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47:01.43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 2 1263,'-6'-2'422,"6"2"-423,1 0 1,0 1-30,-1-1-54,0 0-27,0 0-56,1 0-24,7 1 129</inkml:trace>
</inkml:ink>
</file>

<file path=word/ink/ink14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47:00.74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1 3 1105,'0'0'407,"0"1"-322,-1 0-63,1-1-11,0 0-11,0 0-9,0 0-54,0 0-29,0 0-68,2 0-147,-2 0 208</inkml:trace>
</inkml:ink>
</file>

<file path=word/ink/ink14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47:00.00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12 951,'-1'-2'368,"1"2"-266,0 0-43,0-1-30,0 0-11,0 0-12,0 1-3,0-1-4,0 0-7,0 0-26,0 0-12,0 1-27,0-1-15,0 0-49,0 0 84</inkml:trace>
</inkml:ink>
</file>

<file path=word/ink/ink14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46:37.65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 11 596,'-5'-7'236,"5"4"-171,0 2-16,3 8-27,1 11-11,9 27 2,3 18 3,6 28 9,2 7 1,-1 14-8,1-2-6,-4-3-5,1 2-2,-4-11-1,0-4 0,-9-4-4,-5-8-3,-7-8 0,-3-3 0,-6-13 3,-2-6 0,0-9 1,-1-7 0,3-7-1,4-4 1,4-15-1,2-2-4,2-5-16,1-3-11,2 0-18,-2-1-9,0 0 186,2-1-108</inkml:trace>
</inkml:ink>
</file>

<file path=word/ink/ink14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46:36.27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11 69 139,'-6'-3'76,"1"1"-16,-2-2-2,0 2-7,1 0 0,-1-1 13,3 2 5,-2 0 13,0 0 1,2 0-11,-3 0-4,4 0-14,1 0-7,0 1-14,1 0-6,0-1-11,1 0-4,0 0-5,0 0-4,7-1 3,37-16-2,-21 9-1,-1 2 2,-4 1-4,-4 5 1,-7 2-2,-5 3-2,-5 1 1,0 4-1,-7 8 3,0 6 0,-7 10-6,-6 1-2,-3 3-2,-2-2 0,4-4 3,8-3 0,6-9 1,6-5 1,4-9-3,2-5 2,4-1-2,0 0-1,6-3 5,1 3 1,1-7 2,5 1 2,-2 0 0,-1 4 1,-3 1-1,-4 1-1,-2 0 0,1-1-2,0 2 1,-1 4-4,2 2-5,-1 0-9,3 1-27,-4 1-25,-1 0 45</inkml:trace>
</inkml:ink>
</file>

<file path=word/ink/ink14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46:31.63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38 29 173,'1'-28'107,"-8"27"-5,0 1-24,0 5-23,0 0-6,1 5-11,0 2-1,1 3-9,2 3-6,-1-1-8,3 1-5,2-2 2,2-2 2,2-5 5,0-4 5,1-5 2,1-3 3,3-3 7,-2-4-2,2 1-2,1-5-3,-3-2-10,-2-2-3,-5 2-4,-4 0-2,-8 3 2,2 5 3,-4 2 1,-1 5 0,2 9-3,-4 2-3,3 11-5,1 3 1,5 1-2,4 0-1,5-5-1,3-2-1,3-9-4,1 1 0,5-6-2,1-2 2,3-4 3,2-3 6,2-6 4,-5-3 1,-1 0-1,-2-3-1,-9 0 1,0 2 2,-5-1 3,-7 3 1,-5-1 4,-3 5-1,-6 4-5,1 1-1,2 9-7,-1 6-1,5 4 0,0 0-2,5 3-2,5-1 2,3-4-4,1 0-3,7-1-1,-1-6-2,3-1 3,4 1-1,4-7 2,1-2 0,1-2 2,-2-5 2,-2-3 4,1 0-1,-8-5-1,-1 0 1,-12-2 0,-4 2 2,-6 4 0,-4 1 1,-4 5-5,-3 3-1,2 6 1,0 7-1,2 11 1,3 2 3,4 2-4,4 1-3,4-8-5,3-2-2,4-4 0,3-4 0,4-2-3,1-5-1,4-5 5,1-3 2,1-8 2,2 1-5,-1-5-34,1-6 284,-5-2-188</inkml:trace>
</inkml:ink>
</file>

<file path=word/ink/ink14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46:29.43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81 0 307,'-8'6'149,"0"8"-13,-2 14-116,2 6-12,-3 21 3,-1 7 4,1 26 3,2 10 2,5 9-1,5 5-4,8-12-5,5-6-2,6-14-3,1-10 0,-3-12-2,3 2-3,-2-7-31,-2-4-64,7-7 65</inkml:trace>
</inkml:ink>
</file>

<file path=word/ink/ink14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46:20.41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09 163 454,'44'40'222,"-47"-46"-76,0 0-26,-5 0-28,-2 1-14,-2-1-23,-2-1-4,0 2-14,4 1-9,-4 0-12,-2 4-6,1 0-8,-2 4-2,1 4-3,4 1-1,2 7 4,2-2-5,7 0 4,3-2-4,6-4-5,6-1 3,2-5-1,4-5 4,6-6 0,0-5 1,-1-7-1,-5-2-1,-7-1 2,-5 1 1,-4 2 3,-4 3 3,-6 2 2,-3 3 2,-7 3-7,2 3-3,-6 5-1,-4 5-2,0 10 0,-3 1 4,3 10-2,5 1-1,7 4 4,4-1-2,8-1 0,7 0 2,5-8-3,1-1 1,7-8 0,0-6-6,1-5 2,-1-6-1,-3-6 2,-1-1 1,-6-8 1,-2-4 1,-2-2 0,-6-1 0,-5-3 3,-6 1-1,-9 5 0,0 5 1,-3 10-7,1 5 1,-1 11 0,-1 3-2,4 10 5,1 7-3,4 7-3,5 3 1,3 0 0,6-1 4,6-6 2,3-3 1,7-7-2,2-4 1,6-8-3,3-3 1,8-12 1,-4-7 0,2-7 1,-5-4 1,-10-6 4,3 2-2,-11-2 2,-4 3 0,-6 1-2,-6 4 5,-7 4 0,-1 2-2,-6 11 1,-4 5-3,1 11-2,-8 8 1,3 11-2,3 6-2,4 7-3,6 2 0,8-2-3,3-3 2,8-8 4,4-2 1,8-9-2,3-4-1,5-9 0,5-4-1,5-7 0,0-9 2,-5-6 2,-1-5 1,-10-4 2,-3-1 1,-7 0-1,-4 0 2,-8 1 2,-1 4 0,-9 2 1,-3 5-3,-5 10-3,-1 3 2,-5 10-3,-4 6 2,2 9-1,5 4-5,7 5-13,7-1-15,9-2-175,3-4 146</inkml:trace>
</inkml:ink>
</file>

<file path=word/ink/ink14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0-10-29T12:20:57.38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</inkml:trace>
</inkml:ink>
</file>

<file path=word/ink/ink14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51:16.41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 8 694,'-2'-7'252,"1"6"-226,0 1-10,2 4-51,-1-4-38,0 0 45</inkml:trace>
</inkml:ink>
</file>

<file path=word/ink/ink1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22:06.88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0 112 499,'-1'0'241,"0"0"-108,0 0-19,0 0-20,0-1-37,0 0-15,0 0-23,1 0-6,-1 0-8,0 1 1,0 0-1,1 20-1,9 41 0,-2-33-2,1-6 0,4 1-2,-2-16 1,2 1-2,-1-6 4,-1-7 2,0-5 2,-1-5 0,-1-5-3,-2-5 0,-3-3 1,-2-1-1,-2-3 2,-1 0-2,-3 4-2,0 2 2,2 9 1,-1 7 2,4 9-6,0 7 0,2 18-7,4 15-1,4 17 3,2 7 0,1 10-11,2 2-6,1 1-1,-1 0-2,-3-8 15,0-13 3,-7-18 5,-5-6 1,-3-12 1,-3-5 3,-10-6 2,0-4 5,-7-5 6,-4-6 0,-1-2 4,0-3 1,-1-5-2,3 6-1,1-3-8,0-1-4,7 7-7,2 0-12,6 4-33,10 5-31,7 1-81,10 1 94</inkml:trace>
</inkml:ink>
</file>

<file path=word/ink/ink14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51:16.26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93-1 767,'-6'-5'275,"-2"7"-246,-9 8-5,-17 15-15,-3 8-5,-8 14-3,0 3 0,9 4 3,4 0-1,12-5 0,8-1-2,11-10 1,3-5-1,11-12-3,0-11-2,7-9-4,3-7 1,4-10 1,2 1-1,-6-6-3,0 1 1,-10 2 1,-10-2 5,-6 4 7,-10 0 0,-7 3 2,-1 4-2,-3 2-1,4 3 2,4 1-1,7-1-2,5 0-6,5-2-3,11-6-4,3 0 2,17-1 3,3-3 3,5 5 1,3 3-1,-8 5 3,-2 7 0,-9 11 2,-5 4 2,-6 10 3,-1 0 2,-8 9-1,-1 3-1,-6 0-5,-2 1-8,-2-7-34,-2-7-16,4-11 33</inkml:trace>
</inkml:ink>
</file>

<file path=word/ink/ink14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51:15.65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83 56 400,'-7'9'170,"0"7"-101,-4 11-16,-7 3-2,3 9-20,4 0-11,-3 2-6,10-2-3,5-6-3,2-3 3,10-12 9,2-3 6,3-15 12,2-3 4,2-13 0,4-4-6,1-7-13,0-4-5,-5 2-8,-4-2-2,-12 4 3,-6 1 2,-6 3 7,-8 1 1,-4 7-3,-7 6-2,-7 4-8,1 5-5,-1 5 0,6-3-2,9 5 0,6-4 1,6-1-11,5 0-7,5-3-9,3-3-1,13-6 12,3-7 6,8-6 7,2 1 4,2 4-1,0 2 2,-1 8 2,-4 0-3,-7 6 1,-3 5-1,-9 9 1,-5 5-1,-7 11-1,-5 5 1,-10 5-1,-3 4-1,-4 5 0,0 0 0,6-3-1,4-3 1,6-9-3,3-6-2,2-11-3,2-3-3,0-8-1,1-3 1,2-5 1,0-2 0,2-11 3,0-3 1,-1-4 2,0-4 2,5 4 1,-2-2 0,-1 1-4,3 3-4,-3 4-10,9 4-2,6 6 1,-3 2 2,4 6 5,-8 0 3,-4 3 4,4 5 3,-6 5 5,-2 4 5,-1 9 2,-4 2 0,2-1-1,1-2-3,-1-6-3,3 0-2,1-6-1,2-4-2,2-4-1,2-8-4,4-10-12,2-4-4,6-9-10,2-1 0,4-4 1,2 0 0,-3-1 12,-3 0 4,-10 6 16,-4 2 13,-12 10 25,-2 2 10,-8 5 5,-4 3-5,-4 4-21,-6 2-9,-2 4-7,-1 2-3,10 0 0,3 3-2,14 1-3,3 0 2,9 3-3,8 0 0,9 0 0,2 1-1,-1 4 1,-1 0 0,-13 3-2,-4-1 0,-13 3-15,-10 5-20,-25 5 24</inkml:trace>
</inkml:ink>
</file>

<file path=word/ink/ink14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51:14.60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 0 438,'-3'11'153,"3"2"-128,4 11-25,1 1-38,9 0 30</inkml:trace>
</inkml:ink>
</file>

<file path=word/ink/ink14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51:14.47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125 388,'26'-13'169,"2"2"-90,-9 4-18,-5 0-13,-2 7-12,-5 3-3,-1 10-2,1 6 1,-4 8-3,1 6-2,2 3-6,-2-5-2,5-5 0,1-5 2,4-12 5,2-1 2,3-13 8,0-4 1,2-10-10,-4-5-6,-1-5-10,-3-2-11,-7-4-19,-3 0-12,-6-3-42,-5-3-27,-5-6 65</inkml:trace>
</inkml:ink>
</file>

<file path=word/ink/ink14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51:14.19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63 222 612,'-7'-69'256,"9"43"-112,5 0-123,3 0-3,5 3-8,0 1-3,1 5-5,-2 5 1,0 11-2,2 2 1,2 21 3,3 9 1,3 24 1,-1 17 0,-4 11-1,1 3-3,-3-10 0,0-9 0,1-16 0,-2-10-1,-4-15 0,1-6 0,-6-11 0,-1-4 0,-6-6 21,-3-5 6,-7-10 3,-5-3 0,-11-2-20,-8-1-3,-10 3-8,-2 6 0,0 10-7,1 6-11,7 10-22,4 4-11,7 1-30,6-3-29,14-8 75</inkml:trace>
</inkml:ink>
</file>

<file path=word/ink/ink14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51:13.70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8 0 537,'-15'3'232,"4"-2"-134,9 2-30,2 1-37,2 1-13,15 4-12,0 1 2,7-2 4,6 2 1,1-4 1,1 2-3,1 2-2,-3-2-3,-6 5 1,-4-1-1,-7-1 4,-8 0 5,-9 1 8,-4 2 2,-9 6-3,-1 4-6,-2 4-11,-3 0-5,5-1-33,3-4-24,10-6 36</inkml:trace>
</inkml:ink>
</file>

<file path=word/ink/ink14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51:13.41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0 171 658,'-13'0'260,"13"0"-204,6 1-10,12-1-37,7-2-4,9-6 4,7-2 0,5-5-1,10 2-1,4-2-4,-1 0-2,-5 2-11,-8 1-8,-12-2-27,-3 0-9,-9-1-41,1 2-38,-6 0 90</inkml:trace>
</inkml:ink>
</file>

<file path=word/ink/ink14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51:13.17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96 57 607,'-50'18'249,"26"-27"-166,16 4 0,-3-1-10,9 1-22,3 3-12,-3-3-19,6 2-7,15 0-8,4-3-2,13 3 1,3-1 0,2 0 0,2 0 0,9 3-1,-1-2-1,2 4-1,-3-2-2,-13-2-8,-5 0-8,-8-1-16,-5 2-9,-6 2-24,-4 2-24,-10 0 61</inkml:trace>
</inkml:ink>
</file>

<file path=word/ink/ink14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51:07.58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62 103 362,'-20'-6'146,"5"2"-98,1 0-13,6 1-7,3 0 2,9 3-9,-2-1-5,11 1-6,2 1-9,6 0 12,9-1 0,5 0 1,8 0-3,18 0-5,8 0-2,5-3 0,-1-4-1,-4-3 1,-1-1-2,8 2 1,-1-1-1,-11 2-3,-5-1 2,-19-1-1,-1 5 0,-7 1 0,0 5-2,-3 5 3,-2 2 2,-7 4 7,-1-2 5,-5 5 6,-6 1 1,2 5 1,-10 2 0,-4 10-5,1 5 0,-6 16-2,7 11-1,-1 10 1,2 10-2,4 17-4,-3 10-1,-1 15 1,1 9-1,0-3 0,2-7-1,-1-3-6,1-6 0,2-5-1,1-5 2,3-9-1,1-8 0,-4-9 1,2-5-1,0-13 2,-2-6 0,1-11 2,-1-4 2,-2-10 2,3-2 0,-5-9-3,0-4-1,-1-8-1,1-2 0,0-5 1,-3-1 3,0 0 5,1-2-2,0 0-2,0 0-2,0 0-6,0 1-1,0 0-16,1 0-16,-1 0-225,1 0 182</inkml:trace>
</inkml:ink>
</file>

<file path=word/ink/ink14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51:06.72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7-2 389,'-10'-1'145,"2"2"-118,1-2-14,2 3-7,2-2-5,0 3 1,1 3-1,0 1-1,-1 1 9,2 0 17,0 3 8,2 5 14,1 6-6,3 15-12,2 8-7,1 31-11,3 13-2,-2 24-3,2 14-2,1 9-2,0 3 0,1 9-3,-2-5 1,-2-7 1,-1-1-1,1-19 1,-3-7 1,-3-12-2,1-3 3,-7-4 1,0-5-4,0-10 2,-3-11-1,6-16-1,6-1 1,2-16-2,4-4 3,3-8-4,-1-5 0,9-2 1,2-3 0,4 2 2,0-1 1,1-3 2,4 0-3,9-2 0,9-4 2,22-4-4,7-5 1,8-7-1,8 0 0,5-3 2,-2-3-1,0 1 0,1 2-1,-7 1-1,-2 5 0,-9 4 1,-11 1 2,-8 6-5,-2-2-17,-6 2 14</inkml:trace>
</inkml:ink>
</file>

<file path=word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19:59.14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 282 568,'-3'10'183,"2"-2"-179,-3-5 30,4-3 38,-1-4 11,5-12-8,7-4-14,6-12-18,-1-8-9,2-7-7,-1 3-7,-2 5-6,2 12-3,-5 11-7,-2 5 1,-2 8-3,-4-1 1,3 9 0,0 4-2,-3 7-3,1 8-1,-1 10 5,0 0-3,-1 7 6,0-1-1,-3-4-3,-1 3 2,1-3-3,1-2 0,4-4-3,-4-11-3,5-4-10,-1-4-8,-4-9-23,7 2-12,-1-6-48,3-4 14,4-1 55</inkml:trace>
</inkml:ink>
</file>

<file path=word/ink/ink1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22:05.51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 71 438,'3'-20'237,"-1"4"-55,-2 3-78,-1 2-26,-3 4-16,2 2-10,0 10-15,1 4-8,2 12-19,0 7-2,2 7-2,3 1 2,3 6-4,1-3-4,0-3-19,0-3-15,-1-11-37,-1 0-34,-2-11 70</inkml:trace>
</inkml:ink>
</file>

<file path=word/ink/ink15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50:00.67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 475,'3'32'180,"8"-37"-130,5 5-7,-1-2-11,1-2-3,3 5-14,0-1-7,1 0 0,2 2 0,-4-1 2,0-2 3,3 1 8,-2-1 5,5 0 5,3 1 1,4-3-3,5 2-6,3 1-2,3 0-4,0 0-4,-1 3-1,-4-2-2,-1 2 2,4-2 0,-2-1 0,6 2-1,1 0-2,0 0-2,1-1 0,-1 0 3,-2-2-1,-2-3 3,1 4 0,-1 0-2,0 0 2,3 3-3,-3-3 0,2 0-4,-2 1-1,-4 0-1,0 2 0,-2-3 2,0 0 3,2 2 0,2-2-5,3 2 2,2 3-4,1-1 1,-2-1 2,-1 2-2,-4-5 1,-1 1-1,1 3-2,2 2 0,2-1 0,2 0 1,-1-3 4,-2-1-2,-3 2 0,-3-3 2,1 3 0,0-3-1,0 0-3,2 4 1,0-4-1,1 0-2,3 3 3,-3-3-2,-2-1-3,-4-2 4,-6-2-1,-4 0-1,-4 5 2,-5-3 1,-4 3-2,-6-3 3,-1-1 3,-3 4 17,1-1 9,-1 1 7,0 0 4,0 0-13,0 0-7,0 0-10,0 0-7,-1-1-16,0 1-13,1-1-46,-1 0-33,0 1 62</inkml:trace>
</inkml:ink>
</file>

<file path=word/ink/ink15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49:50.28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6 157 398,'-6'-16'184,"4"1"-84,2 3-8,6-1-41,4-4-8,8 0-7,3-1 2,10 2 5,1 1-2,1 4-4,1 4-3,-9 7-13,-4 4-4,-7 4-11,-3 2-2,-8 5-4,-2 4-4,-7 6-10,-5 1-7,-4 3-5,-3 1 0,-3-3 4,-4-1 3,0-8 10,4-4 4,5-7 5,3-4 1,7-3-6,2-5-2,7-6-3,4 0 1,6-7 4,2-1 4,6 3 5,1 3 2,-1 9 4,1 4-2,-5 7 1,-3 6-1,-3 9 0,-4 5 2,0 8 2,0 1 2,-4 3 4,2 0 7,-2-5 2,3-2 0,0-10-4,2-2-8,4-7-7,-1-3-4,4-7-3,2-4 1,3-12-1,2-5-2,6-8-18,2-4-20,9-4 23</inkml:trace>
</inkml:ink>
</file>

<file path=word/ink/ink15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49:49.75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87 0 436,'0'3'216,"2"6"-85,-2 17-51,-1 7-19,-3 16-17,-5 2-5,-2 2-8,-2-4-3,-2-1-11,4-7-7,1-5-6,2-6-7,5-9-17,-1-3-9,6-11-38,0-2-37,0-13 66</inkml:trace>
</inkml:ink>
</file>

<file path=word/ink/ink15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49:49.51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85 6 515,'-36'23'212,"30"-36"-128,2 5-13,1 3-14,2 1-8,1 4-8,0 0-6,0 0-16,0 0-4,1 28-4,2 34 4,-3-20 1,0-2 0,-2-5-5,-1 3-3,-1-3-4,1 1-4,-3-6-7,0-8-6,2-8-12,1-5-14,3-6-43,1-3 0,3-9 43</inkml:trace>
</inkml:ink>
</file>

<file path=word/ink/ink15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49:49.17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 0 420,'-2'5'186,"2"3"-86,-1 6-9,2 6-38,1 2-6,-3 5-20,3 1-4,-4 2-7,1 0-5,1-4-6,-1-2-2,1-1-8,0-2-11,0 2-39,0-3-151,0 4 141</inkml:trace>
</inkml:ink>
</file>

<file path=word/ink/ink15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49:48.93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4 268 412,'0'3'195,"-1"-1"-83,0 0-42,0-1-11,0-1-2,0 2-3,0-2-2,1 0-1,-1 0-15,0 0-9,0 0-13,0-1-7,0-3-4,-1-20 1,9-29-2,7 23 2,5-2-1,2-2 2,4 5 4,0 2-1,-1 9 5,-3 3-3,-3 7-3,-2 4 1,-2 9-4,1 8-1,-3 8 0,-1 4-1,-2 4 0,-4 0 0,0 0-1,1-2-2,-1-5-11,0-2-7,-1-2-19,-3-1-12,1-7-42,-2-3 59</inkml:trace>
</inkml:ink>
</file>

<file path=word/ink/ink15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49:47.05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8 10 855,'-4'-4'336,"1"2"-252,0 0-28,2 1-21,0 1-26,0-1-10,0 1-17,0 0-6,1 0-9,-1 0-2,0 0-12,0 0-8,1 0-33,0 0 295,2 7-168</inkml:trace>
</inkml:ink>
</file>

<file path=word/ink/ink15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49:46.76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7-3 788,'-10'1'295,"8"4"-225,-4-2-23,7-1-27,-1 1-8,2-1-10,-2-2 0,0 0-2,0 0 1,0 0-1,0 0-3,0 0-26,0-1-19,0 0 26</inkml:trace>
</inkml:ink>
</file>

<file path=word/ink/ink15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49:46.43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7 29 586,'-27'-27'244,"27"25"-130,0 3-93,0 3-14,0-4-1,0 0 0,0 0 2,0 0-1,0 0-4,-1 0-6,1 0-24,0 5-21,0-1 27</inkml:trace>
</inkml:ink>
</file>

<file path=word/ink/ink15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49:46.10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66 28 299,'-33'-6'160,"29"5"-50,-3 1-43,2-3-18,0 3-18,0-2-3,0 1 2,2 2 0,-2 2-3,-1 1-3,1 1-12,-4-3-1,3 4-5,-2 2-2,-1 3-1,-2 1-1,1 1-2,-2-1 1,0 0 1,2 0-1,1 6 0,0-3-1,-1 1 0,1 4 0,-3-3 3,2 1-2,-2 2 0,3 0-1,0 1 0,-1 0 0,2 4 0,-2-1 0,3-2 2,2 0 0,-1 1 3,4 0-2,0 0 1,1 3 0,2-2-3,1 0 4,1-3-4,1 0 1,3 1 1,-1-1-3,3 2 4,-1-2-1,3 0 0,1-1 2,3 0 2,1 1 2,1-4 1,4 1 3,-1-4 4,-1-3 1,-2-2 7,1 1-1,-2-6 0,-1-1-1,2 0-2,-3-7-5,2 1-5,1-2 1,0-9-1,1 1 2,3-2 8,0 0 0,0-3 3,1 3-1,-1-1-7,-2-4 3,-1 2 0,0-3 3,-1-3 0,1 3-4,-4-2-4,-1-1-2,-5 1-3,1-3 0,-2-2 3,-1-2-2,2 1 2,-3-2-2,-2 1 0,0 1 4,-1 2 2,-2 0-1,-3 2-2,0 1-2,-9-2-1,-2 0 0,-5-2-1,-5-3 1,-4 3-3,-2 0-1,1 6-1,1 4-4,-7 3-1,2 6 0,-4 3-3,-3 5 3,-1 2-4,-5 3-2,-2 5-17,3 4-23,3 5-41,7 5-18,5 2-27,1-1-106,14 5 166</inkml:trace>
</inkml:ink>
</file>

<file path=word/ink/ink1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22:05.24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16-4 728,'-7'-3'293,"-1"11"-206,-3 7-7,2 15-36,-8 9-13,-5 6-13,-4 3-1,-2-2-15,-1 0-9,6-6-32,4-2-14,6-2-45,7 1-39,8-6 93</inkml:trace>
</inkml:ink>
</file>

<file path=word/ink/ink15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49:37.66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48 81 325,'-80'-7'143,"65"11"-85,-2 3-20,-3 5-28,1 4-5,1 4-2,2-1 2,1 1 13,2 2 7,2 4 11,1 3 0,2 4-10,3-1-6,5 3-10,1 0-1,6 3-6,3-1-1,6-3-2,2-1 0,9-6 0,3 1-1,4-6 1,1-2-1,-1-5 1,0-3 1,1-5 2,1-3-1,2-4 2,3-2 1,5-7 11,1-3 3,-1-4 8,-2-5 1,-11-5-7,0-2-3,-6-3-3,-4-3-1,-3-1 3,-2-2-1,-5 2 11,-3 0 3,-6 1 10,-4-1 1,-6 0-2,-3 1 0,-6 1-11,-1 1-2,-9 3-9,-1 2-5,-10 3-8,-3 4 1,-13 4-5,-7 4-2,-4 6 2,-2 2-5,7 7-8,0 4-12,-4 9-36,-5 4-29,6 9 57</inkml:trace>
</inkml:ink>
</file>

<file path=word/ink/ink15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49:36.09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614 27 341,'-8'-6'142,"-1"2"-80,0 1-34,-3-1-16,-1 1-5,-2 1 0,-1 0 6,-4 1 9,-2 1 7,-9 2 3,-2 1-4,1 3-4,2 0-3,2 0 13,9 4-2,9-6-2,1 1-1,-27 18-16,1 3-1,2 9-5,12-4-3,-1 1-2,-1-1-1,-2 2 0,1-2 1,6 2-2,-3-2 0,6 0 0,1-3-2,7 1 0,2 1 0,6-2 1,5 2 0,2-3-1,3 4 0,6-2-2,2-1 1,5 0-1,1-5 0,2-1 1,-3-4 0,2 0 0,-3-1 3,4 3 0,-3 0 0,1 3 0,3 2 0,-1 3-2,3 2 3,3-2-1,-1-2 1,3-3-1,-1-2 0,-4-4 0,1-3 0,-3-6 1,2-2-1,2-5 2,1 1 2,5-4 2,2 2 4,0-3 0,2 0 0,-9 0-3,-4-1-1,-4 3 0,-4 1 0,0 0-2,1-1 0,-2-3 0,2-4 0,2 2 6,1-4 1,5 2 1,1-2 1,1-2-3,1-2 0,-4-5 0,-2-1-2,-4-2 0,-1 0 0,-2 1-2,2 2 2,-3 0-2,1 1 1,0-2-2,-4 1 0,1 1 0,-3-2 1,-4 3 3,0-1 2,0 3 2,-2 0 0,-1-3-3,0 2-1,-1-8-3,-2 0-1,0 2-1,-3-4 1,0 3-1,-1-1-1,-1-4 0,0 3-2,-2-2-1,-1 2 4,-3 2 0,-1 2-1,-3 2 2,1 1-4,-2 2 1,0-4 1,-1 5-1,-3-3 0,-1 1 1,0 2-1,-1-4-1,1 0-1,-3-1-4,-1 1 1,-2 1-2,-2 2 3,-6 0 1,2 1-3,-5 3 3,1 0-1,1 3 0,-2 1 0,2 1-2,-1 3 0,1 3-1,-1 0 0,-2 1 4,1 2-2,-6 0 1,-2 1 2,0 0 0,0-2 0,7 0 2,3 1 0,3 2 2,1 1 1,4 1 1,-2 0-5,-3 1 0,0 0 1,-5 2 0,-1 0 2,2 0 1,4-1 2,1 1 3,4-1 0,5-1 0,1-1 0,2-1-7,3-1-1,1 0-1,0 2-6,1 1-14,1 1-11,1 3-31,-1-1-11,-1 4-35,1 0 65</inkml:trace>
</inkml:ink>
</file>

<file path=word/ink/ink15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49:24.27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3-1 678,'-33'0'347,"14"0"-19,16 4-295,3 1-11,3 3-22,6 2-10,5 0-19,6 0-10,10-3-7,1-1 1,8-2 18,-4-4 8,-3-4 1,2-3-6,-4 0-31,5-2-35,-3 2 58</inkml:trace>
</inkml:ink>
</file>

<file path=word/ink/ink15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49:23.60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1-1 500,'2'0'232,"-1"2"-76,0-2-111,-1 0-9,0 0-9,0 0-8,0 0-5,0 0-8,0 0-2,0 0-4,0 0-9,0 0-41,12 5-34,40 8 52</inkml:trace>
</inkml:ink>
</file>

<file path=word/ink/ink15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49:22.70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24 522,'25'-23'222,"-25"22"-140,0 2-18,1 1-43,-1-2-9,0 0-5,0 0-1,0 0-12,0 0-7,0 0-33,1 0-24,12 2 46</inkml:trace>
</inkml:ink>
</file>

<file path=word/ink/ink15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0-26T10:48:37.33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135,'0'0,"0"0,0 0,0 0,0 0,0 0,0 0,0 0,71-61,-53 46,1 0,-1 2,-3 2,-6 2,-3 3,-1 3,-3 1</inkml:trace>
</inkml:ink>
</file>

<file path=word/ink/ink15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51:17.08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 336,'13'30'172,"1"5"-51,0 1-14,0 0-25,1-1-15,0-5-22,-4 0-10,0-9-18,-4-3 0,-3-6-8,1-4-4,-4-5-2,-1-5-1,7-10 0,3-7 2,9-12-2,6-7-1,4-3-1,1-1-3,4 6 1,0 4 1,-1 13 1,-1 6 1,0 13 4,-3 11 0,-13 3 3,1 7 0,-16 8 6,-5-1-2,-13 7-2,-10-3-1,-2-1-3,-3-1-2,6-8 1,2-4-2,3-11 1,5-4 0,4-9 0,5-6 3,5-9 0,4-7 0,7-6-1,3-1-2,5 7 2,0 2-1,1 10 2,-2 6 2,2 9-3,1 5 2,-1 13-1,0 6-3,-3 6 1,-2 1 0,1-1-3,-3-2 2,1-5-3,1-5-1,-3-7-2,1-5-3,-1-6 0,1-3 1,-3-8 4,5-2-1,-5-7 3,1-2 3,4-6-4,-1 0 2,5 2-2,1 3-2,-5 9 1,-3 3-2,-2 11-11,0 6-4,-2 13-16,0 7-11,-5 11-11,-1 4 29</inkml:trace>
</inkml:ink>
</file>

<file path=word/ink/ink15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20:57.46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3 60 321,'-24'-26'150,"25"26"-62,1-1-67,-4-2-8,1 2-2,0 1 8,0-1 9,0 0 7,1 0 9,0-3 4,-1 0 10,1 0 0,-1 3-14,0 0-7,0 0-20,0 0-9,-10 0-5,-25 8 0,31 8-2,5 3 1,0 3-2,-3-1 0,-3 0-1,-4 1 2,2 4-1,5 3 1,-2 1 4,2-1 3,-2-2 8,-1 0 2,3 2 2,4 3 0,8 2-5,-1-1-3,7 1-6,0 2-1,6 2-2,3 0-1,1-6 0,-2-4 0,-2-6 2,2 0-1,2-1 0,5-2 1,0-4-1,3-2 5,3-2 2,7 0 3,4-1 4,-2-1-1,3-3-1,-6 1-3,4-5-4,2 3 1,8-2-4,1 1 0,-3 0-1,1-2-3,-9 2 2,-1-4-3,-2 1 2,3 1 1,7-1 2,1 1-1,2-1 1,-3-2 1,-9 0-2,5-4-2,3 2 0,6 0-1,5-2-1,-1 1 1,-6-1-3,-6-1 1,2 3 1,-6-1 0,4 3 1,4-2 0,-7 1-1,1 0 1,-2-1 0,-4 0-1,1-1 0,1-1 0,7-1 3,0 1 2,5-1 2,-1 0-5,-6 0 0,0-3-4,1 3 0,-1-2 3,5 0-3,4 2 5,-1-1-2,0 2 0,-1 0 0,-2 2-3,4 0 1,0-1 1,6 4 0,-2 0 0,-4 1 0,1 1 0,-6 1 0,4 1 3,-3 5-3,-1 1 0,-8 0 0,-5 1-3,-6 0 2,-4-3 1,-2 4 3,-4-1-2,1 7 2,0 5-3,-2 4 1,-2 0 0,-10-2 3,3-2 4,-5 0 0,1 1 7,0-2-5,-3-3-2,1-4-3,-5-2-5,-2-5 3,-1 0-2,2-3-1,0-3 0,0-1 2,-2-1-1,0 0 4,-1 0-4,0 1 0,0-1 2,0 0-4,0 0-1,-1-4-4,0 1-2,-28-27 1,23 25 2,5 5 4,-1-3 1,-2 3 0,3-2-1,-2-1-1,2 3 0,-1 1-1,0 0-1,3 0-5,-1 0 1,0 0-3,0 0-3,0 0 4,0-1 0,0 1 6,0 0 4,1-1 0,-1 0 3,0 1-3,0 0 0,0 0-3,0 0-4,0-1-1,0 0-2,1 0 0,-2 0 3,-3 1 3,-1-2 3,-28-13 1,26 7 0,-1 0 0,1 1 0,1 3 0,1 0 4,2 1 1,2 1 1,2 2 4,1-1-7,-1 1-3,0 0-1,0 0-3,5 1 5,19 9 3,28 21 3,-23-9 1,2 7-2,-6 1-3,0 3 1,-1-2-4,-3-2 3,1-7-3,-5-6 1,-4-4 0,-3-5-1,-6-5 2,1 1 1,-5-5 8,1 1 8,-2-4 9,-1-2 1,0-5-6,-1 1-7,-2-2-10,2 0-2,-3-1-5,0-3-4,3-2 0,-2-1-1,3-3 2,-3-2-3,2 1 0,-1-2 2,3-1 2,-1 1 1,2 6 2,-1 2 0,-2 5 0,4 4 0,0 2 0,1 2 1,-1 3-1,-6-1-3,1 1 1,2 2-3,-3 0-8,5 1 0,-3 0-20,-1 0-13,4 1-31,1-3 364,-1 0-229</inkml:trace>
</inkml:ink>
</file>

<file path=word/ink/ink15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20:57.46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47 0 492,'1'4'200,"-1"14"-116,4 7 0,0 24-11,0 13-3,4 19-9,1 17-5,-2 26-11,-4 6-9,-8 13-18,-4-1-2,-11-19-11,-2-6 1,-6-15 12,-3-8-1,0-11 3,0-9-5,4-14-11,1-11-4,4-11-26,7-4-16,2-14-50,6-6 283,8-17-159</inkml:trace>
</inkml:ink>
</file>

<file path=word/ink/ink15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20:57.46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1 160 649,'-7'-7'244,"4"-7"-185,-3-2-12,4-4-14,2-2-4,2 2-5,0-1-2,-1 6-7,5 3 1,-2 4-1,0 4-2,0 3-4,-1 1-3,0 4 1,0 4-4,0 6 4,-1 1-1,0 6-2,-1 0 1,0 0-3,1 2 1,2 1-1,-1-3-2,-2-2 2,0 1-2,-4-6-4,-2-1 2,-1-4-3,-2-5 1,0-4 1,-2 0 2,1-2 2,-3 0-1,5 0 2,-2 0-2,5 2 0,1-3 2,-3 2 3,4-1 0,-3-2-2,7 4 0,9 2-4,3 0 0,9 5-7,-5-6-5,2-3-34,2-2-22,-1-8 348,5-2-228</inkml:trace>
</inkml:ink>
</file>

<file path=word/ink/ink1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22:04.15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3 83 809,'-3'3'320,"15"-1"-238,4 0-12,13-3-57,6-6-4,13-4-14,7-3-16,11-3-47,2 3-24,-6-1-71,-5 4 97</inkml:trace>
</inkml:ink>
</file>

<file path=word/ink/ink15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20:57.46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0 12 460,'0'-2'184,"0"0"-115,0 1-13,0 0-14,0 0-8,0 0-5,0 0 1,0 0 1,0 1 1,0-1-5,4 0-2,2 0-7,24 6-2,-27 3-5,-3 3-2,0 3-4,0 2 1,-6 2-2,0 0 0,-5 1 0,-5 2-1,-2-2 0,1-1-1,1-5 0,3-1-2,5-7-2,0-3-2,4-3 1,4 0-2,0-3-3,3 3 3,-3 0 1,0 0 3,0 0 4,0 0-1,7-2-2,27-8 0,-25 18 0,1 3 2,-3 0-1,2 0 2,0 0-2,-1-2 1,5-1-1,-2-2-1,-3-4-1,1-1-2,-6-6-3,-2-5-3,0 0-18,4-2-20,2 1-71,-3 2 77</inkml:trace>
</inkml:ink>
</file>

<file path=word/ink/ink15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20:57.47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04 0 310,'-2'6'170,"-2"4"-46,-5 9-47,-4 4-17,-4 7-21,-5 4-6,-3 1 0,1 4 5,2 0-1,3 0-5,5-5-11,2-2-6,3-10-7,2-7-2,3-4-3,3-5-5,2-2-24,1-1-19,5-4-54,2-3 11,5-9 46</inkml:trace>
</inkml:ink>
</file>

<file path=word/ink/ink15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20:57.47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19 436,'25'-5'200,"-27"3"-101,0-4-33,2 1-15,3 0-19,-3-3-10,1-1-2,-1-1 2,-1-2 7,3 1 5,-2 0-3,3 1-1,-2 1-11,-1-1-4,0 6-5,0 2-3,1 5-4,-1-3 2,0 0-1,0 5 1,0 13 1,-1 29-1,1-28-4,-1-3 2,-2-5-12,0-3-8,0-1-29,4-1-25,0-2 43</inkml:trace>
</inkml:ink>
</file>

<file path=word/ink/ink15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20:57.47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3 16 334,'-29'-6'156,"29"6"-49,0 0-10,-1 0-12,0 0-4,0 0-8,1 0-7,0 0-14,-1 0-6,1 0-12,0 0-7,0 0-8,0 0-1,0-1-8,0 0 1,7 0-2,32-1-2,-27 0-5,1 1 2,-2 0-2,1 1 0,1-1 3,-2 2-5,-6-1-2,0 0-4,-4 0-21,-3 0-12,1 1-31,1-1-26,0 0 60</inkml:trace>
</inkml:ink>
</file>

<file path=word/ink/ink15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20:57.47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0 18 508,'-4'-9'174,"2"3"-175,-3 3-22,0 6 4,-5 10 14,0 12 14,-4 19 43,1 9 11,-1 32 6,0 13-4,5 19-17,0 6-1,8-1-2,1-8 2,5-13 4,2-4-6,1-18-13,2-6-7,0-7-9,0-9-7,-1-14-5,0-5 0,-2-13-1,-1-6-1,-2-6 0,-2-3-1,0-7-3,0-1-3,-2-6-13,0 3-15,0 0-35,0-19-30,-3-32 58</inkml:trace>
</inkml:ink>
</file>

<file path=word/ink/ink15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20:57.47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9 490,'19'-30'268,"-22"30"-31,0 2-181,2 4-37,0 3-52,0-2-32,2-4 34</inkml:trace>
</inkml:ink>
</file>

<file path=word/ink/ink15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20:57.47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1 85 467,'57'-36'195,"-52"27"-112,-1-6-13,2 6-11,1 0-5,-2 5-4,2 4-2,-4-3-14,0 5-9,-1 8-8,-2 5-1,-2 9-4,-2 4-2,-5 0-5,-1 0 0,-7-2-2,1 0 2,0 1-3,1-4 0,3-5 0,-2-4-1,5-8 2,0-1-2,2-5-1,5 0-4,3-5-7,0-2 1,9-4 0,-3-3 6,6 1 6,-1 1 1,-3 7-3,2 3-3,-2 5-1,-1 2 0,3 5 2,-1-2 3,-1 1 0,2 3-2,-4-3-6,2 3-20,-6-5-23,3-2-16,3-10 34</inkml:trace>
</inkml:ink>
</file>

<file path=word/ink/ink15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20:57.47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36-2 446,'-3'-3'185,"0"7"-109,-6 4 5,-2 10-27,-3 10-3,-11 12-14,2 7-4,-5 8-8,4-1-8,4-4-5,1-5-4,5-8-13,-2-7-15,3-3-41,4-4 52,4-8-10</inkml:trace>
</inkml:ink>
</file>

<file path=word/ink/ink15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20:57.48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-2 411,'-2'0'175,"3"3"-101,2 1-7,1 10-24,3 5-4,5 15 0,1 7-4,7 9-12,-2 1-7,2-1-7,-5-6-2,-4-10-5,1-6 0,-12-14-1,6-2-8,-5-5-24,-4-4-33,2-4 38</inkml:trace>
</inkml:ink>
</file>

<file path=word/ink/ink15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20:57.48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 419 250,'31'24'149,"-36"-26"12,2-1-67,-3-5-24,2-1-5,1-7-4,1-3 2,4-4 4,1-4-3,4-5-14,2-2-5,5-4-18,4 1-5,4 3-7,2 2-2,4 7-2,1 2-3,5 5 0,2 3-1,-5 1-1,-2 2-1,-7 4-1,-2 2-4,-4 4 1,-4-2 0,-2 3-2,-4 0-6,-2 1-8,0 3-5,-2 1-19,0-1-7,-2-2-43,0 3 57</inkml:trace>
</inkml:ink>
</file>

<file path=word/ink/ink1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22:03.96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605,'20'17'238,"-22"0"-175,-2 3-12,5 11-35,2 4-4,3 3-9,1 3-11,3-7-40,-1-2-29,1-11-144,1-5 140</inkml:trace>
</inkml:ink>
</file>

<file path=word/ink/ink15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20:57.48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65 0 453,'-20'5'168,"1"5"-128,-1 2-14,2 8-16,-3 5-4,4 11-3,1 3-2,1 7-1,5 5 0,7-8 0,1-22 0,1 1 3,-2 75 1,5 0 8,4 1 6,8-34 7,3-8 5,10-7 0,-1-5-3,8-10-6,2-7-2,10-4-5,1-6-1,-3-16 2,0-2 1,-6-21 8,2-6 4,5-13 6,-3-7 0,3-11-2,-3-5 3,-8-9-5,-1-3 2,-19-6-2,-12 0-1,-5 7-3,-14-1-2,-14 16-6,-5 6-8,-18 15-9,-1 11-11,-6 16-18,-5 11-3,-10 20 0,0 10-4,1 24-10,6 5-23,14 5 40</inkml:trace>
</inkml:ink>
</file>

<file path=word/ink/ink15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20:57.48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74 39 428,'-18'-1'173,"4"1"-119,-1 1-2,5 3-28,-3-2-14,2 5-7,-3 2 2,-2 6 8,1 2 12,-3 6 8,4 4-1,0 11-4,-1 7-11,1 8-7,4 5-4,-2 3-9,0 0-5,2 9-10,-4-1-3,5-1-1,3-2 5,7-9 9,9-3 3,5-8 2,1-1-1,2-8-7,2-6 0,4-9-12,2-4-10,5-14-3,5-2 0,6-12 12,7-6 12,1-3 17,-2-4 10,-5-7 24,-4-2 6,-7-7 4,2-4-1,-5-5-10,-2-4 0,-2-11 2,-8-4-2,-4-6-6,-3-4 1,-10 4-1,-5-1 1,-10 7-1,-5 3-6,-9 10-14,-2 8-3,-10 12-9,-2 8-3,-5 14-3,-6 7-2,-4 11 1,-2 5 3,0 11-9,5 7-12,1 16-55,-4 6 54</inkml:trace>
</inkml:ink>
</file>

<file path=word/ink/ink15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20:57.48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3 131 268,'-29'2'151,"23"-14"-38,1-1-24,2-2-12,1 1-4,0-2-4,0 5-14,-2-1-6,5 2-13,0 2-2,1 2-4,0 0 2,1 2-4,0 2 1,-2-2-7,3 2-5,-3 0-7,-1 2-4,0 0-5,0 0 1,0 0 0,0 0-1,0 18 5,27 31 5,-27-15-1,2 4 5,-1 2-2,-4 1-4,-5-4-3,1 0 0,-1-2 0,6-4 3,-1-7 2,-5-4-3,5-5 2,-1-5-1,2-5 0,5 0-1,-3-5-3,2-2 0,0-5 1,-2-4-1,5-5 0,3-3 0,-1-4-2,5-5 0,-1-1 2,-2 2-5,4 3 0,-1 3 0,-4 6-1,-1 1 1,0 3 1,0 4-1,-1 4 1,1 1-1,-4-2-1,0 3-1,-2 0-1,1 4-3,-2-3 1,-1 6 4,-5 50 0,-2-22 5,-1 4 1,3 1-2,2-5 3,3-4-4,6-11-16,0 0-19,7-16-41,7-2-27,7-17 59</inkml:trace>
</inkml:ink>
</file>

<file path=word/ink/ink15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20:57.48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94 284 609,'24'-21'233,"-31"2"-165,0-7-16,-3-3-5,2-4 3,-6-2-4,4 1 3,3 3-5,-2 5 2,7 7 0,-1 7-13,-2 5 0,4 5-16,1 2-5,3 4-10,1 6-8,7 13 0,1 6 1,1 14 4,6 4 3,-5 2 1,1-2 0,-2-4-1,-6-3 1,-2-2-3,1 0 0,-3-4-1,2-3 1,1-5 0,-6-5 3,2-7-1,-3-1 2,-2-8-1,2 1-1,-3-4 4,0-1 1,-4 0 2,-3-2-2,-5 0-2,-1-2-3,-6 2-4,1 0 3,3 1 3,2 0-1,6-1 7,2 2 0,5-2-2,1 2 0,3-1-9,0-1-6,0 1-3,6-2 2,18-3 3,30-7 5,-23 5 1,-2 2 0,-1 2 4,-4 2-3,-2 1-2,0 0-1,-3 2-1,-1 1 0,-2-2 3,-3 1 1,-3-2 4,-2 1-5,-1 4 0,-2-2 0,-3 0-4,-1-1 5,-1-2 3,-1-1-1,0 0 5,1 0-11,-1 0-39,0 0-36,0 0 46</inkml:trace>
</inkml:ink>
</file>

<file path=word/ink/ink15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20:57.48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 38 657,'-2'2'269,"0"-2"-187,2-1-18,0 1-45,0 0-12,2 0-4,17 0-1,35-3 1,-25-2 1,-5-1-17,3-3-12,-5 2-48,-3-2-52,3 8 80</inkml:trace>
</inkml:ink>
</file>

<file path=word/ink/ink15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56:57.82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7 42 597,'-55'-7'260,"53"7"-152,2 4-12,1-3-53,-1-1-20,0 0-21,0 0-4,22 2 3,26 0 1,-20-3 4,4 1-2,-4-4-5,1 0-5,-7-3-25,-3 0-11,-5-5-73,0 3 71</inkml:trace>
</inkml:ink>
</file>

<file path=word/ink/ink15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56:57.43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2 86 680,'24'0'266,"-27"-3"-197,1-1-13,1-1-28,0-3-5,1-3 2,0-3 2,3 1 2,1 1 0,3 3-8,1 3-4,1 5-8,0 3-6,3 9-1,0 4 3,-3 9 2,-2 1 2,-6 6 0,1 4-5,-6-3 4,-3 4 3,-2-5-1,-3-1 0,-1-1-1,2-4-5,1-6-1,0-5 2,4-7-3,-1-5 2,3-4-11,2-5-7,3-10 2,1-2-2,3-4 13,2-1 2,0 5-1,4 3 0,0 5-5,1 3 2,2 6-1,0 5 0,1 6 5,0 3-1,-1 2 3,-1-2-3,-1 0-16,-3-1-7,-1-5-23,-2-3-12,-1-3-20,1-3-34,1-6 77</inkml:trace>
</inkml:ink>
</file>

<file path=word/ink/ink15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56:56.90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04 27 385,'29'-27'182,"-31"27"-69,2 0-13,0 0-14,-1 0-5,0 0-16,0 0-9,0 0-17,0 0-8,0 0-7,-3 14 0,-12 47-2,4-22-1,-4 10-5,-1 0-4,-5-2-6,1-4 1,-2-6 2,0-3 0,-1-8 2,2 0-2,0-11-1,1-2-1,-3-5-2,-1-5 0,0-7 5,-1-3-2,3-6-3,2-2-3,7-7-7,1-4-5,6-5 2,4-1 0,3 2 8,5 4 2,5 2 2,3 4-1,2 6-1,0-1 0,3 7-2,0 0 0,2 6 0,3 3-1,2 5 4,0 8 0,0 7-3,-1 1 2,4 11-2,-1 1 2,-2 4 5,-1 4-5,-1 2 0,-4-4-1,-1-4-3,-4-2 5,-4-9-1,0-3-2,-3-7 2,-2-7-6,-4-7-30,2 2-13,-2-4-40,-1 0-48,0 0 94</inkml:trace>
</inkml:ink>
</file>

<file path=word/ink/ink15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0-26T10:56:36.03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,'0'0</inkml:trace>
</inkml:ink>
</file>

<file path=word/ink/ink15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0-26T10:56:35.77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,'0'0,"0"0,0 0,0 0</inkml:trace>
</inkml:ink>
</file>

<file path=word/ink/ink1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22:03.66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6 150 678,'-12'-18'262,"4"-4"-204,0-1-5,0-2-33,2 2-7,2 7-7,4 2 0,0 8 2,0 3 0,5 5 0,1 3-1,4 10 2,4 5 0,3 3 1,1 8 1,2 0-5,1-2 1,-7-4 1,-8-3-1,-5-3 6,0-3 0,0-2-3,1-2 0,-2-5-4,-4 0-5,-6 0-15,5-1-15,0-2-42,3-2-38,3-9 71</inkml:trace>
</inkml:ink>
</file>

<file path=word/ink/ink15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56:16.32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05 36 447,'0'-4'192,"3"-1"-107,3 0-29,-2-1-5,1 1-7,-2-1-2,0 3 4,1 1 4,-1 0 10,2 2 6,-3 0 0,-2 1-3,0-1-10,0 0-5,0 0-13,0 0 0,7 26-2,14 40-1,-7-8 6,3 12-2,-1 25-9,-4 9-3,-8 16-12,-5 7-5,-12-4-2,-1-3-2,-2-10 4,0-10 7,2-18 16,-1-7 6,-2-16-3,0-8-9,-2-11-16,3-8-6,0-10-1,-1-7 4,2-10-6,1-3-5,5-4-19,4-2-21,6-5-37,2 0-17,7-6-32,3-3-9,4 1 92</inkml:trace>
</inkml:ink>
</file>

<file path=word/ink/ink15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56:15.47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6 174 624,'-1'3'285,"-3"-3"-137,4-2-53,0 2-14,0-1-27,0 0-9,0 0-9,0 0-4,3-15 2,11-27 2,-10 23-1,-1 1 1,1 2-6,-2-3-3,2 6-6,-3 2-4,1 5-7,-1 4 0,0 4-9,1 1 1,-2-2-2,0 0-2,1 26 2,6 30-2,-5-23 0,0-2-1,1 4-9,-2 0-31,-1 0-7,-1-4 1,-2-7 10,0-3 31,2-7 8,0-4 1,-1-2 1,-1-4 1,-1-3 0,1-1 1,1 0-4,1 0 1,0-1-1,0 0 1,0 0 3,0 0 3,0 0-3,-1 0-1,-4-2-2,-29-15 0,29 16 1,1 3 0,3 3 2,0-4 1,2 3-2,-1-4 0,1 1-2,0 0 0,0 0 6,1 0 3,11 2-1,29 5-1,-22-9-5,-1 0-3,-2-2-23,-2 4-18,-3-2-56,-1 1-11,-1 2 64</inkml:trace>
</inkml:ink>
</file>

<file path=word/ink/ink15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56:14.71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2 30 411,'25'-10'222,"-33"13"-53,2-1-74,1-1-19,3-3-15,1-2-1,2 2-9,2-4-3,5 4-6,0-4-5,4 3-8,2 3-5,-1 2-12,3 6-2,-4 5-5,0 1 0,-6 7-2,-1 0-1,-7 1 0,-6 0-2,-4 2-1,-7 0-1,-2-2-2,1-2 2,1-8 0,7-2 1,4-7 1,4-1-4,4-6-3,0-5 1,3-4 0,0-3 2,5 2 5,-2 0 5,1 5 3,0 4 2,-2 3 0,2 3-5,0 5-1,2 2-4,0 3-1,0 0 2,0 1-1,-1-2 1,-1-4 0,-3 0-2,5-3-1,-3-2 1,3 0-1,1-2 1,-6-6 1,5 1-1,-3-5-7,3 0-5,-1-2-23,0-2-9,-3 3-16,-3 1-12,-1 3-172,0 2 170</inkml:trace>
</inkml:ink>
</file>

<file path=word/ink/ink15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56:14.16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85 0 445,'0'1'206,"0"3"-87,-6 1-23,-2 5-28,-1 4-11,-6 9-9,-2 4-4,-5 8 2,-4 4 2,0 7 0,1 2 0,-1-2-15,0 0-7,2-9-11,3-5-6,8-6-3,2-9-2,5-10-1,2-3-2,2-4 0,2 0-1,4-4-6,0-4-6,5-3-20,0-4-10,2 0-24,1-1-10,2 0-5,1 2 46</inkml:trace>
</inkml:ink>
</file>

<file path=word/ink/ink15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56:13.78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1 116 148,'69'-57'68,"-64"52"-25,1 4-18,-2-1-11,-1 2-2,0 1 10,-1-1 20,-2-1 39,0 0 11,-1 0 5,0 0-10,0 1-15,0 0-5,0 0-8,0 0-3,1 0-16,-1 0-3,0 0-7,0 0-1,0 0 0,0 0 1,-3 6 0,-24 27-3,25-26-3,0 1-2,-2-3-6,3 2-2,-2-2-5,0 1-1,2-2 0,-2-3 0,4-1 1,0 1-1,0-2 2,0 1 2,0-1-5,0 1-2,0-1-3,0 0 1,0 0-2,0 0 2,0 0-1,0 0-3,0 1 1,0-1 0,0 0 1,0 0-1,0 0-1,0 0 1,0 0-2,0 0 1,0 1 2,0-1-2,0 0 1,0 0 2,0 0-1,0 0 1,0 1-2,0-1-3,0 0 2,0 1 1,0-1 0,0 0 4,3-11-2,7-28-1,-10 27 2,1 0-2,-2 1 0,-1 3 0,0 5-1,0 0-1,2 4-3,0 0-2,0 0 0,0 0 1,-1 0 1,1 0 2,-1 13 1,-2 29-2,3-24 3,-1 2 0,0-2 0,1 0 3,-2 1-2,-2-3 0,2 1 0,-2-1-1,3-4 0,-1-3 0,1-5-18,0 0-12,1-1-32,0-2-19,0-2-34,0 0 69</inkml:trace>
</inkml:ink>
</file>

<file path=word/ink/ink15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56:12.81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4 0 328,'0'0'155,"-1"0"-60,1 0-31,-1 0-15,0 0-2,0 0 1,0 0 7,0 0 4,0 0 2,0 0 1,1 0-2,-1 0-5,0 0-5,0 0-12,0 0-9,0 0-13,0 0-5,1 0-1,0 0 0,6 3-1,41 20-5,-27-20-3,2-3-3,-1-1 1,-1-2 1,-3 3-1,-5-3 3,-2 4 0,-6-2 0,-3 1-1,-1 0-4,-1 0-6,0 0-3,0 0-14,0 0-8,0 0-21,-1 0-10,-4 1-23,-1 1 53</inkml:trace>
</inkml:ink>
</file>

<file path=word/ink/ink15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56:11.38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83 22 259,'-1'-8'177,"-2"3"36,-1-1-89,-3 2-32,1 2-18,0 9-22,-2 5-6,-3 15-15,0 14-7,-3 19-7,-5 19-2,0 27 0,-6 4 4,-3 14 7,1-6 4,5-11 0,0-3-6,7-25-11,5-5-7,1-23-6,5-8-8,2-10-29,-1-12-20,-4-10 31</inkml:trace>
</inkml:ink>
</file>

<file path=word/ink/ink15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56:10.71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42 0 345,'4'3'180,"-4"0"-35,0 2-23,-1 6-37,-2 1-12,-2 8-24,-3 1-7,-2 2-5,0 4-2,0 0 0,-2-1-5,-1-1-9,-1-3-6,2-3-6,0-1-1,3-7-3,-1-5 1,3-4 1,1-3 2,3-8-1,2 1-1,1-10-5,2-3-2,3-1 1,-1-3 0,2 4-1,1 4 1,-1 5-1,1 6-1,-2 5-1,-1 3 2,3 7-2,-2 3-2,1 3 3,1 0-2,-5 2 3,2 1 2,-1 0 1,3-2-2,-3-5-1,1-2 0,0-7 0,-1 0 0,2 1-2,0-3 3,3 0 0,-1 2-1,-2-2 2,1 1-2,0 0 0,-3-3 2,0-2-1,-1 2 0,1 2 0,-2-1-2,-1 0 1,0 0-1,0 0 0,0 1-1,0 0-1,0-1 2,1 0 1,3 0 2,3 1-2,25 0 0,-26 0-2,3 1 2,-1 1 1,-5-2-1,6 2 1,-5-2-1,-3-2 0,9 2-1,-4-1 0,1-1 0,-1-5 1,-4-2 1,0-4 1,2 0-1,1 1 0,-4 0 4,4 1 4,-1 4 6,0 3 0,2 2-2,-7 2-2,2 1-4,-1 3-2,-1-4-1,1 0-3,0 1 0,0 12 2,1 26-2,-3-25-1,-2 0 0,0 3 0,4 0 2,0-1-1,1 0-1,0-8-7,-2-2-6,1-2-9,0-3-7,4 2-9,-1-2-5,-1-3-14,-1-2-19,3 0 48</inkml:trace>
</inkml:ink>
</file>

<file path=word/ink/ink15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56:09.78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0 99 521,'38'-41'248,"-43"43"-110,0 8-64,-6 2-15,5 15-26,-3 3-4,6 6-4,-2-1-1,1-2-9,3-4-3,-5-5-8,3-1-3,3-8-9,1-1-9,0-6-22,5-3-16,-2-6-28,0-5-15,1-9-5,1-2 12,-6-6 38,1-1 25,-5-5 43,1-1 12,2-4 23,-7 0 10,6 5 6,-2 1 2,4 6-11,5 2-8,2 5-17,3 2-5,0 2-2,4 5 4,3 3 3,3 3 6,-1 2-3,-1 4-7,-2 6-9,-6 1-10,-4 6-7,-4-1-1,-7 1 3,-3 3 1,-6 2-2,-2-1 4,-7-3-7,0-4-5,1-6-18,2 0-18,8-8-38,4-3-29,8-8 66</inkml:trace>
</inkml:ink>
</file>

<file path=word/ink/ink15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56:09.24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48 96 503,'6'-15'228,"-3"1"-105,2 0 0,-3-1-35,3 5-7,-8 0-19,2 3-5,-4 3-9,-5-2-11,-2 5-5,-5 1-4,-4 4-2,-1 5 0,-1 3-6,1 2-3,4 3-8,0 1-4,7 7-5,1 0 0,7 8-4,3 3 2,7 1-3,1 3 1,6 0 2,0-1-4,1 1 0,4-2-2,-5 2-10,-6-4 1,-7-3 4,-2-1 0,-6-5 11,-2-1 2,-3-5-2,-3-4 2,-4-4 3,2-3 0,-3-5 3,2-1 0,1-4-2,3-3-1,3-2-3,2-4-11,4-1-28,4-2-19,6 0-38,2 1-25,7 2 76</inkml:trace>
</inkml:ink>
</file>

<file path=word/ink/ink1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22:03.27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4 289 644,'-20'-12'247,"7"0"-186,1-2-1,4-3-22,2 1-6,2-2-10,2-2 4,2 6 7,2 0-2,2 2-10,3 4-2,0 1-14,2 2-3,1 7-5,1 3 0,2 8 2,1 5 0,4 6 3,-1 3-2,0 1 1,2-5 1,-1-4-1,-1-5 3,3-9-2,0-5 1,-1-9 2,-1-5-2,-1-8 2,-2-6-1,-3-1 0,-3 0 0,-7-4 1,-3 2 1,-4-2-2,0 4 2,-1 9-1,1 6 3,0 9 3,2 3-4,3 5-2,1 8-5,1 17-5,5 7 1,4 13 3,5 4-1,1 10-3,2 9-4,0 5-6,-3 2-1,-3-8 5,-4-10 2,-7-11 5,-2-3 1,-5-10 2,-2-8 2,-6-8 11,-4-4 5,-2-11 5,-7-2 2,-7-7-2,-3-5-1,-2-3 5,-3-2-6,6 2-6,7 1 0,4 2-14,5 5-2,8 0-27,2 4-23,8 3-60,1-1 453,13 4-273</inkml:trace>
</inkml:ink>
</file>

<file path=word/ink/ink15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56:08.64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4 89 592,'-44'-32'262,"45"32"-153,3 0-42,1 0-22,5-3-32,2-1-16,6-4-32,5 0-19,1-3-55,-2-1-98,3 1 138</inkml:trace>
</inkml:ink>
</file>

<file path=word/ink/ink15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56:08.48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75 46 430,'-4'-9'214,"4"3"-91,0-2-23,1 1-14,5 3-16,-2 0-4,-4 0-1,-5 1-1,1 2-9,2 1-7,0 1-18,2-1-10,-1 0-11,0 0-4,-2 6-3,-3 10 0,-34 33 0,31-25-1,2 1 2,5 1-1,6-3-2,-4-2-1,5-3-6,1-1-5,3-7-7,2-1-4,0-6-15,2-3-3,0-4-19,1 0-16,-3-7 62,-1 0-4</inkml:trace>
</inkml:ink>
</file>

<file path=word/ink/ink15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56:08.09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77 0 549,'-2'1'237,"-1"-1"-120,-3 2-17,-2 1-25,1 4-10,1 6-9,1 2-5,-4 3-9,0 4-7,-6 3-12,0 2-3,-1 5-8,-1-2-4,3 1-2,-3-2-3,6-5-1,3-3-1,2-11-11,6-1-14,0-9-30,-2-1-10,8-4-12,0-8 0,8-1-21,2-6 63</inkml:trace>
</inkml:ink>
</file>

<file path=word/ink/ink15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56:07.83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8 30 576,'-9'-3'244,"-23"-10"-132,27 10-5,3 0-32,-3-2-7,3 4-15,-1-2-7,2 3-6,1 0-10,0 0-10,0 0-2,0 0-7,0 0 0,8 16-1,18 32-4,-15-19 0,-1 1-2,3 3-3,-1 3 2,-2-1-2,0-3 2,-4 2-2,-2-8 1,-4-2-1,0-5 1,-1-9 3,0-3-9,1-3-20,0-4-18,1-7-33,2-5-11,1-11-27,0-4-22,2-7 87</inkml:trace>
</inkml:ink>
</file>

<file path=word/ink/ink15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55:53.76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1 16 457,'-2'-1'187,"3"1"-122,1-1-20,-2 1-18,0-1-1,0 0-6,0 0 0,0 0-4,8-2-7,29-4 1,-29 11 1,-1 6-1,-1-1 0,-6 9-2,1 2 2,-7 6-4,-2 3-3,-6 1 1,0 1-2,-4-5 1,5-2 2,2-6-1,3-4-2,4-6 1,-3-6 3,3-2-1,2-1-1,2-5 3,3 1 1,3-4 1,-1-2 0,-2 0 0,4 3 0,-2 1 3,-2 3 0,4 2-5,-2 3 0,2 4-6,0 1 0,2 7 1,-2-3-2,1 2 3,3-1-1,-2-3-1,2 1-1,3-7-2,1-2 1,1-6 0,2-5 1,4-5 2,-1-3 0,2-3-2,-1-1 1,-8 0-9,1 4-12,-9 1-44,-4 1 41</inkml:trace>
</inkml:ink>
</file>

<file path=word/ink/ink15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55:53.17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 72 458,'-2'0'230,"0"-1"-73,3 1-87,-1-1-25,0 0-21,0 0-4,7-1 2,37-8 2,-25 5-5,3-1-5,2 1-6,-1-1-3,-3-1-1,4 1 0,-2 1-3,0-1-1,-1 2-13,-2 1-6,-3 1-25,-2 1-13,-2 3-40,-4 0 58</inkml:trace>
</inkml:ink>
</file>

<file path=word/ink/ink15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55:52.81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228 331,'0'0'198,"0"0"-6,0 0-128,0-1-22,3 0-25,0-4-6,1-13 5,25-28 9,-25 22 15,-1 0 8,0-2 2,0 2-2,0 3-16,-2 2-6,1 10-12,-2 1-5,0 6-1,0 2 0,0 2-4,0-2-3,0 0-1,1 15 1,3 36 0,-4-30 3,1 2-8,-1-1-9,4-1-19,-2 2-17,1-3-52,1-3 65</inkml:trace>
</inkml:ink>
</file>

<file path=word/ink/ink15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55:52.30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84 12 477,'-10'0'200,"-2"-3"-84,1 3-87,-2-1 1,-2-4 5,5 5 12,6 0 4,-2-1 10,4 2-4,2-1-22,1 0-10,-1 0-21,0 0-3,15 2-2,31 5-1,-22-7 0,4 1-6,3-3-17,2 1-10,0-4-64,1 0 64</inkml:trace>
</inkml:ink>
</file>

<file path=word/ink/ink15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54:41.92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86 158 427,'-54'-83'206,"41"78"-76,5 1-16,1 0-42,3 4-6,3 0-20,1-1-12,0 1-18,0-1-7,0 0-3,20-5 0,31-14 2,-25 8-3,1 2 1,-1 4-1,-5 1 2,1 4 1,-2 5-3,-5 3-1,0 9-1,-6 2-1,-2 7 3,1 5 0,-2 3-1,-1 0 0,-3-3-1,2-4 0,0-8-2,3-3 0,1-6-1,1-5-1,2-6 3,0-5 4,-1-10 13,-1-1 6,-4-9 5,0-3-3,-6-1-7,-3 2-4,-7 6-5,-1 7-3,-1 8-5,0 2-4,0 8-7,1 4-5,1 4-15,4 4-8,3 0-7,1-2 1,4-1 8,1-4 7,4-3 8,1-1 7,3-2 6,1 1 3,0 2 6,-2 1 1,5 6 1,-4 1-2,1 5-2,0 3 0,-5 0-15,-1 0-17,-1 0-62,0 1 59</inkml:trace>
</inkml:ink>
</file>

<file path=word/ink/ink15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54:41.39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0 1 790,'25'-1'276,"-35"9"-253,6 10-12,-3 6-3,-4 9-4,11 2-2,-6-2 0,2-3-2,3-5 1,-2-3 0,7-6-7,-2-4-6,5-5-27,-5-7-21,0-5-10,1-5-16,-6-8 56</inkml:trace>
</inkml:ink>
</file>

<file path=word/ink/ink1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22:00.80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55 494,'0'0'188,"0"-2"-127,0-1-13,0 2-27,0 0 1,1-21-11,2-30 8,-2 24 23,-1-3 8,1 3 16,2 4-2,-2 0-15,3 7-6,0 7-19,0-1-8,-1 9-10,0 2-6,0 4-2,1 4 1,-2 9 2,4 1 8,-1 9-1,-1-1 2,0 2-1,1 1-5,-2-3 2,-3 3-3,3-4-2,-3-6 2,2-3-3,3-6-6,-4 0-24,0-4-20,4-1-69,3-2 77</inkml:trace>
</inkml:ink>
</file>

<file path=word/ink/ink15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53:56.57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4 0 256,'-1'0'154,"0"0"-7,0 0-19,0 0-25,0 0-13,0 0-27,1 0-11,-3 7-22,-3 30-7,9-16-7,-1 4-2,-2 6-3,-2-1-1,2-5-3,0-1-3,6-8-16,1-4-16,7-6-49,3-4-62,12-7 88</inkml:trace>
</inkml:ink>
</file>

<file path=word/ink/ink15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53:55.21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18 47 354,'51'-29'161,"-52"26"-66,1-1-8,0 3-10,0 0-8,0 0-8,0 0-4,0 0-10,0 0-1,0 1-15,0-1-4,0 0-9,0 0-5,0 0 1,0 1-3,0-1 5,0 1 0,0 0 0,0 0-1,0 0-4,0 0-3,0 0-4,0 0-2,0 0-2,-1 0 2,0 0-1,-1 16-1,-10 30 0,5-22 0,-2 1 0,-3-2 0,4-2 0,-4-2-1,1-1 0,-1-6 0,-2-1-2,1-3 2,1-4-2,4 2-1,1-2 4,0-4 0,4 0 2,-3-2 3,4-4-5,-1 0-4,1-4-1,-1-3-1,2-1 4,2-1 4,1-2-1,1 3 0,0 1 1,-1 0-1,1 5-1,-1-1 0,-1 3-2,1 2 1,2 1-2,-1 1 3,1 0 0,-2-2-2,1 3 0,1-1 2,-2 1-1,-2 0 0,0 0 3,0 0-2,0 0 0,0 1 5,0 0-5,0 0 1,0 0 1,0-1-5,0 0 4,0 0 1,0 1 0,0 0 0,0 0-1,0 0 0,0-1-1,0 1 0,0 0-1,0 0 1,0 0 0,0 0 0,0 0 1,0 0 1,0 0 0,0 0 2,0 0 2,0 0-2,0 0-1,0 0 0,0 0-4,0 0 0,0-1 0,0 0 0,0 0 4,0 1 1,0-1-2,0 0 3,0 0-2,0 0-1,0 0 1,0 0-1,4-1-1,-2 0 0,0 1-1,2-2 1,-3 3-1,1-1 1,0 0-1,0 0-1,-2 0 2,2 0-1,-1 0-1,3 0 1,-2 0 0,3-1-1,-2 1 1,1 0 2,0 0-2,1 1 0,26 1 0,-25-2-1,-1 1-1,1 0-2,-1-1-9,-1 1-11,1-2-19,1 0-12,2 2-18,1-1-10,2-1-8,0 1 53</inkml:trace>
</inkml:ink>
</file>

<file path=word/ink/ink15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53:53.75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4 61 413,'-6'-29'184,"2"11"-104,1 6 5,2 9-27,0 2-19,1 5-29,4 7-5,3 17-3,2 14 0,6 16 21,4 7 4,1 6-1,1-2-3,-2-5-11,-2-4-4,-3-17-4,-2-4 0,-6-15-2,0-5 0,-7-7 2,-3-3 1,-1-3 14,-6-3 8,1-1 7,-1-1 3,-4-1-10,0 0-4,-2-2-8,0 0-4,4 0-3,5-1 2,1 1-4,2-1 1,1 1-2,1 1-3,0-1-2,2 1-1,1 0-5,0 0 0,0 0 1,0 1 0,0-1-3,0 0-6,0 0-14,3 0-11,5-2-30,23-12-24,-25 13 58</inkml:trace>
</inkml:ink>
</file>

<file path=word/ink/ink15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53:53.25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93 30 348,'-1'0'166,"0"0"-29,-1 11-115,-36 45-10,25-24-3,-4 2 4,8-3 2,0-8 2,5-5 1,9-6 2,-1-5 3,2-5 11,4-1 10,0-7 4,4-4-2,1-10-6,4-2-8,-2-5-8,-1-3-2,-2-3-5,-5 0-1,-7 3 0,-3 7-1,-5 9 0,-1 5-4,0 9-6,-3 2-5,-2 12-17,-2 2-10,3 6-34,4 0-28,5-9 56</inkml:trace>
</inkml:ink>
</file>

<file path=word/ink/ink15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53:52.58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0-2 735,'-1'-2'268,"0"8"-227,0 5-11,-1 15-22,2 10-4,-4 11 0,1 5-2,-1 0-32,0 0-26,4-8 32</inkml:trace>
</inkml:ink>
</file>

<file path=word/ink/ink15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53:52.33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71 3 352,'8'-4'192,"-1"3"-43,2 5-66,1 4-21,-2 8-21,-5 4-11,-3 5-2,-7 3-1,-4 0 1,-2 0 4,-7-5-1,0 0-4,-1-5-6,-3-2-4,1-3-5,4-7-1,1-3-1,4-4-1,5-2-4,1-5-2,3-5-9,2-1-2,3 0 4,2 0 1,8 5 1,2 3-2,6 3-6,-1 7 1,4 6-2,-1 3 1,1 7-12,-2-1-11,-2 0-43,-6-2-158,-8-1 161</inkml:trace>
</inkml:ink>
</file>

<file path=word/ink/ink15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53:51.96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 227 224,'6'21'139,"5"-8"-12,1 1-22,-4-13-29,3-3-9,0-4 8,-4-9 1,5-9 5,-3-2-7,-5-8-21,0-1-5,-4 0-14,-4 1-9,1 8-12,-1 3-3,0 12-5,0 6 0,-2 7-3,2 5-2,-8 23 1,-3 9-1,1 17 1,-1 5-1,9-9-1,3-3-1,0-12-10,3-2-5,0-4-23,1-5-8,1-7-26,0-5-23,3-10 66</inkml:trace>
</inkml:ink>
</file>

<file path=word/ink/ink15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53:51.60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9 57 575,'-12'-24'260,"2"7"-120,6 7-84,1 4-28,3 6-30,4 2-19,4 5-26,2 1-13,2 2-28,3 2-11,0 3 65</inkml:trace>
</inkml:ink>
</file>

<file path=word/ink/ink15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53:51.42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03 27 384,'65'-28'169,"-61"29"-90,1 1-33,-1 0-7,-3-2-2,0 1 3,-1-1 5,0 0 1,0 0-6,0 0-6,0 0-11,0 0-6,0 5-4,-1 9 1,-7 31-2,-5-23 2,-4 1-4,-4 3-1,-7 1-2,-2-3-2,-1 1-1,-4-4-1,4-5-2,2-2 1,11-9 2,4-2 3,8-6-4,5-2 1,-1-9 2,5-1-1,4-6 8,2 0-2,5 3 1,-1 2 0,5 8 2,-3 1-2,2 7 0,0 4-2,0 5-5,4 4 2,-2 3-7,-1-1 1,1-1-24,-1-2-15,1-8-30,1-4-30,-1-7 65</inkml:trace>
</inkml:ink>
</file>

<file path=word/ink/ink15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53:50.83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 1 244,'0'0'125,"-1"-1"-45,0 1-17,1 0-35,-1 0-5,0 0-2,1 0 3,0 0-6,0 0-6,0 0-5,0 0-1,0 0 5,0 0 2,0 0 6,0 0 1,0 0-1,0 0-1,0 0-4,0 0-4,0 0-17,0 0-15,0 0-73,0 0 62</inkml:trace>
</inkml:ink>
</file>

<file path=word/ink/ink1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22:00.37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71 35 527,'-1'-36'284,"-2"39"-15,-4 8-216,0 7-26,-7 13-9,-1 7-3,-8 5-8,-4 4-1,-3-1-3,-1 0-1,0-5 0,3-2-3,6-4-11,3-6-13,11-6-45,2-6 263,8-17-162</inkml:trace>
</inkml:ink>
</file>

<file path=word/ink/ink15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53:49.69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66 0 238,'-11'33'121,"5"-33"-37,-3 0-12,-1 0 1,5 0 3,-4 0-6,4 0-8,1 1-4,-1 0-11,2 1-5,2-1-4,-3-2-1,4 1-2,0 0-2,0 0-8,0 0-4,0 0-11,0 0-3,0 0-3,0 0 0,0 0 1,8 0 0,32 5-1,-22-3 1,-1-1-2,2-1-1,-1 0 0,0 2 1,-2-2-2,-2 0 2,0 0-2,-1-3-3,0 2 1,-4-1-2,-2 1-4,0 1-1,-2-1-8,-3 1-5,-2-1-11,-1 1-14,0 0-38,1 0-33,-1 0 73</inkml:trace>
</inkml:ink>
</file>

<file path=word/ink/ink15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53:46.25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38-4 321,'-1'-1'146,"-3"-1"-69,2 2-7,1 0-20,1 0-4,-1 0-5,1 3 3,0 12 1,5 30 0,4-18-2,1 2-3,3 15-7,2 11-1,1 18-2,1 7 0,1 8-3,-1 6-1,1 8 1,-1 2-2,-7 9-5,-4 2 0,-10-1-10,-7 3-2,-10 1-3,-8-2-1,-7-10-2,-3-1 2,-6-13 0,-3-10-3,-3-9 2,-3-12-2,10-17 0,6-9 4,13-11-3,4-7 1,8-8-1,3-3-1,4-6 2,3 1 0,2-1-1,0 0-1,1-1 1,0 0-2,0 0-5,0 0-6,0 0-15,0-1-9,8-7-16,29-27-11,-25 24 719,4 1-505</inkml:trace>
</inkml:ink>
</file>

<file path=word/ink/ink15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53:45.61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89 374,'48'-10'159,"-49"5"-90,1-2-15,2 0-15,1 2-4,5-7 8,1 1 4,0-2 4,3 2 2,-2 7-10,1-1-7,0 6-11,-2 2-4,0 6-6,-1 3-2,-6 8-4,-2 0-3,-8 2-2,1 2 0,-1-3-1,-2-1 1,0-3-1,-5-3 1,-1-2 0,-1-1 1,3-3 0,1 0-1,4-6-1,2 1-2,4-3 2,2-2 0,0-1-1,2-1 0,2-3-3,1-1 1,4 1 3,0 0-1,3 3 4,1 1-2,3 4-1,-3 2 0,4 2-2,0 3 0,2-1-1,0 0 0,-1-1-8,-2-2-10,-1-4-38,1 0-31,2-7 53</inkml:trace>
</inkml:ink>
</file>

<file path=word/ink/ink15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53:45.06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49 0 426,'-4'2'165,"-4"6"-115,0 5-3,-7 10-12,-3 9 1,-8 9-5,-1 4-5,-3 8-10,2-1-6,3-8-5,0-3-6,9-13-25,2-6-28,9-7 31</inkml:trace>
</inkml:ink>
</file>

<file path=word/ink/ink15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53:44.84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1 7 371,'-5'-5'183,"2"3"-75,0 1-21,3 1-11,0 0-23,0 0-11,0 0-18,0 2-8,1 18-2,8 29 0,-1-20 5,1 3 1,3 0-4,-1 2-3,0-6-6,-3-2-5,0-6 0,-1-6-1,-2-1-6,-2-1-8,-1-4-35,-2-1-24,-2-7 43</inkml:trace>
</inkml:ink>
</file>

<file path=word/ink/ink15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53:34.30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8 46 297,'45'-3'148,"-42"-4"-45,1 0-7,-1 0-6,1 0 4,5 1-11,-2 3-16,-1-1-39,2 2-11,-3 3-12,-3-1-7,5 6-1,-4 2 0,-2 6 3,2 6 3,-6 4 5,-1 4-2,-1 3-1,-3 1-1,-2-4-4,-1-2 1,-9-6-2,5 1-1,-3-5 0,0-2-1,9-7-1,-2-3 1,6-5-15,4-2-8,6-4-1,3-5 5,5-3 15,0-3 10,-1-1 3,4 3 3,-2 2 5,-1 6 1,-3 5-1,-2 2-4,0 4-6,-1 4 3,1 7 0,0 0 3,0 3-1,0-2-2,-1-5-1,0 2-1,3-7-1,0-4-2,4-6 3,0-3-1,1-8-1,1-2-6,-1-1-13,-1-6-7,0-1-37,-1-2 70,-4-1-15</inkml:trace>
</inkml:ink>
</file>

<file path=word/ink/ink15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53:33.69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94 0 601,'3'3'220,"-5"-1"-193,0 5-8,-1 9-20,-6 2 3,-1 10 7,-3 1-3,-4 2 6,-4-4-3,-2 4 0,1-1 2,-1 2-8,5 2-7,0-1-44,2-2 31</inkml:trace>
</inkml:ink>
</file>

<file path=word/ink/ink15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53:33.45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 5 589,'-3'-3'209,"2"1"-192,1 4-8,0-2-9,0 0-5,1 3 3,2 15 3,37 31 8,-26-25 5,4 2 3,1-1-2,1-3-1,0 1-5,-2-5-3,-2-3-1,-2-5-1,-3-2-4,-4-6-23,-1 1-15,-3-3-44,4-5 45,4-7 17</inkml:trace>
</inkml:ink>
</file>

<file path=word/ink/ink15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53:32.97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42-2 526,'-3'-1'177,"-1"4"-166,0 7-7,-4 4-3,-3 12 2,-1 6 2,-3 14 1,0 9 7,-2 17 7,1 16 6,0 24 12,-4 14-4,1 25-7,-1 1-5,1 0-14,8-1 1,-1-21 6,3-4 1,2-8 4,3-10 2,11-9-9,0-7-2,7-16-6,1-6-3,0-12-1,7-9-1,-6-14 0,1-4 3,-3-12 3,-3-4 1,0-5 4,-2-6-2,-4-2 3,-1-2 2,-3 1 10,-1-1 7,-1-1 7,0 0-2,0 0-13,0 0-5,0 0-19,-1 1-11,-6-4-23,-29-14-17,30 14-37,1-2-33,8-1 80</inkml:trace>
</inkml:ink>
</file>

<file path=word/ink/ink15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53:32.24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3 54 619,'0'-3'226,"2"1"-193,2-1-21,7-3-11,3 0 0,7-1 8,3 1 2,4 1-4,1 1 2,1 2-3,0 0 0,-1 0-3,1 2-7,-5-2-48,-2 0-178,1 0 161</inkml:trace>
</inkml:ink>
</file>

<file path=word/ink/ink1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0-10-26T09:21:54.93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</inkml:trace>
</inkml:ink>
</file>

<file path=word/ink/ink15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53:31.99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1 8 520,'-5'-3'229,"2"1"-132,1 2 1,1 0-6,0 0-18,1 0-10,0 0-25,0 0-14,0 0-15,0 0-7,0 0 1,11 1 4,35 3-3,-25-4-2,1-1 0,-1 1-1,-2-2-1,-4 0-1,-4 0-8,-3-1-10,2 3-21,-4 0-12,-1 2-41,3-1-28,-6 2 78</inkml:trace>
</inkml:ink>
</file>

<file path=word/ink/ink15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53:31.32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08 0 490,'0'0'188,"0"0"-136,0 5-25,-1 1-12,-5 10-7,-2 7 1,-5 12 12,-4 5 5,-5 5 7,-2 0-1,-7-2 1,2-1-2,2 0 1,-2-2 0,7-4-2,0-3 0,6-9-7,4-5-1,3-6-3,3-3-3,2-3-2,1-2 2,2-2-5,0-4 0,1 1-1,0 0-3,-1 0 1,0 0-4,0 0 2,0 0-1,0 0-3,1 0 3,0 0-3,0 0 0,0 0-1,0 0-1,0 0-1,0 0-4,0 0-21,0 0-17,0 0-43,0 0-25,0 0 70</inkml:trace>
</inkml:ink>
</file>

<file path=word/ink/ink15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53:30.87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 4 665,'-4'-3'237,"3"2"-207,2 2-1,-1-1-7,0 0-4,0 0-9,0 0-2,2 4 1,15 15 0,32 34 9,-22-20 1,-1-2-2,0-1 0,-4-2-9,-5-2-1,0-4-2,-6-1-2,-3-3 2,1-2-1,-6-4 0,2 0 3,-4-3-2,0-3 0,-2-3-3,0-2-8,-3-1-26,3 0-17,0-1-107,0 0 101</inkml:trace>
</inkml:ink>
</file>

<file path=word/ink/ink15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53:30.34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1 0 420,'0'1'178,"0"1"-96,3 5-45,-1 2-7,4 9 0,2 6 7,2 7 14,1 1-3,0 0-2,-3-4-7,-4-3-14,-2 1-4,-4-2-12,-1-2-1,-4-4-15,1-4-13,1-5 2,1-2 3</inkml:trace>
</inkml:ink>
</file>

<file path=word/ink/ink15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53:29.95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7 32 162,'4'-3'86,"-3"13"-4,-2 4-50,-1 9 26,-1 4-9,0-2-5,1-1 1,1-9 0,1-2-2,0-7 4,0-2 5,3-2 14,-2-3 1,-1 0-3,0 0-11,2-6-27,42-41-6,-20 21-10,0-4-1,-2 4-2,1 2 0,-12 10-4,-2 6-5,0 15-3,-8 10 0,3 13 2,-4 6 3,-9 2-15,2 1-18,1-9 23</inkml:trace>
</inkml:ink>
</file>

<file path=word/ink/ink15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53:29.60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30-1 394,'-4'-5'163,"-1"8"-79,-8 12-62,-3 9-16,-5 15 0,2 7 0,4-1-1,-3-5 2,9-9 0,0-8 3,7-6-2,5-5-1,1-4-3,1-5 1,5-5 11,4-4 4,5-10 5,1-1 3,-2 0-9,-4-1-4,-5 7-2,-3 2-1,-5 8-8,-1 6-2,-6 17 2,-1 10-4,-6 19 7,-3 9-1,-1 3-7,2-5-8,2-11-26,2-11-28,5-16 41</inkml:trace>
</inkml:ink>
</file>

<file path=word/ink/ink15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53:29.23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8 155 235,'17'10'120,"-4"-3"-45,0-3-8,-1 1-14,-2-4 2,1-1 9,-3-2 8,-2-10 5,2 0-7,-7-10-17,-1-5-14,-3-2-23,-3-1-3,-2 6 4,1 6 1,-2 11-1,-3 7-3,1 21-10,-8 13-3,1 22-1,-2 6 0,5-1 0,1 1 0,6-2-1,2-2-4,5-5-12,1-8-14,2-13-48,1-6-188,1-12 186</inkml:trace>
</inkml:ink>
</file>

<file path=word/ink/ink15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53:28.90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1 125 178,'0'15'85,"1"9"-27,1 5 7,2-1 0,1-6-11,-3-6-7,5-9-6,-3-2 12,3-7 33,2-4 7,4-12 2,1-2-14,0-10-31,-3-8-14,-5-1-14,-3 2-6,-8 4-6,-2 8-3,-4 10-8,0 7-15,-4 16-44,-1 7-22,2 11 48</inkml:trace>
</inkml:ink>
</file>

<file path=word/ink/ink15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53:28.63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64 0 349,'-4'47'147,"1"19"-79,0 14-13,-5 19-7,0 4-11,-4-3-18,2-5-5,3-14-3,-1-3-2,7-14-16,1-9-18,6-22-42,2-12-126,1-20 132</inkml:trace>
</inkml:ink>
</file>

<file path=word/ink/ink15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53:28.38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0 0 404,'-1'16'140,"-3"16"-132,-2 6-2,-3 5 1,1-1 1,2-12 1,0-6-1,6-13 3,0-6 13,0-3 44,1-5 10,3-4 3,3-6-12,3-9-43,5-2-11,0-3-8,2 5-2,-2 7-1,1 10-6,1 13 1,-5 8-3,4 14 1,-6 5 5,-2 7-30,0 0-28,-4-5 37</inkml:trace>
</inkml:ink>
</file>

<file path=word/ink/ink1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21:54.90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55 822,'-2'0'311,"8"0"-238,5 3-27,13-2-49,7-5-16,9-3-37,3-4-21,2-2-55,-3 2-45,3-2 114</inkml:trace>
</inkml:ink>
</file>

<file path=word/ink/ink15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53:28.01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152 416,'4'-10'176,"1"-2"-94,12-1-40,1 1-10,7-2 4,3 4 0,2 6-4,1 3-5,-5 6-10,3 8-1,-6 9-5,-2 6-1,-3 5 1,-8-5-1,1-4 1,-2-4 0,-3-8-1,2 0-3,-1-5 0,-1-5 0,1-2 0,1-2 2,2-8 2,1-3-1,3-7 2,0-2 0,-3-4 2,0-3 5,-4 2 3,-1 1-2,-3 9-3,-1 8-10,-2 7-10,0 5-2,2 12-3,-1 5 4,2 11 0,-2-1-6,4 0-16,2-6-6,3-8-16,3-4-1,3-11 4,2-1 10,3-7 12,-2-5 5,6-4 7,0-3-8,-4-7 2,2-1 3,-13-3 7,1-1 6,-7 2 16,-3 3 9,-3 7 16,0 7 3,1 8-2,-2 1-4,6 3-21,-6 5-4,6 9-9,4 4-4,1 10 4,4 2 1,-2-1 0,-1 1-1,-1-2-2,-3-3-4,-5 2-8,-2-1-11,-14 2-216,-1 2 171</inkml:trace>
</inkml:ink>
</file>

<file path=word/ink/ink15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53:27.39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84 0 552,'-45'21'224,"42"-23"-155,3 2-5,-1 4-34,1-4-13,-1 12-11,-1 45-2,-1-17-1,0-1 1,-1-7 0,2-2-1,0-11-5,1-2-6,1-7-16,-2-1-10,1-5-39,-5 0-58,-2-7 87</inkml:trace>
</inkml:ink>
</file>

<file path=word/ink/ink15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53:26.15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67 5 697,'-4'-4'231,"4"3"-233,-1 1-11,-7 2-6,1 4 2,-5 4 9,2-3 3,3 2 6,1-3 0,2-3 1,1 0 1,1-2-19,-1-1-23,3 0 23</inkml:trace>
</inkml:ink>
</file>

<file path=word/ink/ink15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53:25.82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21 1 542,'-7'-8'228,"-2"15"-138,-6 8-25,-14 16-40,-9 11-11,-11 11-8,-2 4-2,2 0-8,6-1-18,12-4 13</inkml:trace>
</inkml:ink>
</file>

<file path=word/ink/ink15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53:25.68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 549,'5'5'207,"7"15"-140,5 6-16,15 20-9,1 6-1,0-2-14,0-3-11,-11-10-13,-1-5-4,-8-7-12,-2-2-7,-3-9-12,-2-2-14,-1-8-28,-3-5-20,1-10-32,-2-12 75</inkml:trace>
</inkml:ink>
</file>

<file path=word/ink/ink15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53:25.26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4 8 692,'-9'-6'252,"5"4"-213,3 2-9,3 6-36,3 3-18,2 8-39,3 6-29,2 8-98,2 4 121</inkml:trace>
</inkml:ink>
</file>

<file path=word/ink/ink15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53:25.06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16 12 506,'11'22'196,"-2"11"-120,-2 4-59,-4 7-5,-7-2-16,-11-7-36,-2-2-20,-6-15-5,1-6 17,0-9 61,-3-6 25,2-8 23,2-1 5,1-8-15,1-2-8,4-2-16,2-3-15,7-2-13,5 0-2,5 3-2,5 1 4,8 9 2,1 0-1,8 5 2,2 0 9,8 6 11,3 1 3,2 4 3,-2 3-9,-6 6-8,-3 2-1,-8 6-5,-4 4 2,-8-2-3,-6 0 0,-8-2-4,-1 0 0,-8 0-2,-2-1 1,0-2 1,-4-2 0,2-7 1,1-3 2,3-6-2,6-6-6,0-5-14,4-4-6,2-2 4,5 0 7,9 6 12,0 1 3,4 11 0,2 4 1,-3 11 1,5 7 2,2 4 2,1 5-5,1-3 2,0-1-4,-2-8-18,-2-6-16,-4-10-53,-1-5 55</inkml:trace>
</inkml:ink>
</file>

<file path=word/ink/ink15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53:24.41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26 16 300,'23'-11'156,"0"6"-62,-8 9-5,-2 5-12,-4 10-30,-3 2-12,-7 10-6,-4 6 1,-10 0 3,0 2-4,-8-7 3,0-8 3,0-8 6,-3-6 2,4-10-9,3 0-5,3-13-14,2-2-4,7-7-6,1-6-7,7 1 2,2 1 0,5 4 4,3 6-1,4 9-12,4 6-4,6 13 0,2 8 2,0 11 7,0 4 4,-3 3-13,-2-3-14,-1-5-219,2-4 177</inkml:trace>
</inkml:ink>
</file>

<file path=word/ink/ink15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53:24.05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 145 346,'2'-44'172,"-2"7"-53,0 5-14,1 14-38,-1 6-10,1 10-25,4 5-12,2 17-16,2 9 0,3 25 1,2 7 1,-2 6-1,1 1 0,1-6 1,-2 0-2,0-10 1,-2-1-2,0-14-1,-2-6 2,-1-10 0,-3-7 0,-4-7-2,0-3 1,-4-3 14,-3-2 2,-4 1 2,-2 2-2,-4 2-15,-2 5-6,-3 0-18,1 2-12,4 1-57,1-3-168,7-3 175</inkml:trace>
</inkml:ink>
</file>

<file path=word/ink/ink15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53:23.69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74 64 342,'0'-14'168,"-5"1"-50,3 2-26,-2 0-23,-2 3-6,-1 4-11,-3 0-7,-3 5-12,-1 2-6,-2 11-11,1 9-2,-2 16-7,0 8-2,5 9 0,1 1-1,5-10 2,5-8-1,4-12 1,2-7 4,2-10-2,4 0 1,3-11 0,6-4-1,5-13 2,3-5 0,-1-14-1,-2-3-2,-9-5-2,-6-1 1,-7 3-1,-3 2 3,-7 10-2,-5 4-2,-11 12-4,-3 5-5,-3 13-11,0 7-4,5 14-14,-1 6-14,5 6-19,3 1 40</inkml:trace>
</inkml:ink>
</file>

<file path=word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19:58.61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6 354 590,'-7'1'265,"2"-5"-101,2-5-102,2-10-24,1-4-1,4-13-1,4-7-1,4-7-1,2-1-9,1 8-9,-3 4-1,-3 20-4,-1 3-2,-5 14-3,-1 1-7,0 9-6,-2 8 0,-2 15-1,0 11 1,-5 10 6,3 4 1,-3-9-2,1-3 7,1-9 2,0-7-6,3 1-2,1-9-15,1-3-26,0-3-14,3-8-30,1 0-14,-1-5 64</inkml:trace>
</inkml:ink>
</file>

<file path=word/ink/ink1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23:52.60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16 25 334,'-16'2'154,"0"-1"-67,3 1-20,0-2-10,0 1-11,3-1-9,0 0-4,2 1-2,4 0 2,0 0 3,-1-1 2,3 0 0,0-1 0,1 1 2,1 0-5,0 0-4,0 0-11,0 0-7,0 0-9,0 0-4,3 0 1,16-1 2,31-4-1,-25-1 1,0 0-1,0 1 0,-9 1-1,2 1 1,-9 1 0,-2 1 0,-2 1 1,-4 0-1,1 1 0,-2-2 1,0 1 0,-1 0-1,0 0 0,0 0-3,-16 9-1,-31 15 0,26-15 0,-4-2 1,6 0 1,2-1 3,4-1-2,4 0-2,6-1 1,-1 1-2,5-1-3,0 0-1,6 1-4,4-5-1,8-1 1,8-3 2,12-5 1,4-2 2,5-5-20,-2 0-21,-4-4 31</inkml:trace>
</inkml:ink>
</file>

<file path=word/ink/ink16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53:22.46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14 38 253,'-7'-3'133,"3"2"-35,0-1 0,1 2-23,1-1-3,2 0-2,-1 0 3,0 0-3,-5-1-11,-1 0-18,-26-12-10,26 12-16,1 1-2,1 0-5,-1-1-2,-1 1 1,2-1-4,1 1-1,1 1 2,2 0-4,1 0 2,-1 0-4,0 0-9,1 0-17,0 0-10,0 0-30,0 0-20,0 0 55</inkml:trace>
</inkml:ink>
</file>

<file path=word/ink/ink16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53:19.26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87 16 542,'-10'-3'188,"2"4"-167,-2 4-3,0 8-7,-1 7-1,2 10-1,3 3 3,3 7 9,2 3 5,5 2-1,2-3-1,7-4-11,1-6-1,1-9-5,1-2-1,-2-11-4,4-2-2,-4-11 6,2-4 0,2-11 9,-2-5 6,-2-3 4,-5-6 2,-5-3 0,-2-1-2,-4-3-5,-4-1-3,-4 4-1,-6-1 3,-3 7 5,-3 6 0,-1 7-6,1 6-9,1 9-18,2 6-17,1 14-30,0 6-21,2 14 44</inkml:trace>
</inkml:ink>
</file>

<file path=word/ink/ink16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53:18.81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2 73 701,'-1'0'241,"5"0"-214,1 0-12,11 0-1,2 0 6,7-5-1,6-1-6,-2-1-6,2-2-9,-5-1-18,-4 0-12,-2 0-36,-2 1-41,-2 2 69</inkml:trace>
</inkml:ink>
</file>

<file path=word/ink/ink16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53:18.58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6 8 554,'-4'1'231,"2"2"-151,2-2-33,0-1-16,0 0-17,0 0-6,7 4 12,43 16 4,-19-21-2,5 1 1,0-1-14,-3-7-4,-6 3-9,-2-3-8,-4 2-19,-4 0-24,-5 4 34</inkml:trace>
</inkml:ink>
</file>

<file path=word/ink/ink16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53:18.22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8 67 561,'53'26'233,"-53"-29"-146,0 0-25,-1-5-6,-2-3-4,3 0-5,0-5-3,1 3 1,2 3-10,-2 0-3,3 5-10,-3 1-9,1 4-7,-1 0-6,-1 0-4,0 0-1,4 28 4,5 43 0,-14-28 2,-2 1 5,-3-5-3,-2-3 1,-2 1 1,0-4-5,-2-2 3,2-5-2,3-11-6,1-4 4,4-11-10,3-3 0,0-7 1,4 0 1,1-7 3,0 0 4,2 1 3,-2 0-1,8 8 1,-6 2 2,8 6-7,0 7-1,-5 4 1,8 5 1,-4 5 3,1 1-5,0 0-8,-2-2-6,1-7-25,-1-6-11,4-10-31,0-7-130,4-12 150</inkml:trace>
</inkml:ink>
</file>

<file path=word/ink/ink16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53:17.65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75 0 520,'-5'7'181,"-4"9"-159,-3 9-3,-4 9 0,-3 6 0,-1 10-1,-2 1 1,2 2-5,2 1-5,3-6-31,2-4-47,7-8 44</inkml:trace>
</inkml:ink>
</file>

<file path=word/ink/ink16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53:17.41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25 561,'9'-26'214,"-9"27"-166,3 4-19,2 7-19,5 3 0,6 12 12,0 0 3,4 8-4,2 6-5,0 0-10,0 0 2,-2-5-17,-2-2-9,-5-11-37,-2-2-22,-5-6 47</inkml:trace>
</inkml:ink>
</file>

<file path=word/ink/ink16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53:17.11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 92 626,'-2'2'232,"2"-1"-186,2 0-19,-2-1-27,0 0-6,10 0 0,39-5 1,-19-8-2,1-4-6,6-4-27,3 2-29,1-2 40</inkml:trace>
</inkml:ink>
</file>

<file path=word/ink/ink16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53:16.92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 3 562,'-3'0'230,"3"-2"-142,-1 3-10,1-1-33,0 0-9,0 0-5,1 8 0,5 47-2,-3-23-1,-1 5-12,1 4-5,1-1-4,-3-2-2,-1-5-1,1-3-3,-1-6-13,-2-4-8,1-8-26,-1-2-15,2-9-39,-1-1 28,0-7 37</inkml:trace>
</inkml:ink>
</file>

<file path=word/ink/ink16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53:16.47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9 207 652,'8'-33'245,"-25"24"-200,3 0-8,0-3-1,4-4-9,2 0-5,3-6-1,5 2-4,3 2-4,5-1 2,6 4-3,5 3-3,5 5-3,3 6-5,2 16-3,-2 7 1,-5 18-1,-2 13 2,-5 8 1,-7 7 1,-2 8 2,-6-2 0,-6 8-2,-3-5 3,-6-2-2,-4-4 0,-2-11 1,2-5-1,5-18-1,2-8-2,6-17 0,2-6-5,4-8 1,1-6 4,5-9 0,3-7 6,3-8-1,-1 3 1,1 7 8,2 5 1,-3 10 1,0 5-4,0 7-11,2 3-1,1 10 0,-1-1-1,-1 3 4,-3-1-1,0-3-3,3-4-6,2-7-21,2-6-14,6-12-19,2-5-11,4-12-93,4-3 113</inkml:trace>
</inkml:ink>
</file>

<file path=word/ink/ink1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23:50.83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38 6 425,'-12'-4'187,"0"2"-99,-3 1-12,-3 2-12,2 2-5,0 0 1,-1-2 0,4 1-6,3-2-7,2 1-14,6 0-7,2 4-13,0 1-3,7 3-7,5 2 1,4 3-1,3 0 1,4 1-1,2 0-1,0-1 1,2 0-1,-1-2-1,0-3-1,-1-1 1,-4-2 0,-4 1 2,-2-1 1,-8 0-2,0 3-1,-7 4 0,-7 3 1,-10 4 4,-4 5 1,-4-1-1,2 2-1,1-4-3,-4-5-2,6-1-15,1-3-13,6-1-26,3-4-25,4-3 52</inkml:trace>
</inkml:ink>
</file>

<file path=word/ink/ink16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53:01.22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3 60 599,'8'-58'231,"-9"56"-166,1 3-4,-1 4-33,1-5-10,0 0-15,-1 12 1,0 35 1,0-26-1,1 1 0,-1-4-2,1-1 2,-1-4 0,0-2-2,0-2 1,1-5-1,0 1 2,-1-3-1,0-1 2,0 1 0,0-2 0,1 0 2,-1 0-1,0 0 1,0 0 1,1 0-2,-1 0 0,0 0-2,0 0-1,0 0-1,0 0-2,1 0 0,0 0 0,0 0 0,0 0 2,0 0 1,0 0-1,0 0 0,0 0 1,0 0-3,0 0 2,0 0-2,0 0-1,0 0-2,0 0-1,0-1-9,0 0-6,0 0-23,0 0-19,0 0 37</inkml:trace>
</inkml:ink>
</file>

<file path=word/ink/ink16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52:59.96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 187 444,'-3'-2'168,"3"-1"-135,0-2-19,0-5-19,3-6 4,-1-6 29,2-2 17,2-1 18,-3 2 5,2 2-12,0 4-6,-1 7-17,0 4-9,-2 3-8,0 4-7,-1 7-7,1 5 0,2 13-2,-3 6 3,2 9 2,-1-1 0,1 2 1,0-4-1,-2-4 2,-1-2 5,0-11 5,0 0 4,-1-10 2,0-2 0,0-5-3,0-2-1,-1 1 1,1-3-3,1 0-2,-1 0 0,0 0-7,0 0 0,0 0-8,0-1-11,0 0-23,1 0-16,-1 0 60,-2-5-18</inkml:trace>
</inkml:ink>
</file>

<file path=word/ink/ink16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52:59.45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40 11 398,'-2'-7'202,"2"4"-57,-3 2-28,3 1-51,-1 0-15,0 0-26,0 1-10,-8 27-9,-12 45 2,4-26 7,1 3 3,-2-5-1,-5-4 1,1-2-4,1-2-2,-1-2-2,2-2-3,6-8-3,1-3-2,4-8-4,4-1-7,1-7-24,4-4-20,3-3-95,2-2 98</inkml:trace>
</inkml:ink>
</file>

<file path=word/ink/ink16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52:59.16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6 1 468,'-26'3'191,"22"-4"-125,3 1-36,0-2-15,0 1-7,1 0-1,0 0-2,-1 1 4,0 0 10,0 0 9,1 0 14,0 0 1,0 0-7,-1-1-6,1 0-11,-1 1-2,1 0-4,0 0 0,0 0 2,0 0 2,0 0 2,0 0 0,0 0 0,0 0-1,0 0 1,0 0-3,0 0-2,0 0 2,0 0-2,0 0 3,0 0-3,0 0-5,0 0-6,0 0-5,0 1-3,8 22 3,45 36 1,-22-24 1,1-1 1,-1-2 0,-3-3-1,-3-6 1,-5 0 0,0-1 0,-6-5 2,0 2-1,-5-8-1,-2-3-1,-2-1 3,-1-2-2,-2-1-6,1-2-3,-3-2-12,-3 0-5,3-1-26,-1 0-24,0 1 45</inkml:trace>
</inkml:ink>
</file>

<file path=word/ink/ink16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52:54.31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3 403 363,'-12'-8'190,"3"-6"-54,1-5-46,1-4-56,1-4-14,6-4-14,0-1-2,5-1 0,4 1 1,4 5 2,2 4 4,5 5 3,1 2 2,3 8 7,-2 2 0,2 11-8,-2 7-3,-3 16-8,4 11-3,-9 6 2,0 1 0,-3-8 1,0-8-1,4-6-2,-2-8 0,2-5-3,1-6-3,-2-6-1,3-3 2,-3-10 0,-3-1 1,-2-5 9,-6-6 5,-5-1 12,-6-10 2,-9 1 5,-1 4 0,-5 4-7,0 11-4,-4 3-14,1 3-3,4 7-2,3 1 0,7 3 3,4 0-5,8-1-23,1-1-10,9-2-3,6-1 3,8-8 25,4-4 12,3 3 9,0 1 0,2 8-2,1 10-4,-1 13-3,1 8 0,-7 12 0,-5 2 0,-5 1 0,-5-5-1,-1-9 2,0-4-3,-2-9 0,3-6 2,-1-4 0,-2-4 4,0-8 7,-1-2 5,2-7 10,-2-5 8,-1-8 3,1 1-3,-8-9-2,1 2-7,-2 6-1,-6-2 0,2 14-6,-2 3-4,1 6-8,-1 4-4,3 3-11,-1-1-7,2 3-16,1 2-10,1-1-21,1-1-9,0 0-22,0 0 54</inkml:trace>
</inkml:ink>
</file>

<file path=word/ink/ink16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52:53.59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63 0 387,'-13'46'145,"0"-2"-117,-4-7-93,-3-3 52</inkml:trace>
</inkml:ink>
</file>

<file path=word/ink/ink16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52:53.31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64 35 577,'1'-11'254,"-4"1"-138,1 2-12,-4 4-48,-1 2-19,-1 4-27,-4 9-7,0 1-3,1 5 0,7 6 3,5-3 1,6 5-2,2-1 0,1-2-2,2 1 1,1-1 1,-4-1-2,-2-1 0,-4-2-3,-3-1-8,-1 1-8,-4 3-21,-2 0-24,0-1 41</inkml:trace>
</inkml:ink>
</file>

<file path=word/ink/ink16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52:53.01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6 155 241,'3'11'124,"-5"11"-27,-1 6 2,-3 8-12,-1 4-6,2 0-17,1-3-4,3-4-9,1-2-3,3-11-9,4 0-5,1-12-8,3-6-2,4-5 1,1-10-1,5-9-3,1-6-2,2-5-8,-3-4-1,-6 1-4,-4 3 2,-10 1 9,-5 3 3,-9 7 12,-1 5-2,-4 3-7,1 2-5,2 8-10,-1-6-1,5 5-3,3 2-2,2-6-2,4 6-3,2-4-5,7 1-1,5-8-1,6-3 3,4-3 3,1-4 0,10 10 4,-4 1-2,0 10-8,1 8 0,-8 10-6,1 8 0,-6 16 7,-2 5 0,-7 9 1,-2 3 1,-4-4-11,-2 3-1,-1-3-8,-3-5-1,-1-11-2,1-7-4,-1-13-1,3-6-4,0-5-8,1-8-10,1-6-27,-2-9 1,1-9 20,-5-3 26,-1-1 58,-1 4 20,3 7 17,3 5 0,1 6-11,1 0-6,1 2-19,3 0-7,4-2-9,-1 2-4,3-1 3,2 0 0,3 3 2,2 0 1,2 0-3,-1 1-1,-1 1-2,1 3-2,-2 2 0,-1 6 2,0 4-1,-3 4 2,-4 4-3,0 2 0,-8 4 0,-2 2-11,0 4-22,-1 0-6,3 0 19</inkml:trace>
</inkml:ink>
</file>

<file path=word/ink/ink16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52:52.22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 1 686,'-5'-7'281,"5"7"-201,0 1-22,4 16-57,2 5-21,6 8-43,1 4-30,3 2 55</inkml:trace>
</inkml:ink>
</file>

<file path=word/ink/ink16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52:52.07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-3 405,'9'0'213,"0"5"-90,4 8-35,-3 8-36,-1 11-36,-2 4-4,-3 6-3,1-1 1,2-4 3,1-6 2,5-10 7,1-6 6,2-7 4,2-5 2,-1-10-3,2-7-5,2-11-10,1-1-5,-3-7-20,5 0-12,-6-8-42,-2-4 84,-10-8-27</inkml:trace>
</inkml:ink>
</file>

<file path=word/ink/ink1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23:50.04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16 25 476,'21'-25'171,"-17"29"-150,2 6-4,-6 9-7,-4 5-4,-5 9-6,-7-1-8,-6 3-2,-2-3 1,2-6 4,3-4 7,6-8 14,3-2 3,4-7 5,3 0-3,3-2-12,1-2-4,10 3-3,-1 3-3,12 0 4,9 1 2,0 3 1,5-1-1,-2 4 2,-4 3-1,0-1 1,0 3 2,0-1 2,-1-1 0,-1-2-5,0 0 1,-6-4-5,-2 0-8,-4-1-53,-6-6 40</inkml:trace>
</inkml:ink>
</file>

<file path=word/ink/ink16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52:51.77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9 394 716,'-16'-16'276,"4"0"-223,4-1-3,5-4-17,3-7-25,3-3-6,8-3 0,1-4-2,4-4 4,5 1 1,2 1 9,1 6 8,-6 12-2,4 8 0,-1 16-14,0 13-6,8 30 0,-4 14-7,-3 27 7,-1 15-3,0 12-10,-4-2 3,-1-14-3,-1-14 4,-4-24 10,3-7 0,-5-15 1,-1-10 0,-2-14-15,-5-6-10,-1-11-11,0-5-7,-2-20-16,-6-6 3,-3-12 8,-4-3 10,-5 10 49,-2 2 23,-1 14 25,-1 4-1,1 11-15,0 6-16,-6 9-23,3 10-5,-7 12-1,-3 4 0,6 12-12,-1-2-9,13-1-31,4-3-27,13-12 50</inkml:trace>
</inkml:ink>
</file>

<file path=word/ink/ink16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52:47.31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1 25 712,'26'-25'261,"-26"29"-204,2 6-44,-3 11-9,-3 13-4,-3 4-10,-5 10-35,4-6-32,1-1 45</inkml:trace>
</inkml:ink>
</file>

<file path=word/ink/ink16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52:46.69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30 108 470,'-11'-38'238,"-4"31"-90,-1-2-39,5 2-32,2-1-24,1 2-11,6 0-16,-4-2-6,6 2-12,4 0-2,4 2-4,5 1 1,3 3-1,-1 2-2,2 11 1,2 5-2,-7 11-1,-2 6 3,-7 9-1,-6 7-1,-8 4 0,-3 2-1,-7-9-3,-2-9 5,3-7 1,-4-10 2,6-7 3,2-3-3,5-10-1,6-1-4,2-7-7,2-2 1,2-6 3,0-1 0,3 0 9,0 3 3,1 4-1,1 4 1,4 6-5,2 2-2,4 6 0,1 1-1,1 0 0,-2 2 1,-2-4 0,-1-2 0,0-6-1,1-3-1,4-5-2,1-4 2,5-6-12,0-6-7,3-5-29,-1-6-20,-3-6 45</inkml:trace>
</inkml:ink>
</file>

<file path=word/ink/ink16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52:46.11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 25 511,'-2'-2'215,"5"2"-140,0 0-24,-3-1-45,0 0-8,17-2-6,30-7-14,-22 5-107,0 2 91</inkml:trace>
</inkml:ink>
</file>

<file path=word/ink/ink16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52:45.94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3 40 600,'-35'-40'261,"30"39"-149,2 2-40,2-1-22,3 2-31,-2-2-11,0 0-10,0 0 0,9 3-1,37 10 0,-23-13 0,4 0-6,-1-4-12,1 0-8,-6 0-38,-4 1-22,-5 1 56</inkml:trace>
</inkml:ink>
</file>

<file path=word/ink/ink16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52:45.63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1 101 486,'-3'1'209,"2"1"-107,2 0-55,-1-2-13,0 0-7,0-1-6,0 0-3,0-1 3,7-18 7,11-23 5,-11 28 4,-2 1-2,-2 8-11,2 2-6,2 11-10,-4 3-5,6 14-2,-5 0 2,3 8 0,1 2-1,-2-1 0,0 1-1,-5-5 0,2-1 0,-3-7 0,1-3 0,-1-5-5,-1-5-2,-2-3-2,-2-2 0,0-3 7,-2-1 0,-1 0 5,-4-3 1,-2 0 2,1 3 3,-1-4-1,1 3 3,3 1-2,1 0 0,3 0-1,1 1 1,3-1-3,1-1-1,7 2-6,6 1-2,6 0 2,9 2 1,-3-6 1,-1 2-2,1-1-9,-6-1-9,0 0-35,-2 1-25,-4-4 48</inkml:trace>
</inkml:ink>
</file>

<file path=word/ink/ink16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52:45.10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71 15 374,'3'-8'176,"-1"5"-77,-2-1-10,0 5-41,-2 8-14,-8 10-14,-3 11-4,-8 15 8,-6 5 3,-1 7 4,-2 2 0,-1-4-2,-1-7 0,0-9-6,5-10 0,1-13-6,4-3-2,5-10-2,1-4-1,4-9-5,-2-6 0,4-13-3,4-4-2,8-9 3,4-1-1,3 7-1,-3 7 4,3 11-3,-2 9 0,5 9-4,2 1-4,1 10 1,4 7 0,-2 6 3,1 6 0,1 3-8,-1-4-5,1-2-19,-2-2-18,2-6 37,-3 1-3</inkml:trace>
</inkml:ink>
</file>

<file path=word/ink/ink16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52:44.38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05 0 602,'-14'25'236,"-5"17"-173,-2 5-5,-4 15-28,-6-3-11,-3 2-32,1-1-28,5-6 26</inkml:trace>
</inkml:ink>
</file>

<file path=word/ink/ink16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52:44.21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 505,'0'0'198,"6"23"-146,14 37-1,-9-27-20,5 1-15,-1-6-38,0-2-31,-2-5 33</inkml:trace>
</inkml:ink>
</file>

<file path=word/ink/ink16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52:43.97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 606,'2'3'220,"-2"2"-178,6 3-45,1 0 2</inkml:trace>
</inkml:ink>
</file>

<file path=word/ink/ink1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23:49.34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5 78 328,'-12'-43'158,"7"45"-58,2 4-22,-3 4-29,1 0-9,3 6-7,0 1 1,4-2-1,2 0-3,0-1-7,4 0-5,1-3-4,0-4 2,2-4-1,1-3 1,1-2-1,0-2 0,1-4-6,-1-2-1,-1-6-3,-2 0 0,2-2 2,-5-2 0,1-1 0,0 1 0,-7 3 0,0 4 3,-1 8-1,0 1-1,0 3-5,3 2-3,-3-1 0,0 0 0,2 23 3,5 32 1,1-24-2,2-3-1,-2-6-1,5-2-6,0-3-24,1-6-24,6-3 32</inkml:trace>
</inkml:ink>
</file>

<file path=word/ink/ink16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52:43.83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05 107 440,'20'-28'210,"-23"28"-94,3 1-22,0 5-53,-1 4-13,-1 16-13,-5 8 3,1 16 2,-3-1-4,0 1-3,0-5-4,3-9 1,3-4-2,0-12 2,1-5-1,2-8 0,-1-3 4,0-5 2,-1-3 0,-4-9-2,-2-2-2,-3-14-9,2-5 0,1-9-2,0-3-3,1-4-1,4 2 1,3 2 1,6 4 0,6 14 0,2 5-2,4 6 2,6 6 0,-1 5 0,4-1 1,2 7-1,-5 3 0,1 2 2,-8 4-2,-1 7 3,-1 3 4,-4 14 0,2 8 6,-8 5 1,-1 4 0,-2-3-3,-1-1-1,0-3-4,0-3-1,-1-6-6,1-5-14,2-8-36,1-4-29,4-11 50</inkml:trace>
</inkml:ink>
</file>

<file path=word/ink/ink16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51:27.20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2 0 594,'-1'1'277,"2"5"-86,16 17-126,5 11-17,18 27 27,14 12 15,20 23 28,4 12 15,1 19-15,-7 3-8,-20 16-27,-10 4-15,-19 13-6,-7 11-10,-21 7-18,-13 3-15,-22-12-18,-9-12 1,-11-21-26,-3-18-39,2-37-114,-2-15-52,14-47 134</inkml:trace>
</inkml:ink>
</file>

<file path=word/ink/ink16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51:26.76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60 0 651,'-18'6'280,"0"7"-167,-3 20-21,0 16-21,-1 36-20,0 19-3,6 41-3,1 20 2,7 20 12,8 13 7,13 3 12,13-2 0,21-8-16,10-11-17,16-21-22,5-18-11,9-29-31,4-14-40,9-29-89,3-12 21,-7-26 62</inkml:trace>
</inkml:ink>
</file>

<file path=word/ink/ink16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51:26.22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97 444 505,'0'1'278,"0"-9"-14,0-4-193,5-11-39,-4-5 4,4-12 13,4-4 4,-4-10 1,-1-2-2,-2 4-3,-1 5-2,1 12-7,-1 7-2,1 16-8,0 6-3,-2 6-7,0 6-3,2 13-9,-1 11-3,4 21 0,0 8-3,0 6 2,1-5 1,0 2-2,0-6 0,-1-5-3,-1-3-4,-1-18-25,-2-9-14,-1-12-21,0-4-9,-1-8 5,-1-1 11,-2-4 15,0-2 11,-1-1 13,-2 1 0,0 3-2,0 3-4,0 4-2,-2 4-3,0 4 5,-4 1 4,-7 3 13,-2-1 12,3 2 38,-1-2 17,7 0 27,5-2 1,4-5-15,0-1-14,7-3-28,4 0-5,10 0-4,7-1 5,8-7 3,3-5-3,3-3-9,2-2-9,0 1-20,5 0-9,2 2-25,-1 2-15,-5 4-23,-6 0-13,-11 3-20,-6 2-7,-1 3 83</inkml:trace>
</inkml:ink>
</file>

<file path=word/ink/ink16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51:25.45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117 618,'31'22'247,"-33"-30"-161,3-5-40,-1-2-1,2-6 5,0-3 4,-2 3 12,2 0 1,-2 11 1,2 6 1,-2 2-17,1 6-9,2 10-24,1 5-9,1 7-7,-1 2-3,5 2-30,-3-3-18,3 2-39,-2-3-18,-7-2-51,3 3 94</inkml:trace>
</inkml:ink>
</file>

<file path=word/ink/ink16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51:25.17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22 0 739,'3'9'299,"-3"9"-207,0 6-26,-9 5-36,-1 1-11,-10 2-7,-1-2 1,-3-1 4,-3-2-2,1-3 5,-4-6 2,5-6-2,9-4-4,2-9-4,10-6-4,4-8-5,-2-5 2,13-6-4,-1 4 2,4 2-1,5 4-1,-4 9 0,-3 4-1,6 10 5,-1 5 1,-1 9 1,2 3 0,-2-1-7,-2-1-29,1 0-36,-2-2-26,-4-6-132,3-8 149</inkml:trace>
</inkml:ink>
</file>

<file path=word/ink/ink16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51:24.80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15 0 512,'1'3'244,"0"6"-112,-1 9-37,-7 6-24,-8 14-33,-8 8-8,-10 13 8,-2 3 11,-5 4 17,3 1 1,4-4-22,1-4-11,8-8-25,5-8-13,7-14-31,5-9-28,6-11-71,3-6 79</inkml:trace>
</inkml:ink>
</file>

<file path=word/ink/ink16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51:24.55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-1 586,'34'0'248,"-37"2"-143,5 0-50,3 1-37,6 0-1,3-3 5,0 0 2,2-1 1,-2 0-5,-3 1-4,1 0 0,-4 2 3,-2 2 2,0 3-4,-5 2 1,-4 4-9,2 5-2,-5-2-3,0 3-2,3-5 0,-3-3 4,7 1-2,1-1-3,4-4-4,1 0-3,4-4-12,1-3-10,3-7-16,1-3-14,3-7-38,-1-1-41,2-7 90</inkml:trace>
</inkml:ink>
</file>

<file path=word/ink/ink16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51:24.18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18 0 585,'-4'17'222,"-1"8"-171,-1 4-17,-4 1-16,-1-1-3,-4-4-3,-4-1 0,-1-4-1,-1-1 0,-2-9 6,4-2 5,1-9 10,2-3 3,7-4-1,-4-4-5,8-4-11,1-1-5,4-4-8,7 1-2,5 3-3,3 3 0,2 8-1,-1 5-2,0 10 7,-1 5 1,0 10 7,1 2-2,-4 6-5,3-3-2,-2-4-24,-4-4-19,2-7 640,-3-4-467</inkml:trace>
</inkml:ink>
</file>

<file path=word/ink/ink16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51:23.71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6 93 553,'-12'1'277,"2"4"-72,4-2-107,1 0-15,2-2-23,5 2-12,7-2-18,5-1-13,14-3-10,4-4 0,9-6-5,7 1 2,-3-1-2,-3 0-2,-9 3-2,-6-2-1,-6 3-17,-6 3-14,-4 2-30,-6 2-15,-5 1-41,0-1 297,0-1-145</inkml:trace>
</inkml:ink>
</file>

<file path=word/ink/ink1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23:48.57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14 65 332,'-77'-27'158,"68"27"-61,1-2-17,2 2-23,1 0-8,1 1-3,1-1-1,1-2-6,3 2-7,-1-1-14,0 0-8,4 0-5,17-1 1,31-5-1,-23 1 1,2 0-2,-3 2 3,4 0 0,-4 1-1,-4 3 1,-1 0-1,-9 4-1,-2-2 0,-7 3 0,-5 0 2,-3 3-2,-4 4 0,-6 2-2,-4 2-2,-10 0 2,-1-2 0,-1 0 0,2-2-1,4-3-1,3-2 1,9-3-1,2 0 1,6-4-2,1 2-3,5 0-2,-3-2-1,0 0 0,1 0 3,19 0 1,30-1 0,-26 0 1,5-1-1,-1 3 2,-4 0 0,-5 3 2,-3-1-1,-8 4 0,0 0-1,-3 4 1,-4 5-1,-3 3 1,-3 2 3,-7 2-2,-1-3 0,-5-1 1,0-1-2,-3-1 1,-3-4 1,2-1 0,-2-3 2,8-4 0,1 0 2,2-5 5,2 0 1,0-5 2,0 2-2,3-3-5,-1-1-3,4 0-5,1 1-4,2 4-14,1 1-13,3 2-44,-2-1-35,0 0 68</inkml:trace>
</inkml:ink>
</file>

<file path=word/ink/ink16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51:22.85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10 0 569,'-9'4'255,"4"7"-130,-1 6-41,6 17-36,3 11-7,2 18 2,0 3-3,0 0-15,-1-5-3,-2-13-13,1-7-6,-5-12-1,-2-7 0,1-9 1,-1-7 0,1-6-19,0-3-21,-4-11-10,-2-5-3,-4-7 16,-1-3 19,-2-1 11,1-1 4,3 1 4,4 2 1,5-1-2,3 1 0,5 2-2,5 3 1,5 5 1,5 3 0,3 6 4,4 0-1,5 6 2,1 5-1,8 12-1,-1 3-1,-8 8 1,-2 5-1,-10 3-2,-2 0 1,-3 2 0,-2-3-3,-2 1 1,-1 0 1,-1-2 0,0-7 1,2-9-3,3-4-3,4-11-1,3 0-1,2-9 4,2-9 1,1-7 2,-4-2 2,-5-6-2,-8 0 2,-9-2 6,-11 0 4,-10 4 2,-4 3 0,-7 10-7,2 4-1,1 12-5,0 7-3,3 7-2,2 3-6,6-4 0,5 0 0,8-4-5,3-3-10,8-3-16,4-3 0,11-6 7,4-6 13,7-7 17,3-1 1,4 1 2,1 4 1,-1 9-2,-1 6 1,-6 11 3,-2 11 2,-9 9 6,-1 5 1,-5 5-1,-2-1-3,-1-6-3,0-5-2,-2-10-3,0-7 0,1-7 0,2-1 1,-4-10 3,1-4 2,-3-8 4,-2-5-1,-5-11 2,-3-3 2,-7-7-1,-2-4-1,-2 7 6,2 4-1,0 14 3,4 5 0,3 12-7,3 4-2,2 4-12,3 0-6,-3 0-6,0-1-7,8 0-19,37-6-17,-21 2-44,4-2 56</inkml:trace>
</inkml:ink>
</file>

<file path=word/ink/ink16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51:21.68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96 0 540,'11'22'238,"-3"6"-128,-3 1-27,-5 5-37,-7-1-10,-4 1-7,-5-2 2,-2-4 2,-4-1 3,-8-11 4,-1-2 2,2-8-5,5-5-6,11-8-17,1-6-10,6-9-4,4-3-1,9 2-4,7 3-3,8 11-11,5 5-9,1 12-5,-1 8-3,-2 9-18,-4 9-13,-4 7 43</inkml:trace>
</inkml:ink>
</file>

<file path=word/ink/ink16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51:21.35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0 66 703,'-16'25'263,"3"6"-197,3 8-37,2 0-10,6-2-7,3-6-5,9-7-7,2-5 0,4-10-4,3-4 3,4-8 10,-1-6 5,-1-11 7,0 0 1,-8-7-8,-3 2-1,-7-1-5,-5 2 3,-7 2-1,-6 1 3,-5 7-1,-3 0-4,2 4-1,5 5-1,3 0-8,3-2-8,7-1-17,3-1-8,14-4 4,0-2 7,7 5 15,2-1 6,0 6 2,3 4 1,-5 4 0,0 4 4,-1 11 0,-4 3 2,-2 7 2,-3 2 1,-5 4 2,-1 3-2,-4 1-3,1-3-1,-2 0-5,-3-4-8,3-9-27,-2-5-23,2-8 36</inkml:trace>
</inkml:ink>
</file>

<file path=word/ink/ink16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51:20.86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78 17 493,'3'-11'291,"1"6"12,-2 6-230,-1 4-16,-1 15-34,-3 20-9,-3 27-1,-1 11 2,-4 15-1,-2-6 0,0-6 0,2-1-5,3-11-4,1-5 0,3-14-21,3-9-23,2-17-55,4-4-136,8-16 154</inkml:trace>
</inkml:ink>
</file>

<file path=word/ink/ink16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51:20.61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2-3 620,'-1'-4'260,"4"10"-158,4 11-64,8 21-23,3 12-9,7 23 2,2 5-2,1-3 3,1-4 5,-6-11 14,-1-5 7,-5-7 4,-4-3-5,-3-13-5,-7-6 3,-9-13 2,0-4 0,-11-4-6,-3-3-6,-3 1-12,-5-3-2,3-1-4,2 0-9,6 2-28,2-1-20,4 2-48,3 1 712,9-6-470</inkml:trace>
</inkml:ink>
</file>

<file path=word/ink/ink16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51:20.27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04 0 629,'-2'16'274,"-2"13"-127,2 13-101,-4 17-28,0 2-4,-2 4-5,1-6-3,0-10-1,-4-5 0,3-17 2,-1-8 1,2-12 2,2-3 1,2-9-6,-1-5-7,1-13 2,1-7-3,-3-11 7,1-5 4,4-4-4,3 1 1,5 5-4,5 5 1,3 13-1,1 8-5,2 15 0,-1 3 0,-2 14 2,1 6 5,-1 13 0,1 6-1,-3 4 1,0 2-3,-3-4 0,-1-5-3,3-8-19,-2-7-13,1-13-31,1-6-23,2-9-35,-1-8 10,4-7 32,1-2 28,-3-10 57,-1 0 9,1 7 10,-2 2 4,-3 15-4,0 6-2,-8 8 3,1 9-8,4 14 4,-2 3 0,6 3-4,-2-1 5,-3-12 5,3-1 5,-2-9-3,-2-7 4,1-4 11,-1-4 8,-2-9 17,1 1 2,-3-10-3,-2-5-7,-2-2-17,-4-3-11,-3 0-15,2 5-5,-5 5-9,4 9 1,1 7-17,-5 4-18,7 8-38,-3 3-25,6 2 59</inkml:trace>
</inkml:ink>
</file>

<file path=word/ink/ink16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51:19.28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43 0 284,'-6'15'157,"-5"10"-5,-2 14-71,-2 7-1,-3 6-22,2 3-19,-3-7-24,-1-3-9,4-10-5,0-7-3,1-10-2,4-7 0,-4-11 9,0-1 11,3-10 27,2-3 7,3-6 4,1-5-8,6-3-25,0-1-8,8 0-12,3 2-1,12 3-5,9 2-3,5 5-2,4 5-3,-5 9 0,-4 3 1,-4 7 3,-4 4 5,-4 7 6,-2-2 3,-5 5 3,0 0 0,-8-2 2,-1 0 2,-4-6 8,-1-3 4,-1-3 12,0-3-1,0-3 0,2-2-4,-1 0-15,1 0-7,0 0-9,2-14-2,10-36-8,-8 24-2,-2-4-13,-1 0-5,-4 3 4,-2 7 2,-4 10-7,-1 6-2,-3 10-9,0 5 0,-2 8 15,2 4 7,6 2 10,3 3 4,6-5 3,4-2-1,5-5 1,1-4-3,6-3 4,0-2 2,1 1 5,2 2 5,-2 2-3,-2 3-6,-6 0-32,-3 2-164,-8 4 140</inkml:trace>
</inkml:ink>
</file>

<file path=word/ink/ink16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51:18.62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-1 602,'3'-2'219,"13"7"-190,9 2-2,21 2-17,9 0-2,7-7-58,4-2 37</inkml:trace>
</inkml:ink>
</file>

<file path=word/ink/ink16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51:18.47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42 189 804,'-5'24'292,"1"10"-234,-4 15-26,-3 9-5,-5 2-11,0 0-4,-5-6-7,1-9-1,2-16 6,4-8 10,7-13 26,0-6 4,7-9-3,1-11-16,6-18-22,5-11-5,4-17-3,1-4 1,5-8-1,-1-6 0,0 3-1,-3 5 3,-3 24-3,1 19-2,2 30-3,1 15-4,0 32 2,-3 12 2,-2 20-2,-3 1-5,-4-3-20,-3-6-4,-4-5-17,-2-3-13,-7-11-35,-1-4 60</inkml:trace>
</inkml:ink>
</file>

<file path=word/ink/ink16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51:18.02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20 168 662,'-2'16'244,"-3"18"-196,-6 11-24,-3 15-10,-2 4-3,-1 4-3,0-5-1,2-13-3,5-9 3,3-17 12,3-8 12,3-13 23,0-3 1,3-13-13,2-7-12,3-18-22,4-9-1,0-13-3,1-5-1,-1-7 1,-1-1-2,1-3 3,1 3 1,-1 19-5,2 12 3,1 27-7,-1 11-2,6 23 2,-2 9 0,1 24 3,4 8 2,-3 8 2,0 5-2,-4-2 2,0-1 0,1-11 0,0-6 3,0-17-3,-2-7-2,-5-11 2,-1-6-8,-4-7-39,-3-3-25,2-8 39</inkml:trace>
</inkml:ink>
</file>

<file path=word/ink/ink1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23:46.58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8-1 548,'-1'0'242,"-5"2"-122,3-2-3,-25 10-55,28-10-18,5 3-31,0-1-7,3 4-3,2 1 1,1 1-2,1 2 1,-2-1 0,0 0 0,-4-2 1,0 0 0,-5 0-1,0-1 1,-3 3 0,-4 0 0,-3 3 1,-1 0-1,-1 2-5,0-2-5,2 0-14,1 0-12,2-6-21,2 2-12,1-1-42,1-3 67</inkml:trace>
</inkml:ink>
</file>

<file path=word/ink/ink16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51:17.57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56 0 710,'-37'42'262,"2"7"-210,8 18-23,0 6-11,11 3-9,5-1-3,11-10-4,3-8 0,11-20-2,5-7 1,9-15 9,5-6 7,8-16 18,6-9 7,9-18 7,0-5-5,-3-15-4,-8-5 0,-18-3-4,-8-1 4,-16 7-1,-8 1-4,-12 12-2,-8 5-4,-12 14-13,-6 11-4,-11 16-32,-4 11-25,3 23-51,1 5-27,13 8-48,12-2 101</inkml:trace>
</inkml:ink>
</file>

<file path=word/ink/ink16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0-26T10:51:06.08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324,'0'0,"0"0,0 0,70-24,-43 11,10-5,-17 1,-16-5,-2-7,0-4,-2-6,-11-16,-32-19</inkml:trace>
</inkml:ink>
</file>

<file path=word/ink/ink16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0-29T11:43:38.12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,'0'0,"0"0,0 0,0 0,0 0,0 0</inkml:trace>
</inkml:ink>
</file>

<file path=word/ink/ink16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1:37:26.32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4 94 394,'-4'27'136,"1"5"-123,0-1 0,0-4 6,4-4-2,2-6 7,1-4 1,5-8 11,-1-2 11,2-5 15,1-7 11,2-8-1,1-4-6,2-8-13,-1 0-6,-4-1-10,-4-3-4,-7 2-6,-5 2 0,-5 7-5,-1 7-2,-3 10-7,-2 9-13,-3 13-25,-4 6-10,3 11-40,3 2-24,9-3 64</inkml:trace>
</inkml:ink>
</file>

<file path=word/ink/ink16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1:37:25.96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1 0 552,'-12'-2'218,"5"4"-152,1 4 10,1 9-33,1 10-10,0 17-22,0 9-3,1 10-1,2 0-2,0-1-10,1-2-16,-3-7-53,1 1-130,3-5 134</inkml:trace>
</inkml:ink>
</file>

<file path=word/ink/ink16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1:37:25.72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 80 542,'-3'3'220,"2"0"-126,1-1-61,0-2-19,0 0-4,4 0-2,16-2-3,29-8-18,-25 1-11,0 1-21,-2-1-12,-1-2-10,0 1-3,2-3-11,-2-3 50</inkml:trace>
</inkml:ink>
</file>

<file path=word/ink/ink16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1:37:25.48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7 47 536,'-18'-46'195,"20"46"-155,3 0-3,3 2-13,3 2 3,5-5-8,1 1-1,2 2-13,4-1-1,-2 3-4,2 0-5,-1-1-14,-3 0-11,2 3-48,-6-1 53</inkml:trace>
</inkml:ink>
</file>

<file path=word/ink/ink16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1:37:24.54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53 54 192,'-10'-9'136,"0"0"-2,2 1-4,-1 4-54,5-1-13,-4 3-8,2 1 3,-5-2-6,1 3-3,-4 4-12,-1 1-9,-2 4-10,-2 3-7,2 12-6,0 2 0,1 10 0,3 2-1,0 1 0,3-1 0,4-4 2,3-1 2,5-7-1,1-5-1,4-4-3,2-3-3,0-8 0,4-2 0,4-8 1,0-7-1,4-4 4,1-6-2,-2-7 6,1-4 2,-1-6 4,-5 2-1,-6-1-2,-8 1-2,-8 3-2,-6-2 0,-8 8-2,1 6 0,-4 6-4,3 7 1,0 8-2,2 3-2,2 15-3,2 5 0,2 12 2,0 6 0,5 5 3,-1 1 0,7-1 1,4-5-1,5-10-1,4-5-3,1-12-2,3-4-1,4-10 3,-1-7 0,5-8 1,1-9 2,0-7 1,10-5 1,-9-6 2,-3 0 1,-3 0-1,-16-3 1,-2 9 1,-3 6-1,-5 12 6,5 10 1,-4 8-3,4 9-1,1 20-7,-5 6-2,9 16 2,-1-1-1,5-6 4,5-2-2,4-10-6,1-3-4,0-11-16,2-6-7,0-10-9,1-6-12,4-9-36,-2-3 59</inkml:trace>
</inkml:ink>
</file>

<file path=word/ink/ink16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1:37:13.35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 656,'12'26'246,"9"11"-179,1 12 4,8 16-4,-4 12-9,0 12-14,-6 2-6,-5 5-5,-6-3-1,-6 9-6,-1 0-10,-7-2-1,-3-4-6,-5-12-5,1-7 6,0-17-4,-3-4-1,1-11 2,-3-6-8,9-11-15,-2-6-10,4-12-39,1-6-23,0-6-79,4-8 104</inkml:trace>
</inkml:ink>
</file>

<file path=word/ink/ink16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1:37:13.01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8 60 580,'39'64'203,"-45"-28"-184,5-3-7,1-4 3,0-15-4,5-4 1,2-10 14,2-4 9,4-10 25,2-8 4,1-10-4,2 1-9,-6-4-20,-2 5-8,-6 4-9,-5 1-4,-7 9-2,-4 5-6,-6 13-12,-1 11-10,-5 13-27,-1 8-13,2 4-61,4-6 76</inkml:trace>
</inkml:ink>
</file>

<file path=word/ink/ink1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23:45.77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49 8 500,'-8'-6'220,"5"4"-140,-1 4-5,-1 3-26,-4 12-27,-4 7-10,-3 15-17,-4 5-7,-2 0-35,0 2-39,-5-10 52</inkml:trace>
</inkml:ink>
</file>

<file path=word/ink/ink16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1:37:12.67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64 0 745,'-6'25'261,"1"9"-236,1 28-2,0 12-4,0 21-5,0 7-2,-4 1-5,-2-6-3,1-6-9,1-3-13,7-16-46,-1 1-39,4-25 64</inkml:trace>
</inkml:ink>
</file>

<file path=word/ink/ink16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1:37:12.40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73 0 826,'4'18'6,"-2"-1"-1,3 29 4,1 10 2,0 15-6,5 8 2,-4-1 0,-1-5 4,-3-16 9,-3-6 5,-1-14 9,-4-7 5,0-10 14,0-5-5,1-9-8,2-2-10,-2-8-26,2-8-2,1-8 0,1-5-2,7-2 7,2 0-2,8-2-1,2 2 2,5 6-1,2 4 1,5 11-2,-1 4-3,0 8 3,-3 3-3,-9 4-1,-7 3 4,-11 0-1,-9 3 1,-9 3 0,-6 1 1,-11 0 1,-1 0 2,-4-3 0,3-4 2,6-1-4,3-4-2,3-8-5,4 1-10,6-6-17,1-2-14,7 1-39,1-2-30,12-6 71</inkml:trace>
</inkml:ink>
</file>

<file path=word/ink/ink16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1:37:11.67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2 48 720,'-2'2'266,"8"2"-215,7 1-9,8-1-15,2 0 2,3-3-4,-1-2-5,5-2-9,2-2-6,-4 0-7,-3-1-8,-4-1-22,-2-1-13,2-1-31,-4 0-31,-6-6 71</inkml:trace>
</inkml:ink>
</file>

<file path=word/ink/ink16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1:37:11.44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1 17 661,'0'-1'231,"2"1"-211,10 1-3,29 8-6,-21-3 1,3-6-2,4 0-4,4-2-3,1-4-4,4 1 0,4 0 1,0-1-8,-4 4-16,-7 1-72,-12-4 62</inkml:trace>
</inkml:ink>
</file>

<file path=word/ink/ink16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1:37:11.11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29 0 702,'-44'19'244,"3"24"-231,1 13 12,6 32-8,4 17-3,8 16 1,7 8-4,12 2 3,3-9 0,6-9-3,3-8 5,0-19-5,2-3 3,4-15-7,1-5-2,0-10-11,0-4-18,-1-13-39,-4-8-48,1-15 69</inkml:trace>
</inkml:ink>
</file>

<file path=word/ink/ink16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1:37:10.57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18 0 776,'-6'4'266,"9"16"-256,3 13 1,-1 24-3,2 16 1,2 23-2,5 7-2,6 8 0,-4-2-3,-5-12 3,-6-8 4,-5-19 8,0-10 1,-7-22 7,-1-7 2,0-14-8,-4-6-2,1-8-3,-1-4-7,4-11-7,2-1 0,5-12-1,1-3 3,5-3 3,4-5 3,8 5-5,3 1 2,7 8 0,-2 10-5,4 8 1,0 5-3,4 12-1,-1 2 2,-2 8 0,-1 2 1,-14-4 0,-4 0-2,-11 0 7,-7-1 9,-9 4 15,-6 0 6,-6 1 1,-5 0 0,-2-8-5,3-3 4,-3-9-4,1-5-2,-1-4-7,-3-4-4,5-2-3,2-1-2,8 3-6,6 1-3,5 2-6,4 2-10,4 0-37,-1 1-22,6 1-53,3 1-12,8 0-35,10-3 99</inkml:trace>
</inkml:ink>
</file>

<file path=word/ink/ink16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1:37:09.77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4 775,'6'5'271,"3"2"-241,7 1-17,5-3-19,1-3-14,7-6-48,-2-6-36,5-7 63</inkml:trace>
</inkml:ink>
</file>

<file path=word/ink/ink16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1:37:09.60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7 50 715,'-28'-7'255,"28"12"-215,2 2-16,8 1-8,2-1 1,11-2-2,1-3-3,3-2-5,0-6-3,-1-1-4,1-3 0,-2-3-16,0 0-14,-4-1-79,-3 0 71</inkml:trace>
</inkml:ink>
</file>

<file path=word/ink/ink16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1:37:09.13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 442,'4'3'211,"1"-1"-111,7-1-6,0 1-9,-1-3-10,0 0 0,-1 1-10,-1-3-6,1 2-31,-1 1-8,-5 2-11,-1 2-2,-3 8-3,0 2-2,0 8 2,-1 4-6,-2 7 5,-5-3 0,3-1-1,1 1 2,2-9-3,7 3-6,0-8-13,3-2-10,5-4-24,0-4-9,5-5-46,0-3-74,4-12 121</inkml:trace>
</inkml:ink>
</file>

<file path=word/ink/ink16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1:37:08.76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27 0 495,'-9'15'246,"-1"9"-77,-4 23-81,-2 13-22,-5 15-26,-3 2-12,-5 2-16,-1-1-7,1-8-28,1-7-25,11-18 30</inkml:trace>
</inkml:ink>
</file>

<file path=word/ink/ink1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23:45.59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 487,'-4'-1'180,"9"7"-137,4 1-4,8 9-5,6 4 6,6 8 7,1-1-4,1 2-17,-2 1-6,-3-6-12,0 1-2,-4-5-4,-3-2 0,-4-2-7,-5-3-14,-4-2-54,0-4-103,-4-2 113</inkml:trace>
</inkml:ink>
</file>

<file path=word/ink/ink16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1:37:08.57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69 0 573,'-68'18'228,"67"16"-134,10 15-39,6 5 5,3 0-3,5 2-10,-2-5-26,-2-6-8,1-4-9,-4-7-4,0-11-28,-3-3-22,-3-11-66,-2-4 70</inkml:trace>
</inkml:ink>
</file>

<file path=word/ink/ink16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1:37:08.29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1 536,'7'2'217,"9"1"-142,1-3 9,7 0-8,3 0-14,-2 0-16,-3 1-14,-5 0-16,-5 2-4,-4 2-4,-2 2 0,-4 2 0,-1 3 0,0 4 1,-3 1 3,1 2-3,-1-2 1,5 1-6,2-3-3,6-2-2,2-4-6,7-7-8,3-1-11,9-8-40,3-1-41,2-10 66</inkml:trace>
</inkml:ink>
</file>

<file path=word/ink/ink16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1:37:07.97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88 193 553,'-13'31'211,"3"6"-147,-1 7-49,3 2-1,5-9-4,1-7 2,5-13 1,3-4 1,-3-11 9,6-2 8,4-13 5,4-8-1,10-14-3,-1-11-6,0-7-7,-3 1-1,-12 4-1,-4 2-2,-13 9 7,-10 7-1,-6 14 3,-3 11-3,-5 20-8,4 15-1,-1 23-7,2 8 0,8 9-6,3-1-4,12-13-5,3-5-1,7-20-2,6-10 2,6-13-4,3-10 0,9-16-1,5-10 3,5-18 7,-1-7 2,-3-3 6,-10-5 1,-12-1-1,-5 3 6,-12 7-3,-2 11 4,-1 19 3,-4 9-2,-2 22 3,2 12-4,-9 25-5,6 13 1,2 10-5,4-2 0,7-7-14,3-7-17,7-11-51,-1-5 100,10-12-28</inkml:trace>
</inkml:ink>
</file>

<file path=word/ink/ink16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1:37:07.36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 570,'12'12'214,"14"3"-164,12-2-18,3-1-16,0-3-14,5-8-71,-9-1-83,5-10 97</inkml:trace>
</inkml:ink>
</file>

<file path=word/ink/ink16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1:37:07.19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 747,'26'20'259,"-28"20"-241,2 9-5,0 4-6,-1-3-14,1-4-36,-1-7-27,-3-12-116,2-6 119</inkml:trace>
</inkml:ink>
</file>

<file path=word/ink/ink16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1:37:06.91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139 492,'0'2'176,"0"-2"-141,2 1 6,-2-2 24,0 0 6,0 0 2,1-14 2,2-36-14,-2 25-6,1 4-11,1 5-12,-1 9-11,2 6-5,5 11-6,3 9-3,7 17-1,-1 8-1,-2 5-3,-3 0-4,-6-5-18,1-6-11,-2-7-21,-3-6-14,3-10 42</inkml:trace>
</inkml:ink>
</file>

<file path=word/ink/ink16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1:37:06.56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65-3 629,'-6'-1'267,"-3"10"-157,-1 11-36,-6 21-35,-2 14-13,-7 17-9,-5 3-5,-5 6-11,-2-7-9,3-7-35,5-9-28,13-16 43</inkml:trace>
</inkml:ink>
</file>

<file path=word/ink/ink16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1:37:06.38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 633,'5'12'226,"27"62"-191,-7-18-2,10 1 1,5-1-6,2-8-14,-4-7-2,-4-9-6,-6-4-1,-6-9-2,1-4-6,-6-9-41,-2-5-40,-3-9 50</inkml:trace>
</inkml:ink>
</file>

<file path=word/ink/ink16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1:37:06.10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95 323,'33'64'193,"-40"-50"-12,4-4-58,3-9-66,0 3-22,0-9-23,3 1 2,3-14 17,4-6 5,3-7 1,0-5-3,2 10-7,-5 3-1,-1 9-1,0 7-3,-2 10-6,5 8-1,1 15-9,0 7 0,-2 9 0,0 2-3,-3-5-11,1 0-13,2-8-39,-6-3-38,6-11 62</inkml:trace>
</inkml:ink>
</file>

<file path=word/ink/ink16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1:37:05.83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17 41 882,'-40'-40'297,"36"39"-296,0 21-20,1 4-8,-2 25-1,-1 9 5,5 6 18,4 5 5,8-9 0,6-8 2,4-19-4,2-9 1,0-16 2,-3-8 3,0-13 6,2-7 1,-6-14 4,0-6 0,-6-9 1,-12-1 1,-10-1 1,-9 3 0,-11 9-3,1 8-1,1 14-4,3 13-1,2 21-1,3 9-1,2 18-4,3 6-1,7 5-2,4 0-3,8-6 3,1-7-2,9-9-2,1-9 0,3-13-5,1-5-1,1-16 3,3-6 2,5-18 1,2-6 1,2-14-5,-2-4 0,-4-1 1,-5 3 1,-11 11 5,-2 6-1,-6 17 3,-1 8 5,1 16 2,-3 15 2,-8 23-1,1 14-6,-4 16-2,4 4 5,9-7-4,5-7-1,9-14-1,4-9-6,5-16-1,3-6-1,2-13-11,-1-5-8,3-12-25,0-5-18,-2-9 40,2-4 5</inkml:trace>
</inkml:ink>
</file>

<file path=word/ink/ink1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23:45.26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7 147 418,'-13'-3'194,"-1"-2"-111,8 2 0,2 2-15,5-4-27,1 0-8,6-6-10,1-8 2,6 0 5,3-4 3,5 3-3,-3 5-3,-4 3-4,-1 5-4,-5 7-6,4 5-2,2 15-6,2 10 0,1 16 1,-2 3-2,0 9 1,-1-4-3,-1-10-1,0-4 2,0-10-3,-1-5 1,-1-7-2,-1-2-5,-4-10-9,0-4-7,-2-4-6,-1-7 3,-3-8 9,-1-2 8,-6-5 10,-4 1 2,-7 6-1,-5 4-1,-3 11-1,0 4-1,-1 9-2,3 3-6,-1 3-15,-2 1-12,4 2-54,1-3 59</inkml:trace>
</inkml:ink>
</file>

<file path=word/ink/ink16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0-10-29T11:36:58.64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25 611,'-28'28,"-127"283,113-71,296-156,423-168,-437-43,-43 14,-84 0,14-99,-98-98,-142 239,-99-28,-42 15,0 13,-14 142,84 140,29-27,127-29,28-141,-28-14</inkml:trace>
</inkml:ink>
</file>

<file path=word/ink/ink16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0-10-29T11:37:57.35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</inkml:trace>
</inkml:ink>
</file>

<file path=word/ink/ink16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1:37:57.04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42 126,'27'-14'73,"-26"16"5,1-2-52,-2 2-5,0-2-7,0 0 0,0 0 6,0 0 7,0 0 21,0 0 10,2 0 6,6 3-1,32 8-16,-22-13-12,5-1-14,7-2-7,3-5-19,3-1-26,-1-4 22</inkml:trace>
</inkml:ink>
</file>

<file path=word/ink/ink16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1:37:56.80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 11 451,'-3'0'146,"0"-2"-151,6-3-89,3 1 66</inkml:trace>
</inkml:ink>
</file>

<file path=word/ink/ink16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1:37:46.14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4 111 199,'-1'0'119,"-1"-2"-35,2 4-16,0-2-17,0 0-27,0 0-6,0 0 4,0 0 2,9 0 12,30 1 5,-24-1 2,1 0 1,5-1-12,0 1-9,5 0-12,5 1-2,3 1 0,-2-2-2,4 0-1,-5-1 1,-1 1-5,2 0-1,-4 0 1,2 0 1,2 0-2,1 2 3,7-1-2,2 3-2,3 1 4,0 0-2,-6-1-1,-1-2 2,-6 0 3,1-1 4,-3 0 4,3 5 1,-2-1-5,5 2 0,3 0-3,-1-1-4,1 0 2,-4-1-5,-3 1 2,-2-4 6,0-1 5,-1-1 2,3-1 7,2 0 0,3 2-3,-1-2-1,4 0-5,-1-1-4,-4-3-2,1 4-2,-4-5-3,-3 1-1,2 1 0,2-2 0,1-1-1,3 1 1,4 1 0,-4-1 0,0 3 2,1-2-1,-7-2 0,2 2 0,-2-2-2,-1 1-1,0 1-1,0 0-1,3 3 2,2-1 2,0 1-1,-4 0 4,-5 0-3,2 1-1,-6-2 0,0 2 0,-2 0 0,-3 0 1,-2-1-1,0 1 0,-1-1-1,-2 0 1,3-2 0,0 0-2,1-1 2,0 3-2,2 1 1,2-1 4,-4 0-3,2-1 1,-1-1-1,-3-1 0,3 3 0,-1-1 1,-5-1-1,2 3 1,-7-3 2,0 2-2,2 2 1,-1 0 2,-2 0-3,1 0 1,-5-3-2,2 3 0,-1-1 1,-2 0 0,0 0 1,0 0 1,0 1-1,0-1 1,0 0-1,0 0-1,0 0 2,0 0 1,0 0 0,0 0 0,0 1 1,0-1-1,0 0-2,0 1 1,0 0-2,0 0-1,0 0 2,0 0-1,0 0 1,0 0-2,0 0 0,0 0-1,0 0 0,0 0 0,0 0-10,0 0-8,0 0-30,0-1-30,0 0 49</inkml:trace>
</inkml:ink>
</file>

<file path=word/ink/ink16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1:37:25.15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88 224 512,'-2'2'205,"2"-1"-130,-2-2-12,1 0-22,0 1-12,1-13-10,0-36 5,-1 21 13,1-1 5,-2 3 4,2 0-5,-2 3-9,1 6-6,0 7-9,1 5-2,0 5-10,2 6-2,3 10-2,0 8-1,-1 13 0,1 4 1,0 2 3,0-3-1,0-4 1,1-4-2,-3-8 0,-1-5-2,-2-7 0,-1-4 3,-3-3 1,2-2 0,-3-3 2,-3 0-1,-3-3-4,-2 1 4,-4-1-2,3 0-3,1 3 3,1 1-2,2 1 1,2-1 1,4 0 0,4 0-3,4 3-7,1-3-1,4 0-2,2 0 3,5-3 5,0 0 1,5-3 3,3 2-1,1-2-1,2-1 0,1 4-3,-6-3-4,-2 2-12,-1 3-9,-5-3-27,-2 1-16,0 1 43</inkml:trace>
</inkml:ink>
</file>

<file path=word/ink/ink16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1:43:51.50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79-3 590,'-17'0'233,"3"7"-162,1 2 1,-2 11-31,1 7-6,-2 16-15,1 14-4,0 20-5,0 13-5,1 24-2,1 12-2,4 21 0,0 7-1,10 17-2,4-3 1,11-5-2,5-7 1,9-24 1,7-7 0,11-22-1,4-7 0,13-22-2,5-10 2,0-23-2,0-15 0,-1-25 3,6-17 1,7-27 4,4-16 2,0-26 2,-4-11 2,-2-20 10,-7-9 3,-16-15 2,-11-10 1,-22-17-6,-7-1 3,-10-3 1,-2 8-3,-5 19-8,-3 8-8,-14 30-4,-8 12-3,-29 23 1,-16 14-7,-24 29-9,-13 12-8,-18 32-32,0 20-18,-10 26 43</inkml:trace>
</inkml:ink>
</file>

<file path=word/ink/ink16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1:43:20.64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41 440,'10'-4'177,"11"-2"-123,2 1-2,11-1-26,3-1-11,7 1-36,2 0-78,1 5 67</inkml:trace>
</inkml:ink>
</file>

<file path=word/ink/ink16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1:43:20.46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7 0 686,'37'15'266,"-41"-12"-188,0 4-34,-2 4-29,2 7-4,0 7-10,-2-1 0,0 6-3,-4-5-9,3-1-8,3-2-12,4-7-19,0-2-4,-1-6-20,0-3-16,-6-1 61</inkml:trace>
</inkml:ink>
</file>

<file path=word/ink/ink16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1:43:20.12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47 31 396,'18'-22'185,"-35"25"-91,6 0-33,-1-1-5,0 2-20,0-2-7,2 5-13,-3 4-6,-1 11-10,1 7 2,0 10-3,-1 5 2,5 2-1,-2-2 1,9-8-4,3-7-6,6-10-2,6-4-4,1-8-3,1-6-4,7-9 3,3-8 3,6-12 12,2-5 9,-2-10 20,-3 0 3,-12-2 11,-5 4 2,-13 8-3,-8 3 4,-5 11-6,-6 2-5,1 8-10,0 3-7,-2 5-14,2 3 0,0 5-7,3 0-9,9 2-20,6 2-32,9-2 42</inkml:trace>
</inkml:ink>
</file>

<file path=word/ink/ink1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23:34.52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6 748 360,'31'12'177,"-37"-12"-61,-2-4-25,0 0-7,0-2-17,-1-2-13,-1-2-19,2-1-8,8-3-12,0-2-1,6-2-7,4-3-2,3-7-1,4 0-2,8-10 0,1-3 0,7-4-2,3-3 2,10 3-2,13 0 1,10 5 1,4 1-2,3 1 1,-4 4 0,7 4-1,0 1 0,1 6 0,-6-4 0,-6 8 1,1 2-1,1 6 1,2 7-1,-7-2 0,-1 3 0,-3 0 0,4 1-1,4 2 1,-1 0 0,-9 1 0,-6-1 2,-1 2-1,1 5 3,7 3 3,-2 5 0,-5 5 3,-4 4-2,-11 4-1,-3 2 2,-7 5 0,0-2-3,-4 3-2,1-1 0,-1 1-4,-1 1 2,-2 1-1,1 1-1,-6-1 0,-4 0 2,-2-2 1,-3-2 2,0-4-1,2-4 1,-1-5 1,-2-3 2,0-1 3,-2-2-3,0-4-1,-1 0-4,-2-5-3,1-2 4,-2 0 3,-1-3 4,3 2 6,-2-1 5,0-2 11,0 0 3,0 0 6,0 0 0,0 0-5,-1 0-5,0 0-8,0 0-4,0 0-4,0 0-2,0 0-5,0 0-4,1 0-1,-1 0-1,0 0 1,0 0 2,0 0-1,1 0 0,0 0-2,0 0-1,0 0 1,0 0 0,0 0-1,0 0-1,0 0-22,-1 0-35,1-1-67,0 0 72</inkml:trace>
</inkml:ink>
</file>

<file path=word/ink/ink16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1:43:18.15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984 0 369,'19'2'182,"-36"1"-73,0 4-20,-8 2-42,-5 3-9,-13 3-10,-8 0-4,-5 5 3,-4 3 0,2 5-3,-5 0-1,-9 2-11,-4-1-5,-8 2-4,-1-1 1,-12 1-1,-3 0 0,-4 3 1,-5 4 4,-3 12 0,2 6 1,4 3-1,-1 1-4,14-7-1,2-5 0,9-5-2,8 2 1,0 5 2,1 1-2,-2 4 1,1-1 0,8-2-2,3 2 0,-9 3 6,0 2-1,3 1 8,3-4 7,17-8 1,3-6 2,-2-7-6,0-1-9,3-8-1,3-3-1,14-4 4,7-6 1,6-5 0,4-4 2,3-2-1,1-2 1,3 0 2,2 0-4,0-1-6,1 1-3,0 0-15,1 0-10,0 0-26,0-1-17,0 0-45,0 1 65</inkml:trace>
</inkml:ink>
</file>

<file path=word/ink/ink16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0-10-29T11:40:01.08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649,'239'-282,"57"-56,-268 309,-295 438,224-339,170-239,-268 423,268-508,-71 156,-182 323,140-281,-71 154</inkml:trace>
</inkml:ink>
</file>

<file path=word/ink/ink16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1:39:49.90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1 0 956,'-11'8'418,"3"-2"-195,2 0-179,0 1-89,6 0 26</inkml:trace>
</inkml:ink>
</file>

<file path=word/ink/ink16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1:39:49.70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61 42 673,'0'-5'290,"-1"7"-170,1 6-35,1 10-38,2 7-15,0 7-11,-4 4-4,-7-1-10,-1-5-3,-5-4-4,-5-3 0,0-7 0,-2-4 1,2-9 4,3-3 1,4-5 4,-1-4-2,5-4 2,2-5 2,4-3 2,2-1-1,4 2-1,3 5-2,6 2-6,3 6-1,8 7-2,3 3-1,6 9-1,-1 2-3,-4 4-31,-2-2-21,-4-5-41,-2 0-22,-4-9-25,-1-2-8,-6-5-33,-2-3-2,-4-4 52,-1-3 62,-3-2 143,-2-2 50,0-2 48,-2-1-13,1 3-44,2 3-12,1 6-32,1 6-18,3 10-17,2 5-9,2 12-8,2 3 0,0 2 0,1 1-3,2-7-2,-1-6-1,-1-6-3,-3-5 1,-5-5 25,-1 0 14,-1-5 25,-1-4 10,1-6-6,1-5-10,3-10-21,-1-2-8,1-4-21,2 1-7,-1 9-18,-1 5-22,1 8-45,1 5-23,0 4-39,3 3-25,1 4 112</inkml:trace>
</inkml:ink>
</file>

<file path=word/ink/ink16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1:39:49.06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99 175 695,'-8'29'285,"-2"-26"-184,-3 8-41,-1 7-19,1 15-19,1 5-5,8 6 0,3-4-3,5-11-6,9-4-1,1-11-7,-1-5 0,2-6 3,-5-6 3,0-8 10,-2-1 5,-5-9 9,-3-3 1,-9-2 5,-2-3 0,-13-2-6,-4-3-5,-10-2-13,-6-2-4,0 1-6,4 4 0,9 4 2,6 3-4,12 9-3,6 0-6,11 4-28,8 1-9,12 4-14,4 1-9,8 2 12,1 3 6,6 4 12,-3 2 12,-2 6 7,-4 0 0,-9 4 1,-3 5-1,-2 5 8,-2 8 7,-6 4 17,0 4 7,-8 7 9,-1-2-1,0-2-7,-3-5-7,1-10-32,1-4-25,1-7 259,0-5-180</inkml:trace>
</inkml:ink>
</file>

<file path=word/ink/ink16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1:39:48.31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0 170 471,'-2'-15'235,"-1"8"-89,0 6-52,-1 3-24,0 9-37,2 4-11,0 3-9,2-2-1,3-2-1,4-3 2,5-6 7,2-5 9,1-7 24,-1-3 11,-4-8 12,0-1-7,-6-1-15,0 2-8,-5 2-15,-5 1-2,-6 0-14,-2 5-7,-3 1-14,-1 5-13,1 5-16,0 0-9,7 3-15,2 0-2,5-1-5,6 3 3,5-4 20,0-2 7,7-1 21,1 0 10,2 1 3,4 3 7,3 6 2,-2 1-1,3 1 2,-3 0-1,-2-3 0,0-1 0,-4-1-3,-1-2-1,-4-3 5,0 0 2,-10-4 21,2 0 7,-4-6 5,-4-3-1,3-5-19,-3-2-8,-3 0-7,-5-2-3,1 1 0,0 3 0,4 5-5,4 4-10,1 6-32,1 1-22,2-3-47,-1 3 412,0 1-239</inkml:trace>
</inkml:ink>
</file>

<file path=word/ink/ink16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1:39:47.78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19 200,'27'-10'150,"-5"1"-1,-10 8 1,-4 4-18,-7 13-20,-1 12-15,-5 15-33,-1 9-15,-4 4-25,3-2-8,2-3-7,0-3-3,5-7-13,1-4-4,2-10-8,3-7 0,-1-12 3,0-7 2,0-5 8,1-6 2,-2-5 12,-2-2 8,-2-4 5,0-1 1,-4 2-2,0 1 2,-1 5 2,2 2-1,1 6-5,2 1-7,5 2-12,0 3-7,5-1-6,2 1 0,5 2 2,3 2 3,2 3 5,0-1 3,5 0 1,-1-1 2,0-6 7,-2 0 10,1-5 20,-5-6 14,-5-1 14,-2-4-1,-9-1-9,-1 1-8,-5-2-17,-4 3-6,-9 1-12,-2-1-7,-6 6-7,0 2-3,-1 6-16,1 10-4,4 14 2,1 6-2,7 17 16,2 5 4,7 4-1,3 1-1,5-2-33,3-5-9,4-9-22,1-7-17,4-11 0,2-8-5,-1-11-20,4-3-29,0-11 97</inkml:trace>
</inkml:ink>
</file>

<file path=word/ink/ink16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1:39:47.22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61 341 463,'-5'-9'230,"2"4"-96,2 10-40,1 5-28,3 14-34,3 4-6,1 5-5,3 0-3,2-6-2,2-3-2,1-9-5,1-4 3,1-9 13,-1-6 9,-3-13 22,-1-6 9,-8-11 3,1-3 1,-6-3-9,-7-1-6,-8-5-10,-11-4-8,-10-5-13,-3 0-7,0 6-12,2 8-2,7 15-1,6 9-1,7 13-11,5 5-11,6 12-52,4 3-18,9 8-26,5-2-4,14 0 23,4-4 3,11-10-11,5-2 65</inkml:trace>
</inkml:ink>
</file>

<file path=word/ink/ink16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1:39:46.86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6 128 451,'-10'-9'221,"4"3"-78,1 2-13,2 2-38,1 2-15,4-1-33,-2 0-13,0 0-18,13-4-5,41-18-4,-24 12-1,-2 0-2,0 0-1,-5 1 2,-3 1-1,1 1-1,-4 0 1,0 5-1,-2-2 1,-4 5 3,-1 2 2,-1 7 7,-3 6 0,-5 8 1,0 2-1,-6 3-5,-2 0 2,-5-1-8,-6 1 1,0-3-1,-3-5-4,1-6 3,1-5 3,1-9 5,3 0-4,0-11 0,4-3-3,4-4 2,7-2 7,6 4 7,2 0 3,6 8-7,1 4-1,9 6-8,0 5-2,5 4-3,-4 1 0,1 1-9,1-1-22,-1-3-27,-3-1-27,-4-3 153,-2-5-68</inkml:trace>
</inkml:ink>
</file>

<file path=word/ink/ink16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1:39:46.40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00 41 434,'-1'-1'203,"0"0"-78,0 0-18,0 0-18,-6 0-8,-28-3-20,29 4-8,-5 4-13,3 2-3,-1 9-6,-1 5-6,5 8-8,1 4-6,4 3-7,4-1 0,5-1 1,0-8 0,5-3-3,-2-7 4,3-7-2,2-1 0,-1-13 7,1 1-2,-2-13 2,-3-2 0,-3-4-4,-2-3-2,-6 1-1,-4-1-2,-7 2 1,-1 0 2,-8 6-2,0 3 2,-5 6-3,3 4-2,8 4 1,2-1 0,11 3-13,2 0-6,10-2-6,9 1-3,8-5 14,3-3 6,4-3 6,-3-1 1,-1 4 1,0 4 2,-2 6-3,-2 4 0,-3 8-2,-3 2-1,-7 13 2,-4 1-1,-7 11 3,-5-1 2,-1 3-1,-3-1 2,0-9-4,2-5-6,-3-13-16,5-4-14,2-7-23,0 0-17,3-8-23,-1-7-24,-3-9 80</inkml:trace>
</inkml:ink>
</file>

<file path=word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19:57.52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53 241 772,'0'-8'299,"-2"-2"-203,0-1-66,-1 0-20,-2-5-5,-1-6-4,-1-4 0,-1-4 0,-1 2 0,2 4 6,-1 2-2,2 9-2,-6 0 3,1 6-3,-4 7-2,1 12 2,2 8-4,1 15-1,-6 7-4,1 8-5,3 6 3,-3 14-3,12 7 6,1 10 3,-5 7-1,6 14 7,-4 4-2,-2 18-2,5 11 5,-1 7-6,-2 6 1,0 7 6,3 0-4,0 4 1,4 0 1,6-7-1,1-6 2,4-13 0,-3-13-3,6-16-2,-6-16 0,6-23 1,2-7 2,-1-20-3,2-7-5,-2-16-23,-5-8-15,-3-15-34,-3-9-22,3-19 64</inkml:trace>
</inkml:ink>
</file>

<file path=word/ink/ink1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22:39.50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4-3 784,'-12'1'298,"5"3"-225,3 2-33,0 2-28,2 1-7,9 6-2,1 0 0,7 3 1,1-1-3,4 0 4,-1-1 2,5-3 2,-1 1 3,-1-6-1,1 2-2,-7-5-4,-1 2-1,-3-2 1,-4-1-2,-3 2 2,-5 3 2,-4 8 0,-5 4 2,-7 11 3,-5 3-4,-6 3 2,-4-2-2,-1-6 1,1-1 7,-6-7 6,2 0 0,5-6 2,4-3-4,13-6-12,7-1-1,5-5-11,0 0-15,5-1-24,-4-1-14,0 0-32,3 0-11,24-10 63</inkml:trace>
</inkml:ink>
</file>

<file path=word/ink/ink17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1:39:43.88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9 12 377,'2'3'193,"-3"9"-58,-2 5-25,1 10-24,-1 1-23,2 1-30,1-3-8,3-6-5,1-5-6,3-8 6,2-2 10,2-7 24,0-3 21,3-6 26,1-6 4,-2-4-10,0 0-10,-7-2-22,-3 1-7,-6 1-18,-3 1-10,-4 5-14,-3 0-11,0 9-13,-1 3-12,1 10-41,0 4-15,3 5-22,1 0-1,5-3 22,3 2 7,4-8 19,4 1 12,4-3 15,0-3 10,4-3 14,0 1 3,1 0 8,0 1 4,1 8 2,0 0-3,-1 3 0,1 4-5,2-3-5,-1-1 2,-2-3-4,0-2-1,-1-4-17,-3 1-23,-1-5 28</inkml:trace>
</inkml:ink>
</file>

<file path=word/ink/ink17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1:39:43.42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32 44 649,'-10'19'253,"0"11"-171,2 8-47,1 5-16,2-1-7,5-7-11,0-5 3,9-10-4,1-5-3,5-11-3,0-4 4,0-10 18,2-3 12,-4-3 22,-4-5 4,-6-2 4,-4 1 0,-13-5-9,-3 1-5,-9 4-19,-4 2-7,0 11-8,0 4 1,9 5-2,3 1-4,11 0-3,3-2-10,9-3-23,6-4-2,9-8-2,7-2 8,4-2 23,3 2 4,-1 8 2,-3 0 0,-1 8 1,-1 4 1,-6 8 3,-5 4 3,-7 7 3,0 6 0,-9 5 2,3 6-3,-6-1-4,-6 0-4,0-8-9,-1-2-14,4-7-43,2-5-19,2-3-63,1-6 83</inkml:trace>
</inkml:ink>
</file>

<file path=word/ink/ink17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1:39:42.88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3 20 622,'-7'-17'277,"4"13"-148,1 4 15,2 6-51,-2 9-24,2 23-28,1 14-12,3 21-1,2 5-3,0-1-13,-1-1-2,-1-4-6,-2-3-1,2-11 0,-3-7-8,3-11-37,-3-5-23,3-8-59,-1-6 68</inkml:trace>
</inkml:ink>
</file>

<file path=word/ink/ink17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1:39:42.60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-3 644,'7'-6'219,"12"15"-208,5 9 2,9 20 10,6 8 2,7 10-2,8 2 1,4 2 4,-4-2 1,-7-7 0,-10-2-1,-11-13-1,-6-5-2,-10-10-3,-6-6 3,-10-3 2,-6-1 2,-8 1-1,-2 1-8,-5-5-11,-3 2-8,3-6-23,-3 2-12,3-2-35,6-4-27,4 0 66</inkml:trace>
</inkml:ink>
</file>

<file path=word/ink/ink17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1:39:42.21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8 60 460,'-4'3'202,"-2"10"-102,2 8-28,1 6-23,2 0-10,1-3-13,2-5 3,4-8-4,1-3 1,5-7 19,1-5 8,1-7 30,3-7 9,0-2 2,-2-5 3,-4 1-16,-4 0-7,-7 2-13,-4 0-11,-7 4-18,-3 3-8,-5 5-24,0 7-17,-3 12-47,0 10-24,5 10-50,3 1-15,14-2 103</inkml:trace>
</inkml:ink>
</file>

<file path=word/ink/ink17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1:39:41.93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01 144 644,'0'-1'289,"-1"0"-166,1 0-17,-1 0-20,0 0-46,0 0-9,1 1-23,0 10-6,8 46 3,-4-24-3,0-2 1,1-3 1,-1-7-4,0-2 1,-2-11-16,2 0-14,-2-7-36,-1-5-13,1-7-12,-2-6-3,-2-6 16,-5-1 8,-2 1 13,-3 2 6,-3-4 7,1 5 8,-5-2 22,1 3 11,2 8 63,3 2 17,5 6 17,3 3 10,5 2-45,0 1-14,9 0-24,2 0-6,8-2 3,6-3-4,7-10 2,3-1-5,6-2-2,1-2-1,-2 4-1,-3 2 6,-9 3 2,-3 5 4,-11 2 3,-2 3-4,-4 5-2,-3 5-2,-2 11 2,-1 4 2,-3 8 2,0 4-7,1 0-7,1-1-3,2-6-7,0-5-2,0-6-28,1-3-14,1-7-32,1 0-9,0-8-37,-1-1 133,2-9-19</inkml:trace>
</inkml:ink>
</file>

<file path=word/ink/ink17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1:39:37.88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14 862,'35'50'317,"-29"-21"-266,2 2-7,-2-1-21,0-1-12,0-6-31,-2-3-12,-1-8-11,-1-4 2,-2-5 22,0-2 11,-3-2 14,2 0 1,1 0 2,-1 0 0,-2-3 2,0-11 0,-33-28-2,28 23 2,3 4-1,4 1-1,4 2 2,3 3-4,8-2 1,4-2 3,5 0 3,3-2 3,5 0 2,4 0 0,5 3-5,0 6-4,1 8-5,-3 3-2,-8 10 1,-6 0 1,-12 3 1,-4 3 0,-9-1 0,-4 1 1,-12 2 6,-5-1-1,-9-1 1,-3-1-4,2-9-5,1-4-1,6-6 0,4-5-2,4-3-3,6-4-5,4-5 1,5-3 1,8 2 6,3 1 3,6 7-4,4 6 0,5 6-4,5 5 3,5 5 0,1 3 0,-2 1-15,-4 1-23,-3-1-59,-5-2-33,0-7 79</inkml:trace>
</inkml:ink>
</file>

<file path=word/ink/ink17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1:39:37.23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50 31 508,'16'-14'246,"-3"1"-102,-5 9-35,-1 4-19,-2 9-21,-2 6-8,-2 13-9,-6 4-8,-6 9-12,-2-1-7,-8-5-9,3 1 0,-2-11 14,-1-2 7,1-8 3,1-7 2,4-6-13,3-5-6,3-12-13,0-4-5,4-9-5,1-2-2,5 0-3,3 6-1,5 7-9,2 8-3,4 13-2,4 5 2,3 15 6,4 3 0,2 4-29,6-2-20,3-3-49,-1-4-37,-1-10 98</inkml:trace>
</inkml:ink>
</file>

<file path=word/ink/ink17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1:39:36.88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97 189 608,'-30'-38'268,"6"-8"-155,6 11-20,4 4-26,8 7-21,1 13-9,5 7-13,1 4-9,14 13-12,2 9 0,12 24 2,6 14 0,9 19-1,-2 3-1,-2-3-3,-3-4 2,-12-15 1,-4-5 1,-5-11 13,-5-7 1,-7-15 1,-2-4 4,-8-9 11,-2-2 0,-9-3 3,-4-2-4,-4-2-21,-5-2 0,3 1-6,0 1-4,3 0-24,6-2-16,8 1-34,2 0-21,10-1-48,6-3-41,14-8 119</inkml:trace>
</inkml:ink>
</file>

<file path=word/ink/ink17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1:39:36.47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6 0 572,'0'1'253,"2"15"-149,-5 31-14,-4-15-50,1 5-15,5 7-11,1-2 0,7-5-2,3-4 0,0-13 1,2-3 1,3-11 7,3-8 4,3-11 4,0-10 2,1-8 2,-2-6-6,-6-2-2,-4 2-1,-11-1-8,-8 5 2,-7 8-7,-4 8-3,-5 13-1,-2 9-10,-1 18-15,2 8-10,5 7-42,5 2-11,12-10-63,7-5 84</inkml:trace>
</inkml:ink>
</file>

<file path=word/ink/ink1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22:38.88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24 1 370,'0'-2'176,"5"1"-56,1 1-21,1 9-26,0 1-15,-4 10-28,-4 1-4,-14 0-3,-4 5-1,-13 0 7,-6-1 1,-3 4 1,-4-4 0,3-3 0,4-4 0,6-5 3,7-4 0,11-4-4,5-3-6,8 0-17,3 4-7,9 6-7,5 7-1,12 3 3,3 1 1,13 5 1,7-1-1,0 1-6,2-2-3,-12-8-2,-8-2-3,-8-2-5,-6-1-6,-6-2-22,-3-2-12,-3-1 38</inkml:trace>
</inkml:ink>
</file>

<file path=word/ink/ink17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1:39:36.12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1 160 563,'-6'7'269,"-1"1"-118,6 1-26,7 1-53,3 1-16,14-5-19,6-4-4,12-8-10,7-5-9,13-7-14,3-6-14,1-1-25,-5-3-14,-7 2-23,-3 2-6,1 4-40,-1 1-8,3 7 81</inkml:trace>
</inkml:ink>
</file>

<file path=word/ink/ink17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1:39:35.91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5 93 722,'-5'-64'279,"-2"53"-190,3 4-2,2 1-3,-2 1-6,2 8-31,0 5-9,0 18-20,0 11-9,0 16-7,0 5 0,2 4-2,0-1 2,0-6-1,0-5-1,0-12-23,-2-9-16,2-12-35,-1-6-19,1-8-20,-3-3-46,-2-14 110</inkml:trace>
</inkml:ink>
</file>

<file path=word/ink/ink17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1:39:35.01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78 329 675,'0'0'263,"18"3"-195,59 6-16,-24-4-10,2-6-23,-1-5-9,9 0-3,2-4-1,-8-1-1,-9 2 1,-20-4-3,-11 4-2,-12 3-5,-7-2-5,-12 5-24,-12 3-9,-22 5-7,-9 3 1,-11 9 6,1 2 9,7 2 16,3-1 11,4-2 31,1-2 11,10-3 11,8-1-1,16-5-5,12-1-8,12-1-18,11 1-6,21-4 0,10 2 5,14-12 18,6-3 4,9-8 6,1-4-2,3-3-9,-5 0-5,-20-2-11,-9 0-3,-18 4-5,-9 2-1,-17 4 1,-8 3-1,-17 1 3,-8 3-7,-16 9-12,-10 2-4,-12 9-7,-5 2 2,5 6 8,7-3 4,17 1 2,4-2 3,14-6 1,7 0-1,9-5-8,10 3-8,10-1-2,9 0-1,12-3 10,4 1 7,9-8 6,5-3 5,10-6 5,0-4 2,-3-3 1,-8-2 2,-17 0-4,-6 1-5,-15 7-5,-5 1 2,-11 3 0,-10 2 1,-18 2-6,-8 3-9,-22 7-15,-6 6-3,-2 10-1,-2 4 0,-4 6 10,5 7 3,5-2 13,9-1 9,23-6 3,9-8 1,15-3-7,10-2-6,11-4-5,9-2-3,19-7 7,11-5 2,22-8 12,5-5 4,7-9 8,-2-4 4,2-5-2,-1-3 5,-11-2-6,-10 6-2,-20 4-7,-12 6-6,-18 11-4,-6 0 2,-16 8-1,-9 4 1,-22 6-2,-13 11-3,-20 7-2,-6 7-2,4 5 2,7-4-1,13 5 1,3-6 0,10-7-2,10-1 2,20-9-5,16-3-6,31-2-8,9-2-2,23-10-1,11-5 1,29-11-19,13-9-23,30-9 43</inkml:trace>
</inkml:ink>
</file>

<file path=word/ink/ink17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1:39:33.17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51-3 552,'11'-1'231,"-2"8"-128,0 4-25,-5 11-24,-4 4-11,-4 6-17,-6 1-7,-3-2-10,-4-1 0,-2-7-2,-2 1 1,2-10 0,0-4 0,2-8 1,3-2 0,3-5-3,2-6-5,3-1 2,1-3-2,5 3-1,3 6 0,8 6-9,1 8 0,5 7 6,3 5 2,5 0 3,2-1 2,7 1-21,2-6-18,2-2 173,4-2-117</inkml:trace>
</inkml:ink>
</file>

<file path=word/ink/ink17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1:39:32.82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-3 613,'-7'-5'226,"8"16"-170,3 10-14,2 18 0,5 8 0,3 20-9,-1 4-3,-1 8-17,-1 4 1,-2-10-7,-1-4-2,0-12-27,0-7-40,4-9 39</inkml:trace>
</inkml:ink>
</file>

<file path=word/ink/ink17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1:39:32.60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18 308,'7'32'136,"-3"2"-74,0 3-14,-1-7-26,1-1-10,0-15-5,1-3 13,1-7 35,-1-4 15,1-4 27,1-8-3,-1-7-22,0-5-8,-4 0-17,-2-1-3,-1 1-6,-3 2-2,-2 4-8,-1 1-1,-1 7-10,-2 3-2,3 4-11,0 3-6,4 3-12,1 2-11,3 3-9,4-1-1,3 1 7,3 1 7,-1 0 10,0-2 4,1-1 5,0 2 0,3-4-1,0 0 1,2 1 1,-2-5 0,-1 1 2,-1 0 4,-2-1-1,-1-2 4,-1-1 3,-1 1-1,1 0 3,-5-2-3,5 1-3,1-2-1,2 2-6,7 2 3,-2 4-3,0 5-1,1 4 1,-2 5-4,1 3-15,-1 0-8,-4-4-24,-3-4-12,-5-7-54,-2-2 75</inkml:trace>
</inkml:ink>
</file>

<file path=word/ink/ink17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1:39:32.04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7 83 575,'-7'-4'225,"5"1"-158,-1 2-8,2 0-21,1 1-12,0 0-16,0 0-2,0 0-2,3 8 2,15 46 3,-13-26-2,2-3-1,0-3 1,-1-9-2,2-4 2,-1-6 3,1-4 1,3-4 2,1-6-1,-1-8-1,2 2-3,-3-11-3,1 3-1,-1-2-3,-5-1 1,0 3-4,-4 5-6,-1 7-21,0 3-24,0 3 31</inkml:trace>
</inkml:ink>
</file>

<file path=word/ink/ink17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1:39:31.51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 522,'55'22'210,"-52"-15"-135,2 13-32,2 7 1,2 8 0,4 6-1,0 6-7,0 1-7,-3-2-10,-2-4-4,-2-9 1,-2-8 2,-3-10 7,1-6 5,-2-4 10,1-4 8,-1-1 5,0-1-4,0 0-9,0-3-12,4-22-11,4-31-2,-2 18-6,0-1-1,1 5-4,2 2-5,1 11-19,-1 1-16,3 7-44,0 3-19,-1 6-73,-2 1 106</inkml:trace>
</inkml:ink>
</file>

<file path=word/ink/ink17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1:39:31.16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-1 570,'-2'1'193,"1"0"-239,3 3-39,7 6 42</inkml:trace>
</inkml:ink>
</file>

<file path=word/ink/ink17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1:39:31.00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00 0 609,'-4'18'248,"-1"6"-150,-3 5-13,-8 3-32,1 2-11,-6-3-22,-2-2-3,0-8-1,-2-8-1,5-9 13,4-1 3,6-10-11,3-1 5,3-12-13,2-4-4,5-4 3,2-2-6,8 6 0,-1 3-1,4 12-3,3 5-2,1 16-2,3 7-1,1 15 2,-1 8-9,-3 5-41,-5-5-25,-4-7 41</inkml:trace>
</inkml:ink>
</file>

<file path=word/ink/ink1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22:36.04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24 4 539,'-4'-6'226,"-2"4"-144,4 8 13,-4 11-21,-1 9-18,-8 14-15,-5 8-5,-16 8-9,-4 2-10,-3-1-10,1-5-4,9-9-9,3-5-13,11-13-30,4-5-18,9-18-50,6-2 72</inkml:trace>
</inkml:ink>
</file>

<file path=word/ink/ink17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1:39:30.67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1 0 565,'0'40'250,"2"4"-118,1 0-28,-2-1-39,1-2-17,1-9-23,1-5-17,-1-9-20,1-7-10,1-3-27,1-4-19,2-8 43</inkml:trace>
</inkml:ink>
</file>

<file path=word/ink/ink17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1:39:30.47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01 395 657,'-10'-3'243,"2"3"-199,1 0-5,-2 5-24,2 4-9,-2 11-8,0 5-5,3 10 1,-1 2 4,5 2-2,2-4 4,3-8 4,2-4 1,4-10 2,-1-4 2,2-9 5,1-6 9,2-12 3,1-7 1,-4-11-3,0-2-9,-10-7 2,-1 0-1,-10-2-3,-4-1-1,-5 2-1,-2 2-2,-4 6 3,0 4 3,-1 4 2,2 4 3,6 7 8,3 5 2,7 8-3,6 4-1,4 0-14,6-3-6,10-3-6,6-3 0,5 0-2,3-1-9,4 0-21,1 1-17,0 0-30,10 4-12,-2 1-70,0 0 105</inkml:trace>
</inkml:ink>
</file>

<file path=word/ink/ink17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1:39:22.27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7 137 244,'1'10'126,"-1"6"-40,1 3-31,2-1-17,1-2-7,4-6 6,2-2 5,3-8 17,4-3 11,-1-9 15,0-4 2,1-5-10,-4-4-10,-2-4-22,-9-1-9,-7 0-8,-6 2-7,-7 10-8,-4 0-5,-4 14-19,-2 4-16,0 14-42,4 12 71,7 4-13</inkml:trace>
</inkml:ink>
</file>

<file path=word/ink/ink17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1:39:21.99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97 315 465,'0'19'175,"3"8"-130,6 8-17,2 4-9,2-2-6,0-5-3,-2-9-2,1-7 2,0-8 5,-2-4 6,1-7 22,-4-3 8,1-10 8,0-1-1,-6-9-10,-1-8-9,-6-4-11,-4-8-4,-5-4-12,-4-2-1,-7 0-4,-7 1 0,-6 5 7,-5 3 3,3 12 2,6 5-1,7 12-12,9 9-5,5 6-8,2 2-4,6 6-4,4 2-8,6 3-9,7 4-5,9-1-9,6-1 0,11-4 8,7-2 4,5-3 12,-1 0 7,-6 0 8,-7-2 3,-5 5 5,-3 1 1,-3 4 7,-2 6 5,-8 9 5,-2 2 2,-6 13-7,-2 0-1,-2 4-6,-2 3-5,0-7-2,-1 1-3,4-9-8,3-5-1,0-13-5,2-6-8,2-9 2,-1-7 6,0-8 8,1-3 12,0-8 10,-2-1 0,-1-2 2,-1-2 0,-4 3 2,-2 2 4,-2 8 4,-2 5 1,3 7-2,0 2-4,-2 0-11,1 0-6,1 0-7,0 0-2,0 0 4,0 0 2,7 2 1,32 18-1,-25-14 0,-1-3 1,2 1 3,-2-8 5,0-1 6,1-4 3,-3-3 4,1 0-3,-5-5 0,-1-2-3,-5-1-6,-1-1 0,-6 0-5,-2 2 1,-2 5-2,-1 4-4,0 10-9,1 7-6,1 15 1,-3 7 1,1 16 11,4 8 2,4 3 0,3 4 2,6-8-2,-2-7-5,1-8-15,0-4-14,1-7-38,0-4-25,0-5 63</inkml:trace>
</inkml:ink>
</file>

<file path=word/ink/ink17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1:39:21.03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2 138 526,'-6'-2'236,"1"-3"-136,4-1-25,4 0-26,8-3-23,8-2 4,4-2-7,2-3-4,-4 3-7,0-2-6,-1 2-4,-1 1-2,2 2 1,-2 5-3,-2 3-1,0 2-2,-4 4 2,-1 4-4,-4 7 1,-3 4 2,-6 11 2,-6 1 6,-6 5 3,-1 3 1,-4-1-1,-1-1-1,1-6-3,-1-7-1,6-9-2,1-7-3,1-6-3,2-4-1,1-6 6,-1-8 0,2-6 3,6-2 4,1 0-6,5 3 2,5 8 1,0 3-4,3 4 1,2 7-2,3 7 0,1 2 1,3 7 1,1-3 0,2 5-23,2-4-23,0-3 30</inkml:trace>
</inkml:ink>
</file>

<file path=word/ink/ink17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1:39:20.60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8 67 474,'0'0'207,"0"0"-114,0 0-7,0 0-35,0 0-9,0 0-15,0 0-3,0-1-3,-1 1 0,1 0-5,-1 0-3,0 0-4,-6 17-2,-12 40-4,12-20 1,1 3 1,2 4-4,5-2 0,1-5-1,5-7-3,2-7 2,3-8-5,3-5-2,5-7 3,0-7 2,3-9 3,-1-7 1,1-4 1,-2-5-2,-7 0 1,-3 4 2,-13-2 0,-7 4 2,-8 4 0,-4 2 2,-5 10 0,-1 2-7,-1 6 0,1 3-1,6 1 1,4 0 6,8-1 4,3-3-1,5-2-4,1-4-2,10-9-3,2-2 2,9-5-1,3-2 0,3-4 1,2 3 0,3 3 4,0 3-2,-1 7 0,-2 1 2,-5 4-1,-2 5-1,-4 5 2,-1 6-1,-6 11-1,-2 5 5,-6 13-4,-2 6 1,1 5-1,-1 1-3,0-7 2,1-4-1,0-9-3,0-8-6,1-10-22,-1-3-18,0-7-57,-1-3-42,3-7 93</inkml:trace>
</inkml:ink>
</file>

<file path=word/ink/ink17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1:38:44.25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01 54 261,'-27'7'142,"2"1"-39,-7 5-42,-3 5-20,-1 5-19,0 7-5,3 5 2,6 5 1,7 6 1,2 1-3,11 12-8,3 1 0,9 7-4,8 0 0,9-1-1,8-2-2,17-11-4,0-5 1,4-14 0,0-5 0,-10-13 2,5-8 0,0-10 2,4-9 4,3-14 7,0-7 5,-8-13 9,-9-8 1,-12-7-2,-6-5-4,-8-6-5,-4-5-2,-11-9-4,-6 0-2,-11 2 6,-9 9 2,-13 22 3,-9 9 1,-5 22-8,-1 10-4,4 21-8,2 14-3,-9 24-19,1 13-13,-1 17-49,6 4 50</inkml:trace>
</inkml:ink>
</file>

<file path=word/ink/ink17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1:38:43.49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30 86 329,'0'-1'183,"0"1"-25,0-1-53,-1 0-32,-2-4-16,-7 2-16,-27-25-4,26 26-13,-2 1-1,-2 3-6,0 1-2,-6 4-7,-1 4-2,-2 6-3,-2 3-1,3 9 1,1 3-1,1 9-1,3 4 0,1 5-1,3 5-2,1 5-1,5 1 1,2 4-4,1-1 2,5-5 1,5-2-1,3-9 3,6-3-1,9 1 1,3-4-1,8-4 1,7 2 1,2-10-2,1-2 2,-5-2-1,-6-6-1,-4 0 1,0-4-2,2-3 1,0-1 1,4-6-2,2-3-1,-1-9-1,3-4-2,-4-10 1,-3-4 2,-5-8 4,-5 0 0,-2-6 2,0 1 1,0 0 0,-3 0 1,1 1-1,-2 0-2,-2 0 1,-2 0 4,-3-5-3,0-2 3,-4-9 1,-3 0-4,-2-3 6,-5-1-4,-8 4-1,-2-2 2,-10 1 1,-2-3 6,-7 2 7,-2 6 0,-6 6 0,-11 7-6,-9 11-8,-1 6-4,-5 16-2,7 8-3,-7 16 3,-1 9 0,1 9-1,4 6 1,16 5-4,6 4-10,10 1-25,4 1-32,11-4 42</inkml:trace>
</inkml:ink>
</file>

<file path=word/ink/ink17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1:38:35.89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158 357,'2'0'129,"9"-3"-94,5 1-35,10-3 4,2-1 10,5 0 16,2-4 2,-2 2 1,0-2-6,0-2-9,-1 1 4,4-2-11,4 1-2,7-3-2,0 5-5,-2-1 6,-8 1 0,-11 5 0,-3-3 0,-9 7-4,-3 1 0,-4 1-5,-5 2-7,-1 1-9,-1-1-5,0 2-28,-3 3-24,0-1 47</inkml:trace>
</inkml:ink>
</file>

<file path=word/ink/ink17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1:38:35.53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88 118 279,'-17'1'134,"3"-3"-45,1-4-22,2-1-11,-1 0-4,4 4 2,1 3 4,4-3-7,0 0-8,4 3-20,1-4-8,5 2-13,4 0-1,7 0 1,5 3-2,14-1 2,6 2 3,7-2-3,3-3 0,-8 0-1,-1-3-1,-4-1 1,3 0 0,6-3-1,1 3 0,0-1-1,-6-2-1,-13 4-2,-6-3-3,-10 6-8,-3 0-5,-4 2-24,-3 2-24,-5-2-25,-4 2 51</inkml:trace>
</inkml:ink>
</file>

<file path=word/ink/ink1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22:35.83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0 23 693,'-21'-10'313,"9"2"-93,5 5-137,7 1-20,3 3-22,5 9-35,5 1-7,14 16 0,7 6 0,10 9 3,-2 1-1,-1 2 0,-4-4-1,-8-6-7,-1 0-9,-11-9-21,-2-4-10,-2-7-20,-6-6-10,0-8-14,-1-6-8,-1-13-44,-1-5 90</inkml:trace>
</inkml:ink>
</file>

<file path=word/ink/ink17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1:38:17.56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64 0 630,'-31'7'257,"12"-1"-159,8-2-23,8-2-27,5 2-18,8 2-23,6 1-4,18 4 8,9-4 7,19 0 11,7-4 4,10 1-1,8-3-2,9-1-11,4-2-3,9-3-13,1 2 1,-3 0 8,0 0 2,-4 1 12,-7 0-1,-7 1-9,-7 1-2,-17 0-13,-6-2 1,-8-1-1,-4 2 1,-10-1-1,-8 0 0,-13 1 0,-10-1 1,-5 1 5,-1 1 0,-10-1-6,-2-3-12,-5 4-31,-5-3-21,-1 3-46,0 3 64</inkml:trace>
</inkml:ink>
</file>

<file path=word/ink/ink17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1:38:17.10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6-3 518,'0'0'227,"-1"0"-133,1 0-10,-1 0-15,0-1-21,0 0-2,0 0-4,0 0-1,0 0-9,0 1-6,1-1-12,-1 0-10,0 0-2,1 1 0,14 6-2,39 17 2,-13-14 2,3 0-3,6-1 1,7-3 0,-2 1-2,-1-4 2,11-1-1,3-1 0,7-1 3,0 0 1,-3-2-2,-3 3 1,9-2 0,5-1-3,-5 0 4,-1-1-1,-9-2-2,1 3 2,1 1-2,-2-1-2,-6 2 3,-9-2-2,-8 2 0,-4 0 1,-2-1-2,-5 1-1,-8 1-2,-5 1-2,-12 0-24,2 1-6,-6-2-14,-5 0-8,-14 0-57,-7-1 76</inkml:trace>
</inkml:ink>
</file>

<file path=word/ink/ink17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1:38:08.34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45-2 434,'3'1'183,"4"3"-95,-1 4-22,-4 9-12,4 8 2,2 15-3,2 14-1,5 31-14,-1 12-8,1 27-13,2 12-8,1 11-4,1 9-1,-2 13-2,-4-1 3,-4 8-2,-5-5-1,-5-9 1,-4-6-3,-4-17 0,-5-2 0,-6-17-5,-1-5-2,-7-21-6,-1-16-5,-3-17 5,-2-10 4,4-8 5,1-8 2,5-7-3,5-8-2,5-10-7,5 0-12,3-8-62,2 0 61</inkml:trace>
</inkml:ink>
</file>

<file path=word/ink/ink17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1:38:07.71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49 0 459,'-29'12'215,"2"4"-43,2 5-130,-3 13-15,0 7-7,1 19-7,4 8-3,3 30 4,5 18 1,3 28-1,3 20 1,9 9-7,4 7-2,15-1-3,8-5-1,13-9 1,6-12 0,5-15 2,1-11 0,-6-22-1,3-6-3,5-21-35,4-8-49,15-14 51</inkml:trace>
</inkml:ink>
</file>

<file path=word/ink/ink17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1:38:07.23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17 428,'19'-8'220,"2"5"-78,0-1-64,-3 2-22,-1 2-29,-1 1-8,-2 3-5,-2-1-7,-3 5-1,-3 2-1,-4 4 0,0 3-1,-5 8-1,-3 2 1,-6 9-11,-5 4-4,-1 5-10,-2 2 0,1-1 9,0-7 4,6-5 9,3-4 0,6-10-1,6-2 0,8-6-3,5-4-1,7-3-4,3-2-2,2-6-14,3-3-5,4-7-17,1-4 28</inkml:trace>
</inkml:ink>
</file>

<file path=word/ink/ink17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1:38:06.87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71 0 464,'-19'13'235,"-4"2"-13,3 8-151,0 13-19,-2 5-11,-4 14-21,2 2-8,-1-1-5,1-4-2,4-5-21,4-5-15,2-9-45,4-3-26,4-16-118,4-2 143</inkml:trace>
</inkml:ink>
</file>

<file path=word/ink/ink17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1:38:06.61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3 0 644,'-3'10'225,"10"9"-192,12 11-2,10 10-10,7 5 0,4 6-9,-1-2-6,1-3-3,-2-4-9,0-11-31,2-1-32,1-11 40</inkml:trace>
</inkml:ink>
</file>

<file path=word/ink/ink17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1:38:06.27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0 0 677,'-2'13'251,"-1"7"-202,1 14-28,-4 4-5,2 7-29,-2 6-40,-1 0 33</inkml:trace>
</inkml:ink>
</file>

<file path=word/ink/ink17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1:38:06.06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21 0 662,'-11'8'270,"-2"10"-150,1 9-47,-12 22-28,-7 10-13,-9 14-20,-6 7-6,5 9-30,0 1-19,7-6-86,6-7 80</inkml:trace>
</inkml:ink>
</file>

<file path=word/ink/ink17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1:38:05.86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7 9 544,'-17'-6'229,"10"4"-128,3 1-11,2-1-33,4 1-13,-2 1-19,8 0-5,56 8-3,-21 0 1,7 7-2,-2 0 0,1 10-7,-4-1-2,2 5-4,-1 0-2,5-1-6,-3 0-9,-8-5-23,-3 2-12,-15-10-34,-2-2-35,-3-8 77</inkml:trace>
</inkml:ink>
</file>

<file path=word/ink/ink1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22:35.12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 33 932,'-9'-7'349,"8"6"-286,1-1-24,6 5-23,14 3-15,8 2 1,24 4-2,4-5-2,8-1-18,1-5-17,-12-7-27,2 0-8,-1-7-2,1 5 1,-5-4-25,-9-2-43,-9 7 90</inkml:trace>
</inkml:ink>
</file>

<file path=word/ink/ink17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1:38:05.40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19 440,'6'3'199,"9"-3"-29,5 2-143,10-2-1,3-2-11,11-5-74,5-8 44</inkml:trace>
</inkml:ink>
</file>

<file path=word/ink/ink17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1:38:05.21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1 43 725,'-7'-3'259,"3"1"-225,7 4-26,-1-2-3,-2-1 0,0 0-1,0 0 7,9-3 1,39-17 1,-22 17 1,2-1-3,2 3-3,4 2-5,-3-1-4,1 2-27,-6 0-24,-10-1 30</inkml:trace>
</inkml:ink>
</file>

<file path=word/ink/ink17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1:43:49.25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51 282 532,'-8'0'247,"2"0"-83,1-11-133,4-4-18,1-7-6,-2-7 4,3 1 5,0-2 5,2-1 7,-3 2 4,2 2-1,-2 4-3,-1 7-7,1 2-6,-1 10-6,1 1-3,2 7-8,3 2 2,-1 10 0,0 5 1,2 8 5,-3 6-4,4-2 2,-3-2-3,-1 1 1,0-2-1,-1-1 1,1 2-1,-3-8 2,0 2 2,-1-4 5,-1-1 2,-2 0-4,1-3 2,-2-4-4,1-2-2,0-5 2,-3 0-2,-2-1 5,-1 0-3,1 1 4,-3-3-2,-2-1 2,0-1 4,-3-2 0,1 1 1,6 0 0,-3-1-2,4 1-2,0 0 1,5 1-5,1 3 1,2-4-5,6 0-2,4 1-2,8 0-3,8 2 2,4 0 0,1-3-2,-1 0 3,1 0 2,-3-1-1,2 0 0,-3 0 0,-1 0 0,-3 2-1,-5-1 2,-2 1 0,-5 2 0,-2-3 2,-2 2-1,-2-1-3,-2 0 0,2 1 0,-5-1 1,0-1 3,0 0 0,0 0-4,1 0-27,-1 0-28,0 0 33</inkml:trace>
</inkml:ink>
</file>

<file path=word/ink/ink17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0-10-29T11:43:48.58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</inkml:trace>
</inkml:ink>
</file>

<file path=word/ink/ink17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1:43:48.42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8 635 514,'-11'6'216,"3"-1"-141,3-2-20,2 2-15,2-3-3,1-2 4,-1 1 10,1-1-5,0-1-16,0 0-8,3 0-14,24-24 2,44-40 0,-22 16-4,5-6-2,-2-1-2,-6 1-2,2 2 3,1 1 2,1 4-1,-1 7 0,-3 2 0,-10 8-2,-8 4 3,-7 7 3,-6 3-1,-5 8 4,-2 3-6,-4 2-2,-1 3-1,-2 0-3,0 1-1,-1 0-19,0 0-22,0 0 26</inkml:trace>
</inkml:ink>
</file>

<file path=word/ink/ink17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1:43:46.60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38 14 51,'0'0'20,"0"0"-10,0 0-14,1 0-3,2 0-3,-2 0-1,2 0 1,-1 0 1,-1 0 3,-1 0 4,0-1 1,0 0 1,1 0 8,-1 1 10,0-1 31,0 0 14,0 0 22,0 0-2,0 0-20,0 0-13,0 0-25,0 1-10,0-1-6,0 0 1,0 0 14,0 0 7,0 1 17,0 0 2,0 0 4,0 0-2,1 12-14,-6 29-6,-5-21-15,-3 3-7,-3 13-6,-2 5-4,-4 12-2,-2 5-2,-6 4-7,-7 1 2,-7-5 4,-3-3 4,0 0 17,4-1 11,8 2 17,2-2 2,7-6-4,2-3-4,4-13-16,5-2-1,3-11-5,3-4-1,5-5 2,1-4-1,1-5 3,2 2 0,-1-3 0,0 0-2,0 0-1,1 0-1,0 0-3,0 0 1,0 0-6,0 0 1,0 0-1,0-1-4,0 0 2,-1 1-2,0 0-1,1 0 1,-1 0-4,0 0-4,0 0-12,0 0-11,0 0-23,0 0-17,0 0 42</inkml:trace>
</inkml:ink>
</file>

<file path=word/ink/ink17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1:43:42.91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 0 294,'-5'43'181,"7"-48"11,2-5-119,2 2-12,1 4-21,2 2-9,0 3-10,3 2-4,0 5-5,-2-3 0,3 7-1,-4 3 2,-1 1-1,1 4-3,-6 0-3,-1 0 0,-6-2-1,-4 1 0,-4 1 0,-1 1 0,1-2-3,2 0 0,0-5-3,0-3 1,2-5 0,2-2-3,4-5-1,1-2-2,3-4 1,0-2 3,4-5 4,2 0-1,2 2 1,-1 1 0,-1 7 0,0 1 2,1 4 0,0 5 3,1 4 6,1 2-2,-3 1 2,1 1-2,-1-3 0,0-3 3,-2-1 4,0-2 0,-1-5 0,-1 1-1,3-2-3,0-5-1,0-5-2,2-3-2,3-3-2,-1-1-4,3 2-23,0-3-19,0-1 29,0-4-9</inkml:trace>
</inkml:ink>
</file>

<file path=word/ink/ink17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1:43:42.22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53-1 656,'-5'1'266,"3"2"-181,0-2-7,-3 1-34,0 4-13,-11 2-16,0 5-4,-4 9-5,-3 5 2,3 10-2,-1 3-1,0 4 1,1 0-3,3-3 0,1-5 1,4-6-8,0-5-5,4-8-8,2-3-12,3-3-21,0-4-23,5-2 47</inkml:trace>
</inkml:ink>
</file>

<file path=word/ink/ink17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1:43:41.90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6 1 460,'-7'-1'205,"2"1"-99,1-1-25,3 1-23,0 1-5,1-1-4,0 0 2,0 0-5,0 0 1,0 0-13,0 0-7,0 0-10,2 10-6,17 45-3,-7-23 0,5 8-4,3 2-2,3-2-1,4 3-1,-1-7 0,-1-2 1,-1-5 0,-7-5 1,-5-7-1,0-3-1,-7-7-19,1-1-16,-2-4-38,-3-3-36,4-6 73</inkml:trace>
</inkml:ink>
</file>

<file path=word/ink/ink17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1:43:33.44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6 45 553,'-17'-45'224,"19"46"-131,4 3-8,11 2-9,3 4 10,15 17 2,7 8-3,20 27 17,11 20-4,10 31-10,-2 16-10,-6 26-42,-8-2-11,-13 17-18,-8 4-5,-22 0 0,-12 7 3,-23-15-1,-11-6 0,-11-19 3,-4-12-4,2-21 3,5-11-1,4-25-19,4-11-24,3-22-59,3-9-30,3-17-35,4-8 588,8-16-330</inkml:trace>
</inkml:ink>
</file>

<file path=word/ink/ink1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23:51.67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8 37 482,'-8'-1'218,"7"0"-117,4 2-39,7 1-47,2-1-13,7-4-4,5 1 0,3-4 3,4 1 3,2 1-4,0-2 0,-1 3 2,-1 0-2,-4 0 4,-1 3 0,-7 0 1,-9-2 3,-7 2 0,-4-2 4,-13 3 2,-5 3-5,-11 5-5,-4 0-4,-2 1-1,1 2 0,6-2 4,4-2 3,10-1 3,4-3 0,7-3-2,4 1-7,6 0-21,5-2-17,10 0-62,10-2 62</inkml:trace>
</inkml:ink>
</file>

<file path=word/ink/ink17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1:43:32.85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34 13 617,'-7'-6'294,"0"0"-102,-3 5-118,1 4-25,-5 8-20,-3 4-4,-6 14 4,-3 8 1,-7 26 0,4 19 8,2 23-4,5 28 1,15 41-6,6 24-9,15 42-9,13 3-1,13-1-1,5-16-5,5-30 7,1-17-2,10-34-5,3-16 3,11-26-53,1-17-35,-9-21 332,-3-12-221</inkml:trace>
</inkml:ink>
</file>

<file path=word/ink/ink17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1:43:32.27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44 614,'19'-7'258,"5"-4"-153,3-1-7,-1 2-36,-1 5-19,-4 8-31,-3 3-2,-5 6-1,-3 2-1,-7 6-3,-4 7 2,-10 8-5,-3 1 0,-10 0 2,-1-3-4,0-6 3,3-4 3,1-6 2,6-4-1,5-8 2,3 1-1,9-6-6,1-4 1,8-1 1,4-2-1,7 2 2,4 3 3,3 4-5,0 3 0,1 1-23,-1-1-16,-1-4-39,-1-1 42,-7-9 15</inkml:trace>
</inkml:ink>
</file>

<file path=word/ink/ink17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1:43:31.87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11-4 805,'-25'-2'306,"3"34"-238,-2 7-27,-3 10-27,0-3-7,2-1-16,-1-6-16,6-9-67,5-2 58</inkml:trace>
</inkml:ink>
</file>

<file path=word/ink/ink17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1:43:31.69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33 861,'8'-33'340,"-7"33"-247,3 6-31,5 8-41,6 7-13,9 11-7,0 3 0,2-2 0,-3 0 2,-4-4-3,-2-5 4,-4-1-7,1-7-12,-4-6-40,1-3-31,-1-7 52</inkml:trace>
</inkml:ink>
</file>

<file path=word/ink/ink17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1:43:31.08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72 529,'19'-10'251,"1"0"-103,-3-3-32,1 4-39,0 0-20,-5 2-30,0 3-2,-8-1-14,-2-1 1,-3 8 9,-5 4-2,-6 11-2,-3 9-5,-7 4-8,2 3-2,3-1 1,2-2-2,9-4-1,3-3-1,8-5-9,5-4-5,5-5-9,3-3-7,5-6 6,4-1 2,0-8 1,2-1 2,-1-4-33,0-2 380,-4 3-253</inkml:trace>
</inkml:ink>
</file>

<file path=word/ink/ink17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1:43:30.72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74 0 553,'-14'6'246,"-3"12"-120,0 2-44,-5 16-37,1 5-18,-5 1-25,3 6-13,3-8-184,6-4 140</inkml:trace>
</inkml:ink>
</file>

<file path=word/ink/ink17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1:43:30.56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1 43 822,'-31'-44'334,"31"46"-232,4 5-30,7 8-35,5 8 0,9 7 9,2 4-1,4 4-15,0-1-13,-1-5-11,1-3-3,-10-9-9,-2-1-15,-6-5-36,-4-4-26,1-4-52,-3-4 4,2-7 82</inkml:trace>
</inkml:ink>
</file>

<file path=word/ink/ink17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1:43:30.21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150 354,'60'-27'143,"-60"7"-87,6-5-3,-4 0 19,3 1 12,0 8 16,-7 6 2,2 7-15,1 3-19,-1 10-31,3 8-15,1 11-19,0 5 2,2 4-22,-1-2-18,6-4-190,0-1 152</inkml:trace>
</inkml:ink>
</file>

<file path=word/ink/ink17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1:43:29.96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3 45 668,'0'3'253,"5"-1"-182,8-1-26,3 2-9,5-3 6,2-2 1,2-5-12,0-1-5,1 1-11,0 1-6,-3 3-6,-3-4-1,-3 1-7,-2-1-5,-4 6-17,-2 1-12,-6 2-12,-1 0-4,-4-2 17,1 0 10,0 0 14,0 0 9,-9 5 1,-29 25 4,25-9 11,-1 5 2,2 8 7,1 3-2,6 5-5,2 3-1,4 0-6,0-6-3,2-9 4,3-7 2,2-15 12,0-2 8,3-8 8,0-6 6,0-9 2,3-4-3,-4-10-2,0-1-5,-5 3-6,-2-5 3,-6 5-9,-2 1-1,-8 9-3,0 6-6,-2 13-7,-2 7-5,3 16-9,-1 7-2,3 9-7,1 3-4,5-9-5,3-1 0,6-10 6,3-8 1,4-6 7,2-6-1,1-6 4,2-6 3,1-9 2,0-5 2,-3-5 1,-1 1 1,-4 0 3,-2 4 1,-1 7 12,-3 6 9,-1 7 7,-1 3-4,-2 5-12,-1 6-12,2 9-22,2 5-9,0 7-26,2-2-13,2-2-24,1 1-13,3-6 70</inkml:trace>
</inkml:ink>
</file>

<file path=word/ink/ink17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1:43:29.20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79 479,'31'-54'174,"-27"51"-137,0 1 2,5-1 15,2-1 8,1-1-9,1 1-5,-3 1-14,-2 1-8,-3 2-2,1 2 0,-6-1-4,1 5 2,-3 4-2,-5 1-5,-6 12-7,0 0-4,-2 1 0,4 1-1,7-7-3,3 1-5,7-5-11,6-4-1,6-4-6,0-3 4,-2-4 2,1-2-6,0-2-26,-3 0-26,-4 0 47</inkml:trace>
</inkml:ink>
</file>

<file path=word/ink/ink1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23:37.78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8 125 719,'-13'-8'285,"6"6"-201,10 3-20,6 0-37,7 2-14,13 0-10,11-3 1,18-3-5,11-5-5,19-3-13,4-6-9,6 0-17,6 1-6,1-5-19,1 6-19,6 0 59</inkml:trace>
</inkml:ink>
</file>

<file path=word/ink/ink17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1:43:28.86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18 73 586,'-40'7'251,"29"-8"-142,1 5-25,-1-5-24,0 3-4,4 3-6,0-1-4,1 7-19,2 8-9,-4 2-13,5 7-3,3 0 1,0-6-1,7-2-1,-2-8 0,3-4-1,3 1-1,-2-9 2,-1-2 4,2-5 7,-1-8 9,4-7 6,0-5-3,-4-7-2,-1 0-4,-6-1-8,-4 4 1,-6 5 0,-1 5-4,-3 11-3,0 4 0,-1 10-7,-2 9-3,2 15 0,-1 6-1,7 7 0,0-5 2,7-7-1,2-3-2,5-11 2,3-5-3,1-6-2,1-4 0,1-13-1,2-4 5,2-12 0,-1-3 0,-2 0 6,1-2-3,-9 7 5,-3 1 4,-3 8-1,-1 8 1,0 7 0,1 7-3,-2 18-4,-1 11-1,2 12-1,-2 4-1,4-2-14,2-7-14,3-7-42,1-5-22,2-7 61</inkml:trace>
</inkml:ink>
</file>

<file path=word/ink/ink17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1:43:27.83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72 4 391,'-9'0'202,"2"0"-55,1 1-9,0-1-34,-1 2-11,1-1-20,-1-1-5,1 2-15,1-1 0,-1 0-7,3 0-3,1-1-3,0 1-10,2-1-13,0-1-11,0 0-10,0 0 0,0 0-1,6 0 1,13-1 3,26-2-2,-19 1 3,0 3 2,6 0-2,-2-1 0,-1 2 1,-1-1-1,-7 0 1,-3 0-1,-5 2 1,-3-2 0,-5 1 0,-3-1 2,-2-2 0,0 2 3,0 0 7,0 0 2,-1 0 0,1 0-5,-1 0-5,0 0-5,0 0-1,0 0-3,0 0-34,0 0-19,0 0-38,1 0-18,0 0 75</inkml:trace>
</inkml:ink>
</file>

<file path=word/ink/ink17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1:43:25.91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5 18 560,'-26'-19'255,"31"28"-126,8-2-47,4 1-10,3-3-34,5-2-12,4-6-36,0-6-37,6-5 30</inkml:trace>
</inkml:ink>
</file>

<file path=word/ink/ink17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1:43:25.74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 741,'33'12'279,"-33"26"-210,1 5-5,1 10-19,-2-1-11,2 4-22,-2-2-5,0-7-25,0-2-10,0-21-32,0-4-23,0-12 55</inkml:trace>
</inkml:ink>
</file>

<file path=word/ink/ink17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1:43:25.46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 782,'-3'4'280,"5"13"-240,2 9-5,2 26-9,4 16 8,6 32 4,2 16 0,8 20-13,-1 5-7,-2 1-10,-3-5-3,-6-11-1,-2-6 0,-7-12 0,-5-8-1,-7-5-2,-5-4 0,-7-7-6,0-5-3,-2-12-25,3-10-11,4-15-40,2-7-109,9-18 133</inkml:trace>
</inkml:ink>
</file>

<file path=word/ink/ink17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1:43:25.04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2-2 784,'-12'2'359,"0"3"-127,7 16-198,3 16-19,2 43-20,8 20 0,3 43 1,4 18 4,5 17 3,2 6 0,4-12 1,1-13 0,5-27-3,2-18 0,11-25-26,6-15-27,11-18-65,5-14 70</inkml:trace>
</inkml:ink>
</file>

<file path=word/ink/ink17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1:43:24.69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90 79 591,'-16'0'265,"3"1"-153,2 7-37,-1 7-22,4 12-32,0 6-7,5 4-3,3 1-4,5-3 0,0-6 5,4-8-1,1-3 0,2-11 2,3-3-5,1-7 7,4-4 2,0-11 2,0-8-2,-4-10 0,-3-4-1,-4-6 5,-5 1 3,-6 2-1,-3 5-4,-8 12-3,0 8-4,-10 12-19,-6 6-20,-8 13-59,-2 8-32,7 8 70</inkml:trace>
</inkml:ink>
</file>

<file path=word/ink/ink17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1:43:24.23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120 507,'56'11'225,"-54"-29"-119,-1-2-22,-2-6-5,-2 4-17,3 2-6,-3 6-6,2 4 2,2 9-9,-4 1-9,5 10-23,-1 5-17,-1 6-22,1 5-10,2 6-45,-2 2-19,3 4 62</inkml:trace>
</inkml:ink>
</file>

<file path=word/ink/ink17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1:43:24.00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2 112 88,'17'33'33,"-24"-2"-27,4-6-4,-1-7 15,5-7 55,3-4 13,5-6 40,2 0 9,3-6-22,-3-2 0,1-7-14,0-1-12,-2-6-12,-1-3-8,-3-2-13,-2-1-7,-5 4-8,-4 3-1,-4 8-6,-3 4-4,-3 11-15,-2 9-8,-6 16-11,3 6-10,1 8-18,4 0-5,8-7-5,2-4 1,12-11 11,5-6-3,7-8 6,4-6 3,-1-14 8,0-7 8,6-12 10,-3-1 6,0-7 7,-3 2 6,-6 2 18,-4 2 9,-5 13 8,-4 3 3,-3 12 2,-2 5-10,-4 7-13,-1 7-11,0 10-23,-1 9-4,3 2-11,2 1-9,3-1-34,5-3-18,3-6-50,1-1 75</inkml:trace>
</inkml:ink>
</file>

<file path=word/ink/ink17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1:43:23.44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10 2 499,'-8'-3'282,"1"5"10,5-1-163,-8 5-48,-1 2-22,-7 8-40,-7 9-13,-2 13-7,-1 7-2,-6 7 0,2 4-4,5-4-3,-1-3-5,8-7-10,3-8-8,6-13-34,6-3-33,6-15 61</inkml:trace>
</inkml:ink>
</file>

<file path=word/ink/ink1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23:33.30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2 472 380,'0'-7'175,"2"-4"-45,6-4-94,2-8-7,8-8-5,2-3-6,7-8-7,7 2-2,4 4 10,-1 2 4,-6 5 9,-2 3 4,-8-2-5,4 3-5,0 2-8,-1-1-5,4 9-7,-1 4-1,5 3-4,2 4 2,6 1-2,1 2-1,-2 4 2,-1 4-1,-5 5 0,-3-3-1,-2 1 2,0 0-2,0 2 3,-1 2-2,-1 2-1,-1-1 3,-3-1-3,-3 0 3,-3-1 0,2-1-1,-4-1 1,2-1-2,-6-1 0,0-1-1,-5-3 1,-2-1 2,-3-1 4,0-3 3,-5 0 8,3 0 2,2 0 2,0 0 1,0 0-8,0-1-4,0 0-25,0 0-21,1-4-71,0-12 64</inkml:trace>
</inkml:ink>
</file>

<file path=word/ink/ink17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1:43:22.81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9 6 494,'-6'0'228,"-5"-5"-130,2 4-5,1 0-20,1 2-25,5 5-11,2 9-13,-4 2-7,3 15-9,0 7-3,3 7-5,1 2 4,3-2-2,2-2 1,-5-11 4,1-5-5,-3-12 1,-3-10 3,2-6-6,0-2-1,0-4-1,4-1-3,2-9 3,2-5 3,2-9-1,2-2-1,3 5 1,0 3 2,3 8-1,1 6 2,1 4-6,1 6-3,-1 5-2,-3 2-2,-7 4 3,-3 1 2,-8 4 4,-2 6 3,-9 3 13,-3 1 4,-5-1 2,-1-5 6,3-9 3,-1 0-6,5-9-4,0-2-10,2-1-21,4-4-12,5-2-29,2 0-25,5-2 47</inkml:trace>
</inkml:ink>
</file>

<file path=word/ink/ink17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1:40:38.33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2 226 411,'-1'-25'190,"5"-3"-94,5 4 3,4 0-25,3 0-5,4 10-6,-1 2-7,2 10-16,2 8-9,0 13-12,4 8 0,-3 13 1,1 4-2,-6 3-3,0-5 0,-6-9-4,0-5 4,-2-12-4,-1-2-2,-1-12-3,0-3-3,3-10 6,0-9-1,7-11 0,-2-7-1,0-8 0,-2-1-2,-4 3 8,-1 7 5,-5 13 1,0 9 2,-2 14-12,-1 2-6,0 16-7,2 10-1,-3 14 3,3 4 2,-1-3-5,-1-6-10,4-10-17,3-7-8,3-8-3,1-9 6,6-10 15,1-5 5,4-12 14,2-4 0,3-7 2,-1-3 1,-7-5-4,0 2 3,-12 5 2,-3 4 0,-6 14 20,-6 4 14,-6 9 12,-4 6 4,6 4-13,-2 4-13,10 10-10,6 3-6,8 9-3,7 3 2,4 0-1,2-1 1,-5-6-3,-2 2-3,-5-2-2,-1-2-1,-9 2-9,-3 2-8,-8 1-18,-7 4-13,-7 0-18,-3 2-15,-11-2-18,-5 3 58</inkml:trace>
</inkml:ink>
</file>

<file path=word/ink/ink17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1:40:37.66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5 0 661,'-5'6'223,"-12"59"-212,16-24-23,0-3-37,0-9 34</inkml:trace>
</inkml:ink>
</file>

<file path=word/ink/ink17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1:40:37.24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19 11 457,'8'-15'219,"-8"8"-72,-6 7-19,-3 13-41,-6 8-17,-4 21-41,-1 7-7,0 9-6,4 5-3,5-5-8,3-8 2,6-15-5,4-11 1,2-13-1,3-4 0,1-8 18,2-5 7,2-10 14,2-8 3,0-9-15,-1-2-8,-4-4-11,-2 1-5,-6 4 0,0 1 3,-1 12-3,-1 3 2,2 10-2,-5 3-1,-2 2-1,3 0-7,1 3-21,7-2-3,9 0-6,0-3 6,4-1 18,2 0 3,0 2 6,1 1-2,-2 4 1,-4 3-2,0 10 2,-2 6 1,0 7 4,-1 7 3,-2 5-1,-1 3-1,2-3-2,0-2-1,1-7-5,0-3-6,-5-11-2,0-4-7,-6-8 4,-1-2 8,-1-5-2,0 2 9,0 0 0,0 1 1,-16-16 5,-26-29-2,32 31 5,-1-3 0,6 8 4,1-2-2,4-1-6,7 1-2,6-2-7,4-1 1,5 0 4,-2 2 3,1 3 2,0 3 3,-5 6 0,-2 5 0,-1 4-1,-4 3-2,-1 4-5,0 1 2,-3 0-2,0 3-14,-1-8-24,1 0-15,1-6-25,1-2 1,4-9 4,1-6 9,3-6 21,3-7 12,3-4 19,2-1 4,1-4 17,-2-1 5,-7 5 23,-1 3 17,-12 11 25,-3 4 9,-11 9-11,-5 2-11,0 10-33,-1 4-9,7 5-13,2 3-3,9 1-4,3 0-5,10 5 0,7-1-1,5 0 1,-3-5 0,0-5 1,-4 1 0,-10-3-15,-3 4-12,-11-1-41,-4 2-28,-8 2 60</inkml:trace>
</inkml:ink>
</file>

<file path=word/ink/ink17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1:40:36.30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5 19 442,'-7'-15'259,"3"10"-48,3 5-41,-1 7-91,1 10-29,1 12-36,2 6-14,7 4-20,4-3-15,5-3-39,6-6-28,10-8 66</inkml:trace>
</inkml:ink>
</file>

<file path=word/ink/ink17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1:40:36.16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4 399 734,'9'-42'272,"-23"16"-228,3-8 2,2-15-18,1-3-7,7-5-9,2 3 0,4 14-7,0 8 0,0 19-3,1 8-2,5 27 1,5 14-1,4 42 5,-1 21 3,-3 21 5,-3 8 1,-4-13-6,2-10 1,-2-28-8,1-14 0,1-25-1,1-12-2,-4-14-2,-2-8 2,-6-11 5,-5-7 1,-5-11 4,-1-6 1,-5-7-3,-2-3-2,-3 7 4,1 1-4,-1 11-5,5 5 0,4 5-6,2 6 3,7-1-9,4 5-11,9-3 1,4-2-2,12 2 12,5 1 11,11 4 0,6 4 2,5 9 4,0 0 2,-6 2 5,-6-1-1,-12-4 2,1-3 2,-4-3 0,-1-3 3,-4-5-3,-5-1-3,-5-4 2,-4 1-1,-6-2 2,-5-7-2,-6-5-9,-4-4-11,-5-4-39,2 2-24,-1-1-70,1 2 84</inkml:trace>
</inkml:ink>
</file>

<file path=word/ink/ink17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1:40:35.48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47 224,'42'-24'172,"-10"9"23,-4 6-34,-8 13-53,-4 7-19,-8 15-24,-2 5-11,-4 13-18,1-2-7,-1-2-17,-1-1-5,2-14-23,2-4-14,1-9-38,1-6-31,2-8 66</inkml:trace>
</inkml:ink>
</file>

<file path=word/ink/ink17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1:40:35.33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71 0 458,'-138'46'172,"104"-20"-128,5 3 14,7 8 20,3-1 2,8 1-4,4-5-14,6-5-21,5-2-10,5-9-14,6-5-3,5-9-5,2-6 2,8-10 8,2-4 4,1-8 4,-1-4-4,-7-6 0,-7 0-7,-12 5-3,-5 3-1,-14 7-4,-7 7-1,-13 13-3,-6 5-2,0 14-6,-1 8-7,10 6-18,5 2-8,11-8-21,8-7-17,12-12-43,7-7-73,13-15 124</inkml:trace>
</inkml:ink>
</file>

<file path=word/ink/ink17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0-10-29T11:40:34.96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</inkml:trace>
</inkml:ink>
</file>

<file path=word/ink/ink17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1:40:34.82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2 0 802,'1'4'288,"3"5"-254,7 7-4,11 8-23,2 5 1,14 8 0,1-1-2,-1 2-3,2-4 0,-5-3-2,2-3 2,0-6 0,1-2 0,5-6-4,-2-1-9,-3-7-30,1-6-26,-6-3 41</inkml:trace>
</inkml:ink>
</file>

<file path=word/ink/ink1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22:47.58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 476,'21'12'178,"6"4"-150,17 4-3,10 2-7,9-5-8,6-2 2,9-6 6,9-3 4,10-2 12,2-3 3,10 1 4,-2-1 0,5-1-5,2 1-2,5 3-4,-1 0-3,7 3-8,10 2-3,-3-4-7,5 2-4,9-1-1,-6-3-2,12 1 0,2-1-1,-2-4 1,11-1 1,-7-2-2,9-2 2,-4-1-1,3 3 1,-3-1 8,-2 3 3,8 4 7,-6 0 3,11 1-4,-6 2-7,5-1-3,1 0-5,-1-1-4,5-2 1,1-5-1,3-5-1,-3-1 0,2 1 0,-10 0 2,4 4 0,-10 1-2,0 4 2,-2 6-2,-7 2 2,2 6 2,-9 3-2,1 0 4,-1 3 0,-9-3 1,11 1 4,-12 0 3,0-4 3,5 3 12,-10-9 0,2-1-4,3-1-4,-12-6-13,2 0-1,4-4-4,-4-3 0,6 1-1,1-4-2,-11 2 0,-1 1-1,-5 0-4,-7-1-1,-4 2-1,-1-1 2,-7 0 4,-3 1-1,-4-2 0,-4 1 1,-1 0 1,2 1-2,-5 3 4,-2-2-3,-7 5-1,-4-3 4,-2 0-3,-3 2 2,-7-3 2,-4 0-4,-4 3 1,-1 2 1,0 2-1,1 4 1,-5-1-1,-2-3 2,-3 1-3,0 2 0,-1 4-3,2 1-1,4 3-9,4-2-2,3-3 2,2 2-2,-1-4 7,1 2 3,2 3 0,3 2 4,3 2 3,1 1-1,0 6-1,-2 2-2,-1 12 1,-2 5 1,2 12 1,-7 8-4,-2 6 4,-5 3-4,-10 11 3,1 6 1,-9 6-4,-1 6 4,-5 4-3,-1 2 2,0 10 1,-1 3 0,4 0 0,-1-2 3,5-3-3,2-1 1,-2-8 0,4-1 3,-2-9-1,0-2-1,-1-8 0,-1-4-5,-1-6 1,-1-6 3,3-3 4,0-2 1,-1-1 4,-2-3-2,3-9-1,2-2 1,2-6 0,5-3 0,9-17-2,-24-11-2,0-1 2,83 31-1,21-10 2,10-4 0,-26-21-4,4 3-1,4-3-2,5-3 0,-7 1-13,6-1-11,2-1-33,-7 0-14,-5-1-24,-15-5 55</inkml:trace>
</inkml:ink>
</file>

<file path=word/ink/ink17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0-10-29T11:39:58.26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28,'564'198,"-197"-43,-57-70,-42-57,57-42,-72-99,-13 0,-226 29,43-86</inkml:trace>
</inkml:ink>
</file>

<file path=word/ink/ink17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1:40:41.53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73 70 631,'-9'4'277,"-12"33"-146,0 6-26,6 2-32,4 0-8,9-2-13,4-3-12,9-6-16,7-3-6,8-12-7,2-8 1,5-13 16,-1-12 10,-3-17 14,-1-6 9,-4-8 0,-6-1-1,-9 3-4,-3 1-5,-14 0-11,-6 4-10,-10 2-5,-7 8-9,-7 14-16,-4 9-2,-6 17-31,5 6-16,5 13-46,6 5-26,13 11-43,3-1-10,11 0 115</inkml:trace>
</inkml:ink>
</file>

<file path=word/ink/ink17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1:40:41.21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3 99 591,'-9'11'319,"5"-1"-25,3-2-206,3 1-29,11-2-30,6 0-14,11-3-11,2-2-2,0-7-9,0-4-7,-2-5-20,3-4-11,0-4-27,1-3-16,1-7 75,-4 0-11</inkml:trace>
</inkml:ink>
</file>

<file path=word/ink/ink17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1:40:41.00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33 720,'54'-26'309,"-54"26"-185,3 1-40,8 0-18,5 3-29,4-2-8,4-1-12,1 0-9,0-2-4,1 0 0,-1-1-4,-2-1 0,-2 1-12,-2-2-10,-5 3-27,-3 0-15,-6 1-39,-2 1-21,-8 7 82</inkml:trace>
</inkml:ink>
</file>

<file path=word/ink/ink17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1:40:40.69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7 8 587,'-10'-2'286,"0"0"-89,1 1-55,5-1-38,-1 1-22,5 2-39,0 0-14,0-1-25,0 0-3,0 0-3,21 2-1,37 37 2,-25-28-2,3 2 3,0-1 1,-5-2 1,-1 0 0,-7-3-2,-3 1 1,-5 0 0,-5 0 0,-2 1-1,-6 5 0,-7 5 0,-2 3 3,-8 6 2,-2 2-1,-2 3 2,-2 2 0,-6 5 8,1-1-1,0-1-2,0-2-2,5-7-8,2-2 4,6-10-4,2-3-1,9-7-7,4-2-9,5-1-18,6-4-12,2-5-19,2-5-6,7-8-18,-3-7-21,3-7 75</inkml:trace>
</inkml:ink>
</file>

<file path=word/ink/ink17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1:40:40.17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82-2 603,'-2'0'284,"1"0"-133,-1 7-57,-1 7-27,-5 15-39,0 9-6,-3 12-15,-2 1-15,3 2-36,-3-4-29,2-6 43</inkml:trace>
</inkml:ink>
</file>

<file path=word/ink/ink17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1:40:40.00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2-1 766,'0'-1'290,"0"0"-214,0 1-4,9 4-20,36 29 2,-18-13-17,0-1-6,1-2-8,-1-1-8,-1-3-7,-2-1-1,-3-3-4,-3-1-1,-5-2-24,-4-1-19,-4-2-48,-2 0-31,-6-4 78</inkml:trace>
</inkml:ink>
</file>

<file path=word/ink/ink17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1:40:39.69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1 0 784,'-3'6'340,"0"5"-191,3 12-69,-3 4-27,3 12-36,0 2-7,-1-2-16,1 0-9,0-10-26,1-6-18,2-10-50,1-3-157,2-9 186</inkml:trace>
</inkml:ink>
</file>

<file path=word/ink/ink17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1:40:39.32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2 140 498,'19'15'214,"-23"18"-123,1 2-1,4-3-33,1-8-11,3-6-19,3-5-3,0-10-4,3-2 7,4-12 17,-1-5 6,4-12 8,-2-7 3,-1-6-9,-3 2-3,-12-2-6,-3 1-8,-13 12-8,0 3-1,-2 16 0,-1 9-9,-3 12-10,0 11-6,2 14-7,3 2 1,8 6 0,2-2 3,8-7-8,6 3-2,6-13-17,2-3-7,6-14-4,3-6 2,4-13 11,2-6 9,-1-8 7,-1-5 6,-6-1 7,-3 1 1,-8 9 9,-4 4 1,-7 19 20,0-2 2,0 1-7,0-2-4,-2 23-22,-6 42-5,7-25-16,3-3-12,4-6-39,4-2-23,1-13-35,1-4 417,4-9-229</inkml:trace>
</inkml:ink>
</file>

<file path=word/ink/ink17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1:40:38.76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54 43 755,'-30'-35'319,"28"29"-196,-2 4-32,-3 4-48,-3-1-22,-4 16-22,-3 5-4,-10 9-16,-6 6-1,-5 2 1,-4-2 6,4-2 13,5-3 2,9-6 0,4-3 1,10-7-1,5-3 1,6-7-2,4 0-5,9 0 2,6 3 0,9 3 3,5 3 3,6 4-2,4 0 1,-3 1-6,-3 1-6,-8-1-11,-7-1-10,-5-1-27,-4-1-26,-7-3 56</inkml:trace>
</inkml:ink>
</file>

<file path=word/ink/ink1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22:43.19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86-4 837,'-1'-3'311,"1"3"-251,2 6-34,-9 5-15,1 18-27,-8 13-19,-15 17-75,-2 6 71</inkml:trace>
</inkml:ink>
</file>

<file path=word/ink/ink17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0-10-29T11:42:02.719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0 0</inkml:trace>
</inkml:ink>
</file>

<file path=word/ink/ink17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1:42:02.542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50 315 562,'-7'-20'216,"-17"-24"-160,13 30-13,4 2-12,6 5-11,-1-4-9,8 0-18,2-1-2,4-6-13,4-2-6,3-6-11,3 0-9,0 0-34,-2 0-36,-6 9-58,-7 1 2,-7 9 98,-3 6 71,-9 10 133,-1 8 28,-4 14-30,0 5-21,3 11-44,1 7-10,3 1-13,1 1-6,1-4-18,3-5-6,4-4-42,3-5 23</inkml:trace>
</inkml:ink>
</file>

<file path=word/ink/ink17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1:41:58.712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40-1 532,'-7'2'231,"4"-2"-115,2 2-63,4 2-46,1 2-7,8 2-9,3 0 9,7 0 18,7 0 10,3-4 13,4 1 1,-2-2-10,-4-1-6,-8 2-8,-2 1-5,-12-1-4,-2 4 0,-6 2 4,-7 2 1,-11 10 1,-9 1 1,-12 6-5,-3 2-3,-1-2-2,6 0-4,6-4-18,6-3-19,7-4 87,3-5-49</inkml:trace>
</inkml:ink>
</file>

<file path=word/ink/ink17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1:41:58.359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-5 377 275,'12'54'114,"-11"-54"-71,-2 1-32,-2 0-8,3-1 4,0 0 14,-1 0 30,0 0 11,1 0 11,-1 0-6,1 0-15,0 0-2,0 0-8,0 0-1,17 6-8,29-1-3,-21-14-5,3-2-6,5 0-7,5-2-3,13 0-7,7-1 2,15-4-5,2-1 1,4-2 1,5-2-1,7 0 6,1-3-4,5-1-1,0-2 0,2 3-3,-3-3 2,-4 2 0,-6 4 1,-13 0 2,-2 5-3,-10 6 1,-6 3 0,-17 1-1,-8 2 1,-14 4 1,-3-1 0,-6 3 1,-4 0 0,-3-1-3,-1 1 0,0 0-17,0 0-19,1 0-29,-6 1-22,-10 3 51</inkml:trace>
</inkml:ink>
</file>

<file path=word/ink/ink17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1:41:57.562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9-1 479,'-7'-1'218,"3"1"-121,4 0-6,3 2-62,-3-2-18,0 0-6,11 3 0,39 11 8,-26-5-1,2-2 0,5 3 0,-4 2 0,2-5 0,-5 5-3,-5 0 0,-7 1 1,-5 5 3,-8 2 3,-3 2 2,-10 4 0,-4-1-2,-8 4-3,-4-2-4,-2 1-18,0-2-17,1-2-56,1 0 53</inkml:trace>
</inkml:ink>
</file>

<file path=word/ink/ink17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1:41:57.230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0 185 225,'18'5'124,"5"-3"-32,9 1-52,7-5-12,15-2-13,3-3 0,6-5-2,-2 2 7,0-1 11,5 1 9,17 1 17,2 0 1,6-5-1,3 4-4,2-4-14,2 2-8,-4 2-15,-2-1-6,-7 1-5,-3 1-2,-8 1 1,-7 3-1,-14 0 0,-2-1 1,-4 6-1,-4-3-1,-8 4 0,-3 1-2,-17-2 3,1 5-2,-9-3 3,-3 0 5,-4 0 3,-7-3 0,-5-1-10,1 1-14,-8-4-39,5 1-28,0-1 47</inkml:trace>
</inkml:ink>
</file>

<file path=word/ink/ink17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1:41:56.626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43 42 324,'-28'-32'161,"25"26"-41,2 3-25,-2 2-23,-1 0-9,3 1-15,0 0-8,0 0-6,0 0-1,0 0-6,0 0-2,1 0-8,1 6 0,1 0 3,28 27 0,-15-29 1,2 0-3,-1 1-6,-2-1-1,0 2-3,-2 0-1,-2 0-2,-2 4 2,-2 4-2,-3 1 1,-4 7-3,-1 4 0,-7 3-20,-1 3-18,-4 6-57,-3 3 57</inkml:trace>
</inkml:ink>
</file>

<file path=word/ink/ink17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1:41:56.328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40 58 297,'-5'-1'179,"0"-1"-12,0 0-42,-1 1-47,1 1-13,1 0-16,1 2-6,1 1-9,-2-1-9,4 4-11,2 1-4,2 1-7,7 1 0,5-2-1,6-1 1,15-1-1,12-3 1,16-2 0,4 0-1,8-4 3,0 1-4,12-2 0,4 0 2,3 0-3,3-1-1,3-1-1,-1-2-2,2 0 4,-5-2 0,-8 1 0,-4 0 2,-11 2-1,-7 1-1,-17-1 1,-6 6 1,-12 2 0,-4 0 0,-9 4-1,-9-1 1,-5 0 0,-5-2-1,-10 1-3,-2 2-8,-10-1-20,-1 0-11,-1-1-44,1-2-27,2 0 69</inkml:trace>
</inkml:ink>
</file>

<file path=word/ink/ink17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1:41:55.085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-4 0 381,'0'24'170,"32"-16"-76,5 0-17,11 1-22,6-3 0,4-1-9,0-2 0,-11-4-6,-5 1-3,-13-1-10,-6 0-7,-12 3-7,-5 1-2,-6 4 6,-6 5 5,-8 9 3,-5 7-4,-8 2-9,-2 1-3,-2-1-21,0-4-13,2 2-42,3-7 30,7-1 14</inkml:trace>
</inkml:ink>
</file>

<file path=word/ink/ink17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1:41:54.727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-3 170 274,'-1'-1'130,"0"1"-53,0-1-28,0 0-36,0 1-12,1 0-9,0 0 3,3 0 17,25 2 16,52-1 23,-31-1 7,9-3-4,2-4-7,17 4-15,9-3-3,1 2-7,10 0-1,4-3-10,0 4-4,5-3-3,-5-2-4,-2-1 1,-3-6-1,-5 0 1,-6-2 2,-15 1 0,-3 3 3,-9 3-6,-9 2-5,-16 2-11,-10 4-3,-14 0-4,-3 2-6,-4 0-21,-6-2 289,2-2-191</inkml:trace>
</inkml:ink>
</file>

<file path=word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19:56.16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56 731,'2'6'257,"11"0"-219,5 1-27,15-4-12,7-4-4,10-5-29,-1-6-17,-2-4-48,-4-2-57,-3-7 101</inkml:trace>
</inkml:ink>
</file>

<file path=word/ink/ink1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22:38.35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81 231 427,'-56'-9'224,"45"-4"-83,1 0-25,2-2-12,2 1-24,4 1-9,4-2-26,0-3-10,6-2-15,2-2-6,2 0-2,0 1-3,-1 6-4,-3 4 1,-2 5-5,-1 2 1,1 7-2,4 9-6,0 10 0,2 9 2,-3 5 3,-2-2 1,-1-1 4,3 0-2,0-7 1,-1-6-1,0-8 1,0-4 0,1-8 0,3 0 4,-3-7 0,2-5 7,-1-6-2,-3-6-1,2-6-2,-1 0-4,-5-3-1,-6 3-1,0 6 0,1 6 0,0 9 6,5 6 2,0 4-10,-2 5-1,7 16-8,5 8-3,5 22 9,-1 11-2,1 15 4,-5 1-2,-4-4-2,-1-5 3,-1-4-4,-4-2 5,-2-3-1,-1-5 0,-9-11 1,1-4 0,-10-14 1,-4-4 1,-10-8 5,-4-5 0,-2-6 5,-5-4 0,0-7-1,4-1-2,0-4-11,3 2-10,1-1-29,-3-4-17,0 2-36,-5-2-24,4 6 74</inkml:trace>
</inkml:ink>
</file>

<file path=word/ink/ink18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1:41:54.402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0 0 246,'7'-1'106,"2"3"-58,-4 1-75,-2 0-38,-2 3-34,-2-2-2,1 0 37,-3-1 41,1-1 13,1-2 12,0-1 1,1 0-4,-1 0-2,1 0 0</inkml:trace>
</inkml:ink>
</file>

<file path=word/ink/ink18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1:41:53.908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23 0 349,'-7'4'149,"6"4"-84,1 0-23,6 3-24,7 1 11,8-1 20,5-2 8,3-3 3,0-1-7,-1-3-13,0-1-6,-3 2-6,-1-1-3,-9 1-6,-4 2-2,-6 1-2,-4 3 1,-8 3 3,-7 2-1,-9 9-4,-6-2-4,-3 4-9,-1 0-6,-2-5-23,0 1-17,2-6 115,-2-4-65</inkml:trace>
</inkml:ink>
</file>

<file path=word/ink/ink18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1:41:53.562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-1 52 516,'4'28'210,"-4"-27"-134,-1 2-31,6 3-35,2 0 3,8 1 6,3 0 2,12-2 5,3 3-5,14-7 0,8-1 2,14-4-4,7-5 0,4 1-3,3-3-1,9 1-2,2 0 4,5 1-3,3-1 1,-1-1-2,1 0-7,-1-1 0,-3 4-2,-6 1-3,-5 3 5,-11 4-4,-7 0 1,-16 3-2,-1 2 1,-7 3 0,-3-1 0,-9 1 1,-4-1-1,-10 0 0,-3-3 0,-9 0-1,-2 0-1,-3-4-7,-4 2-1,-1-2-7,2-1-11,0 0-27,-8 0-29,-40-7 49</inkml:trace>
</inkml:ink>
</file>

<file path=word/ink/ink18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1:41:52.727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53 0 425,'-15'8'194,"2"-2"-96,6 1-46,1 0-19,5-2-16,1 1 1,4 0 7,3-1 4,6 3 10,4-3 4,7 2 1,5-1 0,5-5-11,-1 0-5,3 0-10,-5-1-1,-9-1 0,-2 1-2,-11-1-2,-4 1 2,-5 0 5,-4 2 3,-8 8 6,-8 3-6,-12 8-11,-6 2-3,-5 4-11,2 0-11,8-3-21,5 0-17,8-7-43,3 0-26,10-4 76</inkml:trace>
</inkml:ink>
</file>

<file path=word/ink/ink18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1:41:52.398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174 308 197,'-16'2'104,"1"2"-18,-5 0-2,1-1-16,-1 1 2,-2 0-1,2-1 6,4-2 10,3 1 3,6-5-2,2 3-9,3 1-19,0-2-12,2 1-20,0 0-9,0 0-15,0 0-5,1 0-1,25-1 2,44-1 4,-20 0 0,8-3 1,0 1 0,8-3-1,7-4 0,13 4 1,4-3-1,5-4-2,8 2 4,1-8 4,5-1-1,5 0 6,-2-6-5,-5 1-1,-4 0-4,-11 5 0,-6 3-2,-15 6-2,-7 5 4,-21 0-5,-10 3 4,-12 4 2,-6 0-4,-9 0 2,-3 2-2,-3-2-1,-1 0 0,0 0 2,0 0-6,1 0-13,-11 1-11,-30 1-27,27-4-7,0-2-3,-1-2-1,4-1 1,4 0 3,-3-1-22,2-1-37,0 0 81</inkml:trace>
</inkml:ink>
</file>

<file path=word/ink/ink18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1:41:51.577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12 0 614,'-8'0'245,"7"0"-164,-2 2-31,3 5-33,7 3-9,3 7-2,7-1 4,6 1 9,5 0 3,6-2 2,1-2-2,6-2-2,3-1-2,5-2 0,1-1 0,-2-2 1,1-2 2,-11-3-5,-3 0-1,-12 0-4,-6 0-5,-9 0-1,-4 0-1,-5 5 11,-6 2 2,-9 5 7,-7 4-2,-12 7-11,-2 2-2,-7 2-10,1-1-11,5-4-42,-1-3-28,12-8 47</inkml:trace>
</inkml:ink>
</file>

<file path=word/ink/ink18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1:41:51.200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-3 115 359,'0'0'137,"1"0"-102,2 1-18,-3-1-17,0 0 1,0 0 11,0 0 6,0 0 16,0 0 7,0 0 14,0 0 6,0 0 4,0 0 2,0 0-9,0 0-8,0 0-15,0 0-6,0 0-7,0 0-3,0 0-6,0 0-5,0 0-3,0 0 1,0 0-3,0 0 3,0 0-5,0 0-1,0 0-1,0 0-1,10 4 2,36 12 1,-18-16 4,8-2 2,13-2-2,5-2-2,7-3-1,-1-2-2,10-3 0,6 0 1,6 0-1,-1-1 4,-1 4-4,-1 1 2,2 1-2,1 4 1,-3 1 2,-6 1-2,-5 3 3,-1-1-3,-8 2 1,-3-1 0,-13 0-2,-8 0 2,-10 0 0,-4 0 2,-8 1 2,-1 0 2,-6 0-1,-4 0-1,0 1 1,-2-1-2,-1-1 7,1 0 0,-1 0 1,0 0-4,1 0-10,-1 0-11,0 0-26,-6 0-13,-26 0-57,30-3 69</inkml:trace>
</inkml:ink>
</file>

<file path=word/ink/ink18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1:41:49.666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33-1 212,'-2'22'127,"-1"11"-18,1 7-23,2 3-47,0-2-12,3-6 2,2-4 5,3-11 26,0-5 12,2-9 8,2-2 1,1-7-4,2-3-1,1-7-3,-3-7-1,0-3 0,-3-5-1,-5-2-4,-3-1-6,-9-3-20,-5 5-12,-6 2-17,-1 5-8,-3 11-26,1 4-22,1 10-45,0 7-26,7 11-44,6 4 98</inkml:trace>
</inkml:ink>
</file>

<file path=word/ink/ink18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1:41:49.359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8 65 491,'-6'7'204,"4"-2"-143,5-2-10,1 1-14,7-5-19,1-1-4,6-6-10,4-4-4,7-6-31,1-2-34,8-3 39</inkml:trace>
</inkml:ink>
</file>

<file path=word/ink/ink18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1:41:49.151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0 72 472,'0'0'224,"0"0"-97,1 0-43,19 7 4,30 1-27,-23-12-16,4-4-19,-1 2-7,-2-2-12,-1 1-2,-4 0 0,-4-2-7,-1 1-10,-2-2-11,-4 2-35,2 2-38,-5 0 60</inkml:trace>
</inkml:ink>
</file>

<file path=word/ink/ink1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22:36.56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1186,'4'4'30,"0"5"-3,2 8 21,4 10-23,-4 4-10,-4 5-35,-2 3-31,-8 1-83,4-1 81</inkml:trace>
</inkml:ink>
</file>

<file path=word/ink/ink18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1:41:48.851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9 8 577,'-4'-6'244,"0"4"-169,4 1-6,0 3-21,0-2-26,0 0-4,0 20-2,47 32 3,-20-23-3,2-2 2,1 3-7,0-1-2,1-2 0,-3-3-3,-2-2 3,-2-7-2,-8 1 1,-2-1 3,-7-1 4,-4 2 4,-6 3 2,-4 5 1,-11 7-2,-3 5-5,-7 5-3,-2 1-5,1 1-8,2-5 2,5-3-11,4-4-7,8-10-27,1-4-18,9-8-57,3-5 264,7-13-127</inkml:trace>
</inkml:ink>
</file>

<file path=word/ink/ink18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1:41:48.314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225 0 520,'-14'5'244,"-2"20"-56,-4 13-141,-7 23-17,-7 7-11,1 8-10,4 1-9,4-4-48,8-4-53,7-15 60</inkml:trace>
</inkml:ink>
</file>

<file path=word/ink/ink18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1:41:48.141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-1-1 585,'-1'-1'256,"2"3"-139,8 13-71,1 7-25,10 23-2,5 5 6,7 4 3,2-3-4,-2-13-9,1-2-2,-3-9-6,-7-3 2,-3-5-8,-3-4 1,-8-4-16,3-2-16,-6-5-32,-2 0-37,-1-8 62</inkml:trace>
</inkml:ink>
</file>

<file path=word/ink/ink18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1:41:47.806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0 0 395,'47'17'145,"-37"15"-116,2 3-17,0 0-11</inkml:trace>
</inkml:ink>
</file>

<file path=word/ink/ink18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1:41:47.642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27 109 500,'-1'0'177,"-1"27"-144,8 50 1,2-34 1,3-3 4,2-15-1,-1-10 3,2-8 3,-2-7 3,2-10 15,1-5 1,3-15-6,-2-4-7,-2-7-25,-6 0-3,-8 3-1,-3 2 1,-10 3-2,-2 5-4,-5 8-5,-2 6 0,0 12-7,2 6-2,1 13-14,0 5-8,5 9-6,1 1-5,10-4 4,3-5 0,8-9 5,7-5 2,7-9 5,3-4 3,5-9 2,-1-2 2,2-1 5,-4-3 2,-2 3 1,-3 4 4,-11 5 0,-2 5 0,-4 10 0,-3 4 2,-2 15-1,0 6 2,-3 9 1,-1 0-3,3-1-1,1-5-2,3-11-14,4-4-13,1-9-27,1-6-23,4-6 46</inkml:trace>
</inkml:ink>
</file>

<file path=word/ink/ink18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1:41:47.092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319 44 676,'25'-44'250,"-32"57"-198,-3 9-23,-8 15-20,-4 8 0,-7 8-6,-4-4 4,-6 2 3,-2-4 1,-1-5 16,2-2 1,14-12-3,4-8-3,15-10-13,1-2-5,4-8-7,3 0-1,9 0 1,8 0 0,17 9 4,6 2 1,5 8 2,0 3-2,-4-1 0,-1-1 3,-3-4-8,-2-1-12,-5-3-27,-3-3-23,-4-2 36</inkml:trace>
</inkml:ink>
</file>

<file path=word/ink/ink18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1:41:46.105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41 48 566,'38'-11'250,"-42"22"-103,-1 17-104,0 9-9,-2 15-8,-1-2-5,-1-5-9,0-7-3,2-10-3,1-5-1,-1-11 11,2-5 6,0-9 5,3-5 3,2-9-12,0-6-9,6-10-4,0-4-5,2-7 1,5-4 6,0-3-5,2 2 2,0 15 0,-1 7 2,0 20 3,-1 10-2,1 17 1,-1 8-7,-2 10 2,0 5 1,-2-2-1,-2-1 2,2-6-5,-1-5 0,-1-10 0,3-3-2,-1-8 1,0-3 1,5-8-6,-2-4-5,5-8-15,-1-4-8,0 1-6,1-1 2,-5 4 17,2 0 4,-4 0 10,0-3 1,0 0-1,1 1 2,-2-2 0,0 3 1,-5-2 4,0-2 0,-4 1 4,0-2 3,-4 1 3,-1 1 6,-1 6 1,0 4-3,2 8-3,0 1-4,0 7-5,2 0 0,0 5 0,2 3 3,6 3 6,2 4 0,2 4 0,6-3 0,3-4-8,4-2 5,6-5-5,-5 2-3,-2-1 1,-4-3-1,-7 1-4,-5 0-6,-14 5-10,-6 2-16,-12 9-31,-5 0-22,-3 4 53</inkml:trace>
</inkml:ink>
</file>

<file path=word/ink/ink18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1:41:45.267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0 156 79,'6'49'45,"-2"3"-15,1-4-10,0-2-3,2-10-3,3-6-2,3-9 21,2-9 30,4-10 54,2-3 21,-2-9 6,0 0-18,-9-10-53,-3-3-12,-3 0-32,-3-2-5,-1-2-2,-5-3-4,-5-12 9,-5 0-5,-7 7-2,1 6-5,-2 13-6,3 5-3,8 4-6,4 3-5,4 1-13,4-1-1,2-6 3,4-2 4,7-6 16,5 0 2,7 5 4,1 2-2,1 5-2,-4 4-3,0 8-1,-4 8 0,-3 20-2,-3 12 0,-7 11-1,-1 0 2,-4-8 2,0 0-3,-1-13 1,2-2-4,3-6-5,-1-9 0,-1-6-1,0-3 0,-1-6 4,0-2 1,-1-2-4,-1-1 0,-1 0-6,1 0-1,-4-22-7,-5-30 0,4 18 6,2-2 0,1-2 10,-3 3 4,6 9 4,0 8 1,2 10-3,1 5-3,0 7-4,2 5 1,4 10 2,3 5 4,2 7 4,-2 1 0,0 1 0,-1-2-7,5-6-33,-2-3-16,4-11-25,3-3-4,3-13 17,7-8 14,4-8 21,-1-7 11,0-2 17,-8-4 0,-3-4 14,-5-2 7,-5 0 25,-3 3 18,-11 7 15,0 8 1,-9 10-16,-1 7-15,-5 10-23,-6 2-6,3 10-9,1 3 0,8 2 4,6 4 3,10 4 6,1-3 0,5-1 11,6 2-5,-2-4-3,2 1-1,-5 1-13,-6-3-2,-8 1-8,-4 0-5,-7 1-22,-2 0-13,-5-4 411,6-2-289</inkml:trace>
</inkml:ink>
</file>

<file path=word/ink/ink18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1:41:44.309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0-1 422,'-2'1'167,"6"13"-139,2 7-56,4 7-2</inkml:trace>
</inkml:ink>
</file>

<file path=word/ink/ink18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1:41:44.179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0 0 330,'15'2'149,"2"20"-70,-1 10-26,-1 20-32,2 9-9,-1-2-5,0-4 0,1-14 2,2-10 11,2-10 22,0-7 11,-1-6 5,-5-5-4,-1-6-16,1-4-13,-5-11-5,1-4-17,-6-7-55,-5-7-46,-5-8 54</inkml:trace>
</inkml:ink>
</file>

<file path=word/ink/ink1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0-10-26T09:22:35.36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</inkml:trace>
</inkml:ink>
</file>

<file path=word/ink/ink18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1:41:43.924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49 450 911,'-21'-17'336,"5"0"-284,8-9-24,4-4-18,10-11-10,2-6-3,9 0 3,3 0 2,4 3 6,2 3 1,1 4 1,0 6 2,-1 12-8,-1 9 0,6 23-6,4 11 1,4 29-2,0 18 1,-6 36-4,-5 10-8,-5 15-2,-4-3 0,-1-24 6,-3-14 7,0-24 1,2-11 2,-4-14 1,-2-7-1,-4-10 1,-3-11-1,-3-9-4,-1-4 2,-4-12 2,-4-8 0,-8-14 4,-3-3-2,-4-2-2,-3 1 1,-2 5 1,-1 4-2,0 9-7,3 6-7,-1 11-29,2 2-23,4 8-59,-1 1 41,8 7 39</inkml:trace>
</inkml:ink>
</file>

<file path=word/ink/ink18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1:41:43.223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3178 296 144,'-7'-5'79,"-3"2"9,3 3-7,1-3 2,0 2-1,0 0-12,2-1-1,-2-1 8,1 3 2,-3-5-3,-2-3-7,-4 2-23,-2-1-12,-7-2-16,-3-2-1,-9-3-6,-6-5 1,-19-4-3,-7 0-2,-16-2-1,-8 1-2,-14 0 1,-8 2-2,-13 3 0,-12 2-3,-6 7-4,-10 1-3,-6 8-7,-2 2 1,34 15-4,64-8 4,0 1 1,-186 34 2,5 16 3,12 14 2,112-13 7,11-2 5,23-6 14,11-7 2,21-4 5,7-1-3,21-3-11,8-6-1,9-3-8,3-7-3,7-8-2,-2-2-6,2-8-17,1-3-12,0-3-42,-1 2-46,1-8 78</inkml:trace>
</inkml:ink>
</file>

<file path=word/ink/ink18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1:41:40.997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17 0 536,'9'58'243,"-13"-52"-105,-1 0-28,0 0-32,0-2-14,2-2-32,0 1-10,2-3-65,2-2 32</inkml:trace>
</inkml:ink>
</file>

<file path=word/ink/ink18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1:41:36.194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0 568 567,'20'-3'203,"7"1"-178,11 2-4,5 0 0,5 4-11,2-1 0,-1-2-5,-6-2-1,-1-2-2,-1 1 0,5-2 1,7 4 5,11-3 5,-1-1 0,4 0-1,0-3-3,6 0-4,8 0-4,4 0 3,0 0-2,0 1 1,1 0-1,6-1 0,3 0-2,3 0 1,3-3 2,0 4-1,1-3 0,3 6-2,-2 2 1,1-3-1,6 4 1,1-3 1,-3-2-1,2 0 2,4-2 2,-6-3 1,1-1 1,10 0 2,-4-4-1,-3 0-2,1-2-1,0-1-1,1 1-2,0 1 0,3 0-1,-4 0 0,-3-2-1,3 2 3,1 0-1,-4 3-2,0-1 1,3 2-1,-3-1 1,-8 0 0,-3 3 1,-6-1-2,-2 1-1,-2 1 2,-2-1-1,-8 3 1,0-1 0,-5 1-1,0 3 0,-8-3-1,-5-1 2,-5 2-1,-2-2 0,-4 1 6,-3 2-6,-10-3 1,-8 1 2,-9 2-5,-7-2 3,-5 5 3,-4 1-2,-6-1-25,-5-1 16</inkml:trace>
</inkml:ink>
</file>

<file path=word/ink/ink18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1:41:28.839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0 97 461,'30'-6'217,"-29"29"-104,2 7-49,0 0-20,1 0-23,0-3-4,-1-9-23,3-1-19,-1-10-51,-1-7-26,2-3-28,0-8 9,1-9 57,0 1 40,0-6 86,0 0 20,0 2 23,0 1-1,-4 6-23,1 6-8,-1 6-20,-2 4-6,-1 7-16,-1 4-8,0 8-9,1 4-8,1 3-3,3-1 2,0-2-5,2-3 1,3-7-1,-1-3-3,2-12 6,0-6 2,-1-7 23,1-2 13,0-5 16,-1-2 9,-4-2-7,0-1-1,-6-1-15,-2 2-4,-3 3-11,-2 3-6,2 6-2,-1 6-4,1 5-3,0 3-4,0 7-9,0 4-4,4 4-14,3 4-8,3 0-5,4 2-5,3-4 3,1-2 0,4-4 8,1-5 8,1-6 7,3-4 9,-1-5 2,-2-3 7,-2-4 12,-1 1 6,-6-3 7,6 1-1,-3 1-5,-2 0-5,-1 2-5,-2 5 1,-4 4-2,0 5 0,-1 11 6,0 3-8,3 15-2,1 5-2,0 7-11,-1 0-2,-2-3-18,2-1-17,-1-13-42,2-5-20,0-10-44,0-9 84</inkml:trace>
</inkml:ink>
</file>

<file path=word/ink/ink18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1:41:28.101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34 110 541,'4'24'232,"1"1"-116,0 1-67,-1-4-3,-3-5-5,-1-5 0,-3-4 0,-3-1 4,-1-7 17,-1-1 5,0-8-3,1-7-6,2-7-25,-1-4-12,4-7-14,1 2-1,4 1-3,2 2-2,6 8 1,1 5 2,4 8 3,1 3 1,2 10 0,-1 4-1,0 13-2,-1 5 2,-2 5 0,-1 3 0,-1-4-7,-3 0-18,2-5-44,-5-5-23,-1-7-56,-3-1-38,-3-15 118</inkml:trace>
</inkml:ink>
</file>

<file path=word/ink/ink18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1:41:27.683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13 28 489,'-8'-14'261,"4"5"-46,3 4-119,2 10-48,6 5-23,4 13-41,0 6-30,6 4 29</inkml:trace>
</inkml:ink>
</file>

<file path=word/ink/ink18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1:41:27.550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53 14 710,'0'0'273,"1"13"-205,9 44-14,-1-27-28,1-2-10,-1-7-8,0-1-4,-3-7 1,-2-5-2,-4-5 5,-4-4 3,-3-3 4,-4-2 0,-1-4-3,1-1-2,-1-5-6,-1-4 3,0-3-7,0-1-3,5 1-1,2 4-5,6 5 3,7 3 0,4 4-1,3 0-1,5 1 4,1 2 3,5 4 4,3 4 2,4 6-1,-1 4 0,-5 4-1,-2 1 2,-9 3-2,0 1 6,-4-5-2,0 2 1,-4-11-5,-1-2-1,1-7 2,-4-7 3,-2-5 8,-1-4 2,-3-2 2,0-2 2,-3-1-10,-2 1-3,-4 1-6,-1 4-11,-3 5-22,0 3-18,1 7-41,0 0-41,3-2 84</inkml:trace>
</inkml:ink>
</file>

<file path=word/ink/ink18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1:41:27.019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0 174 285,'-1'-23'188,"1"1"-10,5 6-62,5 2-13,4 0-26,4 0-4,8 1-28,0-3-4,6 2-5,3 2-7,0 2 11,-1 4-4,0 9-10,-1 1-2,-7 8-13,-3 3 2,-14 5 1,-9 2-2,-11 5-3,-6 0 2,-7 0 4,-1-3 0,-3-4 3,1-4-4,1-6-1,5-6-3,5-4-2,4-5-2,7-6-6,3 2 3,7-4-3,4 3-4,10 5-2,1 2-4,11 12 3,5 5 3,6 6-15,4-1-23,-4-2-24,-3-5-25,-7-6-65,-3-9 106</inkml:trace>
</inkml:ink>
</file>

<file path=word/ink/ink18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1:41:26.666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26 145 429,'-17'14'258,"8"-6"14,10-2-177,10-3-58,6-7-22,8-5-39,1-4-14,8-6-24,0-3-6,2-1 18,1-4 10,1 5 44,1 4 26,-3 7 31,-2 3 10,-5 8-9,-2 6-11,-4 12-21,-1 4-7,-9 12-11,-2 1-4,-7 0-6,-2 3-2,-2-11-9,-3 0-3,-4-10-12,3-4-7,-3-5-32,3-6-25,-5-8-46,-2-7-22,3-8 98</inkml:trace>
</inkml:ink>
</file>

<file path=word/ink/ink1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22:35.32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12 731,'21'-13'254,"10"-2"-234,6-2-4,4-1-26,0 2-16,7-1-59,4 1 52</inkml:trace>
</inkml:ink>
</file>

<file path=word/ink/ink18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1:41:26.339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10-5 731,'2'-5'271,"-2"5"-209,0 3-26,-2 10-20,-1 5-2,0 15-10,0 7-1,2 6-2,2-1-7,3-8-2,0-3-2,2-11-8,0-3-7,2-10-32,2-3-41,0-11 62</inkml:trace>
</inkml:ink>
</file>

<file path=word/ink/ink18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1:41:26.070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0 0 777,'7'22'293,"4"4"-219,6 15-38,1 9-14,2 17-8,-1 7-9,-7 7 3,-3 0-5,-4-1 0,-2-1 1,0-9-12,-1-7-16,0-9-42,-1-5-50,1-19 71</inkml:trace>
</inkml:ink>
</file>

<file path=word/ink/ink18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1:41:25.815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25 28 448,'-25'-29'223,"30"29"-49,4 6-125,3 8-15,2 15-7,1 4 0,-3 11 2,-1 3 5,-2-7 6,3 0 1,-2-14 1,1-10-3,2-9-10,-2-7-3,4-7-8,-1-8 0,0-12-7,-1-8 0,-1-12 3,-1-1-3,-2 9-1,-1 8 1,-4 16-6,-1 6 4,1 7-5,-2 2 0,1 7-6,1 7-2,0 6 3,0 5-13,-1 1-23,2 2-21,-3 4-41,-2 1-23,1 0 78</inkml:trace>
</inkml:ink>
</file>

<file path=word/ink/ink18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1:41:25.278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29-1 779,'-11'4'294,"2"3"-238,1 8-17,5 6-13,5 14-18,4 8-5,5 7 0,1 2-2,7-6 1,0-4-7,4-9 3,0-6-2,1-12 1,0-6 5,-1-8 1,3-4 4,3-9 1,3-5 0,10-8-1,-1-3-1,2-1-1,-1 1-1,-6 4-3,3 4 1,3 7-2,4 7 1,2 10-1,2 6-2,-15 4-8,-7 3-4,-13 4-8,-10 2-2,-10 1 5,-6 2 6,-11-3 9,-2-5 4,-2-7 2,2-2-1,4-10 2,6-2-1,8-10 3,5-3 0,19-10-3,8-1 2,15-3 0,8 4 3,2 7 0,5 2-2,14 16 0,4 2-2,6 12 3,-3 2-2,-6 1-2,0 2 1,-2-2 2,-1 0-3,-8-3 4,-8-2-1,-12-5 3,-7-2 5,-10-5-3,-4-1 1,-7-2-2,-3 1 1,-5-5 20,-4-4 6,-1-5 11,-6-7 0,-3-4-15,-4-4-8,-5-1-18,0 1-9,-3 7-23,2 7-15,0 5-47,1 5-21,0 9 65</inkml:trace>
</inkml:ink>
</file>

<file path=word/ink/ink18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1:41:23.796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29 0 744,'5'8'252,"13"18"-233,3 7 4,16 32 11,2 16 5,0 28 1,-2 10-4,-10 9-1,-5 3 4,-9-5 8,-7 1 1,-8-7-3,-4-7-5,-6-14-6,-2-8 5,-2-15 3,-4-6-1,-4-11-16,3-3-8,-3-14-24,-1-5-19,1-11-30,-3-6-13,4-10-5,2-3-2,6-7-12,3-7-7,7-6-47,3-4 86</inkml:trace>
</inkml:ink>
</file>

<file path=word/ink/ink18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1:41:23.332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50-4 302,'-2'-2'151,"0"2"-16,2 7-137,0 7 5,-5 18 23,-1 12 22,1 24 15,-3 12 2,-1 30-16,3 19-8,2 30-17,0 17-8,9 5-8,4-6-1,3-24-2,4-17 1,5-23 1,0-13-8,9-19-65,-1-8 49</inkml:trace>
</inkml:ink>
</file>

<file path=word/ink/ink18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1:41:22.920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112 48 586,'-16'16'261,"13"-25"-146,1 3-28,-1 0-9,0 6-20,-2 3-8,2 9-18,-1 7-9,0 9-12,1 3-1,3 3-3,0-2-1,6-6-2,0-3 1,2-8 0,-1-5-3,3-10 5,5-5 0,8-9 8,0-9 4,5-7 4,-6-3 5,-11-6 2,-2 6 1,-11 1-6,-2 2-6,-7 10-8,-6 5-8,-12 15-14,-4 10-11,-4 12-25,1 9-4,8 1-29,3-2-18,13-5 64</inkml:trace>
</inkml:ink>
</file>

<file path=word/ink/ink18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1:41:22.397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0 82 428,'24'33'191,"-25"-30"-99,0-2-9,4-4-7,0-1 2,4-7 15,0-2-1,0-4-11,-1 0-8,-4 0-19,2 1-4,-2 6-16,-1 3-6,-1 4-10,0 2-8,1 3-5,-1-2-5,0 0 0,2 15 1,4 34-30,-4-26-17,0-1-57,-1 1-22,-1-2 79</inkml:trace>
</inkml:ink>
</file>

<file path=word/ink/ink18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1:41:22.094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159 1 391,'1'-1'199,"1"2"-65,-1 1-84,-1-2-8,0 0-18,-1 0 0,0 7 7,-7 33 4,1-19-6,0-2 2,0-1 3,-2 5 0,-4-6-1,2 0-4,-3-1-8,0-1-6,3-2-8,-4-2 0,3-4-6,5-1 2,1-5-3,-2-2-2,5-4-1,-3-2-6,3-4 7,3-2 2,3-5 2,-1-3 4,3 1-4,2 2 2,-1 2 0,3 7 5,-1 3-2,0 0 0,5 10 2,-5 0-5,4 12 5,0 1-1,-1 6-1,4-1-1,-6-2-1,0-1-2,-1-3-4,-3-2-6,1-5-24,-1-1-15,1-3-59,1-3 67</inkml:trace>
</inkml:ink>
</file>

<file path=word/ink/ink18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1:41:21.577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234 12 365,'3'-3'192,"-2"-4"-60,0 7-39,0-2-12,2 4-27,-3-2-9,0 0-13,1 13-4,-6 51 5,-8-16-2,-3 13-2,-5 3 0,-3 6-7,-1-2-3,-3-9-9,1-3 2,2-10-5,4-8-3,5-9 0,6-10-1,3-11-17,1-6-11,6-6-44,1-4-31,5-12 61</inkml:trace>
</inkml:ink>
</file>

<file path=word/ink/ink1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23:53.36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54 324,'12'-2'141,"12"2"-66,5 3-4,13-4-11,7-3-10,19-1-21,3-4-10,2-1-21,2-1-32,-5-4 25</inkml:trace>
</inkml:ink>
</file>

<file path=word/ink/ink18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1:41:20.755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44 59 313,'28'-48'188,"-28"47"-11,0 0-40,-1 1-41,0-1-17,0 0-20,0 0-2,0 1-6,0-1-2,0 0 0,0 0-3,1 0-7,-1 1-6,0 0-18,0 0-3,0 26-10,2 39-2,1-12 0,-1 3-1,-1-1-2,-1-3 3,-4-11 0,1-9 0,-1-13 3,0-6-1,2-10 4,0 2-1,1-5-5,1-1-2,0-4 0,1 4-1,0 1 5,2-14 3,20-32-6,-3 26 1,4 0-4,4 4 0,3 9-1,-2 2 2,-2 9-6,-3 2 0,-9 1 0,-1 4 1,-7 0 5,-4-1 0,-5 4 2,-6-1 1,-9 2 4,-4 3 2,-12-4 4,0 1-1,1-2-2,0-1-1,8-3-4,4-1-1,8-3-22,0 0-15,7 0-47,2-1-41,8-2 78</inkml:trace>
</inkml:ink>
</file>

<file path=word/ink/ink18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1:41:17.812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194 0 729,'39'37'306,"-39"-41"-189,0 3-36,0 1-19,-1-1-19,0 0-6,1 0-9,-1 0-4,0 1-9,-4 6-6,-40 58-3,14-20-1,-3 5-4,1 1 1,3-10-1,8-4 0,8-13 7,4-8-4,6-11-6,3-2-6,3-6-10,2-7 2,5-7 9,4-7 6,2-6 7,6-2-2,3-5-1,3 0-1,1 2-4,-6-3 2,-5 12 0,-3 5-1,-7 8-2,0 12-2,-4 6-7,-6 7 2,-6 15 4,-6 8-1,-7 11 6,-6 5-1,-3-1 1,-1-2 3,5-4 0,9-3-2,8-11 1,6-8-1,4-11-14,3-8-8,6-3-9,3-8 1,12-11 17,5-8 10,7-14 4,4-2 2,-4-5-1,-7 0-2,-2 7 7,-9 2-2,-6 15-3,-2 8 3,-8 11-6,-1 6 6,-5 8 6,-3 9-2,-10 16 0,-1 9-2,-7 4-3,-2 1 0,5-2 0,-4-8-1,9-7-1,5-9 0,10-12-3,4-4-4,8-8-4,1-5-1,6-13 8,6-9 5,6-10 6,0-5 7,1-5-5,-1 3 1,-4 4 0,-4 4-3,-7 17-1,-5 10-2,-8 9-1,-2 9 2,-7 14-1,-4 9 0,-8 17-2,-4 4-2,1 0 2,2-2 0,5-12-1,4-3 1,6-13-2,4-7-3,3-10-7,4-2-5,4-9-2,5-4 3,6-13 9,3-9 4,6-5 3,1-5 0,3 0-1,0 3-1,-8 4-1,-5 8 2,-9 14 0,-9 6-1,-6 11 1,-5 11 0,-16 18-3,-2 12 1,-8 16 2,-1-1-3,7-4 2,6-7 0,9-12-1,6-8-1,6-15-6,2-6-7,7-8-4,3-8 0,9-13 12,4-6 3,7-10 5,4-3 0,3 0-2,-1 1 1,0 2-1,-8 4 2,-10 15 5,-4 6-8,-12 12-4,-1 10-2,-9 15-3,-8 8 8,-10 12 3,-2 0 1,1 0-3,1-4 0,10-8 1,0-6 1,10-11-7,3-6-9,4-8-18,5-2-4,10-11 6,2-6 10,9-7 18,1-6 4,2-1-11,-1 4-10,-6 6-27,-3 3-25,-5 11 47</inkml:trace>
</inkml:ink>
</file>

<file path=word/ink/ink18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1:41:14.31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4 97 541,'-25'3'256,"13"1"-111,4-1-21,8 2-59,5-1-16,13 1-4,8 1 3,16-4 22,8 1-5,2-6-24,1-3-12,-1-4-22,-3-2 1,2-2-5,0 1 3,-4-3-1,-5 0-1,-9 4 4,-10-1-1,-12 5 0,-2 4 2,-9 0 2,0 3 0,-5 1-3,-2 0-3,-1 5-22,-5 1-16,-2 4-35,1 3-20,2 0-36,3 1 71</inkml:trace>
</inkml:ink>
</file>

<file path=word/ink/ink18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1:41:14.02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25 583,'37'-25'232,"-36"30"-144,1 3-15,2 11-18,3 7 3,1 16-4,1 6 2,2 8 1,-1 1-3,0 0-17,-2-4-5,-2-9-15,-1-8-8,-1-10-5,-1-6-1,-3-11-1,2-2-2,-2-7-19,-2-1-15,-4-5-30,-2-4-16,-3-8-42,-2 0-43,-6-6 109</inkml:trace>
</inkml:ink>
</file>

<file path=word/ink/ink18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1:41:13.70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58 214,'4'-14'161,"4"1"4,5 3-68,1 0-33,0 4-37,5 2-3,-6 4-6,-1 1-4,0 3-2,-6 0 0,1 2 1,-3 1 7,-1-1-1,-2 4-2,-4-1-9,-5 0-10,2-2-44,0-1 30</inkml:trace>
</inkml:ink>
</file>

<file path=word/ink/ink18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1:41:13.46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0 113 852,'-9'-1'341,"9"0"-240,0-1-29,7-1-34,5 0-9,14-4 4,9 0 5,12-1-10,3 1-4,4 3-16,-3 0-3,2 2 6,1 0 1,8 0 5,2-1 1,-4-1 0,-6-2-4,-15-1-4,-8 0-1,-6 0-4,-6 1-1,-9 2-13,-3 1-7,-9-1-15,-3 0-15,-8 0-19,-7 3-12,-4 0-18,-6 2-4,-7 4-23,-4-1-49,-10 3 114</inkml:trace>
</inkml:ink>
</file>

<file path=word/ink/ink18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1:41:13.07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63 564,'-1'-12'254,"1"0"-118,1 2-23,2 0-27,-1 3-10,0 1-21,0 2-6,-2 1-14,1 3-6,0 1-11,-1-1-8,0 6-8,2 22 0,5 51-2,-4-23 2,2 3-1,-2-2-1,2-5 3,0-2-3,-3-11-8,2-4-9,-3-11-31,1-7-12,1-6-34,-2-8-23,4-9 79</inkml:trace>
</inkml:ink>
</file>

<file path=word/ink/ink18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1:41:10.99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79 79 581,'-8'26'242,"2"8"-155,1 2-23,4 0-36,3-3-9,2-10-7,-1-7 1,2-11 17,2-4 10,3-6 26,2-5 10,5-15-10,1-2-5,3-11-19,-1 0-12,-12 1 1,0 2 0,-13 5-1,-6 7 0,-10 9-4,-7 6-10,-5 12-13,0 9-7,-1 16-29,-2 7-13,5 7-32,4 3-20,6-4-39,7-2 81</inkml:trace>
</inkml:ink>
</file>

<file path=word/ink/ink18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1:41:10.66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6 144 621,'-6'7'273,"3"-3"-145,3-2-52,4 1-24,5-4-21,3-5-6,7-2-7,4-5-2,3-4-16,2 0-11,5-3-24,-1 1-11,4 1-44,-2-4 170,4 3-72</inkml:trace>
</inkml:ink>
</file>

<file path=word/ink/ink18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1:41:10.46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1 51 599,'-1'2'263,"-1"7"-159,-5 26-39,9-28-25,10 2-29,1-5 5,3-5 0,4-5 0,3-4 0,2 0-3,2-3-4,1-2-1,-2 1-6,-3 0-4,0 4-20,-2 0-8,-4 3-18,-1 1-13,-5 5 103,-6 1-44</inkml:trace>
</inkml:ink>
</file>

<file path=word/ink/ink1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23:38.14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1 120 705,'2'-4'277,"13"3"-165,8-4-79,24-2-15,15-1-1,13-4-4,9 1-6,14 1-13,3-1-7,5 0-6,1 4-2,-1 0-2,-5 1-3,-2 2-18,1 0-17,-4 0-62,0-4 79</inkml:trace>
</inkml:ink>
</file>

<file path=word/ink/ink18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1:41:10.14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1 0 724,'0'6'264,"2"5"-215,6 8-18,2 1-9,7 2-10,5-2-6,2-6-1,4-4 0,-1-5-1,2-3 0,0-4 7,0-5 3,4 1 10,-5-1 0,-10 1-6,-1 3-5,-11 3-12,-1 1 1,-5 8-3,-10 5 1,-9 9 4,-7 3-1,-2 8 2,-2 3-1,2 4 0,0 1-5,5-6-1,4-2-5,7-8-25,4-3-18,5-8-71,4-4 72</inkml:trace>
</inkml:ink>
</file>

<file path=word/ink/ink18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1:41:09.74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58 0 510,'-12'-2'239,"-2"5"-107,-3 8-37,-2 9-26,-2 13-30,-4 7-15,-3 9-16,-3 1-5,0-2-17,4-2-16,7-8-122,7-5 102</inkml:trace>
</inkml:ink>
</file>

<file path=word/ink/ink18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1:41:09.60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2-1 752,'0'2'286,"5"6"-219,4 5-10,6 15-18,6 5 0,10 9-12,4 3-6,2-4-8,-2-5-8,-1-9 0,-7-5 0,-3-7-2,-2-1-1,-6-6-21,-1-4-16,-2-8-32,-3-4-15,-3-10-47,-2 0 80</inkml:trace>
</inkml:ink>
</file>

<file path=word/ink/ink18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1:41:09.27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 683,'43'60'242,"-43"-20"-223,0 2-9,0-2-50,1-4-69,2-12 70</inkml:trace>
</inkml:ink>
</file>

<file path=word/ink/ink18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1:41:09.10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05 0 635,'1'15'226,"1"13"-195,-2 7-7,-2 11-1,-2 5-5,-7-1-11,-2 0 0,-6-6 2,-3-6-5,-2-8 6,0-6 4,1-12 10,5-4 4,2-10-1,4-4-8,5-10-12,-1-7-6,5-8-3,3-5-1,0 2 0,5 4 1,4 10 1,1 8 1,3 6 0,2 6 0,2 8 2,1 6 3,3 9-3,0 2 0,0 3 0,1 3-4,1-1-17,-1-2-16,0-7 472,8-2-342</inkml:trace>
</inkml:ink>
</file>

<file path=word/ink/ink18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1:41:08.81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88 8 702,'-10'-7'268,"4"7"-217,5 0-3,-3 9-27,2 5-10,2 10-6,5 6 4,-5 7 8,4 3 1,1 4 6,-5-1-5,4-3-5,-2-5-7,-2-10-5,0-9 1,-5-8 0,0-4-3,1-4-9,-5-1-11,0-5-33,-1-4-18,-4-6-36,0-3-15,-1-4-93,-4 0 16,0 2 78,0 0 61,2 3 166,4 0 19,4 3-21,4 1-32,9-2-37,0 0-14,11 1-2,4-3 6,6 2 27,8 2 13,3 4 11,1 4-5,-2 9-18,-2 5-8,-6 12-18,-5 5-6,-2 2-7,-7 3-6,-4-4-2,-2-2-2,0-5 0,-2-4-2,-1-6 3,1-6 1,-1-3 2,1-2 5,2-8-3,1-4-1,2-5-2,0-4-1,1-2-3,-1 0 2,-2 4 3,-1 2 4,-4 12-1,-1 3-2,0 8-7,0 8-5,0 9 5,-2 6-2,0 2 0,2-2-1,1-6-18,5-4-1,6-10-7,1-3 2,5-8 8,1-7 4,-1-7 7,-2-4 3,1-2 3,-5 1 0,-5-2 2,0 3 0,-9-1-1,1 2 2,-2 6 2,-5 3 2,4 5 6,-3 4-2,0 6 0,4 7-4,1 7-6,-1 3 3,5 4-2,-1-4 0,1 4-1,-4 0-8,-5 2-33,-2 4-21,-13 1-247,-1 3 209</inkml:trace>
</inkml:ink>
</file>

<file path=word/ink/ink18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1:41:07.27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32 193 523,'-64'24'211,"52"-31"-147,3 3 0,0-2-20,-1-2-5,2-2-4,2-3-3,-1-6-4,6-1 0,-1-6-2,3-1 7,3 1-1,1 2-2,3 10-9,-1 1-7,5 14-13,3 11-5,13 30-7,3 18 1,-1 24 7,3 8 0,-9 6 8,0-6-2,-3-10 0,-4-11 0,-3-22-4,-2-10 1,-2-15 1,-2-4 1,-5-11-5,1-4-5,-4-8 3,-4-3-7,-1-11 9,-4-4-3,-5-3-2,-1-1 6,-7 1-3,0 4 6,-2 11 5,-2 5 0,-4 9 0,-1 6-1,0 6-4,0 0-2,10 3-20,3 0-18,8-5-9,8-3 20</inkml:trace>
</inkml:ink>
</file>

<file path=word/ink/ink18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1:40:59.78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73 58 379,'4'-4'151,"2"-1"-101,2-2-4,1 2 4,-1 0 1,1 2-1,-1-2 0,-4 2-1,0 1-4,-2 1 0,-2 1 1,0 0 3,0-1 6,-1 1 0,0 0-9,1 0-17,-1 0-10,-3 1-12,-8 3-1,-27 13 1,25-14-1,0 1 6,1-2 4,-1-1 5,4 0-2,5-2-4,-2-1-1,7 3-7,1-1 1,-1-2-6,0 2-5,0-1 0,0 0 0,0 1 3,15 0 4,32-1 0,-26-2-1,3 1 1,2 0-1,1 0 1,4-2-4,2 2 0,2 1 0,4-1-3,0 0 3,1 2 2,-6-3 1,-6-1-2,-2 2 3,-9-3-3,0 3-1,-7-1 1,-2 3 0,-4-4 5,-4 3 6,2 3 9,-2-1 4,-1-1 6,0 0-3,1 0-10,-1 0-4,0 0-15,0 0-11,0 0-32,0 0-19,0 0-47,0 0-28,1 0 92</inkml:trace>
</inkml:ink>
</file>

<file path=word/ink/ink18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1:40:59.10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1 34 282,'-9'-3'157,"4"-1"-36,0 0-5,2 0-26,0 2-8,0-1-9,1 2-4,1 0-10,1 0-9,0 0-18,0 0-7,0 1-8,10 0-3,52-3 5,-22 3-2,5 2-5,-1 1-4,-3 2-6,0-1 0,1 0-2,-2-3-2,2-2-13,-3-2-5,-9-3-18,2 1-9,-13 1-49,0-2 59</inkml:trace>
</inkml:ink>
</file>

<file path=word/ink/ink18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1:40:57.42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8 6 460,'-7'-5'200,"1"4"-121,1 2-15,2 3-8,-1 9-10,2 6-4,-1 21 8,2 8 1,6 12 2,4 3-1,6-3-5,1-4-7,-1 0-13,-2-3-7,-1-5-8,-2-1-4,-4-10-4,-5-2 2,-4-9-4,-1-8 4,0-8 4,1-6 1,0-4 3,0 0-3,0-5-7,-1-4 1,4-7-4,3-6 3,8-7-1,3-1-2,7 1-4,4 2 2,2 7 2,2 6 3,3 11 1,0 3-5,-2 6-1,-4 4-4,-9 0 2,-7 1 5,-10 4 21,-8-2 15,-11 3 22,-7 5 5,-14-3-13,-2 3-10,-8 0-20,5-4-12,7-4-11,3-2-15,10-6-27,5-2-8,5-3-27,8-3-9,7-1-23,4-3-15,8-2-30,4-2 93</inkml:trace>
</inkml:ink>
</file>

<file path=word/ink/ink1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23:37.25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6 16 697,'-15'0'254,"26"3"-227,2-3 16,22 1-22,8 0-7,6-1-4,10-1-1,8-2-4,9-1-2,10 1-25,0 0-19,2-1-67,0 1 66</inkml:trace>
</inkml:ink>
</file>

<file path=word/ink/ink18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1:40:56.89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6 147 485,'-11'8'211,"6"0"-120,5 0-27,9 1-45,5-3-17,11-2-7,1-4 0,6-3 0,-3-4 1,-1-6 2,0-1-3,3-7-1,0-2-2,4-7-29,-1-7-26,-2-5 38</inkml:trace>
</inkml:ink>
</file>

<file path=word/ink/ink18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1:40:56.69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1 40 693,'-2'-4'274,"4"3"-198,5-2-25,8 1-33,2-1-13,5-3-2,2 3 0,-1-1-5,-1 0-2,1 2 1,-4-1-2,1 0 5,-2 2-2,-4 1-24,-2 2-15,-6 4-82,-5 2 79</inkml:trace>
</inkml:ink>
</file>

<file path=word/ink/ink18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1:40:56.40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2-1 656,'0'-1'259,"0"1"-192,0 2-29,0-2-19,0 0-15,0 0-4,1 11 1,42 38-1,-20-13 8,0 5 2,11 2 2,-1-3-1,6-8-4,4-3 1,-7-10 2,-2-3 1,-7-7 3,-6-4-3,-6-4 0,-3 2-2,-6-3-2,-2 1 0,-4 0 3,0-1 7,-1 0 4,0 0 3,-25 16-4,-34 42-3,19-17-4,-4 1-4,2 12-1,1-8-3,8-5-4,7-2 1,7-16-5,6-3-3,7-11-11,2-2-12,7-3-24,3-5-4,4-7-2,6-8 1,9-7-19,5-7 60,9-9-2</inkml:trace>
</inkml:ink>
</file>

<file path=word/ink/ink18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1:40:55.64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16 0 460,'-10'3'192,"-2"18"-111,-5 8-19,-8 16-28,0 8-14,-6 7-19,2 1-19,1 0-73,3-4-112,11-11 126</inkml:trace>
</inkml:ink>
</file>

<file path=word/ink/ink18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1:40:55.49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 627,'0'0'223,"4"7"-182,3 6 2,7 14 1,2 5 9,7 10-1,3 0-5,4-3-19,1-2-5,-5-9-8,-2-1-5,-2-8 0,-4-2-4,-3-3-3,-4-2-1,-8-5-15,2-2-9,-5-5-14,-4 0-13,0-6-48,-7-4-37,-1-9 80</inkml:trace>
</inkml:ink>
</file>

<file path=word/ink/ink18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1:40:55.16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 685,'50'1'280,"-50"15"-192,0 10-38,3 6-13,0 1-51,-2-3-22,0-8-16,1-4 1,0-7 18,1-4 4,2-1-39,-2-4-70,6-4 87</inkml:trace>
</inkml:ink>
</file>

<file path=word/ink/ink18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1:40:54.97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45 872,'21'-10'-100,"2"-2"14,-1-11 53</inkml:trace>
</inkml:ink>
</file>

<file path=word/ink/ink18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1:40:54.90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75 125 590,'-21'2'229,"12"36"-170,0 3-10,5-4-23,4-3-11,5-8-3,4-5 3,4-10 11,2-6 15,5-12 27,1-7 10,8-12-1,-1-3-9,-1-5-25,0 1-9,-13-4-11,-3 0-4,-16-2-3,-7 2-5,-8 10-8,-3 7-2,-5 23-9,-1 13-5,-4 24-4,0 12-2,4 5-4,7 4-1,11-8-14,5-7-5,10-8 1,4-10 3,6-16 18,5-8 6,3-14 18,3-7 6,4-13 9,4-5 4,4-7-5,-2-2-1,-2-3-3,-6 0-5,-9 6 0,-7 7 2,-7 18 5,-2 7 0,-6 16-5,-7 9-4,1 21-7,-4 10-1,6 7-13,8-1-9,0-9-20,8-4-9,5-7-6,3-3 2,6-7 15,-1-7-30</inkml:trace>
</inkml:ink>
</file>

<file path=word/ink/ink18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1:40:54.34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06-3 657,'-3'-6'225,"3"5"-212,0 1-2,-7 9-11,-5 9-3,-8 10-2,-8 9 2,-15 11 18,-6 2 11,-7 7 21,-1 1 12,5 1-4,5 3-10,9-7-19,4-9-9,11-15-10,3-7 3,10-14-9,3-1 0,8-1-3,7 0-6,7 4 6,8 5-1,4 4 3,4 6 3,0 4 0,3 1 3,0 1 1,1-3-3,0-3 1,-5-4-1,-3-6-2,-8 2-4,-3-10-12,-1 1-14,-9-6-33,6-4-30,-6-3 56</inkml:trace>
</inkml:ink>
</file>

<file path=word/ink/ink18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1:40:53.80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80 111 636,'24'-6'234,"-27"20"-180,-2 8-10,-4 14-19,0 7 3,0 4-12,0-4-3,5-6-3,1-8-6,0-10 3,0-5-1,-1-11 3,2 0 4,1-3 0,-1-4-1,1 3-3,1 1-4,-8-16-5,-13-37-1,15 18-5,4-2-1,3-1 3,4-1-1,7 8 5,7 2 0,0 5 0,5 6 4,2 7 1,-3 7-1,0 10 1,-2 8-2,-3 9 4,-2 6 3,-3 5 4,-6 0 1,1-1-3,-3-5-1,0-10-3,3-6-2,-3-8-2,4-3 1,0-5 3,1-3 2,4-9 2,3-6 1,3-7-4,-2-6-1,3 0-2,-4 0-2,-8 11 8,-1 6 1,-8 11-1,0 5-4,1 10-8,-1 7-3,-5 15-2,1 7 4,-2 5-9,3-2-10,7-8-21,4-3-5,5-13 4,-2-4 6,6-10 19,-2-8 7,-1-12 4,4-5 2,0-8 1,1 1-2,-1-4 2,-4-1 2,-5 3 3,-2-2 6,-7 3 14,0 6 5,-3 6 17,-1 5-1,1 8-2,1 4-4,0 2-20,1 1-9,1-1-11,0 0-4,2 8 1,44 36 5,-24-25 2,4 3 3,-8-8 6,-9-7 1,0 0-3,19 20 6,-8 1-11,-5-1 0,-25-6-4,2 2-17,-11 2-16,-5-2-14,1-4-18,1-2-11,3-4 50</inkml:trace>
</inkml:ink>
</file>

<file path=word/ink/ink1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23:36.80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7 85 719,'-28'26'282,"28"-28"-213,12 3-6,-2-2-37,7 0-12,15 0-1,1-5-2,21 1-3,8-4-1,15-2-4,3 1-2,-1-2 1,-6 0 1,6 0-12,1 0-15,-1 2-52,-1 2 46</inkml:trace>
</inkml:ink>
</file>

<file path=word/ink/ink18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1:40:52.84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05 8 446,'-3'-3'229,"-6"-1"-92,-3 5-46,-4 5-33,0 9-37,-2 5-9,4 6-3,2 2 4,7-1 5,5 1 3,8-1 0,6-3-1,5-3-6,2-3 0,1-5 1,-3-2-3,-4-4-2,-3-1-3,-9 3-6,-6 1 2,-10 7 0,-2 5-6,-6 1-27,0-3-19,3-3-76,2-4 79</inkml:trace>
</inkml:ink>
</file>

<file path=word/ink/ink18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1:40:52.56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8 97 334,'2'2'105,"-2"6"-81,0 7 0,-3 11 15,-2 4 26,0 8 0,0-1-4,3-2 6,2-5-7,3-6-8,3-5-7,4-9-17,1-2-4,3-6 1,3-5 8,4-8 5,4-5 2,2-9-9,0-2-11,-4-3-11,-5-2-1,-10 0 0,-4 1-1,-8 4 4,-8 1-2,-8 5 0,-7 4-3,-4 9-4,0 1-1,5 9-1,6 1 2,6-1-2,6 1-5,5-3-16,4-3-2,9-1 0,3-4 4,13-3 18,4-3 3,10 2 5,0-1 2,-1 5-3,-2 4-2,-12 4-2,-1 4-2,-5 7-2,-4 6-3,-4 8 3,-2 10 1,-6 6 1,-2 2 0,-2 4-3,-2-6-5,0-7 0,0-4-2,0-11 0,2-2 4,0-7-5,1-2 1,0-7-1,0-1 0,0-3-7,-1 2 1,0 0 6,0 0 2,-2-7 14,-10-32 2,13 26 1,-1-3 0,3 2-3,2-1-1,1-4-2,4 4-2,2-3 0,2-1 0,5 1 3,3 0 3,-1 4 3,1 8 2,-3 4 0,1 7-1,-4 5 1,-1 2-3,-1 5-2,-3-1-1,-2 5-3,-1-2 0,-4 0-13,3-1-4,-1-4-8,3-2-7,-3-6-16,2-1-21,4-6 40</inkml:trace>
</inkml:ink>
</file>

<file path=word/ink/ink18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1:40:51.74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6 360,'2'-5'139,"5"4"-93,3 2-30,7 5-19,2 3-19,5 10 13</inkml:trace>
</inkml:ink>
</file>

<file path=word/ink/ink18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1:40:51.63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250 273,'36'-29'148,"-9"2"-23,-4 3-3,-7 7-17,-3 4-16,-3 13-40,-1 5-18,0 11-21,0 7-1,1 6 6,0 5 4,1-3 1,-1-6 3,3-6 4,-1-7 6,2-8 9,3-2-2,4-11 4,3-6-1,0-8-12,-2-5-6,-10-5-10,-5-1-4,-11-2-21,-6-2-10,-8 2-31,-2 2-23,-5 6-56,-2 2 84</inkml:trace>
</inkml:ink>
</file>

<file path=word/ink/ink18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1:40:51.35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9 356 546,'-6'-60'237,"3"33"-112,3-3-93,4-6-5,5-5-12,0-2-1,5-1 5,-1 8 1,1 13 4,1 7-2,4 20-7,10 11-4,5 29-7,5 14-2,-3 23-2,-6 15 2,-6 7 2,-3-4 1,-2-21 1,-3-18-1,0-27 1,-3-11-1,-3-10-3,-2-7-1,-6-8 8,-2-7 7,-7-11 4,-2-4 2,-9-6-6,-4 3-6,-6 2-1,-4 4-7,-3 11-12,-5 6-10,-4 20-22,2 8-8,5 11-17,5 3-18,13-2-56,5 0 90</inkml:trace>
</inkml:ink>
</file>

<file path=word/ink/ink18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0-10-29T11:40:50.93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</inkml:trace>
</inkml:ink>
</file>

<file path=word/ink/ink18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1:40:50.84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2 939 325,'-10'4'130,"4"-3"-70,2 2 9,3 0 15,1-2 6,-2-1-10,2 0-15,0 0-29,0-1-4,15-5-2,41-24 5,-12-10 1,5-10-6,12-19-11,7-7-5,17-12-9,2-4-1,-1 3 1,-2 2 2,-5 15 7,1 6 1,-7 11-1,-7 7-2,-15 15-6,-9 5-3,-11 18-2,-5 3-1,-12 5 0,-4 3-1,-6 1 0,-2 1 0,-1 2 1,-1-2-5,-1 1-20,-2 2-15,0-2-57,-1 0 62</inkml:trace>
</inkml:ink>
</file>

<file path=word/ink/ink18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0-29T11:40:48.66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04 306,'0'0,"0"0,0 0,0 0,0 0,0 0,0 0,0 0,-77-33,50 24,6 3,3-1,5 3,2 2,0-1,2 1,0 2,1-2,-1 2,0 0,2 0,1 0,-1 0,1 0,1 0,1 0,2 0,-1 0,1 0,0 0,0 0,0 0,-1 0,1 0,0 0,0 0,0 0,0 0,-1 0,1 0,0 0,0 0,0 2,-1-2,1 0,0 0,0 0,0 0,-1 0,1 0,0 0,0 0,0 0,-1 0,1 0,0 0,0 2,0-2,-1 3,1-1,0 0,0 0,0-2,-1 0,1 0,0 0,0 0,0 0,-1 0,1 2,0-2,0 3,0-1,0-2,-1 2,1-2,0 0,0 0,0 0,-1 0,1-2,-2 0,-5-3,0-4,7-8,2 17,97-103,4 42,17 22,1 22,-1 14,-24 10,-21 4,-25 0,-22-3,-12-1,-8-5,-1 0,-1-2,-2 0,0 0,1-2,-1 0,2-5,7-8,11-9</inkml:trace>
</inkml:ink>
</file>

<file path=word/ink/ink18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1:45:43.10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7 140 598,'-46'-56'240,"34"48"-188,3 2 7,3-1-16,4 1-24,0 0-4,7 2-8,7-2 7,6-3-1,5 0 4,7-1 6,-1 3-7,0 3 1,-2 2-8,-10 8-6,-5 1 4,-4 7-10,-7 4-4,-4 12-3,-7 5-7,-8 9 2,-5 1 0,-8-4 5,-1-5 2,4-9 7,1-1 5,17-4-2,6 1 0,9-1-7,6-1-4,6-2 2,3-5 4,5-2 2,2-5 1,-3-4 2,-2 0-3,-7-4 3,-2-1-1,-4 2 1,-3 1-2,-3 1-15,0 2-16,-2-2-55,-1-1-46,-1-1 80</inkml:trace>
</inkml:ink>
</file>

<file path=word/ink/ink18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1:45:37.17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4 66 500,'-36'27'165,"29"-24"-166,-2 3-1,0 6 5,-2 7 11,0 4 22,1 3 9,3 5 8,1-4-5,6-3-8,0-6-9,2-9-12,2-5 0,1-3-2,4-3 3,3-5 5,2-7-3,5-8-5,0-4-6,-1-7 1,-1-1 1,-8 0 6,-2 1 3,-6 4 1,-2 3-3,-5 8-2,-3 4-3,-4 8-9,-3 6-5,-3 9-6,-3 9 0,-2 15 1,4 10 5,4 6 3,1 0-3,7-8 1,3-11-2,7-11-6,4-6 3,7-7-3,1-4 3,0-8 2,6-4-2,1-8 3,3-4-1,-3-6 1,-1-1 2,-5 1 2,-3-2 1,-5 4 1,-4 0-5,-4 7 3,-4 4-2,-2 9-4,1 5-2,-2 12-4,1 7 1,-1 17 2,-1 4 4,4 5 1,2-3 0,7-9-1,4-4-6,6-8-24,3-5-11,3-5-25,5-3-14,2-7 52</inkml:trace>
</inkml:ink>
</file>

<file path=word/ink/ink1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23:32.29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94 450,'0'2'158,"0"-1"-130,1 1-24,-1-2 1,0 0 3,0 1-1,3 19 0,3 30-1,-3-23 2,0 6 8,2 4 5,2 4 0,2 9-1,4 4-7,2 9-5,1 5 1,4 5-6,-1-3 0,2-7-1,6-3-2,3-3 0,6 0 2,2-1-2,0-3 0,-2-12-1,0-4-1,5-9 1,2-5-1,12-3 1,5-4-1,0-7 1,0-2 2,-10-5-1,-1 0 5,4-2 0,3-1 5,10-1 14,-2-2 2,-3-5 9,-3 1 1,-3-5-4,5 0-1,7-1-5,1-1-2,-9-3-5,-4-1 0,-7-4 1,-4 0 2,5 0 3,2-1-1,-1-1-1,-3-1-2,-5-2-3,-4 0 2,-3 0-4,1-2-1,1 1-4,2-2-6,7-3 1,-1-4-2,1-8 1,-4-1 0,-9-5 2,-1 1-1,-3 3 1,1 2 3,2 1-5,1 3 1,2 1-3,-4-4-1,5 5-2,-3-1 0,-2 3-1,1 5 0,-9 4 1,-3 5 4,-8 9 3,-2 2-6,-4 7 1,-2 3-5,-2 1-2,0 2 5,-3-2 0,1 1 6,0 0 4,-1 1 1,1 0 1,-1 0-2,0 0-5,0 0-1,1 0 1,0 0 0,0 0 0,0 0 5,0 0-2,0 0 5,0 0 6,0 0-1,0 0-1,0 0-2,0 0-11,0 0-2,0 0 0,0 0-3,0 0-1,0 0-4,0 0-38,0 0-21,0 0-46,0 0-26,0 0 91</inkml:trace>
</inkml:ink>
</file>

<file path=word/ink/ink18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0-10-29T11:45:11.66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68,'14'0,"170"-71,-170 57,324-169</inkml:trace>
</inkml:ink>
</file>

<file path=word/ink/ink18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0-10-29T11:45:08.47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55 297,'-14'14,"-99"282,56 0,212-29,57 1,42-296,70-268,-70 0,-198 14,-84 29,-155 84,-113 56,28 113,211 0,-126 99,28 56</inkml:trace>
</inkml:ink>
</file>

<file path=word/ink/ink18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1:45:51.05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510,'19'14'219,"10"15"-89,3 32-96,-1 20 3,-1 42 0,-2 22-8,-2 24-8,2 18-1,1 25-2,-1 1 4,-6 11-3,-3-12-3,-9-28 5,-5-13 6,-4-36 14,-4-13 8,-3-16 1,-2-12-9,-2-12-14,-3-3-11,-2-13-9,-1-7-4,0-14-8,1-3-10,3-16-25,4-3-7,3-12-21,0-10-18,4-9 57</inkml:trace>
</inkml:ink>
</file>

<file path=word/ink/ink18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1:45:50.58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2 0 544,'19'70'192,"-29"23"-173,0 39-6,0 24-1,0 27-3,3 12 0,6 11 8,2-4 9,11-21 27,4-9 14,11-29 12,2-10-1,9-14-23,-1-10-15,-1-16-22,3-7-9,-7-18-27,1-9-25,-1-13-92,-1-11 87</inkml:trace>
</inkml:ink>
</file>

<file path=word/ink/ink18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1:45:49.71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 257 379,'-1'4'174,"-2"-2"-68,3 1-1,-1-1-13,-3 0-6,4 1-11,0-7-12,0 3-22,4 0-9,5-8-11,6 1-4,6-15-4,2-8-1,0-7-2,-10-2 3,-5 0 9,-4 4 6,1 13 2,-2 8-4,1 11-15,-2 6-10,1 15-7,1 11 0,0 18 3,-1 4 2,1-1 3,-1-3 0,-1-6-1,1 0 1,1-4-2,1-5-8,0-5-14,-2-5-10,-1-7-19,0-1-6,-2-1-21,-1-1-24,-3 7 65</inkml:trace>
</inkml:ink>
</file>

<file path=word/ink/ink18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1:45:42.44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 1 521,'1'3'198,"7"-1"-149,1 2-3,11 1-21,3-1-6,5 0-11,5-1-11,1-3-20,2-1-12,3-3-52,-5-3-92,0-7 119</inkml:trace>
</inkml:ink>
</file>

<file path=word/ink/ink18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1:45:42.27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7 0 534,'-11'5'211,"7"0"-148,1 1-32,6 0-28,3-1-2,5 0 7,3 0 2,6-3 6,2 1-1,5-4-6,1-2 4,2 1-10,-1-4-1,-5 2-10,1 2-21,-8-2-189,-3 4 156</inkml:trace>
</inkml:ink>
</file>

<file path=word/ink/ink18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1:45:40.63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49 354,'9'-49'158,"-2"51"-67,4 4-50,6 0 8,0 6 11,7 7 2,9 17 4,3 15 2,6 24-13,-2 7-5,-1 26-10,-5 8-9,-4 15-12,-4 15-4,-10-2-4,-2-6-2,-11-8 0,-4-14 5,-10-18 10,-4-6-1,-6-13 14,-1-7-8,2-13-11,1-5 3,4-13-15,1-8-1,-1-7 0,0-5-2,6-8 1,0-3 3,2-4-3,1-2 4,0-4-6,0 1-1,4-1-8,3 0-13,-2 0-21,0-1-16,0 0-32,0 0-23,1 0 71</inkml:trace>
</inkml:ink>
</file>

<file path=word/ink/ink18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1:45:38.47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1 443,'22'-23'185,"-12"26"-104,0 0 10,9 0-5,-3-3-19,3 1-25,1-2-8,-6 1-15,0-2-4,-3 2-8,-3 4-1,-5 2-4,-2 4 2,-5 2 0,-4 6 1,-6 5 0,1 1 1,0 4 0,2-6 0,3-3-8,5-1-10,6-7-23,3-2-13,6-4-11,4-5-3,3-3-15,1-2-99,1-1 120</inkml:trace>
</inkml:ink>
</file>

<file path=word/ink/ink18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1:45:38.15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4 79 616,'-10'7'208,"-1"11"-201,2 6 4,-3 11 8,4 4 8,4-1 5,6-3-2,7-11-13,1-6-7,5-10 1,-1-4 5,1-10 12,2-4 9,1-10-1,-3-5-5,-2-5-10,-3-2-9,-4-1 2,-5 2 0,-4 1 3,-5 1-2,-3 8 0,-2 5-2,-2 13-11,1 4 1,-5 20-6,-1 7-4,1 14 6,0 7-1,11-1 0,6-1 3,3-10-4,6-11-1,7-9-2,0-8 0,7-9 0,2-5 0,1-17 2,2-5 0,1-13 2,0-7 3,-4 4 1,-2-4 1,-8 6 0,-5 2 2,-7 11 4,-2 6 2,-2 15 2,-1 4-5,-2 15-6,-2 8-5,-6 18 0,2 9-1,3 0 4,2-1 0,10-6-12,3-6-8,5-8-26,3-6-13,4-14-17,2-1-4,5-9-14,0-6 59</inkml:trace>
</inkml:ink>
</file>

<file path=word/ink/ink1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23:30.89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4 115 182,'-2'-5'95,"0"1"-28,0-1-9,0 0-10,-1-1 6,2-1 22,-1 0 9,1-2 2,-1-3-10,0 0-23,0 1-14,1 3-17,1-1-4,-4 3-2,2 2-2,-2-1 0,1 4-3,2 1-4,0 2-2,1-2-4,-1 0 1,0 0-2,-2 17-1,-1 30-1,6-22 0,1 7 1,3 5 0,2 7 0,4 2 0,3 7 0,3-4 0,6 3-1,4 2 1,6-9 1,5 2 0,0-1 1,1-7-1,-1-1-1,-2-6 1,6-8 1,1-4-1,14-7 2,2-3 0,2-9 0,-24-6 1,1-1 2,25-12 1,15-14 2,-3-3 1,-7-7 4,-2-4 2,-6-3 0,-8-1 0,0 5-5,2 7-2,-6 4 0,0 4 1,-12 3 1,-7 2 1,-5 2 0,-6 2 0,0 0 1,-2 0 1,0 1-4,1 2 1,-3 1-5,1 3-3,-2 5-1,-1-1-1,-1 4 2,-3-2 0,-2 3-2,-5 0 3,1 3-1,-3 2 3,-2-2 14,2 2 1,-1-1 8,0 0 4,0 0-11,1 0-2,-1 0-10,0 1-4,0-1 0,0 0-1,0 0-2,0 0 1,0 0-2,1 0 0,-1 0 0,0 1-3,0-1 1,0 1-2,0 0 0,1-1 2,0 1-1,0-1 1,0 1 0,0 0 0,0 0-1,0 0 1,0 0-5,0 0-11,0 0-24,0 0-14,0 0-34,0 0-18,0 0 68</inkml:trace>
</inkml:ink>
</file>

<file path=word/ink/ink18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1:45:37.48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26 489,'23'26'182,"-24"-28"-143,-1-2 0,1-6-3,0-4 3,1-5 9,1-3 2,3 0 0,-2 2-6,-1 2-12,1 6-6,-2 6-13,2 3-6,1 17-7,0 4-2,1 18-1,-1 6-1,-1 3-15,0 3-15,0 5-53,-2-3-128,0 1 143</inkml:trace>
</inkml:ink>
</file>

<file path=word/ink/ink18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1:45:34.43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91-1 617,'-21'-5'231,"2"5"-180,0 5-14,-5 12-5,-2 9-5,-1 29-1,-2 16 4,-3 32 7,7 18-3,3 19 4,4 8 1,7 15-5,-1-12 1,8-5-6,1-7-6,7-28 0,3-8-4,3-22-2,1-12 0,3-11-9,-2-4 0,0-12-2,0-3-3,-1-11 1,-1-5-1,-4-7-2,-3-5 0,-3-6-9,0-2-3,-5-3-8,-1 2-10,-3-4-26,-4-3-24,1-5 47</inkml:trace>
</inkml:ink>
</file>

<file path=word/ink/ink18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1:45:33.87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1 0 446,'-16'13'214,"6"-3"-91,5-3-25,5-1-51,1-1-19,9 2-21,6 2-5,3-3-2,7 1 0,-4-7-20,2-2-17,2-2-114,-1-6 100</inkml:trace>
</inkml:ink>
</file>

<file path=word/ink/ink18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1:45:33.73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1 0 601,'-11'3'241,"5"-2"-169,2-2-8,4 2-40,0-1-11,0 0-10,0 0-2,2 0 2,17 4 0,31 4 0,-23-8 1,2 1 0,-2-2 0,-6-1-7,-3-1-8,-6 0-20,-1 1-15,-7 0-33,-3-2 1,-2 4-61,-7 0 88</inkml:trace>
</inkml:ink>
</file>

<file path=word/ink/ink18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1:45:33.23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7 136 363,'-31'26'163,"29"-29"-76,-2-1-7,0 2-13,0 0-6,1 1-8,1 2-3,0-1-19,2 0-11,-1 0-21,0 5-3,-3 21 4,-2 31 4,4-27 10,1 1 0,3-5 0,4-4-3,4-3-4,2-4 0,1-3-1,1-3-2,0-7 0,2-3 2,3-10 2,-2-2 1,4-8 6,-1-4 2,-6-10 2,-1-6-1,-8-8-2,-5-4-4,-5 2-2,-6 5 2,-4 15 10,-2 7 4,1 20 0,-3 4-5,-2 18-17,2 16-4,-4 25-6,4 11 3,9 6 3,1-7 0,13-21 0,4-9-4,8-15-2,2-6 1,2-11 0,1-6 3,1-14 4,0-6-1,4-12 4,-2-6 0,2-6-1,-5-5 2,-7-5-2,-7 4 2,-7 10 9,-3 12 6,-1 15 5,0 8-2,0 12-18,-3 11-8,1 25-8,0 9 1,4 6 8,3-3 1,10-20-2,3-5-10,13-11-23,6-7-8,6-12-16,3-7 3,0-16-1,1-6-8,2-10 45</inkml:trace>
</inkml:ink>
</file>

<file path=word/ink/ink18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0-10-29T11:45:27.99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456,'0'0,"71"324,183 57,-14-184,70-28,-56-169,71-183,-170 0,-14 42,28-85,-169-98,-211 112,-29-13,-71 210,-56 213,43-29,310-155,-353 71,353-85,0 0</inkml:trace>
</inkml:ink>
</file>

<file path=word/ink/ink18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1:46:23.77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99 142 345,'-11'20'164,"8"-27"-76,2 4-10,-1 1-7,2 2-7,0 0-10,0 0-15,0 0-5,-1 0-5,0 0 5,0 0-3,1 0-1,-2 6-3,-2 4-1,-11 25 2,8-24-1,-4 0-2,2-1 0,-5 0 0,2-1 2,0-5 1,-1 1-5,1-5-7,-2-5-2,4-1-3,1-4 1,0-3-2,-2-3-2,4-7-6,-1-2 1,6 3 2,7 2 0,1 3-3,4 2-1,4-2-5,-1 1-1,8 2 3,1 1 0,1 3 3,-1 1-2,1 3 0,-1 1 0,0 6-1,1 2 1,-3 5-1,-1 2 0,-6 9-3,-3 5 1,-8 7 3,-4 9-3,-10 2 5,-8 6-3,-7 3-1,-1 2 4,-6 0-4,4-2 5,3-5-1,-1-6 1,8-12 2,2-4 0,4-14 0,7-1 2,3-6 2,2-3-4,9-3 0,0-4-4,7-3-2,5-2 2,-2 3 2,2 2-2,0 7 0,2 1-2,-3 8-1,0 3 5,1 5 3,-3 1 0,1-2 6,-3 0-2,0-6-2,-1-2-3,1-6 3,-1-4 0,3-12 8,4-7 3,3-11-9,3-8 1,-4-1-8,-2-4-1,-6 4-6,-5 3-15,4 2-43,-1 6-26,-3-2 50</inkml:trace>
</inkml:ink>
</file>

<file path=word/ink/ink18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1:45:59.45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755,'9'8'257,"9"11"-241,14 28 10,8 19 3,8 44 9,-1 16-4,-2 33-7,-3 6-4,-3 15-14,2-2 7,-4 8 7,-7 1 6,-12-6 1,-6 3 0,-12-20 2,-2-4 2,-9-24 7,-8-6-3,-5-12-12,0-8-6,-2-13-9,1-12-4,2-23-2,3-12-5,5-19-22,1-9-11,7-16-23,-2-6-11,1-14-24,2-9-16,4-17 71</inkml:trace>
</inkml:ink>
</file>

<file path=word/ink/ink18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1:45:59.01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7 12 546,'-11'-8'249,"2"3"-118,2 8-64,-1 4-24,-3 17-27,0 15-5,-2 35-5,1 20-1,1 43 3,1 16-1,4 32-2,2 9 0,4 5-4,5-1 1,7-13 6,-1-5 4,8-24 9,0-9 0,8-27-5,6-11-4,6-18-12,7-11-18,5-16-62,0-12 52</inkml:trace>
</inkml:ink>
</file>

<file path=word/ink/ink18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1:45:57.52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12 553,'16'-5'241,"1"0"-149,2 4-24,-3-1-22,-6 4-33,-2 4-4,-9 5-2,-2 2 2,-7 10-1,-3 2 1,-2 3-1,0-1-3,2-4 1,4-1 0,5-5-3,3 0-1,6-5-3,3-2-4,9-7-8,3-3-5,6-4-6,4-3-6,7 1-13,-2-1-6,1 1 32</inkml:trace>
</inkml:ink>
</file>

<file path=word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19:55.98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74 758,'-1'0'266,"4"0"-250,4 3-7,7-2-5,1-1-4,9-7 2,1 1 0,6-2-4,4-2-6,-6-2-18,4-1-19,-6 0-59,-6 4 65</inkml:trace>
</inkml:ink>
</file>

<file path=word/ink/ink1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22:45.59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9 3 578,'-21'-3'265,"5"3"-129,3 0 3,7 1-50,3-1-24,4 4-42,4 2-10,6 5-8,4 1-1,9 0 5,2 0-2,8-2 1,6 2 0,3-3-4,-2 0 2,-2-1-3,-7 0 1,-5-2 0,-1 4 0,-10-1-2,-1 1 1,-10 4 0,-3 2-1,-6 7 7,-6 8-1,-11 6 8,-2 4 2,-11-2-5,-3-3 2,-5-6-9,-1-2 0,3-4-24,2-1-19,11-4-52,1-5-34,14-10 78</inkml:trace>
</inkml:ink>
</file>

<file path=word/ink/ink19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1:45:57.19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83 0 553,'-9'6'230,"1"11"-156,-2 6-4,-2 13-35,-6 9-12,0 10-15,-4 4-5,-3 1-9,5-6-11,2-10-52,4-8-86,5-9 103</inkml:trace>
</inkml:ink>
</file>

<file path=word/ink/ink19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1:45:56.99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-1 583,'-2'1'258,"1"1"-117,5 9-100,4 5-8,10 11-16,6 9 3,6 7 0,5 3-5,1-1-8,-1-2-4,-3-9-16,-3-2-4,-8-11-27,-4-5-20,-8-8 43</inkml:trace>
</inkml:ink>
</file>

<file path=word/ink/ink19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1:45:56.72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 69 476,'-1'-12'187,"1"-4"-129,0 0 8,0 4 13,1 2-6,-3 8-4,0 1-13,1 7-15,1 8-15,0 18-19,2 11-2,2 7-5,3 1 0,-1-7-19,3-9-12,0-4-31,0-4-19,-2-5-136,0-2 143</inkml:trace>
</inkml:ink>
</file>

<file path=word/ink/ink19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1:45:56.40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12-3 560,'-4'0'214,"-1"10"-178,-4 11 8,-12 14-23,-5 5-9,-7 8-8,1 3-5,2 5-39,1 0-61,6-4 67</inkml:trace>
</inkml:ink>
</file>

<file path=word/ink/ink19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1:45:56.24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-2 488,'0'-1'177,"1"1"-153,1 2-6,-2-2-4,0 0 7,0 1 9,10 27 10,33 37-3,-21-8-5,3 6-5,5 9-10,-1 1-3,-1-7-6,-3-5-4,-6-16-1,-2-10-3,-7-19-15,-2-5-15,-8-11 119,2-9-79</inkml:trace>
</inkml:ink>
</file>

<file path=word/ink/ink19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1:45:55.06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481,'-1'4'208,"2"2"-117,6 3-25,5-1-28,3 0-9,8 0-15,2-2-19,9-4 5</inkml:trace>
</inkml:ink>
</file>

<file path=word/ink/ink19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1:45:54.93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 645,'29'15'238,"-29"-12"-191,5-1-10,2 0-2,3 0 2,3-3-3,3 0-5,5-2-8,2-2-13,2 3-2,-2-2-4,-2 3-4,-4-1-12,-2 1-12,-5 0-29,-2 1-26,-9 2 52</inkml:trace>
</inkml:ink>
</file>

<file path=word/ink/ink19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1:45:54.64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12-3 604,'-4'0'257,"1"2"-169,-2 9-10,-4 4-28,-4 18-23,-2 2-4,-6 13-3,-1 4-3,0 1-10,-2 1-5,0-6-27,4-6-17,3-16-52,5-6-192,11-14 202</inkml:trace>
</inkml:ink>
</file>

<file path=word/ink/ink19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1:45:54.43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4-2 752,'-3'-1'269,"4"2"-226,9 3-18,5 5-8,18 10 2,13 5 0,11 8 0,6 5-4,-1 2-3,-5 2-7,-4-5 1,-2-2-3,-3-4-9,-8-7-5,-14-6-20,-4-3-13,-20-10-36,0-1-7,-5-8 54</inkml:trace>
</inkml:ink>
</file>

<file path=word/ink/ink19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1:45:50.07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 261 545,'-6'5'205,"5"-2"-134,0-3-6,2-5 5,1-6-4,4-14-22,5-6-6,0-7-7,1-4-2,-3 1 0,-1 7 2,-5 12 4,0 6-1,-1 12-14,1 6-6,1 13-14,1 8-1,-2 13 0,1 6 2,-3 4-2,0-3-12,1-1-26,-1-5-19,2-8-35,0-2-23,0-10 75</inkml:trace>
</inkml:ink>
</file>

<file path=word/ink/ink1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22:44.40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28 6 544,'-3'-4'252,"4"2"-125,-1 3 4,-3 0-64,2-1-19,0 0-30,-3 8-5,-20 47-6,10-25-1,-2 5-6,0-2-9,1-2-24,1-4-19,5-4-62,0-5 70</inkml:trace>
</inkml:ink>
</file>

<file path=word/ink/ink19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1:45:44.62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 282 392,'-8'-5'191,"6"3"-86,2 2-39,0-2-22,0 1-22,-1 0-4,0 0 4,1 0 0,0 0 3,0 1 1,0-1-8,11-3 0,30-11-5,-18 9-6,5 0 1,1-2-5,10-1 0,1-1-1,14 0-2,7 3 1,7 0-1,3-1 2,3 0-2,4-1 0,11-2-2,3 1 0,6-1 2,3 1 4,3 1-1,0 1-1,2-1-1,1 2-2,-5 0 1,-2 0 0,0 5 2,-2-3-1,-8-1 1,-3 5-2,-9-5-1,-6 0 0,0 3 2,-1-3 3,-6 0 1,-6 3 2,-15-3-3,-7 2 1,-8-2 0,-2 0 0,-5 5 2,-2-1-1,-6 4 1,0 0-1,-7-1 0,-3-1 1,0 0-1,-1 1 4,-2-1 9,-1 0 6,-1-1 10,0 1 1,0-1-12,0 0-7,1 0-19,-1 0-13,-5 0-26,1 1-25,-25 10 40</inkml:trace>
</inkml:ink>
</file>

<file path=word/ink/ink19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1:45:39.84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18 385,'36'13'198,"-25"-14"-93,2-3-6,3 1-13,0-1-28,1-2-7,-1 3-15,1-2-10,-2 3-9,-3 1-3,-7-1-3,-2 2 0,-3 1 3,-3 2 0,-3 5-2,-5-1-1,-3 7-5,-1-1 1,-1 1-1,2 1-2,3-4-2,3 0 0,2-3-3,4-1-1,2-2-4,2-2-3,3 1 0,0-3 0,4 2 4,4-2 1,0-2 2,1 0 1,0-1 1,1 2 0,-2 0 0,-1 3 0,-2 1-1,-7 2 0,-4 4-1,-4 2 2,-12 8 9,-2 1 6,-3 1 12,-2 0 6,2-3 3,0-2-3,1-4-8,2-1-7,8-8-8,2 1-3,6-3-10,0-3-17,3 0-36,0 0-17,0 0-42,0-1 70</inkml:trace>
</inkml:ink>
</file>

<file path=word/ink/ink19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1:45:39.21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3 111 575,'-6'2'198,"3"11"-184,-1 6-5,-2 11-4,3 6 9,3 0 16,1 2 2,3-6-3,1-4-5,1-11-13,4-5 1,2-8 1,3-8 0,3-9 6,2-8 3,1-12-1,0-2 0,-2-4-3,-5 0-1,-9 1 1,-3-4 1,-10 2-5,-4 5 0,-4 10-3,-5 11-1,1 14-8,-2 8-3,-1 21-5,2 11-3,5 18 9,0-2 3,9 3 2,5-6-3,5-13-7,6-5-3,3-17-6,1-7 3,5-11 1,0-7 1,5-14 7,0-9 0,2-10 4,1-2 0,-4 0 0,-4-1 2,-8 4 5,-1 3 3,-9 7 3,3 10 2,-6 11 4,-1 8-5,-1 20-8,-4 11-3,0 15-10,-1 4 5,3 0 0,4-6-9,5-10-35,2-3-32,6-12 44</inkml:trace>
</inkml:ink>
</file>

<file path=word/ink/ink19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0-10-29T11:50:10.74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</inkml:trace>
</inkml:ink>
</file>

<file path=word/ink/ink19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0-29T11:46:22.69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0'0,"0"0,0 0</inkml:trace>
</inkml:ink>
</file>

<file path=word/ink/ink19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1:45:58.52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9 488,'9'0'229,"8"-2"-100,2 0 3,4 0-23,1-2-24,1 4-37,2 1-16,-5 4-20,-2-1-5,-8 2-5,-5 1 2,-7 1 4,0 0-1,-13 5 2,-1 0 0,-5 2-3,-3 2-1,6-5-1,2 0-2,6-4-4,3-2-3,8-3-15,2-2-5,6 1 1,3-1 3,9-1 14,0 4 5,0 4 2,0 1 3,-8 4-2,2 4 0,-10 2-1,-1 7-1,-10 2 2,-8 2 0,-9-1 3,-3-1-2,-5-2-1,-2-2-1,-1-5-17,-4-5-16,0-11 498,3-4-363</inkml:trace>
</inkml:ink>
</file>

<file path=word/ink/ink19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1:45:58.06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79 4 516,'-8'-6'243,"3"6"-123,-1 5-5,-4 8-56,0 9-16,-8 12-18,3 9-3,-3 6-8,-4 0-5,4-3-6,-1-4-6,8-6-38,-1-7-25,5-9 41</inkml:trace>
</inkml:ink>
</file>

<file path=word/ink/ink19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1:45:57.89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561,'4'15'272,"4"4"-77,8 12-119,6 3 0,8 2-31,4 4-11,5-4-13,0-3-7,-4-7-4,-4-4-4,-6-7-3,-1 0-3,-6-7-2,0 0-11,-6-3-39,-1-4-21,-5-3-74,-3-8 87</inkml:trace>
</inkml:ink>
</file>

<file path=word/ink/ink19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0-29T11:45:48.74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0'0</inkml:trace>
</inkml:ink>
</file>

<file path=word/ink/ink19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1:56:58.10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 10 557,'-3'-4'282,"2"0"-69,1 3-137,-1 1-11,0-1-33,1 1-8,0 0-4,0 0-4,0 0 5,0 0 1,3 0-1,9 2-1,27 6-6,-29-7-1,1-1-3,2 0-2,0-1-3,1-2 0,-3 0-3,-1 0-2,-1 3 5,3-1-3,-4 1-1,0 1 1,-2-1-2,-2 2-3,4-1-9,2 2-8,-3 0-18,1-1-10,3 2-23,-2 0-17,-3 0-225,6 1 216</inkml:trace>
</inkml:ink>
</file>

<file path=word/ink/ink1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22:44.19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-1 391,'-2'0'161,"1"-1"-106,1 1-10,0 0 3,-1 0 3,0 0 19,0 0 7,1 0-3,0 0 3,0 0-6,0 0 0,5 12-5,21 40-8,-12-21-15,2 7-15,-2 1-16,0 0-5,-5-3-4,0-4-1,-3-10-7,0-1-7,-2-6-27,-1-5-14,0-2-28,0 0-19,0-8-84,-1-5 116</inkml:trace>
</inkml:ink>
</file>

<file path=word/ink/ink19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1:56:57.53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180 230,'25'90'128,"-25"-55"-40,1 2-5,6-6-19,1-3 3,10-11 27,6-7 6,7-12 7,8-7-9,3-13-22,0-8-6,5-6-12,-6-7-5,-7 1-12,-3 0-2,-18-2-6,-7-1 4,-15 1 13,-6 5 1,-11 16-15,-4 14-10,-10 27-27,-5 14-31,-10 17-42,1 4-22,10-2-35,10-9 2,19-8-14,8-7 87</inkml:trace>
</inkml:ink>
</file>

<file path=word/ink/ink19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1:56:57.00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1 0 715,'1'1'250,"6"0"-218,4 2-4,4-3 6,5 2 9,1-2-4,2-2-14,0 1-10,0 0-8,1 1-3,-7 1-1,2 0-4,-6-1-21,-4-3-20,-6 2-66,-4 1 68</inkml:trace>
</inkml:ink>
</file>

<file path=word/ink/ink19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1:56:56.73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15 456,'64'6'177,"-53"-3"-118,0-2 24,4-4 22,5-1-6,-2-1-18,3-3-14,-4 7-26,-4-2-10,4 3-14,-7 0-4,-4-1-4,-1 1 1,-7 4-2,-4 3-4,-2 9 1,-7 2-1,-7 5 0,4 6 1,-2-6-4,4-1-1,4-5-2,2-6 2,7-2-10,6 2-1,6-5-3,2 1 0,7-1 6,5 3 2,-1-4 5,3 4 1,-3-2 0,-8-4 2,-1 4-1,-7-3 0,-8 4 4,1 7 4,-9 1 4,-5 4-1,-11 2 1,-4-4-3,-8-1-4,1-3-1,9-4-5,5-2-4,5-4-17,7-4-13,7-5-48,2-3-30,15-9 70</inkml:trace>
</inkml:ink>
</file>

<file path=word/ink/ink19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1:56:56.15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06 0 494,'-15'34'178,"-13"31"-148,-3 16-4,-13 18-7,-4 3-21,8-5 0</inkml:trace>
</inkml:ink>
</file>

<file path=word/ink/ink19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1:56:55.98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 547,'14'2'206,"-5"41"-160,6 7 10,12 6 3,3 0-4,1-7-13,-6 0-9,2-2-17,-3-2-7,-5-2-11,0-7-12,-16-10-45,1-4 81,-2-7-28</inkml:trace>
</inkml:ink>
</file>

<file path=word/ink/ink19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1:56:55.69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82 519,'23'-31'185,"-19"28"-163,3-2 2,5-4 2,4 3 13,5-2 20,0 0 0,0 2-11,-2 1-10,-5 4-18,-1 2-6,-9 0-1,-3 2-2,-8 4 4,-6 4-2,-8 5-3,-4 3 2,-1 0-7,2 0 1,7 0-4,3-4 1,7-4-7,5 0-11,4-6-1,7 1-5,8-4 10,1-4 11,13-1 11,1-1 5,5 2 1,0 1 0,-5 4-8,-2 2-1,-10 3-4,-4 2-5,-11 2 1,-7 1 1,-11 4 2,-2 3 3,-6 3-13,-5-3-14,-1-4-55,-1-3 48</inkml:trace>
</inkml:ink>
</file>

<file path=word/ink/ink19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1:56:55.26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43 203 209,'-16'-5'145,"3"3"-16,0 6-33,-3 4-31,7 13-20,-5 4-4,2 11 9,4 8 2,6 4 1,4-1-2,7-3-8,3-7-8,0-12-6,0-8-5,3-13 4,4-3 8,8-13 5,-3-9 0,2-14-7,-4-10-10,-5-8-11,1-4-3,-11-7 1,-7-5-4,-9 0 2,-1 6-2,-2 21-7,-1 15-1,-7 27-10,-5 17-1,-11 37 0,-4 14 2,4 18 4,5 2 1,11-15 5,10-8 0,12-15 0,4-11-3,11-16-2,4-6-1,3-15 2,3-8 3,9-15 2,-1-10 2,0-15 2,-4-7 0,-9-7 0,-4 2-1,-3 1 0,-5 10 1,-4 15 2,-2 10 5,-4 17 2,-3 8-4,-5 20-5,-3 8-5,-4 19-4,1 3 2,5 5 2,2-6-7,4-4-16,3 1-8,2-10-27,2-1-12,3-10-55,0-6 77</inkml:trace>
</inkml:ink>
</file>

<file path=word/ink/ink19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1:56:54.68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9 445,'21'0'151,"10"4"-134,13-7-24,-1 0-13,0 0-97,-4-2 81</inkml:trace>
</inkml:ink>
</file>

<file path=word/ink/ink19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1:56:54.53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 588,'0'0'204,"3"6"-176,5 7-1,2 14 9,1 7 16,1 12-2,-4 2-5,1 1-18,2 1-12,-6-4-22,-1-7-13,1-10-37,0-6-53,-5-9 73</inkml:trace>
</inkml:ink>
</file>

<file path=word/ink/ink19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1:56:54.25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11 415,'7'-4'197,"-2"0"-94,1 3-18,-2 0-9,-1 1-22,9-1-8,-2 4-11,1 0-4,-7 1-5,-1 0 0,1 1-4,0 3-7,0 4-6,1 2-2,-4 6-3,-1 3 0,-3 5-2,-2 2-1,-2 0-6,0 0-1,-1-4 2,2-1-2,6-4 4,0-1-5,7-5-13,2-2-7,3-5-21,2-4-10,2-4-31,1-5 53</inkml:trace>
</inkml:ink>
</file>

<file path=word/ink/ink1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22:43.57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3-2 750,'-1'-1'282,"1"15"-229,-3 3-13,0 20-29,0 8-2,-9 4-55,5 8-50,3-6 62</inkml:trace>
</inkml:ink>
</file>

<file path=word/ink/ink19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1:56:53.89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54 0 504,'-9'10'195,"2"24"-134,-3 7 2,-4 22-8,0 5-8,-8 7-21,-1 5-10,1 3-36,3-5-37,5-10 36</inkml:trace>
</inkml:ink>
</file>

<file path=word/ink/ink19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1:56:53.73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-1 722,'-2'0'258,"5"5"-225,3 7-17,9 21-5,3 4 10,7 17 16,6 2 5,4-4-12,5-2-5,-4-7-17,1-2-2,-5-7-5,-6-3-6,-11-9-22,-3-6-21,-7-6-58,-3-7 0,-2-10 62</inkml:trace>
</inkml:ink>
</file>

<file path=word/ink/ink19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1:56:53.38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6 10 410,'9'-1'175,"-3"-2"-108,0 1-15,-4 0-30,0 0-7,-2 4-12,0-2 3,-1 0 1,-2 7 0,-21 43 7,6-26-7,4 4-1,1-2-5,8 1 2,3-2 1,2-4-2,4-2-2,5-5-10,5-3-9,8-6-38,7-2-15,5-7-41,4-4 63</inkml:trace>
</inkml:ink>
</file>

<file path=word/ink/ink19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1:56:53.04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163 135,'50'-65'133,"-51"58"21,-1 5-21,-1 5-27,-3 8-55,4 7-25,1 13-13,1 5 5,3 0 2,2 1-2,4-9 0,3-3-1,-3-10 3,3-5 12,2-8 10,-2-3 3,9-9 7,-3-8-4,1-8-12,1-8 0,-11-7-6,-2 0-7,-8-3 2,-6 2-4,-2 12-7,2 7 3,-1 18-13,-2 6-4,-4 15-5,-5 11-8,-3 23 1,2 13 2,5 9-1,6-2 2,9-17 2,2-11 2,7-18-1,0-10 1,5-7-4,-1-7-1,5-15 3,5-5 4,2-22 1,3-8 2,-3-11 3,-3-7-2,-7 0 4,-3 2-2,-8 22 1,-2 13 0,-3 21-1,0 10-3,0 19-8,-2 13-3,-8 21-3,3 11 1,-3 10-15,5-2-19,6-10 4,2-6 18</inkml:trace>
</inkml:ink>
</file>

<file path=word/ink/ink19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1:56:52.55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47 483,'4'3'169,"7"-1"-150,6 1-13,9 0-2,3-3 2,11 0-4,1-4-8,-1-6-30,-1-2-22,-9-3-110,-1-2 109</inkml:trace>
</inkml:ink>
</file>

<file path=word/ink/ink19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1:56:52.37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5 0 768,'-7'7'256,"5"16"-255,-2 10-5,4 13 9,-4 3-1,1 2-3,-3-3-2,0-9-23,6-2-18,-2-8-54,1-5 59</inkml:trace>
</inkml:ink>
</file>

<file path=word/ink/ink19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1:56:51.72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81 0 572,'-2'4'209,"-1"11"-185,-9 23 6,6-19-11,0 1-7,-21 76 0,-16 25-19,-4 3-32,12-42 26</inkml:trace>
</inkml:ink>
</file>

<file path=word/ink/ink19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1:56:51.54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2 0 614,'-1'11'213,"12"13"-185,2 5-4,12 17 12,3 3 6,-5 0-11,3 4-5,-5-7-15,-3-5-9,-2-8-25,-3-5-23,-4-8-194,2 0 164</inkml:trace>
</inkml:ink>
</file>

<file path=word/ink/ink19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1:56:51.03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5 240 509,'34'40'171,"-34"-42"-165,0 1-16,-2 1 2,1 0 5,1 0 22,0 2 19,6 16 12,13 26 0,-8-30-13,1-2-10,5-3-1,-1-5-1,-1-7-5,2 0 1,1-11 3,-1-4-2,2-5 3,-5-9 2,-5-8-11,-5-2-2,-10-9-6,-6 0-3,-9 10 3,-3 6 0,-3 15-4,4 12 0,2 12-6,-4 7-6,0 20-4,0 9-8,2 22 1,3 8 6,10-5 9,6-2 9,5-21-1,10-11-3,5-13-3,-1-9-5,8-5-3,-6-9 0,4-11 3,-1-8 2,2-15 6,0-9 2,-2-13 1,-4-3-2,-7 2 7,-2 12 2,-5 20 7,-1 12 5,-2 14 1,0 4-6,1 15-8,0 12-8,0 20-6,1 7 1,1 4 4,5-2 1,3-9 1,2-5-4,3-9-16,4-6-6,-1-11-26,3-5-17,4-9-143,-5-6 140</inkml:trace>
</inkml:ink>
</file>

<file path=word/ink/ink19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1:57:05.01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129 303,'37'44'127,"-39"-13"-84,2 0-6,2-6-11,0-8 7,0-1 4,4-9 23,-1-4 10,3-5 26,3-7 2,4-12-18,1-6-5,0-8-32,-2-5-1,-5 2 1,-2 0-3,-7 4-2,-4 6-4,-6 10-7,-2 6-7,-4 14-16,-2 8-20,-4 16-28,3 10-13,2 11-32,6-3-26,11-3 76</inkml:trace>
</inkml:ink>
</file>

<file path=word/ink/ink1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22:42.96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86 0 739,'15'10'315,"-24"-10"-155,-2 4-113,-4 2-26,-8 8-23,-8 3-20,-12 8-39,-3 1-11,-8-1-9,5 6 13,10-6 38,3-4 16,13-5 16,8-8 6,9 0-3,4 0-5,8 6-3,1-1-2,8 3 4,5 4 4,6-1 5,5 2 0,7-1 1,4-1-2,1-7-2,-2 0-2,-4-5-2,-6-2-3,-5-2-27,-2-1-43,-4 0 48</inkml:trace>
</inkml:ink>
</file>

<file path=word/ink/ink19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1:57:04.64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9 34 472,'-4'0'201,"0"-3"-107,-1 1-15,2-3-5,0 0-3,1 1-2,1 0-4,0 1-9,0 0-5,0 1-11,0 1-9,1 0-12,-1 1-6,1 0-7,0 0 0,0 0 1,-1-1 6,0 0 3,0 0-2,0 0-12,1 1-5,0 0-9,3 27-2,4 54 9,-5-19 0,-2 14-15,2 4-4,-1-12-8,-1-11-1,3-17 15,-1-14 5,0-11 8,1-4 5,-1-5-9,-2-2-15,1-6-42,0-2-21,1-9 50</inkml:trace>
</inkml:ink>
</file>

<file path=word/ink/ink19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1:57:04.17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32 471,'6'6'168,"2"-8"-136,3 3-3,2-2-3,2-1-3,3 2-23,-1-4-14,-2 0-34,-2-2-20,-3-3-31,-3-2 53</inkml:trace>
</inkml:ink>
</file>

<file path=word/ink/ink19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1:57:03.97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9 55 504,'-19'-26'209,"19"25"-105,3-1-75,6 2-22,3-2 4,7 0 1,2 0-6,3-3-2,1 1-2,-3 0-16,3 1-14,-8 0-61,1 2 56</inkml:trace>
</inkml:ink>
</file>

<file path=word/ink/ink19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1:57:03.65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77 147 394,'-4'18'178,"-1"-2"-88,2-5-12,1-3-8,0-5-9,2-3-4,0-6-11,2-2 0,3-10-5,2-2-3,0-9-8,0 2-6,0-2-4,-2 2-4,-1 10-1,-3 1 1,-1 12-5,1 2 1,1 2-10,-2 0-5,0 2-1,1 24-1,-2 35 5,4-23 3,-4-5 0,1-1-2,-2-4 2,1-2-2,2-7 2,-2-6 2,2-4-2,-2-7 1,-2 0 1,3-1 0,-1-2 2,0 0 3,0 0-6,-6 1-2,-31-7-2,27 6 0,-2 1-1,1 1 0,2 3 1,2-1-2,5 1 1,2-1-3,2 0-5,5 2-2,4 0 1,6 1 5,5-2 0,3 0 3,3-4-4,-1-4-4,4 2-20,-2-1-14,-4-3-32,0-2-29,-3-3 70</inkml:trace>
</inkml:ink>
</file>

<file path=word/ink/ink19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1:57:03.10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33 139 410,'-24'35'153,"11"-20"-130,-1 5 4,4 12 3,0 2 0,2 4 9,1-1 6,4-9 6,3-3-2,6-10-5,4-2-5,3-7-9,6-4-3,3-8-3,-2-8-4,8-7-3,-3-8-4,-1-11-4,-3-5 0,-11-6-1,-2-3-1,-8 2 1,-5 5 1,-4 11 2,-5 9-4,-6 14-8,-3 9-8,-8 14-18,-1 15-2,0 18 3,4 12 4,7 8 7,1 1 4,10-5 3,5-7 4,7-18 3,6-7 1,3-16-5,3-5-2,5-11 6,3-6 1,10-10 7,-4-9 0,5-9 1,-7-8 0,-4-6-1,-4-3 1,-6 7 1,-4 7 3,-6 14 10,-2 11 4,-4 14-1,-2 4-8,-7 15-13,-3 10-3,-4 18-3,2 8 4,10 3 3,0-4 4,15-11-4,4-9-3,1-12-5,8-8-6,2-8-5,3-6-6,3-11-7,2-5-9,-3-8-30,2 3-34,-5 3 65</inkml:trace>
</inkml:ink>
</file>

<file path=word/ink/ink19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1:56:52.08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 160 233,'-3'4'158,"5"-2"10,-1-2-21,-1-1-21,0 0-11,-1 0-27,1-4-14,0-20-24,0-29-12,-1 26-5,-2 2-3,8 12-5,-2 5 0,-1 8-8,-2 0-8,-1 6-8,5 8-7,2 11 1,8 7 0,-5 5-15,2-3-9,-1-2-23,-8-2-10,8-4-42,-3 1 65</inkml:trace>
</inkml:ink>
</file>

<file path=word/ink/ink19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1:56:51.29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113 400,'29'24'211,"-30"-15"-56,1-6-68,-2 0-23,-1-2-28,3-2-8,0 0 2,0 0 6,4-13 3,13-39 2,-7 26-14,-1 2-2,-1 10-4,-1 3-2,-5 8-7,1 3-2,-1 8-10,2 10 0,-1 10-16,2 8-12,-2 5-18,-3-4-23,1-5-19,1-4 51</inkml:trace>
</inkml:ink>
</file>

<file path=word/ink/ink19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1:58:46.31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-4 806,'38'-5'297,"23"19"-230,7 19-2,1 45 3,-3 29-11,-17 63-23,-11 30-11,-10 43-8,-9 5 10,-7 7 13,-7-8 7,-10-12-8,-6-12-8,-11-30-18,-2-17-6,-5-37-45,-1-17-40,-3-39-85,-4-17 90</inkml:trace>
</inkml:ink>
</file>

<file path=word/ink/ink19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1:58:45.95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01 0 703,'-11'10'258,"-1"10"-213,1 34-11,0 24-13,-2 41-8,-1 28-2,2 43 3,3 18 3,3 35 12,7 0 20,11 4 38,2-7 6,8-16-10,3-6-18,-2-30-45,3-20-40,1-42-77,-2-19-32,7-46 66</inkml:trace>
</inkml:ink>
</file>

<file path=word/ink/ink19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1:58:45.59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2 272 564,'0'23'201,"2"2"-181,3-5-4,2-8-16,1-8-2,5-13 17,1-8 9,4-9 37,1-6 17,0-8 20,-4 1 3,-4 0-8,-5-3-7,-7 7-32,-3 1-10,-7 7-24,0 11-12,-4 14-6,-2 8-10,-1 17-19,-2 4-5,6 10-30,1 0-11,8 3-19,5 2-18,3-2-51,2 5-20,0 2-51,-1 1 36,0 2 63,1-1 67,-4-3 85,-1 0 30,-3 1 65,0 1-24,-1-3 22,0-6 4,1-12-11,-1-9-6,3-12-26,0-5-20,3-7-16,0-7-2,3-13 17,3-3 13,-1-5 7,2 4 2,-1 9-6,-1 2-6,-2 10-13,0 3-9,0 7-18,0 8-4,5 11-7,-1 8-2,-2 7-1,2 4-3,-3 0-4,0-1-3,-1-6-21,-2 1-13,-2-7-20,-1-3-11,-1-7-19,-2-7-17,-2-8 68</inkml:trace>
</inkml:ink>
</file>

<file path=word/ink/ink1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22:42.53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1 53 741,'2'1'276,"11"2"-208,13 1-46,4-2-9,21-6-6,5-4-16,19-5-63,4-5-69,2-2 84</inkml:trace>
</inkml:ink>
</file>

<file path=word/ink/ink19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1:58:44.86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166 446,'43'-19'207,"-36"-8"-96,4 0-10,-1-3-25,-6 2-9,1 9-3,0 6-4,-1 10-12,0 6-5,-2 10-22,0 5-8,1 9-6,-1-1-11,-1 2-27,3-1-14,-2 0-52,2 1-49,-2 3 98</inkml:trace>
</inkml:ink>
</file>

<file path=word/ink/ink19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1:58:44.61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81 126 616,'-4'23'219,"6"-1"-199,2-2-5,4-9-8,3-4-6,-1-7-4,4-6 3,2-9 18,2-5 11,0-4 18,-5-4 3,-3 1-6,-7 1-9,-7 4-8,-2 3-9,-10 5-9,1 5 3,-7 11-7,-2 7 3,-2 14-6,0 9-2,-1 8 2,9 4-2,6 2 0,6-8 0,6-7-1,0-8-3,12-8-10,3-5-1,4-10-4,2-4 2,-1-11 9,-1-2 3,4-8 10,-3-1 4,-3-3 5,-2 1 0,-3 2-3,-3 6 0,-6 6-5,1 7 1,-5 9 7,-3 6-1,-1 9-2,1 5-1,0 8-6,3 0-3,3 2 2,-1-3-1,3-4-11,1-3-11,0-5-17,3 1-15,-1-4-26,1-1-20,-1-2 63</inkml:trace>
</inkml:ink>
</file>

<file path=word/ink/ink19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1:58:44.04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1 111 653,'3'21'281,"45"-29"-170,6-2-8,5-2-45,0-1-24,-6 2-27,-3-4-8,-8 4-7,0 0-3,-5 2-5,-5 1 1,-5 0-7,-10 2-7,-8 0-24,-1 3-22,-8 2 50</inkml:trace>
</inkml:ink>
</file>

<file path=word/ink/ink19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1:58:43.80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 12 486,'-1'-1'205,"0"1"-119,0-1-36,1 0-12,0 0-11,7 0-2,37-2-1,-28 0-5,0 3 5,-1 0 4,-5 1-2,1 2 3,-5 0-8,-3 0-2,-1-1 2,-2 2-8,-3 2-2,1 1-3,-3 6-5,0 0 1,0-2 2,0 2-2,0-1 1,3-3-4,-1 4 1,1-2 0,2 2-3,0 0 1,4-1-2,-1 0 2,0-4 3,0-2 3,-2 1 1,2 0-3,-1 0 2,-1 0-3,-1 0-2,-4 2 1,-1 2-11,-5 2-12,0 2-28,-5 0-22,-3-1 42,0 2 4</inkml:trace>
</inkml:ink>
</file>

<file path=word/ink/ink19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1:58:43.34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81 23 594,'43'-24'211,"-33"35"-188,-3 4-1,-7 9-2,-5 5-7,-7 4-12,-8-1-4,-11-4-6,2-5 1,-6-9 17,6-1 12,9-6 7,1-6 0,6-1-12,-1-7-7,6-4-9,3-4-3,5-9-3,3-7-1,5-1 3,2-1 2,3 6 1,1 7 2,4 8 7,0 6 2,3 10 6,2 6 0,0 10-1,-3 6-4,0 5-3,-3 3-5,-3-5-3,-2-5-4,1-4-32,0-5-21,-2-5 270,4-3-180</inkml:trace>
</inkml:ink>
</file>

<file path=word/ink/ink19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1:58:42.89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3 57 471,'-22'5'239,"3"-3"-87,10 0-48,6 1-28,3-1-41,5 0-12,12 0-14,7 0-2,9-5-1,0 1-1,1-5-7,0 1-4,-3-3-7,-1-3-6,-2 3-10,-3-4-16,1 5-73,-3 0 77</inkml:trace>
</inkml:ink>
</file>

<file path=word/ink/ink19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1:58:41.86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97 0 573,'27'40'236,"-27"-17"-138,6 11 2,-3 13-23,-3 7-8,-5 11-24,-5-1-10,-7 4-14,-1-2-8,-7-5-39,-2 0-30,-4-9 34</inkml:trace>
</inkml:ink>
</file>

<file path=word/ink/ink19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1:58:41.52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97-3 536,'-7'-5'243,"6"7"-138,2 6-13,10 16-46,4 10-7,12 17 6,5 19 4,7 39 0,4 9-5,-6 49-6,-1 6-9,-12 22-3,-6 19-4,-9 5 0,-8 17 0,-9-3-7,-8 2 2,-10-17-2,-4-10 8,-4-32 0,0-9-2,4-22-9,2-15-6,0-19-15,1-22-14,1-29-19,2-12-7,5-27-14,1-9 0,3-24-6,3-11-13,5-20 56</inkml:trace>
</inkml:ink>
</file>

<file path=word/ink/ink19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1:58:40.61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1 147 425,'-2'15'201,"1"1"-49,2 7-123,2 1-10,0 1-6,2 0 1,-2-6-3,-1-3 4,3-5 19,0-6 3,4-7 26,2-6 9,5-8 2,-1-7-4,2-2-19,-3-6-9,-1-3-16,-5-3-4,-8-6-7,-7 4-5,-9 4 0,0 11-5,-6 17 0,2 8 0,-4 21-22,0 7-16,4 15-53,-2 1-36,15-2 75</inkml:trace>
</inkml:ink>
</file>

<file path=word/ink/ink19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1:58:40.22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9 269 668,'-6'0'312,"-1"-1"-130,12-4-116,4-4-29,3-11-27,7-1-4,-6-11-1,-2-3 2,2-2 0,-5-4 4,-1 9 19,-1 10 8,-5 11 10,1 8-4,-1 7-21,0 5-8,1 13-12,1 7 0,-3 11 0,1 5 1,1-1-20,-2-3-10,1 4-34,1-2-11,-2 0-26,2 3-20,2-5 81</inkml:trace>
</inkml:ink>
</file>

<file path=word/ink/ink1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22:42.35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0 3 631,'-8'-3'271,"3"4"-153,2 0-1,1 9-42,0 5-21,2 13-34,0 7-4,2 8-7,3 6-2,2 0-11,1-1-15,2-11-31,0-3-15,-1-13-34,-1-6-17,-4-7 79</inkml:trace>
</inkml:ink>
</file>

<file path=word/ink/ink19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1:58:39.59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77 20 264,'56'-20'156,"-51"35"-2,-3 3-53,2 9-32,-1 3-7,-4 5-10,-1 4-2,-9-4-7,-2 0-3,-2-6-7,-6-4-5,-2-2-1,-3-6-1,-5-5-10,5-1-3,1-9-4,3-2-4,9-8-6,1-4-1,7-8 3,3-2 0,6-2 4,5-2 3,6 4-8,1 0 3,0 11 0,1 4-3,3 11 7,-2 6-1,3 6 2,3 9-1,-8-3-3,2 6-2,-4-4-3,-2-2-4,1-1-15,-4-4-14,0-3-27,-1-3-14,-2-2-38,-1-3-4,-3-6-30,0 0-16,-1-6 28,1-1 23,0 1 77,3 2 50,-5 4 70,0 0 15,0-1 19,-1 0-4,0 0-22,1 1-7,0-1-21,0 0-5,0 0-19,0-5-5,0-11 2,0-25-1,-1 30 12,1 3 1,1 4-11,-1 2-3,1 6-18,-1 3-8,-1 10-4,3 2-5,4 7-3,0 2-5,3 0-16,-2 3-16,-1 2-23,-1-1-15,-3-1-69,-2 0 94</inkml:trace>
</inkml:ink>
</file>

<file path=word/ink/ink19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1:58:38.87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3 58 407,'-31'-27'197,"26"24"-85,-2 2-30,7-2-50,0 0-14,2-2-8,3-1 1,2 2 8,1-1-1,4 5 3,-2 0-4,1 0-5,-3 3-2,0 3-5,-2 0 2,-5 3 0,1 2 1,-6 3-2,-3 4 2,1 6-5,-4-3-2,3 0 0,1-1-3,1-8-15,6 2-8,4-9-35,3-1-26,5-5 55</inkml:trace>
</inkml:ink>
</file>

<file path=word/ink/ink19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1:58:38.10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19 0 540,'1'8'230,"0"13"-126,-7 4-23,-4 15-23,-5 4-15,-5 8-17,-1 4-6,-7 4-11,2 3-3,-1-2-3,3-4-6,7-12-26,1-4-18,9-16-73,3-5 76</inkml:trace>
</inkml:ink>
</file>

<file path=word/ink/ink19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1:58:37.87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74 24 680,'45'-25'244,"-45"32"-211,3 6-8,0 14-12,-3 5 0,-1 12-1,-6 1-1,-4-2-1,-4-5-1,-6-6 14,0-3 7,-1-10 12,0-2 3,4-8-9,0-4-9,1-5-13,2-5-6,0-6-9,5-6-3,2-3 1,4-4-1,5 0 4,1 2 1,6 1 1,2 5-2,2 7 0,2 5 0,5 7-5,-3 3 2,5 11 0,-5 3-2,3 3 4,-6 3-3,2-1-14,0-1-17,-3 0-36,0-5-22,-1-3-62,-3-2 99</inkml:trace>
</inkml:ink>
</file>

<file path=word/ink/ink19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1:58:37.41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2 59 866,'-1'-1'47,"-3"-2"0,0-2 39,3 3-21,-1-4-16,10 5-18,2 2-11,5-1-13,6 0 1,1-3-3,2-2-3,4-1-13,3 4-14,5-1-24,1 0-11,-2-3-65,0-8 82</inkml:trace>
</inkml:ink>
</file>

<file path=word/ink/ink19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1:58:37.02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44 11 475,'-1'-1'221,"-7"-3"-98,-27-9-27,22 24-40,-2 1-10,-3 11-5,0 11-1,-1 25-4,-3 17 2,-4 43 1,0 18 0,3 34 0,7 13-1,12 13-3,4 0 2,8-7-6,1-11-7,11-24-14,0-10-3,4-21-6,-1-9-1,-6-12 3,1-9-4,-4-15 1,-2-3 1,-4-19-1,1-4 2,-3-13-2,-3-8-1,-1-7-1,1-5-3,-3-10-16,1-2-9,-2-8-46,-2-7-19,-3-18 59</inkml:trace>
</inkml:ink>
</file>

<file path=word/ink/ink19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1:58:35.50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95 0 642,'-1'0'349,"1"0"-28,-1 0-267,0 0-27,0 1-26,-7 26 0,1 40 3,10-23-2,1 0 1,1-2-1,1-11 2,-1-3-2,-1-6 3,0-4-3,-3-6-2,-1-4 0,0-8 0,0 0-5,0-7-19,-1-3-15,-2-5-18,-3-2-5,1-4-7,-1 1-11,-6-3-17,2 1 2,-3-1 11,2 0 24,3 6 44,1-1 21,2 7 44,-2 2 17,2 0 14,0 4 0,3 0-11,0 4-10,4-1-20,0 0-7,-2 2-9,0-1 3,10-3 6,35-38-2,-23 27-8,2 4-5,0 2-13,3 6 3,-1 6-7,-2 6 0,-7 9 0,-4 7-1,0 13 5,-5 3 0,-1 7 0,-6-5 0,-3-8 0,3-2-4,2-11 3,4-3-5,0-10-1,0-6-1,3-4-6,1-8 6,2-7-3,-1-2 5,0-6 4,-3-1-2,2-2 7,-4 2-4,-3 4 3,2 3 0,-6 8 3,0 5 1,0 4-6,0 5 1,0 15-5,1 2 1,4 9 4,-3-2-2,4-3-2,-2-6 1,5-8-1,3 0 0,0-10-3,0-1-3,-1-3 2,-2-5-1,1-4 4,-1-2 4,-4-3-2,-2-2 1,-3 0 1,-3 0-2,3 8 3,0 2-1,-1 9-7,4 6 3,-3 4-2,4 8 1,-2 0 5,4 1 0,1-5-1,-1-6-4,6-2-1,-4-5-2,1-3 1,-1-3 1,-3-4 1,-1-3 2,-2-4-1,-2-1-7,-2-6-22,1-1-12,1-6-35,0-4-12,1-3-45,-2 0-140,-2 1 185</inkml:trace>
</inkml:ink>
</file>

<file path=word/ink/ink19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1:58:34.28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6 61 804,'-3'-33'308,"1"9"-247,1 18-32,1 8-61,2 13-117,4 10 98</inkml:trace>
</inkml:ink>
</file>

<file path=word/ink/ink19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1:58:34.14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24 128 447,'-2'24'197,"1"0"-124,6-4-30,4-4-7,4-9-8,3-3 16,-4-11 38,3-3 16,3-9 14,-2-4-2,3-3-22,-9-1-12,-4-2-27,-5 1-10,-3 7-18,-9 1-6,-6 12-8,-11 3-10,-13 17-34,-2 6-17,-5 11-51,8 4-34,9-7 90</inkml:trace>
</inkml:ink>
</file>

<file path=word/ink/ink19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1:58:33.84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2 0 534,'0'55'222,"13"22"-137,4 12 1,2 16-26,7 7-9,-7-5-9,1-5-5,-5-16-14,-4-11-6,1-9-14,-1-10-18,3-15-60,-2-8 44,3-17 0</inkml:trace>
</inkml:ink>
</file>

<file path=word/ink/ink1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22:45.15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6 175 601,'-5'-14'244,"4"-4"-164,5 1-25,1-1-15,4 0-17,1 2-3,-1 5-2,2 2 2,-2 8-4,2 1-3,2 10-5,-2 4-1,2 8-3,-3 6 1,0-1 1,3 2-1,-5-7 0,3-3-2,-1-5 4,-2-7-3,5-4 6,0-3-1,0-7 3,3-4 2,-2-9-1,-1-4 4,-5-5-2,-3-3 0,2-1 1,-4 1 0,-2 7-6,3 4 0,-5 12-2,2 4-3,0 5-4,-1 6-5,3 10-7,2 11 2,3 22 4,-1 13 2,-2 10 1,-2 4-4,-1 2 1,-1-2 1,-1 1 3,-1-1 1,-1-14-1,1-7 3,-3-16-2,-1-11 0,-4-10 8,-5-4 1,-6-10 6,-1-1 2,-14-10-6,-3-5-2,-3-4-7,-3-3-5,6 3-31,3 1-22,6-1-48,6 0 58</inkml:trace>
</inkml:ink>
</file>

<file path=word/ink/ink19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1:58:33.61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 384,'0'8'210,"-1"6"-73,4 15-35,-1 1-26,3 7-37,2 0-14,1-9-13,3-2-1,1-11-3,2-3 6,-1-8 16,1-3 8,-2-7 21,1-2 0,-6-7-11,3-2-10,-6-6-20,-1-1-5,-4-3-8,-6 1 2,-2 5-8,-1 3-3,1 9-6,1 2-6,0 3-1,3 1-8,4 2-20,1 1-10,9 0-5,1-3 6,5 0 27,3-3 11,4 6 15,7 0 5,1 2 3,2 4 3,-2 0 0,-3 1-2,-7 7 2,-4-2 0,-8 0 6,0 3 0,-2-2 0,-5-4 1,0 1-6,-2-4-1,-1-4-5,4-1-1,4-1-3,0-3 2,2-2 4,1-4 2,1 0 5,-1-1-1,1 2-2,2 4-2,1 6-3,1 6-3,3 5 1,-3 3-4,-2 0-3,0-1-6,-4-2-36,-2-2-17,-3-5-70,-4-3 82</inkml:trace>
</inkml:ink>
</file>

<file path=word/ink/ink19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1:58:33.01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74 0 831,'-17'34'301,"1"5"-260,-6 8-17,-3 1-4,-1-1-17,-5-3-9,0-8-7,1-8 2,6-13 11,5-4 14,5-12 14,4-4 1,3-9-4,3-8-9,7-11-10,4-6 0,4-2 0,1 1-3,2 15-2,-2 8-5,0 18-4,2 13 3,0 11 1,1 8 1,3 6-3,0-1-22,2-5-42,1-7-26,-1-10-96,4-3 123</inkml:trace>
</inkml:ink>
</file>

<file path=word/ink/ink19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1:58:32.62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1 171 680,'3'0'238,"2"0"-221,3 0-5,3 0-2,5 5-5,-2 2 0,5-1-2,3 4 1,-4-1 1,0-4-1,-7 1 2,-2-6 6,1 0 7,-3 0 2,1-2 2,-6-5-5,-2-6-6,-1-1-1,-5-10-3,1 0-1,-7-7-4,-1 1 0,-2 3 2,-1 4-1,6 11 2,3 2-2,5 8-21,2 1-30,3 3-63,5 1 25,-1 5 37</inkml:trace>
</inkml:ink>
</file>

<file path=word/ink/ink19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1:58:32.18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08 389 270,'1'26'126,"0"8"-43,0 0-48,0-4-38,-1-2-6,2-11-6,2-5 6,-1-6 38,1-4 24,0-9 48,-1-6 17,0-5 4,-3-5-4,-3-8-22,-4 0-14,-7-10-27,-2-2-15,-7-6-25,-6-4-5,-4-5-3,-4 2 0,7 13 0,6 5 1,12 20-4,7 7-2,3 3-3,7 3-1,3-4-4,5 1 1,10 1-3,1 1-6,5 4-13,2 3-7,-4 2-8,3 3-7,-1 3-23,-1 4-27,1 10 62</inkml:trace>
</inkml:ink>
</file>

<file path=word/ink/ink19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1:58:31.80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28 19 621,'-10'-9'282,"0"4"-111,2 2-120,-1 1-5,-3 3-21,2 5-7,-3 11-9,-2 7-3,1 14-4,1 3 0,5 3-1,3-5 2,5-9-1,6-6-3,2-10-1,2-2-3,4-9 0,0-4 0,5-8 2,3-3 0,2-7 2,-2-3 3,-4-4 5,-8-4 1,-9 0 0,-5 4 0,-10 4 0,-3 4 3,-3 8 0,-2 3-4,-1 4-4,3 3-5,2 6-7,3-1-3,7 0-4,2 0-1,6-4-8,4 3 0,5-4 2,2 0 3,7-1 11,2-6 3,8 3 5,1-3 0,4 6 1,1 1 3,-8 3-3,-1 4 0,-10 4-2,-4 7-2,-2 6 4,-5 4 0,-3 4 2,-2-3 2,-1-2-2,0-3 2,1-7-2,-3-5 0,3-6-2,3-2-1,1-4-1,2 1-2,3-6 2,-1-6 1,4-6 1,1-5 1,-1-2-3,0-5-5,-3-2-14,3 4-11,-3 3-37,-2 3-10,-3 9 6,-3 0 10,-3 6 40,1 5 19,0 5 26,1 2 3,0 8 9,1 7 1,3 6-8,-1 1-1,7-2-4,1-3-6,3-2-6,1-2 0,-2-2-4,-2-5 0,-5-8 4,-1-1 9,-3-4 33,1-3 16,-2-3 6,-1-6-5,-2-7-29,-2-2-17,0-6-12,0 0-6,2 0-9,1 2-7,2 9-17,4 5-14,1 4-36,4 3-24,5 0 62</inkml:trace>
</inkml:ink>
</file>

<file path=word/ink/ink19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1:58:30.81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65 2 281,'7'-2'183,"-3"3"30,-2 4-89,-13 7-47,-10 5-20,-14 9-28,-5 6-23,0 2-12,0-1 0,8-6-2,6-3 6,9-10 7,5-5 8,9-8 2,2 1-4,4-3-5,4-1-6,5 2-2,4-5 2,7 3 1,0-1 1,3 2-2,2 2 1,-2 0-1,-2 1 2,2 2-2,-6-2 0,-8 0 1,1 1-1,-6 0 2,-2-1-2,0 2 1,-4-2-1,-1-1 1,1 3 2,-1-4 0,0 0 1,0 0 3,0 0-1,0 0 0,0 0 0,10 4 1,28 5 3,-25-14 2,-1-3 0,1-1 0,2-3-3,-3-2-3,1 0-1,-1-5 3,-3 0 2,-3-4 7,-1 2 5,-5 1 8,-4 1 0,-2 11 0,-4-1-4,-3 15-14,-2 9-4,-5 6-19,4 11-12,3-2-31,3-2-21,8-7 44</inkml:trace>
</inkml:ink>
</file>

<file path=word/ink/ink19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1:58:30.25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21 488,'30'-21'232,"-27"36"-69,3 10-92,1 7-7,-5 7-22,-1 0-19,-1 3-11,-4-2-3,-3-8-3,-1-2-2,0-6-6,3-4-8,1-7-29,1-4-22,2-9-182,3-6 167</inkml:trace>
</inkml:ink>
</file>

<file path=word/ink/ink19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1:58:30.01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 0 767,'-4'5'285,"6"8"-215,2 4-26,-2 15-24,6 8-1,-3 2-6,2-14-3,-4-14-5,1 1-4,9 31-14,-2-5-9,4-9-40,-7-19-30,5-8 57</inkml:trace>
</inkml:ink>
</file>

<file path=word/ink/ink19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1:58:29.74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2 0 592,'-2'51'218,"7"20"-164,4 10-1,-1 4-11,-1 1-3,-1-8-18,-1-6-1,0-4-10,-1-6-2,2-14-9,-4-7-11,2-13-33,0-8-42,5-8 53</inkml:trace>
</inkml:ink>
</file>

<file path=word/ink/ink19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1:58:29.48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24 535,'4'19'199,"3"1"-167,3-1-12,0-4-3,3-3-8,-2-2-2,0-6 13,0-1 12,0-7 29,-2-3 10,2-4 1,2-5-11,1-3-29,2 2-12,-2-2-14,-1 2 0,-1 8-3,1 1 1,0 9-2,2 9-1,1 5-1,0 9 1,-3 3-11,-2 1-13,-1-1-39,-2-5-35,-5-4 57</inkml:trace>
</inkml:ink>
</file>

<file path=word/ink/ink1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29:00.88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70 391,'17'-9'154,"7"2"-97,13-2-38,5-4-9,10 0-60,3-6 36</inkml:trace>
</inkml:ink>
</file>

<file path=word/ink/ink19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1:58:29.14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6 0 674,'-7'48'255,"8"18"-188,1 8 1,4 12-11,3 1-12,1-3-19,-2-3-3,-2-9-11,-1-7-5,-2-6-21,2-10-19,3-13-40,1-8-32,-3-19 65</inkml:trace>
</inkml:ink>
</file>

<file path=word/ink/ink19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1:58:28.90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34 0 504,'7'4'207,"-1"13"-105,-1 8-5,-5 19-15,-5 4-15,-8 11-35,-2-2-10,-7-13-10,2-2-1,-1-16 0,-2-9 7,8-8 16,3-5 3,6-7-1,4-1-10,3-12-16,4-3-5,6-11-4,5-3 2,6 6-1,-3-2-1,1 12 1,-1 7-4,-9 5-3,3 6 1,-1 5-2,2 4 5,-1 5 0,0 1-2,0-1 3,-1-6 1,2-2-1,2 1 0,3-4 3,-2 0-3,1-4 1,-1-1 0,-1-3-3,4 2 1,0-1 4,-1-1-2,1 4 1,-3 0 1,-4 0-5,3 1 2,-5-1-3,-2 1 0,3 4-2,-4-5-6,3 3-2,-1-2-3,0-1-8,1-1 0,2-2-11,-1-4-8,-2-5-40,-1-1-12,-3-1 56</inkml:trace>
</inkml:ink>
</file>

<file path=word/ink/ink19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1:58:28.36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130 624,'-3'-3'241,"1"-2"-183,3 5 14,4 1-40,-1-1-9,11 14-10,2 6 0,9 27 2,5 9-1,-3 8-2,0 1-3,-8-9-4,-2-1 1,-4-10-3,-4-7 4,-8-13 15,-2-5 1,-8-13 4,-3-6 3,2-1-18,-2-9-3,-4-6-8,5-2-6,-4-12 0,5 4 1,4 5 6,-2 1-1,12 15-1,1 0-2,7 5-2,7 3 5,-1 0 0,5-1 1,3-4 0,-2-6-3,2-9 0,-3-4 1,-1-7-2,-1-6 5,-2-7-2,0-2 4,-8-11 0,-4-3-1,-7-3 0,-6 3-2,-7 12 3,-4 11 0,-2 19 2,-2 9-2,0 24-3,0 17 0,3 31-1,7 15 0,6 4-1,3-3-1,8-12-2,2-7 2,2-10 0,3-3 2,-5-15 0,-1-9-1,-1-9-5,0-4-13,-4-6-22,1-1-17,-2-5-65,-2-7 80</inkml:trace>
</inkml:ink>
</file>

<file path=word/ink/ink19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1:58:22.49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61 100 410,'-30'25'184,"12"-11"-91,6-5 15,11-8-49,1-4-20,13 3-27,5-1-12,12-5 1,16-1 3,11-11-1,7 2 1,3-1 1,-4-4-15,7 3-46,3-4-49,7 2 59</inkml:trace>
</inkml:ink>
</file>

<file path=word/ink/ink19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1:58:22.24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3 250 610,'-15'12'258,"7"4"-172,11-5-35,4-4-15,14 5-28,5-6-3,12-8-2,12-8 1,4-9 1,2-5-1,2-2 1,-2-2-1,14 2-1,1-3 0,-1 3-2,-3 1 0,-13 0-6,-5 3-7,2 4-19,-2 2-15,-8 5-64,1 4 213,-16 7-100</inkml:trace>
</inkml:ink>
</file>

<file path=word/ink/ink19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1:58:14.16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9 60,'91'0'52,"0"-3"-1,-4 1-11,1 3-25,-3 0-6,3 2-4,-2-2 0,-6 2 0,3 2 15,-2-3 21,0 3 0,-8-5 21,-5 0-8,7 0-12,-3-3 2,-5 0-16,-6-3-7,-18-1 5,-1 7 2,-8-4 13,-1 4-1,-6 0 0,-5-1-1,-3 5-12,-7-3 5,-7 2-9,-4-1 0,-3-1-2,-4 0-6,-3 2-33,-3 2-67,-8 5 58</inkml:trace>
</inkml:ink>
</file>

<file path=word/ink/ink19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1:58:13.82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3 27 260,'-43'-27'89,"48"31"-83,0 0-18,4 0-4,5 2 7,0-6 8,0 0 0,8 0 5,3 2 0,8-2 0,6 0-2,11-2 2,2-2-4,3 0 1,0 1 3,-3 1-4,5 1-2,11 1-24,3 1-9,1 1-30,-1-2-17,0-3 58</inkml:trace>
</inkml:ink>
</file>

<file path=word/ink/ink19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1:58:11.39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12 641,'6'-2'219,"6"-1"-280,4-4 42</inkml:trace>
</inkml:ink>
</file>

<file path=word/ink/ink19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1:58:11.22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381 306,'4'1'144,"3"0"-61,-2-1-13,-1 0-15,3 2 0,-3-2 9,-1-6-2,5-5 2,1-6-8,2-13-16,6 0-10,1-7-14,-1-3-5,-3 0-5,-2 2 2,-3 2-2,-4 2-2,-1 10 1,-2 4-2,0 7 3,0 7 1,0 4-3,-2 1 1,0 7-7,0 5-2,2 12 1,0 3 0,0 13 4,-2 2 2,2 2-2,1 4-3,1-2-11,1-1-12,1-6-33,0-2-35,1-7 58</inkml:trace>
</inkml:ink>
</file>

<file path=word/ink/ink19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1:58:09.81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7 286,'9'0'133,"-1"0"-49,-4-2-49,4 0-17,-5 0-55,0 1-94,0 2 88</inkml:trace>
</inkml:ink>
</file>

<file path=word/ink/ink1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28:59.49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61 348,'15'-4'143,"9"-2"-98,2-2-14,-1-2-16,-2 1-9,-3 0-17,-5 2-13,-3 3-79,-5 0 67</inkml:trace>
</inkml:ink>
</file>

<file path=word/ink/ink19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1:58:08.00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46 0 187,'-19'3'137,"5"4"-11,0-1-14,3 2-21,1 5-28,0-1-9,-2 5-14,-1 1-5,-2 3-11,-1 5-6,-3 5-11,-1 5-3,-2 12-4,0 2 0,-5 15 0,2 6 0,3 15-2,1 8-4,9 9-11,3 8-3,13 4-21,2-3-1,16-3 5,7-5 8,5-17 19,2-5 4,-3-17 2,0-9-2,-4-16-3,1-5 3,1-15-2,1-7 1,7-11-1,3-6 5,2-11 11,-3-7 6,-5-13 29,-4-4-2,-3-16-1,-3-10 5,-7-13-16,-2-10 2,-4-7 0,0-1-6,-3-3 7,-1 2 3,-4 4-2,-4 4 1,-4 5-11,-3 2-2,-5 12-5,0 8-4,-2 9 3,-4 6-3,-3 4 3,-8 5 3,-12 7-4,-6 5-1,-12 10-7,-3 3-5,1 15 1,1 8-2,-2 14 0,-2 9-1,-6 13-23,-1 8-13,10 19-55,8 17 57</inkml:trace>
</inkml:ink>
</file>

<file path=word/ink/ink19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1:58:05.42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0 279 448,'-29'29'167,"28"-40"-132,7-1-6,0-4-9,5-1-7,7 1-5,6 2-3,6-1 1,3 1 9,1-2-1,-1 2 0,0 4-1,4-3-6,-4 1-2,0-2 2,-3-3-4,-1 2-2,1 1 1,-3 2-2,3 0 1,-5 2 2,-1 2-1,-8-2 2,-6 4-1,-6 2 0,-4-1 4,-5 3 1,-2 0 0,0 2-4,3 0-4,-2 3 0,1 0 0,-7-3 4,5 2-1,1 0 0,1-2-1,7 3-1,-2-3-1,3 0 3,-3 0-3,0 0 1,0 0-3,0 0-20,0 0 14</inkml:trace>
</inkml:ink>
</file>

<file path=word/ink/ink19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1:58:03.02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 1 659,'0'1'265,"-1"-1"-167,0 1-35,1-1-32,-1-1-19,1 1-47,0-1-44,0 0 48</inkml:trace>
</inkml:ink>
</file>

<file path=word/ink/ink19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1:58:02.82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8 345 352,'-1'-1'145,"0"0"-85,1 0-6,-1 0 11,0 0 4,0 0 1,-2-4-9,-2-6-31,-5-33-9,19 20-19,-2-8-1,7-2 1,-4-5-2,2 0 3,-2 4 1,0 6 6,-2 4-1,-2 13-2,-2 2-2,-3 10-5,-1 4 3,-4 11 3,1 9 3,-2 14 4,-2 4 2,2 6 5,1 0 0,1-3 0,0-1-4,2-7-8,0-3-1,2-9-4,1-5 1,2-6-10,-3-2-13,4-3-44,2-1-4,0-7 38</inkml:trace>
</inkml:ink>
</file>

<file path=word/ink/ink19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1:58:01.81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652 24 457,'-25'-18'212,"17"26"-93,-2 1-52,-1 1-20,-4 0-23,-2 5-6,-5 2-2,-1 2 1,-8 5 1,0 1-1,0 5-2,-3 2-7,6 7-3,1 0-2,4 10-2,4 5-1,6 11 0,-1 2 0,7 14 0,-1 3 2,4 15-7,2 5-5,4-2-5,3 0 1,3-15 2,4-2 3,7-11 2,1-8-2,11-9 1,7-8-10,5-13-10,1-3-2,1-15-7,-7-8 8,-2-10 8,-1-12 3,2-10 17,5-7 1,11-13 10,5-5 3,-3-12 0,-7-8 0,-12-8 0,-7-2 5,-7-8 1,0 3 7,-6-4 3,-5 0 0,-8 3 4,-3 4-1,-7 4 6,-6-2-5,-3 2-1,-1 5-9,-8-2-2,-2 8-2,-8 6-5,-18-1 5,-8 14-1,-1 7 2,-5 13 2,9 10-4,-7 14-5,-7 7-3,-3 17-5,1 11-1,6 15-4,3 8-9,-3 25-36,0 11-23,7 20 41</inkml:trace>
</inkml:ink>
</file>

<file path=word/ink/ink19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1:57:38.73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79 104 720,'-35'9'268,"14"-4"-216,8 0-5,6-4-13,4 0-9,7 1-16,0-2-3,11 2-6,5 0 0,16 0 6,12-1 3,19-1 2,7 0-1,9-1-3,4 0-4,12-1-1,5 0 1,8 2-3,10-1 2,-10-3 2,2 0 0,5-4 9,-6 1 1,-6-5 3,-5 0 1,-9 0-9,-6-2-4,-14 2-3,-5 2 0,-23-2 1,-6 5 0,-9 1-1,-6 1-3,-11 5-9,-4 0-7,-8 6-22,-5-2-15,-6 8 35</inkml:trace>
</inkml:ink>
</file>

<file path=word/ink/ink19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1:57:38.29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20 625,'0'0'210,"8"1"-209,51 23 16,-17-25-2,7-4-4,-3-3-1,0 0-6,-5 3 0,-1 3-3,7 2 0,12 2 3,8-2-2,9-1 4,2-2-1,4-1 4,6 0 1,9 5 3,1 1 1,6 3-4,-1 3-1,-5-3-2,0 1-4,1 2 0,0 0 1,2 2-2,2-1 1,0-4 1,-6-1-2,-9-4-1,-10 0-1,-19-5 1,-12-1 0,-13-2 4,-8 1-3,-14 1-2,-5 2 2,-11-5-12,-9-1-18,-15 0-195,-7-2 155</inkml:trace>
</inkml:ink>
</file>

<file path=word/ink/ink19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1:57:10.79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82 137 505,'-60'-38'192,"54"33"-147,6 1-2,-2 2-17,2-1-8,0-1-6,-6 0 9,7 4 11,3 2 3,-9-3-4,7 4-8,-3 2-12,0 7 1,7 20 1,-6 6 1,2 21 0,-1 12-3,-2 18-3,1 9-2,0 12-2,-2-3 0,0-6 0,1-5-4,-3-15 1,4-5 2,3-13-1,-2-7 3,2-14-2,1-5-2,0-14 2,4-4-2,5 0 4,-5-12-5,11 7-1,-3-5-1,1-5-2,6 3 5,1-5 3,1-2 0,12 2-1,5 1 1,7-6-1,2 0 0,0-4 0,-4-3 0,1-2 0,4 1-1,17 2 4,1 0-4,3-1-2,2 3 0,2-1-2,5 1 2,8 7-1,-1-1 1,-3 3 3,4 1-3,4 0 0,2 3-2,2-3 2,2 1 0,-2-4-1,-3 2 3,-2-5-6,-3-4 4,0 0 0,-2-1-1,-7 4 1,-4 3 0,0 2 2,-5-1-3,-4 1 1,-4 3 0,-14-4 0,0 0 3,1 0 1,4-3-4,0 5 0,-2 2 0,-9-3-1,-9 1 2,-8-4 1,-2 1 0,-3 2 5,-1-1-6,2 0 0,-1-2 2,1 0-5,4 2 3,3 1 0,1 0-2,-5-2 1,-3-5 0,-7 3 0,-8-3 4,-1-1 2,-4 3-1,-1-2 8,3 4 3,-2 4 1,-1-4 2,-3 3-6,0-1-3,1 0 0,-1 0-4,0-1 2,0 0-2,1 0-3,-1 1 2,0-1-3,0-1 1,0-5 0,-2-26-4,7 25-1,-1-3 1,4 1-4,1-2 2,0-5-1,1-1-3,-4-4 4,-3-3-1,0-6 2,0-1-1,0-10-1,-2-3 3,-2-3 0,-5-4 2,0 3 1,-2 6 0,0 4 0,-1 5-1,-5 2 2,-2-3-1,0 3 0,3 0 1,4-3-1,-2 0 1,-4 0 2,-2 2 1,-2 6 7,6 6 3,2 3-2,1 2-2,7 4-7,-2 3-3,2 4 0,0-1-2,0 2 3,2 0-1,1 1-5,1 0 1,3 3 0,-3-1-2,0 1 4,0-1 0,0 0 0,5 0 1,-4 0-1,1 0 0,1 0 0,-2 0 0,-1 1 4,0-1-2,0 0 3,0 0-1,0 0 2,0 0-2,-1-2-1,-3-4 0,-28-30-5,15 24 3,-11-1-1,-2 1 0,-6-3-3,-8 3 2,-12-5-3,-10-2 4,-9 4 0,-5 1 0,-11 2-4,-6 4 1,-12 2-3,-11 3 6,-7 5 2,0 2-4,-11 3 4,0-4-3,0-1 2,-6 2-1,4 1 2,1 1 3,-2 7-2,5-3 8,4-1-1,-1 4 0,12-3 7,9 0-2,1 1-1,9-1-3,11-6-2,5 1 1,21-4 2,4-3 3,11-3-4,2-1-3,9-5-7,6 3-3,13 2-13,5 0-15,9 7-33,2-1-22,6 1-68,6 1 94</inkml:trace>
</inkml:ink>
</file>

<file path=word/ink/ink19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0-29T11:57:08.91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,'0'0,"0"0,0 0</inkml:trace>
</inkml:ink>
</file>

<file path=word/ink/ink19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0-10-29T11:56:16.28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4,'0'-14</inkml:trace>
</inkml:ink>
</file>

<file path=word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1:41:07.32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3 20 460,'1'-13'230,"-2"8"-87,-1 3-19,-6 4-50,-1 1-27,0 7-30,1 0-7,4 4-6,1 1-1,6 2 0,3-1 0,7-2 4,2-1 8,6-4 1,1 3 1,-3-2-7,-2-2-4,-3-2-5,-7 1-1,-8 2-1,-4 4 0,-7 5-10,1-2-5,-2-3-29,1 0-26,2-4 47</inkml:trace>
</inkml:ink>
</file>

<file path=word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19:55.07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-2 828,'2'1'272,"11"14"-282,0 14-8,-2 20-5,-1 14-10,-10 19-132,3 5 115</inkml:trace>
</inkml:ink>
</file>

<file path=word/ink/ink2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28:58.91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93 0 266,'-7'6'121,"-4"6"-67,-1 11 2,-5 11-15,-1 2-10,-4 9-12,-5-5-8,-1-3-19,3 1-30,-1-10 28</inkml:trace>
</inkml:ink>
</file>

<file path=word/ink/ink20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00:19.18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94 144 643,'-44'-3'252,"19"-1"-169,8 0-21,12 4-28,2-3-20,12 2-24,9 1-5,15-6-2,10 2 10,20-5 9,9 1 1,16 2 7,6-2-2,10 3-2,5 2 4,9 0 2,6 2 1,4 2 3,-3 0 0,6 0-1,-2 1 0,-9-2 2,-3 0 2,-5-2-1,-7-3 2,-12 2-2,-5-1 0,-18 1 1,-4 0-4,-11-3-2,-4 2-6,-14 0-5,-7 0 2,-9 2-2,-9 0 0,-5 1 1,-3 0 1,-3-1 4,0-1 2,-1-3 4,-4 0-2,-2-2-11,-1 3-12,-4 1-44,-1 3-30,-11-1 49</inkml:trace>
</inkml:ink>
</file>

<file path=word/ink/ink20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00:18.68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6 58 686,'-10'-14'279,"7"7"-185,0 3-9,3 2-46,2 1-18,5-1-17,4 0-4,10-1 2,9 0 0,11-1 2,8 0 0,15 1-1,2 1 0,8 1-3,4 2 3,12 2 2,4 1 4,14-2 8,9 3 2,3-1-1,5 1-5,10 4-5,-9 2-3,-4 3-1,1 3-3,-18-2 0,-5-1 0,-13-3 0,-7-1 7,-9-4 9,0 0 5,-2 1 5,-4-6-1,-6-1-8,-5-2-5,-6-6-7,-3 3-2,-6 1-3,-7-1 1,-14 2-2,-4 0 0,-11 0-9,1 2-4,-4 1-19,-1-1-9,0 1-32,-2 0-20,-26 5 57</inkml:trace>
</inkml:ink>
</file>

<file path=word/ink/ink20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00:06.11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71 239 533,'-30'0'214,"-3"4"-140,-6 3-15,-6 2-25,-2 7-8,3 3-12,5 8-5,9 10 1,4 4-5,8 9-4,4 6 1,9 10-2,7 1 2,15 4 4,7-6-2,17-14-1,11-11-1,12-22-5,1-9 2,-2-20-1,1-10 0,2-21 4,3-10 1,2-14 1,-7-5-1,-17-5 7,-9-2 1,-18-10 5,-9-1 1,-15 2 0,-9 5 4,-14 21-5,-10 13 1,-17 29-8,-10 17-7,-12 28-7,1 14 0,5 26-1,1 7 1,9 17-7,2 3-11,17 0-51,10-2-53,16-3 81</inkml:trace>
</inkml:ink>
</file>

<file path=word/ink/ink20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00:05.39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70 1 258,'-9'-2'154,"2"0"-40,1 2-11,-2 2-7,0 2-17,-6 1-6,-7-1-14,0 1-7,-6 5-16,3 0-5,-1 5-11,-3 5-8,-1 3-10,1 13-1,2 0-3,3 1-2,6 5 2,2-3-3,11 10 3,2 1 0,7-1 2,6 2 2,8-7-2,5-3-4,10-9-3,6-7 0,10-14 3,7-4 1,1-7 4,-2-7 5,-8-6 12,-6-7 14,-5-10 4,-3-6 1,-2-7-2,-4-1-8,-9-3 5,-7 0-3,-12-2-5,-7 1-1,-12-2-14,-4 3 1,-10 6-3,-5 2 0,-11 10-6,-2 6-4,-15 12-12,-4 7 0,3 14-4,4 8-3,15 15-8,10 10-21,7 16-57,0 4 69</inkml:trace>
</inkml:ink>
</file>

<file path=word/ink/ink20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1:58:48.36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7-2 298,'28'14'121,"-29"-15"-69,3 2-3,-2-2-5,-1 0-6,1 0-13,-1 0-5,1 0-18,-1 0-1,0 0-1,0 1 1,0-1 12,-2 0 2,-1 0 6,1 0-1,-2 0 7,3 0-1,-1 0 0,1 1-1,1 0-1,0 2-1,-5 23-1,10 31-2,15-15-5,3 3 3,13 6 8,-1 2 5,5 0 4,6 2 5,3-2-12,12 4-2,13 1-15,8 0-8,4-5 0,4-3 1,7-11 4,5-7 4,7-14 6,2-9-3,2-13 0,-3-9-6,3-11-8,-1-6-1,-13-16-4,-4-2 3,-11-5 1,-7-2 0,-2 2 11,-5-3 4,-10 2 11,-7-1 7,-16 8 3,-2 6-2,-9 10-4,-5 6-4,-7 10-10,-4 3 2,-8 4-3,-1 2 6,-8-1-9,-1 2-6,-4 3-14,-1 2-21,-1 0-22,0 1-18,1-2-43,0 2-190,0 0 211</inkml:trace>
</inkml:ink>
</file>

<file path=word/ink/ink20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0-29T11:58:27.47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,'0'0</inkml:trace>
</inkml:ink>
</file>

<file path=word/ink/ink20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11:45.56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 223 406,'-3'31'152,"7"4"-131,7 2 1,3-4 3,7-8-3,-4-6 4,4-10 19,1-5 12,-1-9 17,1-4 5,0-10-5,-1-4-8,1-9-17,-4-4-7,-1-3-13,-4-5-4,-8-1-4,-4 0-3,-7 7-3,-5 3-3,-5 12-4,-3 6-2,0 11-12,-1 6-9,-6 11-9,-3 9-10,-9 13-17,2 10-11,6 12 13,8 2 24</inkml:trace>
</inkml:ink>
</file>

<file path=word/ink/ink20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11:45.21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9 0 676,'-11'5'237,"3"8"-212,8 5-6,4 18-11,-1 6-3,7 14-2,-5 3 3,4-2-5,2-3-5,-1-13-26,3-4-14,2-8-42,1-3-27,3-6 71</inkml:trace>
</inkml:ink>
</file>

<file path=word/ink/ink20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11:44.99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2 145 550,'-4'0'191,"11"0"-165,1 2-15,15 0-1,1-3 9,3-3 11,7-4-1,-8-6-4,0-1-6,-6 0-8,-3-1-3,0 3-4,-6-3-4,-1 2-23,-3-1-25,-5-3 28</inkml:trace>
</inkml:ink>
</file>

<file path=word/ink/ink20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11:44.77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144 504,'14'-27'181,"0"24"-157,7-1-4,2-2 1,11 0-3,0-5-4,5 1-3,1-1-1,-7-2-1,-3 3 0,-11-4-6,0 4-8,-3 3-47,-4-2-61,-4 6 68</inkml:trace>
</inkml:ink>
</file>

<file path=word/ink/ink2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28:58.77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 3 545,'-5'-4'217,"3"4"-156,5 5-20,0 6-23,-2 7-14,6 11-1,4 7 0,2 0 1,3 1 0,-1-7 0,1-5 3,-4-5-2,1-7-1,-4-3-4,-2-7-5,-2-2-7,2-2-15,-4-4-13,1-5-47,0-3-15,0-8 63</inkml:trace>
</inkml:ink>
</file>

<file path=word/ink/ink20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11:44.18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85 233 493,'-10'31'159,"4"7"-162,-5 2 5,12 0 0,2-5 1,6-13-1,10-5-1,0-15 16,0-2 12,1-14 24,-1-7 7,-1-14-3,-2-9-5,-2-5-10,-5-4-3,-8-1-4,-2-1-6,-10 10-5,0 5-2,-4 13-7,-3 11-3,1 11-10,-5 8-6,-4 24-8,-3 11-3,1 21 4,5 6 6,10-2 6,1-4 1,13-12 0,7-3-2,5-12-2,13-5-1,-1-13-2,1-6-1,3-15 0,-6-11-1,-1-14 1,-2-9 2,-2-8 4,-1-5 2,-7-3 6,-6-1 0,-10 2 2,-4 8 1,0 17 0,-3 9-1,4 16-6,1 6-4,-3 20-7,4 16-2,3 26 2,0 4 3,5 3 5,4-10 1,5-13-2,5-1 0,6-14-9,1-3-9,4-15-32,3-5-35,5-17 51</inkml:trace>
</inkml:ink>
</file>

<file path=word/ink/ink20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11:31.70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222 657,'18'-6'240,"16"-8"-186,8-3 2,16-7 4,6 1-11,7 0-25,-4 2-7,-3 1-4,-1 2-4,1 7-5,-3-1 0,-7 6-3,-8-2 2,-14 4 0,-4 0-2,-11 1 2,-4 1-1,-3 1-5,-4 0-11,-3 1-32,-2 0-18,-3-4 37</inkml:trace>
</inkml:ink>
</file>

<file path=word/ink/ink20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11:31.41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6 138 647,'-21'10'247,"5"-2"-196,8-1-16,7 0-25,2-4-6,17 4 6,0-2-1,15-3 16,8-2 3,10-7 4,13-1 1,7-6-5,3 1-5,-4-5-12,-3-1 1,0 1-9,-2-2-1,-3 3 1,-6 1-7,-22 0-10,-7 3-11,-15 7-31,-4 2-19,-9 5-34,-6 10 62</inkml:trace>
</inkml:ink>
</file>

<file path=word/ink/ink20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11:30.22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81 0 690,'0'7'251,"2"5"-199,2 18-11,5 12-2,7 28 3,1 10-8,8 29-13,2 9-7,-6 1-9,7 1-2,-6-13 0,-3-6 0,0-15 5,-13-12 4,0-15 8,-4-7-5,-5-14-3,2-3-5,-7-18-3,-1-6 2,3-6-8,-1-3-1,-2-11-3,2-3-3,2-12 8,-1-7-2,14-3 1,4-6 0,7 2 0,7 3 1,1 2-2,6 7 5,4 8-2,5 7 3,6 14 1,0 5-6,-1 12 2,-4 3-1,-11 5-6,-6 0 6,-14-1 1,-6 2 0,-13-1 11,-5 3 1,-17 1 4,-8-1 1,-15 1-6,-9-4 2,-5-4-6,1-4 4,5-7 3,0-10 0,4-8 0,1-3-3,10-7 1,10 5-2,10 0-2,6 1-3,8 4-5,3 1-2,5 1-6,0-1-9,4 2-10,6-1-6,4 0-8,6-1-4,5-1-25,3-2-25,7-1 60</inkml:trace>
</inkml:ink>
</file>

<file path=word/ink/ink20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11:29.40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58 785,'8'6'271,"5"1"-247,8 1-11,5-2 2,7-6-2,7 0-7,9-10-28,3-1-20,3-5-65,-2-4-99,-7-8 137</inkml:trace>
</inkml:ink>
</file>

<file path=word/ink/ink20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11:29.20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0 48 789,'-21'-23'268,"41"24"-253,4 0-5,16 0 3,5 2-1,-4-9-2,5 2-3,-2-1-1,-3-3 2,5 6-4,-4-3 0,0 3-3,-3 4-6,-10-1-23,-3 3-23,-12-2-31,-6-1 45</inkml:trace>
</inkml:ink>
</file>

<file path=word/ink/ink20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11:28.83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86-1 494,'-1'0'226,"-2"1"-86,-10 5-65,-17 9-27,30-14-12,1-1-19,3 0-1,-4 0 4,2 0 4,15 1 6,33 6-4,-32-4-10,4 3-5,-3-1-6,-1 2-1,-5-4-1,-6 2-2,-4 0 2,-1 0 3,-7 7 0,-3 0-1,-5 9-3,-4-1-4,-3 0-5,1-3-1,4-5 0,-1-3-3,11-1-4,-1-4-5,7 2-15,6 1-2,-2-5 4,3 3 2,3-2 17,3 1 7,3 2 7,3 1 2,3 1 2,-1-1 2,0 2 1,-1 3-3,-6 1 4,-3 1-1,-5 0 5,-3 1 6,-8 0 8,-4 2 7,-7 3 7,-5-2-1,-5-1 6,0-1-7,-4-6-9,1 1-3,-1-4-15,1 0-2,3-5-4,2-3-5,6 1-19,3-1-14,6-4-38,6-1-36,12-9 69</inkml:trace>
</inkml:ink>
</file>

<file path=word/ink/ink20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11:28.19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51-3 644,'-5'-6'259,"5"7"-186,-1 3 10,1 12-38,-2 7 3,-6 21-1,-5 9-7,-6 16-7,-4 2-13,-2 2-11,0-1 3,-2-4-8,4-2 3,3-10-10,3-5-9,1-14-10,2-8-13,6-9-17,2-7-10,7-8-52,1-6-29,9-8 91</inkml:trace>
</inkml:ink>
</file>

<file path=word/ink/ink20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11:27.93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-3 753,'-22'1'256,"49"18"-229,9 9-3,10 11 10,3 1 4,-1 5-12,-3-4-4,0-2-10,-2-4-5,0-5-4,-4-1-3,-6-2 0,-6-3-7,-11-3-35,-5-5-25,-9-9-108,1-2 109</inkml:trace>
</inkml:ink>
</file>

<file path=word/ink/ink20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11:27.59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63 540,'29'-31'241,"-30"36"-129,0-5-45,2 0-22,-1-1-16,0 0-2,0 0 18,11-3 1,36-9-10,-28 8-7,-1 0-19,-2 1-3,-3 2-3,0 4-1,-7 3-5,-4-2-1,-5 10 2,-5 0 1,-5 6-1,-2 5-5,-2-2-6,0 5-4,3-8 0,5 1 1,4-6-3,1-4-4,7 0-9,2-2 1,9 0 6,5 0 9,2-4 11,8 3 4,2 1 1,1 2 1,-1 3 0,-5-2 1,-9-1 2,-9 0 1,-7 2 13,-3 3 4,-16 7 4,-7 0 1,-15-1-13,-7-2-2,7-1-5,4-3-1,7-5-6,6-4-12,7-6-30,6-3-30,10-11 43</inkml:trace>
</inkml:ink>
</file>

<file path=word/ink/ink2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28:57.78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61 49 128,'-1'0'91,"0"0"4,0 0-15,0-1-22,1 0-10,-1 1-7,0-1-3,0 0-4,0 0-5,-3-3-16,-3-1-3,-28-25-7,22 27-2,0 3 2,-3-1-1,-5 2 1,-1 2 1,-5-2 2,-1 3 0,-1 3-3,-2-2-1,-1 4-2,1 0 0,0 5 2,3 0-1,4 0 1,1 1 0,5 1-2,0-2 0,1 5 0,1-1-1,-3-1 1,5 5 1,0 2-1,4 1 1,2 6-2,4 3-1,4 6 2,1 3-2,10 3 2,-1-4-2,5-5-4,2-5 3,2-4-2,1 1 2,1-3-1,3 1 3,3-3 1,2 0 0,3-4 1,4-3 1,-1-5 2,7-2 3,-4-4 5,-3-4 5,-2-2 5,-8-5 5,-1-6 1,2 2-4,-1-7-1,2-1-7,0 2-5,0-3-1,-4 7-4,-1-2 3,-3 1 3,-3 2 1,2-2 3,-5 1 0,4 0 2,-4-2 1,-1 0-4,-2 0-1,-3-1-2,-1-2-4,-4 0-1,4-2 0,-5-5 2,2 1-2,-6-6 2,1-1-1,-2 4-3,-1-2 2,-1 4-2,-2-1 0,1 3 3,-1 3-3,4 1 1,-4 2 0,-4-3-3,-7 1 5,-3 0-2,-6 0 1,-1 0 1,1 1-3,-3 2 2,3 0-1,-3 5-1,1 1 2,-5 1-5,0 3-1,-3 3 0,-4 1-4,5 9-8,0-3-8,7 4-19,6 3-11,5-2-32,6 3 19,7-1 36</inkml:trace>
</inkml:ink>
</file>

<file path=word/ink/ink20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11:27.10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 205 743,'-5'3'299,"2"-3"-213,6 3-32,3-2-26,5 2-19,9 1 0,14-3-2,13-2 0,5-7-3,5 0-3,-7-6-12,-9-1-9,-3 2-12,-6-1-2,0 3 1,-2 0 0,-3-1 10,-1-1 3,-4 2 11,3-1 4,-6 4 4,1 6 1,-3 1 0,-4 5-1,-6 3-5,0 6-1,1 12 7,-1 4 3,7 13 16,-4-4 9,2-3 4,1-6 3,-1-7-4,1-4-1,-3-10-6,1-2 0,0-10 3,2-2 3,2-10 7,3-7-1,-1-9-2,-4-5-10,-5-6-9,-5-1-3,-2 5-9,-3-1-3,-1 14-10,-3 4-4,-2 12 1,-1 13-8,-3 20-15,-3 13-7,-2 23-7,1 10 9,5 3 4,5 5 2,6-15-1,3-11 6,7-15 13,-2-16 1,7-10-1,-2-9 0,2-11 0,2-7-1,-1-17 2,2-5-4,1-15 2,-4-5 6,-3-6 5,-5 0 7,-6 7 9,-3 7 2,-1 22 22,-2 8-4,0 20-13,1 8-1,-3 19-18,1 14 2,1 17 5,3 4-2,5 2 7,2-2-3,6-6-1,0-5 0,5-11-4,1-3-5,-2-12-21,2-3-18,6-7-79,-5-6 79</inkml:trace>
</inkml:ink>
</file>

<file path=word/ink/ink20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11:26.32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8 5 783,'-14'-6'296,"8"3"-235,0 2-2,3 8-42,3 9-5,10 20-12,-2 11-2,9 14 3,4 4 0,-6-4-7,1-4-15,-5-7-32,-6-7-25,1-10-67,-9-8 90</inkml:trace>
</inkml:ink>
</file>

<file path=word/ink/ink20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11:25.50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81 77 117,'-30'29'100,"28"-25"25,-3-1 4,-1-2-15,2-1-9,-1-1-16,0 1-10,2 0-21,-1 0-7,-2 0-14,3 0-5,0-1-7,0 0-5,2 1-6,0 0-3,1 0-7,0 0-1,0-1-4,0 0-2,2 0 0,13-2 1,34-13 0,-22 5 2,4-3 0,7 1 0,-2-2 0,2 0-1,-3 6 2,-7 2-1,-7 4 0,-4 3 2,-11 0 0,-6-2 1,3 2 0,-4 0 2,0 0-1,0 0 0,0 0-3,0 0-2,1 0-8,-1 0-12,0 0-43,0 0-39,1 0 64</inkml:trace>
</inkml:ink>
</file>

<file path=word/ink/ink20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11:06.00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133 700,'-2'-5'325,"2"-4"-89,0-4-133,9 0-30,4-3 1,5-4-23,6 3-16,-4 0-14,-2 3-11,0 7-7,-4 5 1,-2 7-7,-2 4-1,-7 19-17,-3 8-11,-5 20-14,-4 3 0,-2-8 16,2-3 11,1-19 19,5-1 8,3-7-3,2-5-2,7-1-3,4-5-9,8-3-10,7-1-11,14-8-35,15-3-24,23-4 56</inkml:trace>
</inkml:ink>
</file>

<file path=word/ink/ink20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11:05.56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99 0 695,'-10'23'255,"-9"22"-201,-4 14-13,-6 25-17,-3 8-2,1 4-36,1-2-24,5-9 24</inkml:trace>
</inkml:ink>
</file>

<file path=word/ink/ink20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11:05.39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-4 704,'19'-2'258,"-2"34"-204,8 18-5,5 4-3,4 9-6,3 2-10,-2-8-15,-3-7-3,-1-12-7,-6-6-7,1-8-38,-1 1-24,-9-11-185,-2-5 163</inkml:trace>
</inkml:ink>
</file>

<file path=word/ink/ink20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11:05.08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43 560,'27'-27'198,"-21"28"-162,3 0-6,1-1 6,0-3 6,2-3-3,2 3-4,-3-2-8,0 4-6,0 3-11,-6-2-2,-1 11-2,-5 3-4,-7 16-7,1 8-7,-8 7-2,0 2 1,3-1 5,2-5 0,7-6-17,3-5-26,4-11-57,5-2 65</inkml:trace>
</inkml:ink>
</file>

<file path=word/ink/ink20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11:04.74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16 180 450,'-29'68'218,"8"-22"-103,0 2-8,5-3-14,6-8-38,9-2-13,7-12-19,6-3-5,4-13-3,3-4 3,3-13 7,1-9 4,5-13 8,-5-14-4,1-5-2,-2-5-4,-9-7-11,-1 4 0,-13 1-7,-2 6 0,-7 17 1,-4 7-4,-2 21 0,-5 11-3,-5 27-3,-6 15 0,-3 25-1,1 9-1,10-5 0,8-3-1,13-22-9,4-13-1,12-15-8,2-11-1,8-11 3,3-7-2,2-16 7,0-10 2,-1-15 2,-2-10 2,-3-8-2,-1 0 2,-5 5 4,-5 6 1,-4 24 4,-4 10-3,-1 21 1,-2 11 3,1 27-2,-3 17 6,0 22-3,0 4-13,2-11-28,4-7-24,5-16 36</inkml:trace>
</inkml:ink>
</file>

<file path=word/ink/ink20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11:04.20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122 592,'14'-4'224,"2"-6"-167,8-1-9,15-2-17,2-4-7,19 3-37,-1-3-24,3-1-74,-1 0 67</inkml:trace>
</inkml:ink>
</file>

<file path=word/ink/ink20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11:04.04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1 0 578,'0'28'228,"1"12"-161,9 20-12,-3 4-10,4 2-20,-2-3-13,-6-8-49,-1-5-28,-6-3-130,-5-8 121</inkml:trace>
</inkml:ink>
</file>

<file path=word/ink/ink2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28:47.32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1 10 258,'0'0'171,"-1"0"17,0 0-44,0 0-44,0 0-16,0 0-25,0 0-6,0-1-14,1 0-6,-1 0-10,0 0-7,0 0-7,0 1-3,0-1-6,0 0-1,0 0 0,1 0 0,0 0 1,0 1 1,2 0-1,6 1 1,23 10-1,-29-4 0,0 2-1,-2 2-2,-4 2 1,-2 1 0,-5 2 1,0 2 1,0-2 0,2 0 0,2-3 0,1-4 0,0-5-8,4-2-3,2-2-9,0 2-6,0-2 5,0-1 6,0 0 11,4 1 6,10-2 3,27 1 1,-26 2-1,0 0-1,-3 0-2,0-2-2,-5 1-9,0 0-16,-2 0 17,-1 1 1</inkml:trace>
</inkml:ink>
</file>

<file path=word/ink/ink20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11:03.68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 598,'9'16'237,"1"13"-161,-2 8-12,-1 22-20,0 4-13,-6-1-32,0-4-21,2-14-123,1-9 99</inkml:trace>
</inkml:ink>
</file>

<file path=word/ink/ink20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11:03.48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39-3 459,'-8'0'256,"0"17"-15,1 13-171,-11 21-36,1 14-14,-13 12-8,-6 1-14,1 2-25,-4-4-13,16-5-76,5-7 75</inkml:trace>
</inkml:ink>
</file>

<file path=word/ink/ink20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11:03.29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 516,'6'26'188,"10"23"-142,7 13 3,9 10 10,5 2-3,5-5-22,3-4-5,1-7-17,-1-4-8,-9-11-34,-8-5-42,-9-12 47</inkml:trace>
</inkml:ink>
</file>

<file path=word/ink/ink20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11:03.05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4 359 565,'-11'13'225,"8"-7"-157,2-2-3,2-9-32,0-4-3,6-13-5,5-10 0,6-19 8,4-7-2,-4-7 2,-2 5-2,0 20 0,-7 10 0,1 21-10,-2 8-5,-3 12-7,7 14-3,-1 23-3,3 11-3,-5 9-21,0-2-15,-2-13-39,0-4-32,3-14 69</inkml:trace>
</inkml:ink>
</file>

<file path=word/ink/ink20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11:02.77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30 190 454,'-6'-16'203,"-2"-2"-96,2 6-10,-4-1-34,3 4-8,-3 7-15,-2 0-4,-1 16-13,-3 3-1,3 27-11,-1 9-4,6 14-2,5 7-1,3-8 1,4-2 1,8-13 4,1-10 2,5-16-5,4-6 0,2-14-4,3-8-3,10-17 6,1-9 0,-3-26 4,-1-7 2,-7-11-4,-16-5 1,-7 4-3,-7 1 0,-23 9-1,3 6 2,-5 22-5,-2 6-1,3 24 0,1 11-4,-2 28 2,-1 17-3,3 26 0,2 8 2,5-1 2,10-2 0,8-12-1,3-11 0,9-18-4,-1-10-2,7-20-6,0-7-4,2-19-1,0-11 4,5-15 7,0-13 6,3-11 3,2-9 1,0-9-1,-1 3 3,-9 9-4,-1 18 0,-11 26-6,-2 15-2,1 26 1,-3 14 0,-4 29 7,5 12-1,1 19 4,-2-3 1,12-6 0,-6-11-4,6-17-14,3-7-8,1-22-18,4-3-2,0-18-37,4-5 54,-1-12 9</inkml:trace>
</inkml:ink>
</file>

<file path=word/ink/ink20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10:59.10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789 263 946,'-23'4'334,"5"-2"-302,2-4-6,-1-9-24,-1-1-4,-6-13-32,0-1-5,-8-10-25,-7-3-4,-6 3 18,2 5 7,1 8 28,5 7 11,4 8 11,-3 4 6,3 11 4,0 7-1,-2 15 2,-6 2-5,-3 19-12,-1 5-7,6 17-6,9 10 1,9 5-3,7 4 6,9-1-2,3-3-1,15-1 9,8 5 1,19 1-2,13 1 7,13-2-2,5-3 1,9-9 6,8-5-6,8-12-3,3-9 2,4-15-6,1-6 3,1-15 4,-5-10 5,0-10 9,-2-13 2,-11-18 6,-3-6-1,-15-23 9,-17-9 1,-8-15 9,-12-12-3,-20-8 4,-11-1 4,-22-1-10,-7 7 4,-11 7-19,-4 4-4,-14 13-11,-7 8-2,-19 16-3,-8 10-1,-15 12 1,-5 10-3,-6 16-3,-3 7-5,-4 16-13,3 5-11,7 5-28,2 1-23,17 5-64,9 1 89</inkml:trace>
</inkml:ink>
</file>

<file path=word/ink/ink20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0-10-29T12:16:16.64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564,'113'240,"-42"141,-15-14,85-325,170-56,-142-254,-211-56,-15 84,57-71,-98 114,-58 27,1 100,56 70,-42 0,71 84,56 72,84-86,-126 43,42-14</inkml:trace>
</inkml:ink>
</file>

<file path=word/ink/ink20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12:11.74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55 767,'24'-2'254,"11"-1"-250,31 3-4,10 1 2,29-1 3,12 0-1,25 0 2,8-5-5,9-1-9,10-3-18,0-4-63,8 2-154,-2 3 163</inkml:trace>
</inkml:ink>
</file>

<file path=word/ink/ink20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12:11.47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5 34 678,'-4'-2'275,"5"1"-148,12 2-118,7 5-12,16-1-4,11-2 4,30 0-5,14-1-5,17-4-7,8-2-11,4-1-10,-3 0-4,4 1-5,-3 0 6,-13-1 16,-6-1 7,-16 1 14,-8-1 3,-15 1-18,-6 4-59,-17 1 56</inkml:trace>
</inkml:ink>
</file>

<file path=word/ink/ink20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11:48.43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73 477 489,'-25'-14'204,"9"5"-134,4 1 4,3 3-22,3 2-5,4 1 2,-1 0-10,6 2-22,-3 0-7,0 0-11,16 0 0,54 2 4,-16-5 2,13 0 1,7-1 2,11-3-3,12 2 0,7-3-2,12-1-2,19-5 1,-2-3-1,29-2 3,-1-1-1,1-3-2,5-1 1,-11 2-2,10 0-1,-8 2 0,9 4-1,-1 1 1,-9 0 0,5 5-6,-14 1-2,4 0-5,-8 3 2,-11 1 7,0-2-3,-18-3 4,-3 0 1,-10-2-1,-7 1 1,-7-3 3,-1 2-1,-9 0 1,-6 2 0,0 5 0,-3-1 0,-10 2 1,-6-1 2,-19 3-3,-5 3 1,-8 0-2,-5 3 0,-5-1 1,-1 0 0,-4 1 0,-1-3 0,-3 1 0,1-2 1,-2 2-1,-1-2-1,0 0 1,0 0 1,6 11 0,16 31 2,-18-25-3,2 2-1,0 13-1,2 3 2,4 19 0,0 10 0,3 17 0,2 14-1,-1 15 0,-2 6 1,7 15 2,-4 1-3,-6-3 0,10 5 1,-11-14-2,4-5 2,1-5 0,-8-14-2,3-12 2,-4-7 3,0-17-2,4-3 1,-5-13 0,-2-7-2,2-14 2,-5-8-1,0-9 2,0-4-4,-4-5-16,4-3-16,-4-6 19</inkml:trace>
</inkml:ink>
</file>

<file path=word/ink/ink2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28:45.85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9 117 203,'57'25'149,"-56"-34"5,-1-2-11,3-6-43,-3-2-8,0-3-12,2 0-10,-3 5-22,3 3-10,-1 7-14,2 3-9,0 4-12,-3 2-3,7 2-7,-2 5 1,4 5 4,-3 3 0,0 7 4,0-1-1,-1 1 3,1 1-3,-2-4 0,-2-2 0,-1-6-3,-2-4 2,-3-4 0,0 0 0,-3 1 3,-2 0-1,-2-1 1,-2 1 1,0-2-2,-1 1 1,0-1-1,1 0-2,1 0 0,1 0-1,2-1 2,3-2 0,2 0-1,2 0-2,2-2-14,0 0 2,0 0-3,0 1 5,3-1 12,16-4 0,28-6 2,-23 5-1,4 4 2,-3-2 0,3 2 2,-1 1 2,-9-3-1,5 5 0,-8-1-2,-10 0-1,-1 1 0,1 0 0,-7 0 4,5 1 3,-3-2 9,-1 0 2,1 0-3,0 0-4,-1 0-5,1 0-1,-1 0-3,0 0 0,0 0-6,0 0-9,1 0-25,-1 0-24,1 0 37</inkml:trace>
</inkml:ink>
</file>

<file path=word/ink/ink20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11:47.51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2 0 474,'0'18'165,"7"18"-139,2 6 8,6 23 15,0 14 6,4 24-16,0 23-7,-11 26-17,-3 14-10,-7 24-2,-3 1 4,-1-2-5,-2-12 6,-1-22-5,0-19-1,6-29 4,-3-14-4,1-25 5,1-9-7,-6-22-32,9-7-35,-1-25 41</inkml:trace>
</inkml:ink>
</file>

<file path=word/ink/ink20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11:46.87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6 100 648,'-29'36'226,"33"-30"-203,-4-4-8,8 3-16,11 1-1,2-2 4,13 4 1,3-1-1,-3-3 3,11 2-4,4-4-1,21 3 4,6 1-1,5-4 1,6-1 0,11-1-1,3-5 3,11-1 4,10 1 2,-1-4 5,3 2-1,19 3-5,-6 4-2,12 2-5,5 3-2,-6 0-1,14-3-1,-8-2 1,8-3-2,2-8 1,-9 0 0,13-3-1,-10 1 1,7 2 2,-4-1 1,-8 3-1,3 1 3,-19 1-1,0-3-2,-8 4 2,-14-5-3,-4 6-1,-6 2 0,-17-4-2,-2 4-1,-21-1-7,-13-5-8,-14 3-27,-8 0-23,-16-3 40</inkml:trace>
</inkml:ink>
</file>

<file path=word/ink/ink20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11:44.50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129 479,'22'30'198,"-26"-30"-107,1-2-23,0-9-29,3-4-9,5-8-12,-2-3 0,3 0 16,-2 1 4,-2 10 1,-1 4-3,0 6-15,5 7-8,-2 3-11,6 7 0,2 9-2,-1 1 1,2 6 3,-3 0-2,0 0-1,-2 3-7,0-9-15,0-1-13,-1-7-50,-3-4-176,0-6 178</inkml:trace>
</inkml:ink>
</file>

<file path=word/ink/ink20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13:20.39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5 36 414,'38'-40'153,"-26"45"-122,1-1 1,3 2 7,-1-2-1,0 2-8,1-1-3,-7 0-8,2-1-3,-8-4 0,-3 2 3,0-2 15,0 0 3,-1 0 9,0 0-7,0 0-16,0 0-4,0 0-16,0 0 1,0 0-4,1 0-2,-1 1-2,-3 5-1,-6 28 2,13-26 3,3 4 0,4-1-1,-7 4 1,5 2 0,-4 5 0,-8 5 2,-6 2-2,-8 5-2,-13 0-17,-3 2-17,-6-7-60,2-1 58</inkml:trace>
</inkml:ink>
</file>

<file path=word/ink/ink20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13:19.99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37 0 653,'-6'30'222,"-2"9"-210,-5 3-6,-4 1-6,-4-8-10,-1-5-2,-2-13 5,1-6 0,-2-8 11,3-3 10,5-5 10,0-4 8,6-2-4,3-1-9,5-4-11,3-1-8,8 0-3,1-1 1,3 5-4,5 5 4,0 12 3,3 4 0,2 10 2,-1 2 1,-1 0-1,3 2-1,-5-4-16,1-3-24,-3-1 9,-3 1 6</inkml:trace>
</inkml:ink>
</file>

<file path=word/ink/ink20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13:19.61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1 66 596,'-2'1'215,"5"3"-188,4-1-7,8 3-8,4-1-4,5-5 5,8-2-4,-3-5 2,2-1-5,1-2-25,-2-4-12,2 1-37,-2-2-34,-1-1 70</inkml:trace>
</inkml:ink>
</file>

<file path=word/ink/ink20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0-10-29T12:16:47.58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12 1124,'0'0,"-170"240,86 84,168 43,156-42,28 42,142 0,-44-57,142 43,-98-71,69-211,-112-114,14-168,-113-43,57-113,-254 56,168-507,-69 56,-198 183,-71 297,-56 70,-71 29,-28 141,-184 13,71 1,-437 0,310 169,283-28,-114 99,15-1,-29 1,141-141,1 56</inkml:trace>
</inkml:ink>
</file>

<file path=word/ink/ink20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13:42.68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6 5 925,'-7'-5'330,"7"3"-290,9 3-7,7 6-39,-2 2-20,4 13-45,-2 6-26,-3 13-37,3 5-49,3 3 1,0-3 26,2-5 56,2-8 62,-2-12 52,-1-7 18,-2-8 37,-2-2 12,-4-2 8,-1 1-12,2 7-6,1 3 0,2 11 4,3 4 11,1 6 6,3 0 2,-3-7-7,0-3-4,-3-12-18,-4-4-14,2-9-9,-1-7-1,-2-6 0,-2-7-2,-1-5-2,-3-3-11,-1-4-21,-1 5 2,-3 9-36,0 5-27,-1 11-57,-2 3-44,2 9 96</inkml:trace>
</inkml:ink>
</file>

<file path=word/ink/ink20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13:41.72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82 660 644,'-14'60'249,"-4"-13"-152,6 2-84,1-5-30,7-4-5,5-19-11,3-5 0,10-14 16,-3-7 6,8-14 26,2-10 18,0-10 25,3-3 4,-4-6-7,-3 2-5,-8 1-10,-6-2-3,-10-2-8,-5-7 0,-13-1 5,-8-6 11,-8 5 12,-4 6-2,8 9-5,4 8-15,12 9-19,4 1-6,5 4-15,6 5-9,6-1-29,6 1-10,10-2-25,4-2-5,9 2 7,10 2 1,4 8 1,1 2-4,-1 9-50,-6 3 80</inkml:trace>
</inkml:ink>
</file>

<file path=word/ink/ink20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13:39.56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8 198 629,'-7'0'273,"4"-1"-164,7 1-19,3-1-49,3-1-20,4-2-8,2-2 1,5-3 0,4-4-3,5-5-5,3-1-6,5-5-13,3 2-10,2-2-35,2-2-30,1-3 55</inkml:trace>
</inkml:ink>
</file>

<file path=word/ink/ink2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28:45.13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76 0 554,'0'5'195,"-7"8"-172,-1 6-9,-5 12 1,-5 3 3,0 5 2,-3-3-3,-3 1-11,1-1-16,0-1-203,2 1 153</inkml:trace>
</inkml:ink>
</file>

<file path=word/ink/ink20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13:38.98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52 362,'2'-6'162,"2"0"-94,6-1 9,1 0-6,1 0 3,1 1 2,-3 2-22,-3 0-14,-1 2-13,-3 2-4,-3 0 2,0 1 6,-1-1 9,1 0-3,-1 0-8,0-1-6,0 1-22,0 0-11,0-1-50,0 0-51,1 0 68</inkml:trace>
</inkml:ink>
</file>

<file path=word/ink/ink20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13:23.63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-4 905,'6'-1'304,"13"24"-304,9 15 3,11 38 10,4 24 4,-7 35 15,-3 24 3,-11 23-8,-2 11-4,-9 9-9,-7-3-2,-9-7-5,-8-15 2,-10-12-4,-3-15-13,-5-16-22,-5-9-15,-7-21-63,-5-7 67</inkml:trace>
</inkml:ink>
</file>

<file path=word/ink/ink20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13:23.31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4 0 543,'-8'42'204,"3"27"-139,-2 25-34,7 47 5,-3 20 4,3 47-1,0 21-3,3 22-1,5 4 8,8-9 13,4-17 3,4-22 0,1-17-13,0-29-25,2-13-8,3-34-48,6-18-33,16-35 45</inkml:trace>
</inkml:ink>
</file>

<file path=word/ink/ink20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13:22.91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65 168 504,'5'0'177,"1"-4"-152,3-4 12,0-7 32,1-1 14,-3-7 12,-2-2 3,1 4-15,-2-4-8,-2 8-18,1 7-9,-2 6-16,-1 4-9,0 4-9,1 5-9,2 7-4,1 6-1,-1 5 1,-1-1 3,-2-3-4,0 2-1,-5-1-8,0 0 1,-5 2-2,-3-1 0,-1-2 1,-2-2-1,-2-5 2,1-3 3,2-6 5,-1-4 1,7-2 2,2-1 1,3-2-2,4 2-1,6 0 2,1 0-2,7 0 2,1-3 1,10 1-4,1-2-1,7-1-6,3 0-16,0-7-32,1-2-26,-4-13 48</inkml:trace>
</inkml:ink>
</file>

<file path=word/ink/ink20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13:22.43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75 121 677,'2'44'240,"-11"-40"-212,1 9-13,-1 6-2,2 6-8,2 4 1,4-4 1,2-5 2,6-4-1,2-7-1,4-5 4,3-4 1,5-10 7,2-8 1,7-11 2,-3-5-3,-1-1-2,-7-1 0,-14 0 1,-5 0 2,-14 1 2,-3 6-5,-9 8-9,-3 9-10,-2 14-33,-1 11-13,0 22-46,1 12-37,8 13 87</inkml:trace>
</inkml:ink>
</file>

<file path=word/ink/ink20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13:21.39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53 397,'0'0'197,"1"-1"-82,-1-2-31,0 2-44,-1 1-18,1-1-5,0-5 8,1-5 21,5-20 4,-9 30-7,3 2-12,2 10-22,-1 6-6,3 12-2,-4 5-12,0 5-103,1-1 79</inkml:trace>
</inkml:ink>
</file>

<file path=word/ink/ink20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13:21.18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55-3 385,'0'-2'195,"2"2"-69,-3 6-33,-4 3-17,-3 12-13,-4 6-3,-4 12-16,-4 0-10,-5 5-13,-1 3-5,-4-11-6,2-2 1,4-13 0,2-8 2,7-8 4,6-2 3,3-7 0,1-6-2,3-6-8,-1-5-5,6-6-1,7 4 2,2 3 2,0 5-2,2 11-4,-1 3-2,0 12-1,1 7-1,0 7 2,0 2 1,2 0-23,-1-5-16,1-5-32,-1-2-22,1-6-56,-1-2 91</inkml:trace>
</inkml:ink>
</file>

<file path=word/ink/ink20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13:20.64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69 0 600,'3'7'215,"-5"11"-187,-4 13 2,-13 21-5,-7 9-2,-10 16-11,-6 1 3,-12 11 8,-4 1-1,-2 1 5,0 3-9,15-3-44,6-1-38,14-16 40</inkml:trace>
</inkml:ink>
</file>

<file path=word/ink/ink20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13:18.65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7 0 881,'8'37'316,"1"23"-282,-1 3-2,-5 5-9,-6-2-18,-12-6-51,-7 0-39,-13-4 51</inkml:trace>
</inkml:ink>
</file>

<file path=word/ink/ink20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13:18.23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329 112,'9'17'68,"2"-9"13,6-8 15,0-15 45,1-7-4,5-17-8,-2-2-14,-2-5-28,-3 1-8,-8 3-20,-7 4-8,-4 7-17,-5 7-6,-7 12-14,-2 11-16,-5 26-41,-9 9-27,3 15 40</inkml:trace>
</inkml:ink>
</file>

<file path=word/ink/ink2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28:44.94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5 65 516,'-26'-63'186,"29"60"-141,0 3-1,6 0 0,3 0 5,4 6-12,5 1-3,3 7-2,1 1-6,1 2-9,-2 2-6,-5 1-5,-4 1 0,-2-2-6,-4-1-5,-5-6-16,0-2-21,-3-2-103,-2-2 97</inkml:trace>
</inkml:ink>
</file>

<file path=word/ink/ink20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13:17.93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1 154 584,'-2'-6'215,"5"-2"-163,0-7-32,4-4 3,-1-4 12,2 1 9,0 2 5,4 1-5,-6 6-8,0 4-3,1 10-9,-2 8-5,6 18-9,-4 8-5,-2 14-3,-4 3-10,-3 1-41,4 2-51,-4-5 61</inkml:trace>
</inkml:ink>
</file>

<file path=word/ink/ink20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13:17.45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 0 341,'0'26'157,"0"9"-86,0 6-19,0 5-70,0-4-93,-1-4 78</inkml:trace>
</inkml:ink>
</file>

<file path=word/ink/ink20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13:17.29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32 0 281,'29'21'140,"-38"-1"-35,-2 7-51,-5 2-8,-6 3-19,-2-3-9,-3-4-2,-2-2-2,3-6 0,0 0 0,5-6-6,4 0 3,4-11-4,3 0-1,5-5 11,1-3 3,4-5 4,0-1 1,6-3-8,2-1-3,3 5 4,-1 2-1,0 10-1,1 2-1,2 9-5,2 3-2,3 6-2,-1 1-3,0 0-9,2 2-16,-1-5-65,0-4-31,-4-7 69</inkml:trace>
</inkml:ink>
</file>

<file path=word/ink/ink20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13:16.92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75 0 289,'-2'2'125,"-2"0"-68,-3 4-12,0-2 4,-1-1 7,2 4 10,0 1-2,-2-2-15,0 2-11,1-2-10,3-3-15,0 1-7,4-2-1,-2 0-5,0-1 3,2-1 0,0 0-2,0 0-1,0 0 4,0 0 0,0 0 3,0-1-2,0 0 0,0 0-3,5-3-1,30-24 2,-25 23-2,0 3 1,-2 0 1,0 2-2,-2 0 2,-1 1-1,-2 3-1,0 1 4,-2 5-5,-3 2-4,-1 3-2,0 3-5,-2-6 1,0-2 4,2-1 1,1-2 5,2 1-3,4 1-2,2-2-1,3-2-9,3-2 3,4-4-11,2-2-17,4-2-46,-5-3-19,2-1 62</inkml:trace>
</inkml:ink>
</file>

<file path=word/ink/ink20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13:15.82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86 0 358,'3'6'166,"-3"6"-73,-3-2-11,1 5-22,-3 2-10,-4 0-15,-1 3-11,-7 1-10,1 1-1,-1-2-6,-5 2 2,1-2-1,-1 0-4,5 1-8,4-6-12,5-3-60,2-4-135,5-4 143</inkml:trace>
</inkml:ink>
</file>

<file path=word/ink/ink20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13:15.58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95-1 521,'-1'0'181,"1"0"-173,-11 20-3,-12 30-8,11-30-5,-3-3-4,-6-2-1,-3-7 9,3-1 3,2-6 8,6-3 1,0-3 1,2-1-3,5-1-5,0-2 0,6-2-1,3 0-1,1 0 0,3 0 1,3 4 5,2 3 1,2 4 10,6 6-4,-1 3 3,3 3 3,-2 2-10,-2 2 4,3 0-12,-3-2-13,1-5-29,-3-4-16,-3-7-26,1-3-10,-2-7 65</inkml:trace>
</inkml:ink>
</file>

<file path=word/ink/ink20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13:15.16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 78 481,'-1'0'183,"1"3"-144,1-5-10,-1 2-15,0-1 6,12-3 5,37-10-2,-21 5-7,4-3-4,2 3-29,-1-4-46,3-4 43</inkml:trace>
</inkml:ink>
</file>

<file path=word/ink/ink20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13:14.26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 584,'19'19'209,"9"20"-180,8 13 7,5 43 12,-1 19 0,-3 46-5,-5 23-1,-8 29-1,-3 7-1,-6 5-5,-7-9-5,-8-27-9,-3-13 4,-10-32 7,-3-14-2,-7-24-1,-1-11-15,-5-21-33,-5-10-15,2-25-36,-8-11-30,5-23 68</inkml:trace>
</inkml:ink>
</file>

<file path=word/ink/ink20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13:13.86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29 0 600,'-109'97'207,"74"20"-196,-5 28 5,4 52-2,-1 19 0,9 12 2,4 8 1,11-24 8,9-1 2,6-28-6,6-15-3,7-20-21,2-19-21,0-32-67,1-16-56,-2-35 92</inkml:trace>
</inkml:ink>
</file>

<file path=word/ink/ink20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13:12.93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65 414,'9'-8'190,"4"1"-83,8-1-35,3 0-6,4 3-8,2 3-5,3 10-15,1 9-8,2 17-14,-3 3-3,-8 12-4,-7 0-1,-7-6 3,-7-5-4,-6-11 9,2-5 3,3-7-2,7-2 5,3-7-15,0-2-1,0-4-3,0-6-1,-1-9 3,3-4-2,-3-6 0,0-1-1,-2-3 2,-3-1 0,-4 0 2,1 3-2,-3 13 2,0 6-1,0 11-5,-2 3 2,2 9-4,3 6-1,-1 10 2,4 6 1,0-1 0,-1-2 2,7-8-1,0-6 0,2-5 1,0-4-2,-1-10 1,-1-1 0,1-11 2,1-4 1,2-8 0,-3-1 2,-7-5-4,-5-5 1,-7 2 2,-3-1-1,2 7-2,1 8-1,3 13-4,5 8-4,2 19 0,7 8 3,-1 16 1,2 2 3,3 0 2,0-5-1,3-9-1,-1-6 0,-4-16-3,-2-3 3,-4-11 10,1-3 6,0-13 10,-1-6-2,1-13-6,-3-3-2,-3-3-10,-3-3 1,-3-2-4,-2-3-2,-1 2-3,1 4-8,-3 11-16,4 9-11,1 12-20,-1 6-15,8 5 49</inkml:trace>
</inkml:ink>
</file>

<file path=word/ink/ink2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28:44.47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 40 40,'0'0'15,"0"-1"-6,0 0-4,0 0-2,0 0 12,0 0 11,0 0 27,0 0 10,-1 1 6,1-1-2,0 0-13,-1 0-7,1 0-4,0 0 0,0 0 0,0 1 3,0-1-3,0 0-4,0 0-11,0 0-6,0 0-8,0 0-5,0 1-4,0 0 1,0 0-1,1 6 3,2 5 1,9 25 0,-10-28 2,2-4 2,0 2-2,3-2 0,2-2 1,-1-1-2,1-3 4,0-3-3,-2 2 0,1-2-2,0 0-4,0 0-1,1 0-3,1 2 0,-2-1 1,3 2-1,0-4 0,2 1 1,0 2 0,1-2 1,1 2-1,-1-1 3,5 2-2,2 2 1,3 3 0,0 0-1,-3 1-1,5 1 0,-7 2 0,-1 2-1,-4 0 2,-10 0-2,-4 1 1,2 1 2,-2 3-2,0 1 2,-5-1 1,-4 1-1,0-5 2,-4-1 1,2-2-3,4-3 1,-2-3 2,7 0-1,-1-2-1,3 1-5,0-1-3,0 1-1,0-1 3,10-3 1,31-36 1,-27 27 0,-1 5-1,2 1 2,-5 2 2,0 3-1,-1 2-1,-2 3 0,0 1-2,0 3-1,-2-1 2,2-1 0,0 0 1,2-2 1,-2-3 3,0 0 1,-3-4 8,0-4 2,-2 2 8,-1-6 2,1 0-6,-1 2-1,0-4-8,-1 1-4,0 2 0,-3 1-1,0 3-4,0 1-1,2 4-2,-2 0-7,4 1-15,-1 1-11,0-1-25,0 0-5,0 0-8,3 0-3,11-5-82,26-9 103</inkml:trace>
</inkml:ink>
</file>

<file path=word/ink/ink20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13:12.22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7 24 738,'-57'-25'257,"56"38"-238,2 7-6,1 22-8,0 9 3,1 8-3,0 0 2,2-11 3,-1-3-12,-1-13-12,1-7-9,-3-7-24,-1-9 6,-4-7-2,-4-5-22,-4-11 50</inkml:trace>
</inkml:ink>
</file>

<file path=word/ink/ink20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13:11.72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81 136 707,'-13'23'244,"2"20"-225,-2 9-8,0 9-3,4-4-1,6-9-8,4-6 1,7-18-4,4-2 2,3-13 2,1-6-1,8-9 18,3-5 9,5-9 4,3-1 4,-9-6-15,-5-4-5,-11 1 2,-9-4-5,-7 3 6,-9-4 0,-9 5 0,-2 2 3,-7 5-6,2 7-1,1 2-5,2 7 0,7 0 0,4 5-2,7 1-2,4 1-3,6 0-8,4-2-4,6-3 0,7-3-3,12-3 7,10-4 5,8-3 0,6 0 4,-5 0 1,-7 0 1,-9 5-1,-9 1 1,-7 7-2,-2 2-6,-8 3-21,0 0-14,-7 1-45,-5 4-53,0 9 92</inkml:trace>
</inkml:ink>
</file>

<file path=word/ink/ink20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13:11.19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 745,'1'3'256,"-1"4"-226,3 3-32,-2 2-23,3 2-68,-1-2-73,2-5 103</inkml:trace>
</inkml:ink>
</file>

<file path=word/ink/ink20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13:10.90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60 96 521,'-7'-6'215,"-4"-1"-109,6 0-73,-5-2-1,2-2-2,-1-1-2,2-1 0,5 3-7,1 0-10,-1 5-4,5 1-7,-2 2 0,7 4 0,5 4 0,11 22 3,2 13-3,2 30 1,4 11 0,-5 7 4,-1 1-1,-2-9-1,-4-8 1,-6-9-5,-4-7 5,-10-15 4,-5-6 7,-9-10 6,-4-6-1,-4-6-2,-2-7-6,-6-12-7,1-4-1,-2-12-5,2-5-3,7-13 0,4-8 3,13-17 3,5-8 2,14-2 2,3 1 3,5 7 5,5 6 1,-4 9 1,1 1-2,-5 7-7,-4 5 0,-6 12-4,-2 7-2,-4 10 3,1 5-2,-4 3-5,0 1-12,-4 4-48,2 4-43,-2 8 66</inkml:trace>
</inkml:ink>
</file>

<file path=word/ink/ink20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0-10-29T12:13:10.19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</inkml:trace>
</inkml:ink>
</file>

<file path=word/ink/ink20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13:10.07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9 148 441,'-28'-25'175,"24"24"-124,4 0-12,-4-2 1,2 1 4,-3 0 10,0-2 3,4 1-4,-1 1-5,2 2-8,-1-1-5,0 0-5,0 0-6,0 0-5,0 0-4,1 1-9,-1-1-1,0 0-3,0 0-2,1-7 0,6-29-2,0 28-8,0 0-1,-1 1-12,2-1-10,1 2-38,-1 2-46,1 0 75</inkml:trace>
</inkml:ink>
</file>

<file path=word/ink/ink20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12:39.64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-2 712,'-3'0'247,"3"2"-233,3 1-49,-3-3-42,0 0 45</inkml:trace>
</inkml:ink>
</file>

<file path=word/ink/ink20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12:39.45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 343 465,'-4'4'168,"4"0"-126,0-4-3,0-3 8,0 2-1,0 1-10,0-3 0,5-22-14,11-33-2,-3 24-6,1-2-6,0-1 0,4 3-2,-5 0-2,3 6 2,-5 3-2,0 7-1,0 9 2,-7 3-2,4 10-4,-3 1 2,-2 10-3,7 10 3,-3 11 2,3 4-2,-2 5 0,-1 2-2,-2-3-4,2 2-9,-1-2-31,-1-5-32,0-3 44</inkml:trace>
</inkml:ink>
</file>

<file path=word/ink/ink20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12:32.65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8 271 284,'-29'28'133,"30"-23"-46,-1-5-3,0 1-13,0 0-2,0-2-18,-1 0-11,1 0-25,1-7-10,13-44-5,-7 24 0,0 0 4,-2-1 10,1 1-2,-5 2 3,1 1 3,-2-1-5,0 9 11,0 2-2,-1 4-3,-1 4 0,0 5-9,1 1-3,1 4-7,0-3-1,0 0-7,0 0 4,1 27 4,1 27-1,-3-22 3,1 0-1,1-3-1,-5-2 1,4 0-9,0-1-7,-2-4-45,6 0 40</inkml:trace>
</inkml:ink>
</file>

<file path=word/ink/ink20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12:29.85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6 162 494,'-6'15'168,"5"8"-153,1 2-9,3 5-2,2-2-1,3-5-2,2 0 0,3-11 1,4-3 6,3-5 6,4-6 6,3-12 7,2-3-1,-3-9 9,-1-4 3,-7-3 4,-5-2 6,-5-3 1,-6 2 0,-8 4-2,-5-1-6,-9 8-10,-4 4-7,-2 10-12,-3 10-6,-2 10-6,0 10-4,-1 15-10,2 11-2,8 16-12,4 8-12,11 3-44,6-5-181,9-13 181</inkml:trace>
</inkml:ink>
</file>

<file path=word/ink/ink2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28:39.70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42 681,'0'-7'242,"0"1"-211,2 2-2,1-2 1,4 3 3,1-1-4,3 0-6,-2-2-2,1 3-11,0 3-3,1 0-2,-2 5-2,-1-3-2,-1 2 0,-2 3-1,-1 2 0,-4 6-1,1 4 0,-1 2 0,-3-2-1,2-2 2,-2-4-3,0-5-9,6 0-6,2 0-15,6-3-6,5-1-19,0-3-1,9-2-28,0-1-108,6-5 140</inkml:trace>
</inkml:ink>
</file>

<file path=word/ink/ink20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12:29.40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46 29 428,'-1'0'161,"-2"0"-133,-12 9-15,-23 34-8,23-23-2,-5 8 4,11 7 0,-1-1-1,8 1 9,4-8 3,5-9 4,4-2 0,6-6 1,1-3 1,4-6-2,1-5-1,-6-10-1,2-2-1,-2-6 1,-7-3 2,3-1-9,-3-2 1,-5-2 1,-1 0-3,-7 2 2,-6 3 0,-7 3 0,-2 3 0,-4 6-5,0 5-9,-5 8-18,0 6-8,1 19-14,2 6-11,6 17-162,2 8 151</inkml:trace>
</inkml:ink>
</file>

<file path=word/ink/ink20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12:10.58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2 71 562,'0'1'219,"6"0"-161,3-2-33,9-4-18,4-3-4,5-3 2,2 0 2,1-3-21,1 1-28,-3 3 30</inkml:trace>
</inkml:ink>
</file>

<file path=word/ink/ink20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12:10.40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 54 477,'5'-55'217,"-6"56"-113,-1-2-43,2 2-54,0-1-7,0 0-5,0 0 2,10 2 6,35 6-3,-26-7 0,2-1-3,-5 0-15,-3-2-11,-3 2-115,2 0 98</inkml:trace>
</inkml:ink>
</file>

<file path=word/ink/ink20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12:10.04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-1 551,'1'2'221,"0"0"-118,1 6-91,2 8-10,-3 4-1,0 5 4,-1 5-5,0 0-8,0 1-23,-2-1-24,1-7-53,0-4 65</inkml:trace>
</inkml:ink>
</file>

<file path=word/ink/ink20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12:09.80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36-1 499,'0'4'229,"-1"-4"-105,-5 7-71,-1 7-24,-6 10-16,0 8-2,-5 8 1,-4-1-1,-3 6-1,0 0-3,1 4-6,0 0-15,2 0-37,2-3-31,4-7 50</inkml:trace>
</inkml:ink>
</file>

<file path=word/ink/ink20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0-10-29T12:12:09.67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</inkml:trace>
</inkml:ink>
</file>

<file path=word/ink/ink20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12:09.57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73 50 368,'-13'-10'199,"0"-2"-69,5 2-28,-2 4-21,0 0-29,4 5-11,-1 0-5,4 0-3,0-1-5,1 3-3,2-1-12,0 0-6,0 0-8,1 2-1,5 21 2,41 29-1,-20-23 0,-1-4 0,4-1 0,-3-3 1,-1-4 0,-3 3 0,-10-9 3,7 1-1,-12-3-3,3-1-10,-5-5-28,-3 2-21,-1-5-72,-2 0 81</inkml:trace>
</inkml:ink>
</file>

<file path=word/ink/ink20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12:07.89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202 534,'6'-10'201,"5"1"-146,6-8-23,4-2 4,4-1-9,3-1-7,1 1-7,4 0-13,-4-2-23,-4-1-18,-1 2 24</inkml:trace>
</inkml:ink>
</file>

<file path=word/ink/ink20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12:07.64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8 267 527,'-4'2'218,"1"-1"-132,2-1-22,1-1-25,0 0-8,0 0-5,2 0 2,18-8 1,30-37-1,-22 22-12,5-2-4,0 1-5,0 0-1,0-1-3,-4 5-1,-3 2-18,-2 1-17,-5 7-54,-6 1-92,-4 4 119</inkml:trace>
</inkml:ink>
</file>

<file path=word/ink/ink20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12:07.13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244 542,'5'-10'183,"4"-5"-178,4-4-1,11-5 5,2-4 0,7-1-2,-2-2-4,-5 0-24,2 3-25,-4-1 29</inkml:trace>
</inkml:ink>
</file>

<file path=word/ink/ink2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28:39.29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94 50 428,'-5'-3'186,"2"1"-109,0 0 4,-2-1-4,2 2-9,-1-1-7,3 0-9,0 1-9,0 1-12,1-1-8,0 0-14,0 0-3,0 0-6,1 0 0,16-8 2,30-8-1,-24 17 0,-3 0 0,-1 7-2,-7 1-1,-3 8 0,2 7-1,-7 9 2,-1 8 0,-9 6 1,-8 3 0,-5-4 0,0-4 2,-3-7-1,-3-3 1,1-7 3,2-2-1,1-7 1,6-1 2,6-7-3,-1-1 3,6-4 0,1-2-2,2 0-1,1 0-3,0-1-3,0 1-1,0-1-1,0 0 1,12 0 3,31 3 0,-23 11 0,1 4 0,-3 6-2,-1 3 0,-2 0-1,-6-2 1,-5-6 0,-4-3 0,-10-3 6,-1-1 3,-9 3 7,-1 0 3,-5-6 3,-4 0 0,2-3 3,0-5-1,3-1-6,2-3-3,5 0-10,4-1-1,6 3-8,-2-3-12,6 5-30,-3-3-26,9-5-150,7-4 148</inkml:trace>
</inkml:ink>
</file>

<file path=word/ink/ink20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12:06.85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6 161 468,'-11'1'213,"4"4"-60,5 1-138,-3 1 1,5 1 1,-2-6 8,2 3 5,0-4 2,0-1-5,0 0-5,0 0-2,0 0 1,0 0-1,0 0 1,8 1-5,29 0-3,-20-6-1,1-3-4,8-7 1,0-2-3,4-9-12,0-3-13,-1-5-59,-2 1-30,-5 2 64</inkml:trace>
</inkml:ink>
</file>

<file path=word/ink/ink20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13:42.81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 0 687,'-1'8'172</inkml:trace>
</inkml:ink>
</file>

<file path=word/ink/ink20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13:42.18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1 138 422,'32'-56'175,"-2"14"-97,-2 10-27,-6 24-22,-3 10 1,-4 26 5,-4 10 1,-4 11 0,-3 5 3,-8 5 9,-1-1 6,-9 0 2,-1-3-7,-2-12-22,-5-6-11,0-13-8,1-8-3,-2-14 1,2-6-1,4-13 7,3-9 5,4-17 6,7-6 2,9-11-3,8 0-4,11 14-2,1 6-5,5 24-4,-2 10-3,2 18-4,2 10-1,-1 11 1,1 5-10,-2 4-35,-3-3-16,1-4-42,-3-5-23,-1-15 85</inkml:trace>
</inkml:ink>
</file>

<file path=word/ink/ink20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13:41.83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9 0 439,'1'99'226,"-5"-2"-93,-6-13-46,-3-8-24,1-17-97,1-11-67,1-23 62</inkml:trace>
</inkml:ink>
</file>

<file path=word/ink/ink20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13:41.23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 113 540,'23'27'199,"-24"7"-167,-2-3-4,2-6-11,1-8-5,3-4 2,3-6 7,3-7 28,1-6 18,6-12 25,-1-2 3,4-9-10,-1-5-17,-5 1-18,1-2-5,-14 5-14,-1 3-3,-10 7-11,-5 6-9,-5 16-33,-4 9-23,-2 17-47,1 7-20,7 10 72</inkml:trace>
</inkml:ink>
</file>

<file path=word/ink/ink20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13:40.88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94 545 333,'-1'-28'169,"-5"16"-62,3 12-34,1 22-33,-3 7-12,2 25 2,-3 6-11,3 0-5,1 1-2,6-19 4,3-8 0,0-19 6,0-4 3,2-11 13,-1-8 14,2-15 15,4-9 6,-2-19-10,0-6-15,-1-7-13,-6-4-4,-8-12 1,-5-4-4,-13-6-6,-4 0-4,-10 11-2,-8 9 4,-4 21 0,2 14-1,5 24-11,7 10-8,8 14-24,3 7-15,8 10-26,6 2-8,11 0-5,10-4 6,13-8 17,11-3 8,14-7 20,7-3 3,8-4 11,-3-4 4,-4 0 6,-4 3 2,-6 6 6,-1 6 4,-10 17 4,-1 10 6,-11 28 3,-6 9-4,-11 10-5,-9 6-4,-9-9-4,-4-5 0,3-13-2,-1-11 0,4-18 0,0-8-1,2-16 0,3-5 9,-4-9 19,7-5 3,-1-12 10,4-5-8,6-14-14,-5-5 0,5-6-7,-6 0-2,4 8-8,1 4 2,-3 13-6,1 5 1,-3 5-1,3 5-6,-3 5-1,1 2-8,2 4 2,-3 4 1,3 11 4,2 7 7,1 11 1,5 1 2,-2-5 1,3-1-2,-2-15 1,0-2-1,3-10 1,-2-5-3,6-9 6,0-10 5,2-9 6,3-4 7,-4-5-1,-1 0 0,-7 2-3,-8-1-2,-7 4-3,-3 4 3,-10 13-6,-1 10-2,-7 22-5,-6 13-5,2 25 1,-1 8-1,8 8 0,4-1 3,6-6-19,7-4-6,1-7-8,2-2-9,3-11-4,1-5 1,-1-13-20,2-4-12,-2-8 228,1-6-130</inkml:trace>
</inkml:ink>
</file>

<file path=word/ink/ink20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13:39.94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99 0 484,'-4'33'214,"-1"8"-61,0 8-96,-2 4-3,-3-1-2,-3 1-26,-3-3-4,-5-4-3,0-4 6,-5-10 11,0-4 4,-3-12 6,3-4-6,2-10-9,2-5-7,3-13-21,5-7-3,5-8-1,8-3 1,7-2 9,2-2-2,11 6-2,-2 6-3,7 15-4,0 9-2,0 20 3,1 10-1,0 19 1,2 3-5,-4-1-27,3-6-17,-2-14-48,2-9-29,2-14-76,-1-9 124</inkml:trace>
</inkml:ink>
</file>

<file path=word/ink/ink20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13:38.72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34 46 655,'-35'-20'272,"27"10"-180,1 5-35,2 5-9,-1 12-27,-3 10-5,-2 19-5,-4 8-4,2 11 1,3 0 0,8-5 0,4-3 1,7-13-2,3-8-2,4-15-6,2-9-2,7-15-5,5-7-1,8-21 6,5-4 3,-7-8 3,-4-2-2,-13 10-1,-11 3-1,-14 8-1,-6 4 2,-18 8 0,-4 3 1,-8 13 0,-2 6 7,2 9 1,4-1 5,13 1 0,7-4-5,11-6 3,3-1-9,4-3-8,5-1-1,5-5-7,7-4 7,11-10 6,4-5 0,10 0 5,8-1-4,0 6 4,0 5-1,-9 5-1,-6 8 0,-5 13-3,-4 6 1,1 23-1,-5 5 0,-7 15 2,-3 7 2,-8 3 0,-3-1-1,-3-5-2,-1-6-5,-4-11-14,0-4-13,1-14-39,-1-7-38,0-20 68</inkml:trace>
</inkml:ink>
</file>

<file path=word/ink/ink20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13:37.01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109 841,'14'12'287,"16"-2"-252,5 1-1,14-11 17,9-2 8,16-10-8,5-2-8,0-2-17,-5-3-13,-12 4-6,-8-3-1,-9 5-5,-4 2 3,-10 4-1,-7 1-2,-10 3 1,-7-1 0,-6 3 0,2 0 5,-4 1-3,1 0 0,0 0-2,-1 0-9,0 1-18,-5 11-15,-23 26-32,18-22-16,1 0-51,-5-1 88</inkml:trace>
</inkml:ink>
</file>

<file path=word/ink/ink20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13:36.67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 673,'6'13'252,"1"6"-179,1 15-53,1 12 2,1 17 4,-2 15 0,2 13-5,-7 0-2,-2-5-9,0-9-1,-3-19-4,3-8-4,-3-23-22,-1-9-13,-7-20-53,1-11-178,-5-22 185</inkml:trace>
</inkml:ink>
</file>

<file path=word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19:54.78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9 356 962,'-21'-20'331,"7"-8"-319,5-3-12,-4-13-18,2-3-1,4-1 3,-1 0 11,5 13 9,1 5 0,2 15 0,-1 4-4,3 12-17,-2 7-1,2 22 1,4 14 2,2 25 11,0 10 3,4-1 0,-3-7 1,3-18 6,1-13-5,-2-15 1,2-8 0,0-12-1,3-2 5,0-17 1,1-4 1,-3-15 3,0-5-3,-6-11-3,-3-1 3,-3-2-1,-4-1 3,-3 10 2,1 3-3,-1 15 3,0 7-1,4 11-5,0 6-2,1 0-19,2 7-1,1 14-1,4 9 3,8 24 9,0 10 5,6 14 0,-3 8-1,3 19-2,-1 0 0,-8 5 2,-7-5 1,-11-10 3,-6-2-3,-10-13 0,0-3-2,-9-15 6,1-9 1,0-13 9,1-11 14,3-17 12,0-11 5,3-14-2,-5-10-13,6-12-17,1-2-7,3-7-6,1 1-3,15 3-6,-1 0-11,13 3-22,6 2-10,4 1-28,6 3-6,-1 3-40,4 4 75</inkml:trace>
</inkml:ink>
</file>

<file path=word/ink/ink2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28:37.67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51 5 401,'-7'-5'163,"8"4"-96,-2-1 12,-1 2 6,1 0-6,0 0-20,0 0-13,0 0-20,0 0-7,0 2-8,-8 22-3,-36 41-1,25-16-1,1 17 1,1 8-1,6 7-1,3-2 0,6-13 2,2-10-2,1-15-3,2-4 1,1-9-1,-2-4-1,2-4 1,-2-5-2,-1-6-11,0-1-10,0-6-19,-4-2-10,0-2 32</inkml:trace>
</inkml:ink>
</file>

<file path=word/ink/ink21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14:56.15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 392,'7'24'179,"4"11"-100,-5 4-14,-2 0-37,-2-1-15,1-5-26,2-5-19,4-7-39,6-3-21,-2-10-28,2-4 8,-2-6 63,-3-5 40,0-7 71,-2-3 16,2-4-22,-1 1-17,-1 0-24,-2 1-10,-2 6-6,1 3-2,-2 4-5,1 5 6,-1 1 2,-2 1-2,-1-1-8,0 0 1,0 0 15,3 9 12,7 32 26,-9-25 15,-2-4 9,0 0 1,2-3 5,0-2-6,-1-2-6,4 0-2,-2-3-11,1 1-4,1-2-13,-1-1-8,0-1-9,-2-2-7,-1 3-24,0-1-23,0 0-100,0 0 87</inkml:trace>
</inkml:ink>
</file>

<file path=word/ink/ink21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14:55.32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1 12 736,'3'-13'269,"4"14"-240,-3 4-26,3 12-66,-1 7-54,1 8 73</inkml:trace>
</inkml:ink>
</file>

<file path=word/ink/ink21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14:50.49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46 0 528,'11'9'263,"-7"9"-92,-1 2-37,-5 4-53,-5 6-22,-14 2-34,-4-1 0,-7 5-14,-2-4-3,3-7-4,-1 1-1,7-12 4,4-4 4,7-6 3,4-7 2,4-4-5,2-6-4,4-6 1,2-2-9,6-5-3,4 2-2,2 6-4,-1 6 3,3 12 0,-3 4-4,5 14 7,0 2-6,0 6-5,3 5-16,-5-6-49,4 3-28,-5-3 65</inkml:trace>
</inkml:ink>
</file>

<file path=word/ink/ink21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14:50.15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75-2 641,'1'0'281,"-2"7"-154,-2 6-14,-7 19-53,-5 9-12,-7 18-24,-5 4-2,-5 4-4,-4-5-6,-1-7-3,1-5-5,8-15-10,8-3-10,11-15-40,9-6-32,14-15-89,7-10 107</inkml:trace>
</inkml:ink>
</file>

<file path=word/ink/ink21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14:49.89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18 79 448,'-35'22'256,"27"-27"-33,-1-4-110,1-1-20,-1-4-24,1-1 0,0-1-23,2 1-1,2 5-13,0 3-7,4 7-9,1 1-11,3 9-9,1 8-4,2 15 0,0 8 4,0 9 3,-3 0 0,-3 0 4,1-2 0,-2-10-1,-1-2 1,-1-14-5,2-4 2,0-7-4,0-6-1,-1-3-5,-1-4-4,0-3 3,1-6 0,1-6 5,4-2 3,5-2 3,1 2 1,4 8-1,0 0-1,2 5-5,0 4-1,0 3 0,1 5 1,-4 3-2,-3 0 2,-6 3 1,-3 1-2,-7 1 4,-5 2 0,-7 0 4,-2 2 2,-4-3 11,0 3 3,0-6 4,4-3-1,4-2-8,3-4-2,6-2-14,0-1-19,6 0-43,1-2-35,7-2 62</inkml:trace>
</inkml:ink>
</file>

<file path=word/ink/ink21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14:57.30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2 438 934,'1'2'352,"17"-1"-256,21-6-19,14-6 3,35-10 21,16-6 2,25-11-19,15-1-18,1-2-30,3 2-18,2 5-15,-12 1 3,-1 6-5,-9 0 13,-25 7 25,-2-2 4,-22 5 5,-10 1-12,-14 4-23,-13 6-5,-22 2-6,-9 2-4,-11 3-8,-8-1-21,-10 2-60,-8 0-35,-7-2-72,-1 0-26,2-1 144</inkml:trace>
</inkml:ink>
</file>

<file path=word/ink/ink21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14:56.87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84 15 379,'-2'4'176,"-2"0"-68,-1 5-47,-1 5-14,-4 3-9,1 6-3,1 2 1,1-2-4,3-1 0,1-1-3,3-5-6,2-4 0,3-5 1,2-5 0,5-4 8,-3-2 5,4-9 0,0 1 4,-3-8-8,0 0-4,-3-1 1,-4 0-4,-5 0-6,-5-1 3,-4 4-13,-5-2-6,-1 8-4,0 4-3,0 7-2,3 2 0,4 2 9,4 1-1,6-2-4,1 2 0,5-2-12,5 3 3,4 1 7,3-3 2,5 2 1,-1-4 0,1 2-1,1 3-1,-3 4 1,-2 0 1,-2 4 0,-3 1 2,-5 2-2,-2 4 1,-7 1 0,0-3 0,-1-3 1,-4-7 1,5-5 3,-1-2-1,3-6 8,1-1-1,2-10-1,3-3 1,4-4-3,1-4 2,1 6 15,0 1 6,-6 8 8,6 6-2,-3 6-15,-1 5-9,2 7-13,-3 1-5,-1 7-35,-3 0-18,-2 3-46,-4 1-8,-1 2 14,-2 3 1,0 1-5,-5 3 64</inkml:trace>
</inkml:ink>
</file>

<file path=word/ink/ink21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14:55.68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1 129 286,'4'15'160,"2"3"-24,-3-1-42,0 1-25,-2-3-13,-3-2-5,0-2 1,0-6 14,0-2 9,-1-3 5,0-3 0,-1-4-15,1-6-11,0-11-20,1-2-9,2-4-6,-1-2-1,4 2-5,2-1-1,3 10 1,1 3-1,2 11 2,0 5-4,1 5 1,1 7-8,1 10 0,1 4 0,-4 5 0,-1 2 0,-1 0-29,-1-2-22,-1-6-38,-2-3-19,-1-7-53,0-3 101</inkml:trace>
</inkml:ink>
</file>

<file path=word/ink/ink21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14:55.16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7 40 583,'6'14'237,"3"4"-142,1 2-13,-2 2-23,1-1-14,-3 0-28,0 0-6,-1-1-3,-4-1-1,-1-6-1,-1 0 0,-1-6 0,-2-4 3,-1 3-2,-3-7 1,-1-3 4,-1-1-2,-1-10 2,0 1-3,2-8-4,-1-2 2,5-1-6,2 0 1,5 3-1,3 3-1,5 2 2,2 4-1,4 0 0,2 0-1,4 6 2,0-3-2,4 8-2,1 7 1,1 9-1,-2 4 2,0 6 0,-6 3 3,-9 3-2,1 1 5,-7-3 7,-1-3 2,-1-10 8,-3-2-6,1-10 1,3-1-2,1-7 3,1-8 9,2-8 1,-4-6-2,1-6-9,-3 0-3,-8 3-8,-3 0 3,-9 8-5,-4 5-5,-2 10-23,-4 3-18,0 13-41,2 3-26,2 5 72</inkml:trace>
</inkml:ink>
</file>

<file path=word/ink/ink21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14:54.58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8 264 174,'-34'-108'126,"28"83"12,6 4-25,6 5-28,0 4-18,13 2-21,-1-2-8,6-1-19,1 3-1,4-1-4,-1 1 2,2 3 12,3 0 8,-3 6 9,0 2 2,-8 6-1,-4 2-6,-7 7 1,-4 2-1,-7 7-3,-6 1-8,-9 6-13,-6 1-6,-5-1-4,0-2-1,3-4 1,5-7-1,5-9-5,3-4 2,5-6-2,1-3 0,2-7-1,2-1 1,4-6 0,3 1-3,1 5 1,2 4-1,4 7-2,2 5 1,3 6 2,4 5 1,0 1-20,2 2-16,1-5-60,-5-4-170,0-11 185</inkml:trace>
</inkml:ink>
</file>

<file path=word/ink/ink2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28:36.01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 1 546,'0'3'200,"4"-3"-145,7 7-22,10 3-5,9-2 5,10 2-8,6-6-23,2-3-20,3-6-51,-6-5-35,4-5 61</inkml:trace>
</inkml:ink>
</file>

<file path=word/ink/ink21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14:54.21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 489,'5'10'246,"7"58"-74,-14-23-84,0 0-24,1-5-34,1-4-16,2-10-26,1-5-20,-3-9-30,1-3-13,0-9-49,-1-4 6,-1-10-15,0-9-23,-4-3 118</inkml:trace>
</inkml:ink>
</file>

<file path=word/ink/ink21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14:53.99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8 87 697,'-55'13'288,"52"-11"-195,3 1-32,5-5-37,4-1-16,10-6-6,5-3-12,3-3-34,3 0-16,4 0-40,-2-1-18,4-2 79</inkml:trace>
</inkml:ink>
</file>

<file path=word/ink/ink21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14:53.67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9 0 367,'-2'3'131,"0"1"-113,0-4 1,1 6 19,-1-2 14,1-1 30,-2 3 13,-1-1 0,-1 4-6,0 5-17,2 7-12,-2 13-12,3 5-2,1 11-14,0 6-1,3-4-12,-1-2-6,4-13-7,2-8-6,0-13-16,2-5-12,2-12-23,0-6-11,1-8-14,2-7-11,-2-8-46,-3-2-94,-2-5 152</inkml:trace>
</inkml:ink>
</file>

<file path=word/ink/ink21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14:53.29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 681,'-5'6'272,"10"11"-195,-3 12 15,7 27-21,2 14-7,3 27-8,2 7-5,2 17-22,-1 3-5,-1 6-11,1 2-7,-4-14-1,-2-10-1,-4-16-1,-1-13 2,-6-20-3,1-10-6,0-22-30,1-11-35,1-17-61,-2-10-47,4-27 109</inkml:trace>
</inkml:ink>
</file>

<file path=word/ink/ink21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14:53.01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7 53 631,'-9'-18'270,"1"4"-151,3 2 6,1 6-50,3 3 0,0 6-35,1 4-11,0 11-21,2 7-4,2 6 6,0 2 1,2-7 3,-3-7 0,3-6-5,0-3-3,0-6 2,2-3-6,1-8 4,2-7-1,3-10-5,0-6 6,1 0-3,-2 0 1,-3 7-1,2 7-2,-4 10-5,2 8-4,2 14-1,2 6-7,2 13-7,-3 4-12,-3 1-31,-7-2-12,-2-11-34,-1-5-29,-4-11 95</inkml:trace>
</inkml:ink>
</file>

<file path=word/ink/ink21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14:52.27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3 11 587,'-11'-7'268,"6"4"-117,7 8-85,7 9-10,13 16 1,5 18 3,9 32 3,6 17-7,1 28-25,5 11-5,-2 5-9,-2 1-4,-12 2-7,-5-8 0,-22-11-1,-10-3-2,-16-18 12,-8-3 2,-5-13-2,3-8 2,5-15-10,3-10-13,7-17-18,3-11-16,5-13-13,3-6-9,3-9-9,2-6-1,3-4-16,2-2-21,3-10 74</inkml:trace>
</inkml:ink>
</file>

<file path=word/ink/ink21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14:51.88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1 0 818,'-2'17'297,"4"27"-245,2 17-22,5 39-9,1 20-1,4 34-6,7 25-2,3 23-7,2 3-3,2-7 8,-3-13 10,1-31 17,1-14 2,3-28-5,3-19-16,8-26-43,5-20-34,13-29 37</inkml:trace>
</inkml:ink>
</file>

<file path=word/ink/ink21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14:51.17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2 77 584,'-4'-4'253,"0"4"-146,0 1-34,-2 11-36,1 6-12,0 12-7,-1 7-1,1 0 3,2-3-2,4-6-1,3-5-3,7-9 0,-1-8-1,2-8 9,0-11 11,4-14 3,5-2 3,0-15-3,-1 3-7,-4-2-7,-9 0-4,-6 10-6,-2 8-4,-6 12-14,-1 11-21,-5 21-41,-4 10-23,-2 20-55,3 11 88</inkml:trace>
</inkml:ink>
</file>

<file path=word/ink/ink21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14:50.71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166 390,'32'25'181,"-26"-37"-77,-1-4-27,-2-1-25,1-1-6,-2 0-2,1-2 1,0 0 0,-1 0-3,3 1-10,1 4 0,-1 4-5,3 6 1,-2 6-8,0 6-5,1 10-6,-1 3-3,1 8-1,-2-1-8,3 3-33,1 3-23,-1-1 36</inkml:trace>
</inkml:ink>
</file>

<file path=word/ink/ink21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0-10-29T12:17:02.62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338,'43'0,"549"-113,-169 15,14 27,-42 57,-282-28</inkml:trace>
</inkml:ink>
</file>

<file path=word/ink/ink2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28:35.85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7 0 618,'-2'3'245,"2"11"-133,0 5-103,-2 15-9,0 6-3,-3 0-22,-1-3-15,3-8-24,-1-5-9,1-9-38,1-2-69,-6-7 119</inkml:trace>
</inkml:ink>
</file>

<file path=word/ink/ink21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15:12.57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1 395,'3'-4'171,"3"4"-96,2 4-23,5 9-14,1 5 0,8 14 15,2 6 5,2 9-11,2 3-11,-7-4-17,-4-4-8,-10-8-13,-9-2-14,-15-3-140,-2-1 113</inkml:trace>
</inkml:ink>
</file>

<file path=word/ink/ink21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15:12.38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48 362,'16'-21'170,"2"7"-91,1 6 11,2 5-14,-1 7-25,1 3-13,-3 16-16,-1 7 0,-3 14 3,-3 2 6,-2-2-5,0-4-1,-2-12-2,4-4-5,1-10-3,-1-3 0,2-8-2,0-1 0,0-7 5,1-3 0,5-6-1,-2-6-3,-1-7-3,0-2-3,-8-5-1,1 0 0,-6 6 1,0 5-3,-3 15-1,-2 6 1,-5 15-4,-2 9-2,-6 16-8,3 3-6,5-2-10,2-9-1,6-10-13,3-7-8,4-5-7,2-2 0,2-7 7,0-4 15,2-8 4,0-3-12,0-7 30</inkml:trace>
</inkml:ink>
</file>

<file path=word/ink/ink21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15:11.97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64 0 720,'-43'3'254,"42"17"-224,-1 11-8,1 11-10,-1 1-2,1 0-20,-1-3-16,2-8-32,-1-9-17,0-10 3,1-6 7,-2-5 28,1 0-2,-6-5 29</inkml:trace>
</inkml:ink>
</file>

<file path=word/ink/ink21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15:11.42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1 95 254,'15'89'93,"-24"-54"-69,3-1-2,6-3 10,0-4 10,6-9 14,1-4 7,2-10 6,2-3 8,-1-2 5,3-2 0,-1-8-10,1-1-12,-2-5-12,-3-3-10,-4-1-8,-3-2-5,-4 1-6,-3-1-3,-4-1-3,-2 2-1,-1 0-9,0 3-1,0 5-5,5 2-4,1 1-7,4 2-7,6 1-11,1 1-1,6-1 3,2-2 7,3 0 16,3 1 4,0 3 5,3 2 0,-1 4 0,0 4-1,-3 5-1,0 5-2,-4 8 0,-4 4 0,-5 10 2,-4 2 0,-6 2 0,-2 1 1,-2-12 2,1 0-2,4-7 0,1-4-1,3-10-1,0 0-3,1-8 0,0 0 2,-1 2 2,0-3 1,0 0 2,1 0-1,-1 1-2,0-1 1,0 0-2,-2-4-3,0-3-4,-12-26-2,20 24-1,1-1-1,7 0 4,1-3 2,5 3 4,4-1 2,5-1 2,0 2 3,-3 4 5,-2 1 3,-5 8 4,-6 3 1,3 7-5,-5 3-1,1 4-2,0 1-3,-5-1 1,-1 1-3,-2-3-1,0-1-2,-2-6 0,4-6-4,-2-3-15,3 1-9,5-6-28,1 0-13,7-9 3,-2-6 9,2-5 25,1-3 19,-4-6 11,0 1 3,-6 1 8,-3 6 8,-5 8 23,-3 3 4,-6 4 9,-2 2-3,-2 5-20,-3 2-8,2 5-7,-1 4 0,4-1-2,4 3 0,4 5-5,3 2-3,6 6-3,3 1 0,4-1 2,3 2 0,-1-2 5,0-2 3,-3-3 0,-2 0-3,-9-3-3,-2 1-4,-9 2-4,-7 0-12,-2 0-45,-3-3-20,7-8 40</inkml:trace>
</inkml:ink>
</file>

<file path=word/ink/ink21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15:10.38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285 423,'38'-29'190,"-6"8"-87,-4 1-23,-3 12-33,-4 8-13,-7 15-16,-1 13-4,-5 13-3,-2 5 1,0-2 2,0-5 4,0-13 4,2-5 1,0-9 5,1-4 0,0-7 4,1-2 0,0-8-1,0-4-5,-2-6-10,-2-4-4,-7-9-15,-6-1-8,-6-6-25,-2-6-13,-4-2-15,0-3-4,-3 3 16,2 3 18,4 10 34,3 8 20,6 11 11,1 6 1,3 7-14,2 2-11,3 5-7,3 4-10,5 9-10,5-1-16,4 10-52,3-1-48,4-1 83</inkml:trace>
</inkml:ink>
</file>

<file path=word/ink/ink21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15:10.02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51 49 732,'-3'-26'268,"2"8"-233,1 12-3,4 6-14,8 20-14,-3 14-4,6 24 1,-3 13 2,2 13 2,7 1 0,-2-3-1,1-9 0,-3-17-1,-3-13 0,-6-18 1,-2-6-1,-9-9 5,-3-1 1,-12-3 0,-6-1 2,-12-3-3,-3-2-3,-7 0-4,3-2-4,8 1-12,3 0-9,12 0-22,6 0-23,12-7-63,7-5 84</inkml:trace>
</inkml:ink>
</file>

<file path=word/ink/ink21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15:09.56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7 18 480,'-15'-17'179,"11"14"-214,5 9-68,-1-3 54</inkml:trace>
</inkml:ink>
</file>

<file path=word/ink/ink21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15:09.41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3 339,'18'-4'164,"-9"8"-53,-4 8-18,-4 16-25,-1 7-11,-4 10-21,4 2-13,4-3-45,2-4-29,4-12 28</inkml:trace>
</inkml:ink>
</file>

<file path=word/ink/ink21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15:09.24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7 86 514,'17'-21'180,"-24"31"-162,-2 13-8,-4 0 1,8 7-1,5-1-3,8-7 9,8-3 0,6-9 11,3-6 7,5-9 11,-3-8 7,2-10-4,-3-4-5,-6 0-13,0-1-7,-8 5-2,-6 1 2,-8 3-1,-5 2-2,-8 1-2,-2 6-5,-7 6-4,-2 4-6,-4 15-22,-3 1-13,1 7-38,2 3-35,12-7 68</inkml:trace>
</inkml:ink>
</file>

<file path=word/ink/ink21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15:08.86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922 779,'0'0'18,"5"-3"-18,5-4 16,18-11-34,9-8-2,16-15 20,6-5 2,13-18 11,10-6 6,13-16 14,1-7 7,2-2 9,-4 4 3,-10 13-8,-5 8-1,-21 20-9,-13 10-7,-19 16-12,-8 11-6,-11 8-1,-6 3 2,-2 5 5,-2 1 0,-5 4-1,0 3-2,-2 0-7,3-1 1,3-1-5,1-3-3,2-3-22,1 0-15,2-1-41,-2-2-36,0-1 75</inkml:trace>
</inkml:ink>
</file>

<file path=word/ink/ink2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28:35.41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 19 651,'-1'-6'224,"0"2"-206,3 4-4,4-2 8,3 0 7,7 0 9,0-1 4,2 3 1,3 0-5,-2 4-13,0-1-7,-4 3-9,-5-1-6,-4 2-2,-2 2-1,-9 5-2,0-1 0,-9 7 2,-4-2 4,4 1 4,-2-1 2,6-7-2,6-1-4,3-1-5,4 3-3,8-3-3,2 1-3,6-2 5,1-3 3,4 1 3,1 0 1,-2 0 1,0 1-1,-9-2-1,0 0 2,-7-3-1,-1 1-1,-1-3 1,-5 0 0,1-2-1,-1 2 3,0 0 0,0 0-3,0 0-3,0 0-5,0 0-18,-1 0-9,1 0-66,0 0-184,0 0 194</inkml:trace>
</inkml:ink>
</file>

<file path=word/ink/ink21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15:04.61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4 143 362,'-27'-53'163,"26"54"-75,1-1-54,0 1-13,0-1-3,0 0 3,0 0 9,-1 0 1,1 0-1,-1 15-2,-2 38-12,2-22 0,1 9-8,2 2-3,8 1-2,4-3-3,13-7 1,8-5 0,4-8 2,4-1 0,0-8 0,-2-2 2,6-9 3,3-2 3,10-8 8,5-3 3,0-2 2,1-4 2,-3 0-3,7 1-3,7 3-5,6 6-4,2 6-4,-4 3-1,6 12-2,-3 1 3,-5 8-2,-4 3-2,-15 3 0,-4 3-3,-10 2 0,-8-2 1,-17-3 0,-8-3-1,-21 2 5,-9-4 0,-9 1 3,-5-5-1,2-7-1,2-1-1,9-10 5,3-2-2,7-9-8,4-5-3,5-10-3,4-3 6,11-5 0,5 1 4,15 2-1,13 3-5,13 5 7,5 1-4,9 4-1,7 2 1,14 7-1,5 1-1,13 11-1,5 4 0,-5 5-1,7 3-2,2-2 2,-9-2 0,-6-3 0,-8-4 3,-10-5-1,-6-4 1,-6-7 5,-9-3 0,-18-4 3,-6 0 1,-16-5 5,-7 0 6,-18-10 11,-5-5 0,-17-10-2,-4-2-3,-8 4-2,-3 5 2,-1 13-7,3 7 0,-5 8-12,-4 3-6,1 2-7,0 4-14,10 5-37,5-1-18,11 2 208,3 2-118</inkml:trace>
</inkml:ink>
</file>

<file path=word/ink/ink21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14:51.53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0 124 413,'-5'41'178,"5"-1"-97,0-2-2,5-6-7,0-4-4,3-11-7,1-5-2,5-11 0,-1-5-2,7-13 5,1-7-3,-1-11-7,3-6-1,-4-5-15,-4 0-8,-9 4-10,-6 7-8,-9 12-4,-2 8 3,-6 12-14,-5 8-13,-4 13-40,-5 5-27,-2 11-39,-1 4 71</inkml:trace>
</inkml:ink>
</file>

<file path=word/ink/ink21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15:27.95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8 2792 126,'52'178'65,"25"-15"-21,13-6-18,9-31-28,7-13 2,10-33-1,-2-22 14,7-31 42,0-21 22,-11-33 47,-3-15 9,-6-25 6,-6-13-9,-9-26-4,-6-13-4,-10-35 2,-3-17-8,5-33-33,0-13-18,-8-9-42,-10-3-12,-25 0-25,-12 3-4,-18 5-7,-11 7 2,-23 20-3,-14 11-1,-23 21-1,-10 13-2,-24 18 5,-13 16 1,-19 24 6,-14 17 3,-9 30 4,-6 17 2,-11 29-25,3 19-12,-4 34-28,11 18-31,4 24 70</inkml:trace>
</inkml:ink>
</file>

<file path=word/ink/ink21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15:27.60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21 0 507,'-32'13'190,"4"12"-146,4 8-12,10 16-6,1 10-8,7 17-5,3 11-12,4 21-31,3 9-24,4 32-84,2 13-19,2 22 15,3 12 18,4 4 95</inkml:trace>
</inkml:ink>
</file>

<file path=word/ink/ink21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15:20.17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181 772,'30'-5'275,"34"-10"-234,17-5 11,26-7 15,13-1-7,12 5-16,-2 5-11,4 6-14,0 4-6,-13 5-1,-4-1 1,-11 2-4,-13 0 3,-16 2 2,-14 0-3,-26 2-3,-13-1-1,-14 1-4,-5 1 5,-6-1 13,-1 2 1,-4 1 0,-2 0-4,-3-3-14,0 1-3,2-1-1,2 0 0,4 0 1,0-1 2,3 1-5,0-2-2,0 0-6,0 0-1,0 0-2,0 0 0,0 0 3,0 0 1,0 0 7,0 0 1,0 0 2,0 0-1,0 0 1,0 0 0,0 0 0,0 0 2,0 0-1,0 0 0,0 0-1,0 2 2,0 3-1,0-3-1,0 0 1,0-1-3,0 0 0,0 0 0,-1 0 1,1 1-2,0-2 2,0 0-1,0 0-3,0 0 0,0 0-2,0 0-1,0 0-7,0 0-6,0 1-18,0-1-14,0 0-31,0 0-14,0 0 59</inkml:trace>
</inkml:ink>
</file>

<file path=word/ink/ink21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15:19.42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50 99 765,'-10'157'294,"1"-88"-218,8 0-17,8-5-30,4-4-8,7-7-13,4-6-2,7-16 5,4-10 1,8-21 26,5-12 15,1-19 18,-2-8 2,-4-11-21,-11-4-8,-10-3-23,-8-5-6,-13-9-5,-10-2-4,-13 5-1,-6 6-5,-13 19 0,-2 12-21,-9 18-4,-4 9 6,4 17-10,1 8 9,11 17-39,1 5-31,12 12-58,2 3-40,7 7 119</inkml:trace>
</inkml:ink>
</file>

<file path=word/ink/ink21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15:19.05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1 128 762,'-9'18'308,"6"-1"-207,8-3-39,7-1-15,12-6-18,6-4-6,11-5-8,3-7-6,11-3-14,2-6-11,0-7-37,-1-3-14,0-7-26,4 0-15,8-1 73</inkml:trace>
</inkml:ink>
</file>

<file path=word/ink/ink21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15:18.84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17 776,'12'3'316,"10"-1"-195,8-2 0,14-1-33,7-2-23,12 1-36,2-1-19,-4 1-9,-4 0-8,-12-1-26,-6 1-18,-9-1-41,-7 1-19,-8 2 58,-6 0 18</inkml:trace>
</inkml:ink>
</file>

<file path=word/ink/ink21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15:18.53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4 456,'26'-5'207,"-22"9"-84,5-1-13,7-1-15,2 0-3,4-3-4,0-1-4,0 1-26,0-1-9,-6 2-26,-4 2-10,-7 0-2,-2 3 1,-7 2-2,-3 2 4,-11 4-5,-3 2-6,-5 4 1,1 0-3,6-2 0,1-2 0,12-3-3,2-4-4,6 1-4,4 1-3,6-1 1,3-1 0,5-1 6,1 0 3,1 0 3,-1 1 1,-6 2 0,-4-2 1,-11 2 0,-4 3-1,-13 1-8,-5 3-15,-12 3-39,-3 1-20,-7 6 46</inkml:trace>
</inkml:ink>
</file>

<file path=word/ink/ink21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15:18.09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19 0 509,'-7'3'237,"0"8"-129,-5 15-21,-3 9-23,-8 13-34,0 2-7,-7-1-16,5 0-3,-1-8-33,0-4-31,13-10-207,1-7 179</inkml:trace>
</inkml:ink>
</file>

<file path=word/ink/ink2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28:34.88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9 0 642,'5'14'216,"3"19"-198,0 14-5,2 21 11,-3 4 7,-4 4-5,2-3 0,-4-5 2,-1 1-2,0-5-4,-7-5-4,0-5-18,-2-9-12,-5-12-17,2-6-9,-1-15-14,-1-8-28,4-13 56</inkml:trace>
</inkml:ink>
</file>

<file path=word/ink/ink21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15:17.93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5 0 355,'-9'15'206,"4"6"-41,-3 12-54,5 5-12,7 6-18,2 0-5,11-1-12,0-3-8,5-8-20,0-2-10,0-5-14,-2-4-7,-7-6-6,-1-2 0,-5-8-6,-1-2-7,-1-6-29,0-4-18,-1-8-77,0-4 87</inkml:trace>
</inkml:ink>
</file>

<file path=word/ink/ink21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15:17.62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6-1 404,'-33'31'213,"27"-26"-57,9-1-87,1-1-22,7-3-17,1-2 3,6-3 12,4-2 9,1 1 5,1-2-2,-3 3-16,-2 2-7,-4 0-16,-3 3-5,-5 2-5,-3 0-2,-6 6-1,-4 4-2,-6 1-3,-1 3 0,-1 0-7,2 0-2,5-1-4,2-1-8,5-3 0,3 0-2,4-2 6,2 0 5,3 0 5,4 1 5,3 2 2,-1 0 0,-4-1 1,-1-2-1,-7-1 2,-5 1 4,-8 2 3,-9 1-2,-7 1-4,-2-3-9,2 1-38,1-6-41,3 1 52</inkml:trace>
</inkml:ink>
</file>

<file path=word/ink/ink21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15:17.15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79 93 451,'-9'26'216,"-3"6"-112,4 8-19,1 7-19,1-1-35,5-2-11,1-9-14,2-4-8,6-9-12,-1-5-4,3-9-11,-3-2 2,-5-9-6,2-3-7,-5-5-9,-1-2-3,-2-3 17,-4-1 17,-2-1 25,-2 1 14,0 2 28,0 3 8,5 3 17,0 7-5,6 1-29,2 2-12,8 5-25,5-2-8,9 0-22,1-4-26,5-8-53,3-4-19,5-4-2,3-4 16,6-1 52,-4-4 25,-1-3 24,-3-1 8,-6-3 5,-2 1 3,-6 0-1,-2 5 0,-5 6 4,-4 6 1,-3 8 4,-3 3 1,-2 9 31,-3 5 21,-3 16 34,-4 7 15,-4 15-17,-3 6-14,-4 4-16,2 0-9,-5-11-13,-1-4-9,-3-10-22,-1-2-7,-3-8-4,-1-4 0,2-9-1,1-7 0,4-8 6,5-5 3,7-8 0,4-5-2,7-3-3,4-3-3,5 1-1,7 5 2,2 3-5,2 4-5,3 11-8,-3 4 1,-1 10-4,-1 5-1,-3 5-23,0 0-24,2 1-68,-3-4 79</inkml:trace>
</inkml:ink>
</file>

<file path=word/ink/ink21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15:16.43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7 474,'51'10'215,"-50"-6"-97,1 2-28,3-3-27,3-1-16,4-2-1,1-3 7,7-2 10,1-2 4,-2 1-8,1 1-12,-6 1-19,-4 2-7,-4 2-12,-5 2-4,-4 7 0,-4 5-3,-5 12 0,-2 5 2,-1 6-1,0 1-3,5-2-14,4-2-12,5-9-27,2-4-10,7-11-8,2-6-1,5-7-14,5-9-36,4-12 80</inkml:trace>
</inkml:ink>
</file>

<file path=word/ink/ink21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15:16.05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46 15 445,'-11'-14'206,"0"11"-80,-4 7-35,-7 21-40,-3 10-9,-8 18-19,0 7-8,3 0-9,2-3-11,9-6-47,5-7-54,9-13 63</inkml:trace>
</inkml:ink>
</file>

<file path=word/ink/ink21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15:15.90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 0 406,'-4'13'201,"2"8"-23,2 6-108,4 4-4,3 3-7,7-3-17,4-3-4,4-3-13,4-4-7,-1-4-6,-1-2-6,2-6-2,-5-2-1,-5-5-16,-5-4-16,-7-5-48,4-5-31,-6-9 65</inkml:trace>
</inkml:ink>
</file>

<file path=word/ink/ink21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15:15.62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46 293,'48'-24'166,"-25"23"-10,7-1-26,-3-4-23,1 0-14,-8 1-30,-8 3-12,-3 2-22,-7 0-2,-7 8 0,-1 5-2,-10 11-6,-1 6-5,1 3-7,-5 0-4,11-2-1,-2-4-4,10-5-30,7-2-15,5-8-31,12-4-23,4-8 66</inkml:trace>
</inkml:ink>
</file>

<file path=word/ink/ink21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15:15.32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8 286 476,'-48'-52'198,"48"52"-123,2 0-34,10-3-38,2-1-4,8-4-1,3-1 2,4-4 7,3-2 12,-3 0 22,2 0 12,-11 7 14,0 2-7,-6 6-14,-2 2-11,-1 5-15,-3 3-4,2 5-6,-2 2-1,2 1-4,-1-2 0,1-4-2,-1-2-3,1-5 0,0-3 0,-1-3 4,-1-4 7,-4-6 20,-3-2 7,-1-6 5,-3-5-5,-5-6-15,-1-2-9,-5-6-8,-2 5-3,0 7-4,-1 8 2,-2 16-6,-2 7 0,-1 20-19,3 10-9,4 8-9,5 1-8,10-7-3,4-8-4,10-9 4,0-7 7,3-9 15,-1-2 11,4-6 10,-1-6 2,1-5 7,1-3 1,-6-6 6,0 2 3,-6-4 14,-1 0 7,-6 4 13,-2 1 3,0 8-6,-3 5 1,3 8-14,-2 8-9,-2 18-5,-2 9-11,3 8-12,0 0-9,3-9-20,4 1-10,3-4-42,3-1-34,4-2 79</inkml:trace>
</inkml:ink>
</file>

<file path=word/ink/ink21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15:14.72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6 0 554,'-4'25'241,"2"6"-148,2 5-26,1-1-18,2 0-27,1-4-12,0-5-6,2-4-4,-2-8-15,-1-2-6,0-7-21,-1-3-16,-2-6-55,-4-2 72</inkml:trace>
</inkml:ink>
</file>

<file path=word/ink/ink21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15:14.48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9 0 436,'0'3'199,"-2"7"-82,-3 9-15,-2 13-32,1 6-19,-3 5-33,3-3-6,3-9-13,1-4-10,6-11-50,2-4-14,4-8-117,5-8 120</inkml:trace>
</inkml:ink>
</file>

<file path=word/ink/ink2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28:34.60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81 0 675,'-40'48'233,"-3"13"-214,8 17-9,6 6-3,10 10-1,5 3 2,14-1-5,6-3-6,10-16-25,8-10-24,17-14-131,8-13 122</inkml:trace>
</inkml:ink>
</file>

<file path=word/ink/ink21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15:14.26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22 3 459,'-11'-7'217,"3"7"-107,-3 10 9,-6 13-54,-2 10-23,-7 14-26,-2 2-4,2 3-12,-1 1-12,6-5-26,4 1-24,6-14 36</inkml:trace>
</inkml:ink>
</file>

<file path=word/ink/ink21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15:14.10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 622,'7'11'239,"8"15"-160,6 7-4,6 9-11,3 4-12,6-1-29,-3-5-7,2-6-10,-3-5-1,-6-7-1,0-1-1,-12-8-12,-2-2-15,-7-7-39,-1-3-37,-3-8 61</inkml:trace>
</inkml:ink>
</file>

<file path=word/ink/ink21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15:13.84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3 266 631,'0'-3'215,"6"-1"-201,5-3-13,3-4-2,3-5 1,2-8 7,-3-1 5,0-7 11,-3-1 10,-5-2 10,-3 3 3,-3 10 7,-1 5-4,-2 13-1,0 3 0,-4 10-23,4 10-7,-6 11-11,0 3-4,4 3-1,-3-4-4,8-3-22,1-2-11,-1-8-20,4-2-13,-3-7-65,3-6 86</inkml:trace>
</inkml:ink>
</file>

<file path=word/ink/ink21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15:13.20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24 0 593,'-44'46'214,"29"-6"-180,-2 6-6,1 5-11,3 0 1,4-8-5,0-5 0,5-5-4,-2-6-4,0-8 1,-1-5 7,1-9 9,-1-3 4,-6-5 1,1-1-6,-9-7-11,0-3-4,-3-4-1,0-4-4,5-3-5,4 0-2,6-1 3,3-1 3,6 0 9,2 0 4,8 1-1,7 2-1,10 5 1,0 2-2,7 10-2,-4 1-1,-2 14-1,3 12-1,-5 14 1,0 6 0,-4 2-1,-4-6 2,-5-6-8,-2-3-10,-4-4-26,-2-2-22,-1-3-65,-3-6 80</inkml:trace>
</inkml:ink>
</file>

<file path=word/ink/ink21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15:07.70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88 133 384,'7'53'177,"-2"-4"-84,1-10-47,1-8-16,1-11-18,3-4-4,-6-10 15,0-1 13,0-10 42,-2-5 15,-1-8 3,2-7-5,-8-12-38,-1-4-16,-8-13-17,-4 2-7,-3 7-6,-2 6-9,5 21-19,-3 9-18,6 15-53,0 9-40,4 7 82</inkml:trace>
</inkml:ink>
</file>

<file path=word/ink/ink21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15:07.48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68 351 602,'0'-8'219,"-3"16"-174,2 11-7,-3 27-23,-1 14 6,0 8-3,3 1-3,1-14-5,1-8-1,5-10-3,-1-6-3,2-12-3,0-3-1,-3-8-3,-2-5 0,0-3 4,-2-4 6,0-5 8,-1-2 3,-3-8-1,-1-2-4,1-3-7,2 0 0,0 3-2,1 4-3,5 4 0,-1 4-1,7-2-7,4 3 1,7-2 0,4 0 0,4 0 3,3-2 1,-2 3-1,-2 1 0,-6 6-1,-4 2 0,-7 4 2,0 3 0,-4 3 1,2 5 2,-1 3 3,-2 1 1,2 2 4,0-1-3,4-3-1,1-1 2,0-7-4,1-4 2,0-5-1,-2-2-2,-3-7 9,-2-1 6,-6-8 7,-3-2 6,-10-6 5,-8-4-7,-11-6-5,-7-6-2,-14-10-13,-4-5 6,0-4 18,4 4 7,16 10 3,10 7-3,13 8-22,5 3-12,10-2-1,5-3-3,14 3-1,7 1-3,13 11-18,6 4-12,7 7-24,-2 4-8,-4 11-12,-4 5-5,-1 11-12,-4 7-54,-3 10 100</inkml:trace>
</inkml:ink>
</file>

<file path=word/ink/ink21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15:06.78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7 46 346,'15'34'164,"-2"5"-65,-2-2-4,-2 3-38,-2-4-15,-5 0-20,-3-5-6,-7-7-3,-3-5 3,-2-9 3,-2-3 13,0-11 16,0-6 5,2-14-3,0-6-10,8-14-19,2-3-4,6-6-3,4 2-1,6 13 0,2 6-2,4 15-3,4 7-2,4 13-3,5 11 0,4 17 1,0 6-1,-1 10-9,-4-1-12,-7-1-35,-2-3-27,-7-10 47</inkml:trace>
</inkml:ink>
</file>

<file path=word/ink/ink21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15:06.43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0 2 653,'-16'-4'230,"4"5"-224,6 10-60,2 5-75,2 5 77</inkml:trace>
</inkml:ink>
</file>

<file path=word/ink/ink21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15:06.29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89 7 610,'-54'-20'236,"27"35"-168,-2 8 7,-12 15-30,-5 10-7,3 24-15,-4 11-7,12 0-8,4-1-2,13-19-2,10-11-4,13-16 3,7-7-2,2-13-3,5-6-1,4-10-2,3-8-1,9-11 0,1-6 2,-3-8-10,-3-4-4,-5 1-11,-12 4-4,-11 3 4,-6 6 7,-19 4-3,-4 5-3,-12 12 4,-4 2 3,-1 10 22,4 4 11,11-3 20,8-1 2,12-5-2,5-4-13,8-3-19,6-5-7,14-3-2,6-8 8,16-2 4,5-3 5,7 2 5,0 3 1,-10 5 6,-4 4 3,-15 9-2,-1 7 0,-5 12-4,-4 8 1,-6 6-2,-1 6 1,-9 1-4,-2-1-2,-1 0-3,-2-6-3,-2-7-1,-1-7-1,1-11-1,1-2 1,1-6-3,1-2-7,-1-9-2,-2-3-5,1-11 6,1-5 3,3-7 5,1-3 3,6 1-1,3 6 2,2 5 0,2 8-2,3 4 1,3 4 0,7 4 2,2 3 1,2 6 0,-1 1 0,-5 8-3,-3 4 1,-5 12-1,-5 1 0,-4 3 3,-2 2-3,-6-1 3,0 0-1,-2-3-1,-2-1 0,1-7-6,1-5-8,1-7-21,0-3-12,5-6-29,0-7-16,5-11 6,3-7 11,3-11 31,2-3 26,-1 3 24,0 1 12,-4 17 12,-3 6 5,-3 11-1,0 8-6,0 13-6,1 5-2,0 11-11,-1 4-4,1-1-19,2-2-13,3-6-61,-1-10 56</inkml:trace>
</inkml:ink>
</file>

<file path=word/ink/ink2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28:34.34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2 608,'10'0'206,"10"0"-194,5 2-8,6-2-23,2-3-27,1-2-103,0-2-44,-7-2 113</inkml:trace>
</inkml:ink>
</file>

<file path=word/ink/ink2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28:34.17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2-1 574,'-13'2'212,"-3"2"-160,-2 1-6,-1 1 8,-1 1 0,0-3-5,5 0 1,3 1-5,4-3-2,6-1-12,2 1-8,5 3-19,0 1-4,9 5-3,6 4 1,0 3 5,4 2 0,-2 0-1,-3 3 1,-3-3-3,-3 5 0,-7-1-2,-5-4-2,-7 2-9,-7 0-5,-6-4-18,-3 2-17,-3-9 11,4 0 19</inkml:trace>
</inkml:ink>
</file>

<file path=word/ink/ink2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28:33.79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651,'14'8'225,"4"2"-207,6-1-17,1 1-11,-3-4-23,3-4-11,-1-4-37,0-2-37,2-5 78</inkml:trace>
</inkml:ink>
</file>

<file path=word/ink/ink2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28:33.41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3-1 638,'-2'-1'258,"3"1"-152,5 0-80,14 6-26,6 0 0,13 1 1,1 1-3,2-3-11,-1-2-5,-1-3-22,2-2-14,9-1-45,5 0-138,1 1 161</inkml:trace>
</inkml:ink>
</file>

<file path=word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19:53.88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3-3 854,'-8'-7'283,"7"3"-297,2 12-18,13 12-8,4 16 2,3 15 14,5 33 17,-3 16 5,4 38 6,0 25 3,1 39 19,-3 15 2,-5 22-2,-2-5 0,-8-15 6,-2-11 17,-7-9 25,-3-3 7,0-2-17,0-2-21,-2-20-23,2-9-11,-3-30-6,3-10 0,3-29-4,2-14-3,4-25-13,1-14-12,1-19-32,4-7-20,0-17-41,4-8-43,11-25 109</inkml:trace>
</inkml:ink>
</file>

<file path=word/ink/ink2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28:33.05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4 518,'8'2'234,"7"4"-50,5-2-180,7 3 0,-3-1 0,1-3 0,3-3-15,-2-1-6,1-4-23,0-1-13,-4-2-92,3-4 95</inkml:trace>
</inkml:ink>
</file>

<file path=word/ink/ink2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28:32.80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-1 86,'32'0'28,"0"0"-23</inkml:trace>
</inkml:ink>
</file>

<file path=word/ink/ink2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28:32.53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5-1 530,'0'1'179,"0"9"-159,3 13 6,-4 6 4,-2 27 15,0 12-6,-1 13-17,2 0-5,-4-10-7,2-7-5,-3-5-22,0-4-33,6 0 30</inkml:trace>
</inkml:ink>
</file>

<file path=word/ink/ink2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28:32.31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 0 457,'-3'12'167,"3"14"-117,0 7-1,0 19 8,0 13-2,0 13-18,3 0-11,-3-12-7,3-8-7,0-14-9,-2-2-1,2-3-26,-3-3-14,0-13 23</inkml:trace>
</inkml:ink>
</file>

<file path=word/ink/ink2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28:32.03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62 0 442,'-15'15'173,"-10"21"-108,-10 5-2,-6 14-6,-1 4-9,2-1-38,3 1-35,10-10 17</inkml:trace>
</inkml:ink>
</file>

<file path=word/ink/ink2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28:31.89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-1 653,'0'-1'222,"0"1"-196,6 4 1,32 44 4,-19-17 6,2 3-8,6-4-15,2 2-5,0-7-12,-3-5-9,-9-4-25,0-4-19,-10-9-88,0-1 92</inkml:trace>
</inkml:ink>
</file>

<file path=word/ink/ink2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28:31.45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395,'2'10'143,"2"4"-121,2 5 8,-2 2 6,6 7 9,2 10-2,-3 8-4,2 5-5,2-2-17,-4-4-3,0-10-7,-2-6-2,-1-3-6,3-5-13,-3-5-47,-1-5 40</inkml:trace>
</inkml:ink>
</file>

<file path=word/ink/ink2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28:31.20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5 0 447,'3'12'158,"-1"11"-129,2 25 2,-4 18 9,-3 21-6,-1 4-9,-4-7-11,1-10-1,1-16-1,1-6-7,1-17-39,0-8-63,1-14 61</inkml:trace>
</inkml:ink>
</file>

<file path=word/ink/ink2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28:27.92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9 0 706,'11'8'241,"11"15"-223,6 12-4,3 23 12,1 16 7,-4 37 1,-5 16 5,-10 31 1,-5 5-5,-10-1-8,-7 0-10,-8-20-8,-3-2-3,-7-13 1,-4-7-3,-5-12-36,-6-6-27,-9-14 36</inkml:trace>
</inkml:ink>
</file>

<file path=word/ink/ink2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28:27.59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45 0 655,'-17'28'221,"-38"131"-219,30-29 22,-5 43 2,-7 10 3,8 6 4,-3-6-16,17-20 6,8-10 0,14-30-5,4-10-4,13-20-20,0-11-23,6-11-58,3-10 54</inkml:trace>
</inkml:ink>
</file>

<file path=word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19:52.60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5 78 493,'-25'33'243,"32"-40"-13,5-3-203,4-4 0,5 0 4,6-4 3,2 4 1,0 0-6,-1 3-7,-9 4-16,-4 2-1,-5 4-5,-1 5-7,-3 8-4,-6 5-8,-6 11-4,-7 2 2,-6 9 3,1 5 10,3 2 4,-1-5 6,9-5-4,5-6-10,7-7-4,6-4-5,4-7 8,4-4 4,3-9 2,8 0 3,3-13-8,4 3-14,5-2-62,1-3 57</inkml:trace>
</inkml:ink>
</file>

<file path=word/ink/ink2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28:27.27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7 23 720,'-15'10'255,"9"-3"-216,1-2-3,4-3 0,1-1-3,8-2-3,3-4 2,11-6 0,2 1-1,4 1-13,2 2-5,-7 4-10,-5 1-3,-2 2-4,-8 1-8,-7 4-11,-5 3-1,-11 11-3,-4 2 6,-5 9 11,0 0 1,2-1 7,6 0-3,4-6-7,6-2-2,6-5-9,4-2 0,9-5 5,5 1 5,6-3 8,3 0 2,10 0 2,-1 0-1,-5 1 1,-3 0 2,-9 3 2,-6-1 1,-8 3-1,-7 3 2,-14 3 0,-3 9 2,-17 3 0,-3 3-1,-11 0-13,-2-5-20,3-3 20</inkml:trace>
</inkml:ink>
</file>

<file path=word/ink/ink2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28:26.76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05 614,'16'-12'225,"2"4"-187,4 0-7,3 3-16,0 1-13,4-2-35,1-4-13,1-4-15,-1-2-4,1 4-29,-3 2 60</inkml:trace>
</inkml:ink>
</file>

<file path=word/ink/ink2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28:26.57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1-1 399,'21'1'138,"-35"11"-118,-6 4 18,-3-1 7,2 4 15,0-1 0,7-1-2,5 3 0,9-7-12,3 1-7,11 1-13,4 3-4,4 2-5,0-4-2,-2-1 0,-1-2-5,-3 0-3,-2 2-1,-9-4-2,-6 3 0,-10 1-4,-3 1-9,-10 7-39,-8-2 66,-5-3-23</inkml:trace>
</inkml:ink>
</file>

<file path=word/ink/ink2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28:26.23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4 37 667,'-5'-1'246,"5"1"-205,7 1-17,9 0-16,13-2-3,8 0 3,12-2-2,-2-1-4,-2-3-38,-2-1-28,-10-6 39</inkml:trace>
</inkml:ink>
</file>

<file path=word/ink/ink2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28:25.84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483,'20'5'181,"9"-2"-152,8 3-2,1-6-46,4 1-56,-4-2 49</inkml:trace>
</inkml:ink>
</file>

<file path=word/ink/ink2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28:25.67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70 474,'14'-5'168,"5"-1"-145,6-2 12,3 0 2,3 1-2,-1-1-10,0 2-7,-4-1-6,-3 0-26,-2 1-25,-6 4 24</inkml:trace>
</inkml:ink>
</file>

<file path=word/ink/ink2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28:25.42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01-3 718,'-6'-1'257,"1"10"-223,-5 7-12,-8 17-8,-8 8 2,-6 15-2,0 11-3,0 13-15,-1 2-15,3-7-19,-1-9-13,10-17-34,5-6-20,7-17 69</inkml:trace>
</inkml:ink>
</file>

<file path=word/ink/ink2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28:25.19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0 25 250,'-15'-12'105,"8"9"-46,0-1-22,0 1 21,4 1 11,-1-2 15,1 3-6,2-1-14,1 2-17,0 0-25,0 0-5,0 0 3,15 8 2,44 60 5,-21-16 0,10 18-14,3 9 0,2-2-5,6 5-4,-3-10-1,-5-5-1,-10-15-2,-8-8 1,-13-8-1,-3-4 0,-10-6 3,-3-3-1,-4-9-20,-4-5-18,0-7-19,-4-5 26</inkml:trace>
</inkml:ink>
</file>

<file path=word/ink/ink2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25:52.54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0 0 556,'-7'-1'213,"1"2"-163,2 0-6,1 3-28,0 2-3,3-1-5,0 3-4,3 3 2,6 0-2,0 4 3,6 0 0,5 0-1,3 1 0,7-3 0,-1 0-1,7-2 0,0-2 0,-4-1 1,-3 0 0,-8-4-1,-4 2 3,-5-1-4,-2 1 2,-5 1-1,-1 4-4,-6 5 5,-3 5-1,-9 12 3,-3 1 0,-12 5 0,-7 0 1,-6-3 4,-1 1 3,6-2 3,1-3-2,5-1-3,3-1-3,7-4-3,1-1-3,5-10-2,8-3 0,4-8-3,2-3 1,3 1-3,-2-3-7,0 1-19,0-1-10,0 0-31,0 0-26,0 0 63</inkml:trace>
</inkml:ink>
</file>

<file path=word/ink/ink2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25:51.75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15 6 573,'5'-4'217,"-4"2"-162,-1 2-11,-2 0-19,1 0-7,0 0-11,0 0 3,-22 25 2,-36 33-2,19-19-3,-5 3 0,-3 0 1,4-1 0,2-7 0,6-3 0,7-8 0,6-4-1,9-8 0,4-2 1,8-7-3,1-1-1,1-1-5,0 0-5,0 0 1,0 0 0,0 0 4,6 3 2,11-2-1,30 35 1,-22-22 0,0 1-1,5 2 2,3 3 0,-2 0 0,1 0-1,-4-1 0,-5-3 2,-2-2 2,-2 1 2,-4-1-1,-3-2-2,-3-3 1,0-3-1,-3-2-2,0-2-1,-5 0-4,-1-2-4,1 0-11,-1 0-14,0 0 20</inkml:trace>
</inkml:ink>
</file>

<file path=word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19:52.13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67 620,'26'18'232,"-18"-26"-183,-4-6-3,5-7 0,4-4-10,-1-8-12,0 1-5,-2-2-3,-3 2 3,-2 1 7,-4 2 1,-1 13-5,0 6-4,4 10-12,-3 4-5,-1 10-4,2 5-4,-4 13 2,0 7 4,3 6 3,-3-1 2,3-3 1,2-4-4,1-8-1,2-3 0,-2-7-9,0-6-10,-3-4-26,1-1-25,2-3 68,3 3-15</inkml:trace>
</inkml:ink>
</file>

<file path=word/ink/ink2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25:50.97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01-2 372,'-6'0'158,"0"0"-94,-9 9-28,-2 8-2,-10 13 8,-6 10 7,-1 13 3,-2 3 2,-1 0-14,5-3-7,-2-11-12,4-6-6,5-12-5,-4-4-4,10-6 2,6-5-3,5-4-1,6-1-4,2-5-26,0 1-38,0-1-64,0 0 76</inkml:trace>
</inkml:ink>
</file>

<file path=word/ink/ink2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25:50.63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3 0 386,'-8'3'145,"4"1"-113,-1 2-1,0 2-10,2 0 2,4 6 5,5 0 1,5 7 1,2 5 0,6 9-3,-3 5 1,4 1-7,0-1-4,0-5-6,-3-5-5,0-8-1,-4-4 1,-5-9-4,2 0 3,-6-2-1,1-1-3,-2 0-9,-1-3-22,-2-3-71,0 1 66</inkml:trace>
</inkml:ink>
</file>

<file path=word/ink/ink2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25:50.12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424,'25'27'194,"-27"-27"-80,2 5-66,1 4-30,0 1-7,1 4-1,0 4 6,-6 5-3,3 2-1,-2 4-6,-1 0-1,4-2-2,-2 1-3,2-1-24,0-3-30,2-2 33</inkml:trace>
</inkml:ink>
</file>

<file path=word/ink/ink2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25:49.74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83 51 447,'-3'-52'180,"3"55"-124,-2 1-5,-12 3-20,-4 3-4,-4 9-3,-4 8 1,0 10 1,-1 10-2,-6 5 3,1-3-2,1-5-3,2-8-2,6-9-4,4-2-2,2-6-2,-2-3-3,5-7-2,1-4-1,4-4 1,3-1-1,3 0-10,1-1-16,7-2-21,2 2-19,4-5-81,4-1 96</inkml:trace>
</inkml:ink>
</file>

<file path=word/ink/ink2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25:49.39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6 73 283,'15'-38'171,"-27"31"-14,1-1-24,3 1-40,7 3-14,-3 0-19,2 2-7,-4 0-12,3 0-3,3 2-15,-4 0-6,12 1-12,3 4-2,6 3-3,6 2 1,3 6 3,-1 4-3,1 4 3,3 4-3,1 1 0,0-2 0,0 1-1,-2-4 2,-4-5 0,-1-3 0,-4-4 1,-2-2-1,-4-2 0,-2-1-2,-4-3 1,-4-2-1,0-1 2,-1-1-2,-2 0 2,-1 0 0,0-1-5,0 0-8,0 0-28,0 0-11,-1-4-28,-5-12-22,-28-31 67</inkml:trace>
</inkml:ink>
</file>

<file path=word/ink/ink2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25:46.67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5 2 521,'-4'-2'191,"0"2"-171,1 0-1,1 0-10,1 0-8,1 0 1,-1 0 0,0 0 0,0 0 7,0 0 0,0 0 3,0 0 3,0 6-7,-1 10 1,-3 31-4,5-26-4,4 4 1,2-5-1,5-1-1,1-2 3,4-6 2,0 0 1,6-6 3,0-5 2,8 0 4,7-1-1,12-5 1,3-1-1,4-4-3,-2 2-1,-2-2-2,2 6-1,4 4-1,3-3 2,6 10-1,-5-3-3,-5 7 0,-4 5-1,-10 0 1,-2 5 2,-4-1 2,-8-1 1,-10-4 1,-6-2 0,-13 2 1,-3-2 0,-14 0 1,-2 0-1,-5-4-2,1-3 1,7-5 1,1-5 0,7-3-4,2-2-5,7-5-4,6-1-4,6-4 1,4 1 2,8 1 2,0 3 0,3 3 3,4 4 2,0 8-1,-1 1 0,-1 5 0,-3 5-3,-2 3 1,-1 0 0,-2 2-1,-1-6 2,-1-3-2,0 0 1,-4-4 0,-1-2 0,-1-2 5,-3-4 3,2-5 3,-1-1 1,4-6-3,-3-1-1,0-4-2,-2 2 0,-5-2 1,4 0-3,-4 6-2,1 2 0,-2 6 1,-6 3 0,1 1 3,0 1-5,-2 2-2,5 0 0,-5 0-8,1 0 2,0 0-16,0 0-7,1 1-20,0-1-23,0 0 47</inkml:trace>
</inkml:ink>
</file>

<file path=word/ink/ink2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25:36.33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0 2 343,'-54'-3'150,"47"2"-76,0 1-9,-1 0-5,2 3 1,3-3 4,-1 1-4,4-1-9,-1 0-9,0 0-16,1-1-8,0 1-14,0 0-1,0 0-3,0 0 3,7 0 0,36 6 0,-23-5 1,0-1-1,1 0-2,-4 0 0,-5 0-1,0-1 0,-6 2 1,1-1 0,-2 3-2,-4 2 0,-1 3-3,0 3 2,-7 3 1,-1 1 2,-2 3 1,-4 1-1,-1 0 1,-1 2-1,-1-1-1,3-1 2,3-2-2,4-1 1,5-5 0,0-3-2,1-2 2,-1-6-3,1 1-4,1-1-2,0 0-2,0 0-7,0 0-28,0-1-43,0 0 54</inkml:trace>
</inkml:ink>
</file>

<file path=word/ink/ink2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25:35.81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4 577 312,'-8'2'146,"2"1"-63,-1 0-16,0 4-16,0 1-3,-2-1 1,1 4 2,0-3-5,2-2-4,2 3-10,1-6-4,3-1-10,-1-1-5,1-2-6,0 0-1,0 1 3,0-1 1,0 1 4,0-1 1,0-1-2,16-16-1,35-29-5,-24 23-1,5-1-3,6-2 0,-2 0-1,2 0 0,-2-1 0,-4-1 0,0-1-2,1-2 2,3 3-1,1 0 0,4 5 1,-4 0-2,-2 0 1,0 1 0,-8 1 0,-2 2 0,-3 2-1,-4 0 1,-2 5 0,1 1 0,-3 2 0,0 2 0,0 0-1,0 1 0,-1 2 0,0-1 0,-2 2 0,1-2 0,-5 3 0,-1 1 0,-1 1 0,-5 1 1,3 0 0,-3 1 0,0-1 1,0-1 0,0 1-2,0-1 0,-1 0-3,1 1-2,0 0 2,0 0 0,0 0-1,0 0-2,0 0-18,0 0-7,0 0-18,0 0-14,7 2-31,33 1-34,-22-17 81</inkml:trace>
</inkml:ink>
</file>

<file path=word/ink/ink2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25:25.88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55 0 502,'-2'9'206,"-3"6"-104,0 6-28,-4 10-20,-1 4-10,-6 7-28,-3 3-6,-3-3-5,-6-2-5,9-8-27,1-9-32,16-10 34</inkml:trace>
</inkml:ink>
</file>

<file path=word/ink/ink2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25:25.68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0 773,'1'1'259,"4"0"-251,2 0-5,8 2 13,3 2 2,9 5 8,4 2 0,6 4-6,-1-1-6,-4 1-10,-7-2 0,-8-5-3,-2-1-4,-8-5-16,0 1-14,-4-6-26,-2-6-16,-1-7 45</inkml:trace>
</inkml:ink>
</file>

<file path=word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19:51.14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58-4 802,'-17'-6'275,"0"7"-266,4 14-6,-3 7 0,-2 20-5,1 12 3,-2 26 7,1 19 2,-1 29-1,0 14-2,-3 30-2,-1 7-1,4 13-2,3 3 7,11-4 2,4-7 2,8-12 2,5-13-3,2-17-4,1-8-1,-4-22-4,4-8 0,-3-24 1,-4-13-6,3-20-2,-4-9-3,-2-17-15,4-7-11,-5-14-33,-2-11-27,2-25 57</inkml:trace>
</inkml:ink>
</file>

<file path=word/ink/ink2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25:12.32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83 704 313,'-45'42'132,"42"-43"-78,2 3-9,-2-3-7,2 0-2,0 1 3,0 0 3,0 0-8,0 0-6,1-1-6,-1 1-6,0-1 6,0 0-1,0 0-2,0 0-3,0 0-9,0 0 0,-3-7-6,-11-29 1,17 26 1,1-2-1,0-1 5,1-2 1,2-3-3,2 1 1,0 0-2,1 1-3,2 1 2,1 0 2,-2 2-3,3-1 2,-2 0-2,-2 3-1,-1 1 3,1 1 0,-4 2 4,2-3-1,-7 4-1,2 4 1,-1 0-3,1 3 1,-2-1-1,0 0-4,0 1 0,0-1-1,0 0-2,5 1 3,7 2 2,26 7-1,-24-4 3,0-2-2,-1-3 1,4 0 2,-1-6 3,2-4 2,0 0 1,0-4 0,0 1-2,0 0-4,-3 0 1,0 2-1,0 1-2,-1 1 2,3 0-1,-2-1 0,1 1-1,1-2-1,-2-1 0,-1 0 0,1 0 1,-1-4 0,-1 3 0,-3-2-1,-5 0 0,-2 2 2,0 0-1,1 0 1,-4-2 1,-2 1 0,-1 3-1,-3-2 1,-1 3-1,0 3-1,-1-2-2,2 3-1,-1 2 0,-1-1 0,3 4 0,0 1 0,5 2-1,3 1-1,-2 0-2,-1-3-1,0 0 0,0 0 1,0 0-2,7 7 1,27 24-1,-23-25 2,2-4 1,-1-4 1,4-1 1,0 1 1,-2-3 1,2 4 0,-1 0 1,-1-6-1,1 2 0,2 0 1,-1-4-1,1 2 0,2-5 0,-3 0 0,3-1 0,-2 0 1,-5 5-1,0 1 0,-4 3 0,-4 1-1,2 3 0,-3 0 0,2 7 0,3-1 0,-6 2 2,5 2-1,0 2-1,-5 0 2,4-1-1,0 0-1,-1-4 1,3 0 0,-2-1-1,-2-5 1,-1 1-11,-2-1-10,1-1-28,-2 0-29,0 0 49</inkml:trace>
</inkml:ink>
</file>

<file path=word/ink/ink2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25:10.69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0 0 277,'0'5'114,"-3"8"-58,0 4 0,0 13 6,-3 0-7,5 3-16,-1 1-11,0-4-18,2 0-4,0-1-6,3 0-2,4-1-22,-3 1-17,3-7 25</inkml:trace>
</inkml:ink>
</file>

<file path=word/ink/ink2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25:10.45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 8 407,'-1'-6'152,"2"3"-123,3 3 1,2 4-13,4 4 1,2 9 2,2 5 2,0 5-2,-2 2-5,2 0-6,-5-2-2,3-4-5,-4 0-1,-3-4-24,1-1-31,-3-5 34</inkml:trace>
</inkml:ink>
</file>

<file path=word/ink/ink2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25:10.09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91-1 262,'-6'1'130,"-4"9"-45,0 3-27,-7 4-28,-3 7-8,-7 4-7,-3 1-7,2 2-20,1-3-21,11-6 19</inkml:trace>
</inkml:ink>
</file>

<file path=word/ink/ink2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25:09.93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28 350,'0'-28'162,"1"28"-62,3 1-23,-4 0-29,0-1-10,0 0-14,0 0-2,7 5-1,38 37 1,-25-26-10,0-1-2,-2-1-6,-6-3-2,-1-4-1,-3-1 1,-2-3-4,0-1-8,0-4-30,0-1-29,1-4 42</inkml:trace>
</inkml:ink>
</file>

<file path=word/ink/ink2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25:09.42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9 57 377,'-28'-57'175,"27"56"-88,1 2-19,1-1-17,-1 0-17,0 0-8,0 0-9,0 0 2,0 1-8,8 15 1,26 27-4,-25-27-2,1 2-2,-2 0-4,0 0 1,-1 1-4,0 0-10,0-1-12,-1 0-44,2-3 93,1-7-31</inkml:trace>
</inkml:ink>
</file>

<file path=word/ink/ink2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25:08.91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2 61 261,'20'-53'123,"-22"49"-54,-5 1 3,7 2-11,-5 0 0,4 2-1,1-1-7,0 0-16,0 0-13,0 0-7,0 0 1,0 0 0,0 0 3,0 0-5,0 0-2,1 6 0,4 3-2,22 30-3,-25-25-1,2 2-4,2 1 0,-1 0 0,2 1-3,-1-1 1,0-3 0,0-2-4,1-2 0,0-5-11,-2-2-6,0-2-28,-1-1-38,2-5 55</inkml:trace>
</inkml:ink>
</file>

<file path=word/ink/ink2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25:05.68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9 203 311,'-59'7'141,"58"-12"-82,4-1-16,-3-1-11,0-2-10,0-3 1,-1 2-4,2-1 0,3 5 3,1-1 4,0 0 7,0 0-3,-2-3-5,3 2-3,-2-1-7,1 1 1,2-1 1,-2-3 0,3 0-1,0 1-2,0 0-4,2 2 0,0 3 0,0 0 2,1 1 2,0 2 0,-1 2-3,1-2-3,-3 5-4,-1 2-4,-2 6-4,-2 1 3,-4 8 3,-1 0 2,-4 4 5,-1 3-1,-3-1-2,1 3 0,-3-2 0,-1 0-1,0-4 1,-3 1 0,4-2 0,0-2 1,2-3 0,1-5 2,0-4 1,3-1 4,1-6 11,2 1 4,3-2 7,0-2 0,0 2-10,0 0-4,0 0-12,0 0-3,0 1-3,0-1-4,0 0 0,0 0-3,0 0-1,3 0-4,4 3 3,25 21 3,-21-7 2,1 1 1,0-4 1,2-1-2,-3-5 0,3-1 1,2-2-2,0-2 1,0-3-2,0-2 2,1-3 0,-3 1 3,0 0 0,-3-1-2,-3-1-2,-1 2-10,-3 1-23,-2 1-13,-1 1 293,1-3-197</inkml:trace>
</inkml:ink>
</file>

<file path=word/ink/ink2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24:58.78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2 17 604,'2'-3'217,"8"0"-196,2 1 2,0-1 0,2-1-2,2 3 6,-1 0 0,-2 2-3,1 2-6,-8 3-3,-4 0-7,-4 4-1,-5-1-2,-8 7-4,-5 1 3,-4 4 1,0 2 8,2-4 4,6 0 3,3-8-3,8 0-9,11 1-7,7-4-2,12 0 1,4-4 1,11-8 3,1-3-3,5-1-10,-1 0-5,-4 0-23,1 1-22,-8 1 40</inkml:trace>
</inkml:ink>
</file>

<file path=word/ink/ink2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24:58.23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 379,'3'4'156,"4"0"-94,-2 3-18,-2 2-17,2-3 4,-4 1 4,1 1 3,0 2-1,-2 2-3,-1 1-5,-1 2-6,0 3-10,0 3-5,0 0-5,0 1-1,1-5-1,-2-4 0,3-2-2,1-2-6,2-1-6,1-3-9,2-2-33,1-3-25,7-6-45,3-1 72</inkml:trace>
</inkml:ink>
</file>

<file path=word/ink/ink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19:49.77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 381 420,'-11'-58'157,"9"10"-97,5 5 7,17 8 17,4 1 1,22 3-16,6 0-7,5 4-11,3 2-6,-6 5-13,-1 6-7,-4 7-9,-1 6-6,-9 7-9,-6 6 0,-15 4-6,-6 7 4,-18 7-3,-5 7 2,-22 10 2,-7 3 0,-1 5 6,-5-7-9,9-5-9,7-3-7,6-11-15,7-4 0,9-8-13,3-3-8,7-2 9,5 2 2,7 3 21,0 3 14,7 7 3,6 2 2,5 3 0,4 1 3,8-3 2,-3 1 1,5-1 2,-4-1-2,-10-2-4,-4-5 4,-9-3-2,-6-3 0,-6-3-12,-2-2-39,-1-7 36</inkml:trace>
</inkml:ink>
</file>

<file path=word/ink/ink2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24:57.88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39 0 463,'-17'13'187,"-2"7"-120,-7 15-41,-5 5-5,-4 8-11,2 1-2,1 4-20,5-1-14,8-4 15</inkml:trace>
</inkml:ink>
</file>

<file path=word/ink/ink2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24:57.71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 350,'31'3'173,"-23"32"-67,4 1 10,6 9-41,1-1-14,-1-2-32,1 2-6,-5-8-21,3 0-10,-5-7-38,-6-6-43,-1-7 57</inkml:trace>
</inkml:ink>
</file>

<file path=word/ink/ink2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24:57.45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 446,'4'3'186,"1"4"-103,11 1-52,4 0-9,8-5-20,5-1-12,7-5-47,1-2-37,2-4 58</inkml:trace>
</inkml:ink>
</file>

<file path=word/ink/ink2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24:57.28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80 0 403,'-6'21'181,"-5"7"-104,-3 6-22,2 3-16,0-3-23,5 0-11,1-6-28,0-4-22,3-7-84,0-5 80</inkml:trace>
</inkml:ink>
</file>

<file path=word/ink/ink2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24:57.05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2 64 481,'0'-8'203,"3"1"-127,-1 1-33,7 0 6,2-2-19,0 2-5,6 0 5,2-1-5,1 3-2,-1 1-3,-3 0-9,-2 3-4,-5 0-5,0 1 3,-6 1-3,-2 3-2,-3 4-1,-4 3-3,-4 6 3,-5 2 2,-1-1 3,3 0 1,5-3-4,5-4-1,9-3-7,2-3-6,8-4-16,3-2-12,6-4-43,2 0-35,0-1 74</inkml:trace>
</inkml:ink>
</file>

<file path=word/ink/ink2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24:56.46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184 243,'11'-29'131,"-4"-6"-9,2 0-19,1 8-2,-5 2-4,-2 9-14,-3 5-10,2 5-22,1 4-6,-2 6-26,0 9-11,-1 16-9,-8 7-3,4 11 5,0-2 2,0-5-8,3-2-8,1-10-27,1-5-23,0-6-177,6-6 164</inkml:trace>
</inkml:ink>
</file>

<file path=word/ink/ink2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24:56.12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16 11 552,'-1'-6'223,"-2"1"-161,-2 11-14,-4 4-15,-9 13-16,-12 7-5,-11 7-5,-4 1-5,-3 6-27,5-3-19,5 7-90,3 0 86</inkml:trace>
</inkml:ink>
</file>

<file path=word/ink/ink2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24:55.91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8 0 596,'-57'22'220,"56"-24"-179,1 4 0,3 4-14,-1 6-4,4 12 0,0 6 12,2 10 1,2-1-5,0 0-12,-1 0-11,-2-1-8,0-1-4,-2-5-16,-3-2-12,-2-8-41,-6-2-32,-4-10 66</inkml:trace>
</inkml:ink>
</file>

<file path=word/ink/ink2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24:55.51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7 236 593,'-5'-2'217,"6"2"-186,-4 1-5,2 2 1,1-3-1,-1 7-2,0 56 14,2-19 2,-1 17-3,0 9-4,-2 5-9,2 2-5,-4-14-11,1-4-1,5-11-3,-2-7-4,0-3 2,7-8 3,-2-10-4,-3-5 0,3-13-2,-4-2-4,4-10 1,8-9 0,5-17-9,3-8-5,-1-13-3,2-1-1,-8-12 5,0-3 3,-6-4 3,-4 1 2,0 9 7,-4 5 5,-4 5-2,-2 5-1,-3 5 3,-2 5-2,-2 15 16,4 3 7,-2 9 6,5 5 6,0 3-11,2 2-6,4 3-11,-1 2-10,3 2 0,-2-2-3,0 0 2,6 1 1,21 4 0,30 1 2,-18-7 2,0-4 1,6 0-1,6-1 0,6 1 0,6 2-2,3 1 2,-3 2 1,1-2-2,-3 3 1,3 0-1,-6-1-2,-5 1 0,-3-1-3,-6 2-6,2 1-6,-4 2-15,0 0-7,-6-1-26,-4 1-20,-4-4 54</inkml:trace>
</inkml:ink>
</file>

<file path=word/ink/ink2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24:54.67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 516,'3'4'179,"2"2"-167,4 3-2,2-3-5,8-3-7,3-3-7,4-4-34,-1-3-36,4-2 49</inkml:trace>
</inkml:ink>
</file>

<file path=word/ink/ink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19:49.34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-2 333,'3'-4'156,"0"8"-62,-3 19-19,3 14-6,-2 23 10,4 14-1,4 30-20,2 8-4,5 21-22,-2 2-10,-5-16-4,0 1-7,-4-16-8,2-12 4,2-16-9,-5-20-6,1-23-19,-5-10-18,-3-18-34,-3-12-135,-2-24 150</inkml:trace>
</inkml:ink>
</file>

<file path=word/ink/ink2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24:54.47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-1 477,'2'0'186,"0"0"-129,3 2-11,5 2-9,25 11 0,-22-11-6,4-3-4,1 0-11,5-1-6,2 1-4,1 0 1,0-1-11,-3 1-7,-2-1-27,-5 0-23,-3-2 37</inkml:trace>
</inkml:ink>
</file>

<file path=word/ink/ink2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24:54.12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1 4 449,'1'-3'197,"1"2"-101,-2 0-8,-1 1-32,0 0-14,1 0-14,0 0 2,0 26 7,7 34 1,-6-15-5,-1 6-4,0 2-11,-2-3-5,0-7-6,-1-7 0,1-8-4,-3-3 1,4-8-1,-3-2-3,-2-8-9,3-1-5,-1-4-15,1-2-4,1-4-25,-1-2-26,4-7 56</inkml:trace>
</inkml:ink>
</file>

<file path=word/ink/ink2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24:53.77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56 524,'52'-56'203,"-52"56"-143,0 0-15,2 0-15,-3 0-10,0 0-10,0 8 3,-5 51 0,2-19 0,-2 11-2,4-1-2,1-2-3,1-5 1,4-9-10,-2-5-7,0-5-26,-1-7-15,1-2-54,3-5 64</inkml:trace>
</inkml:ink>
</file>

<file path=word/ink/ink2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24:53.39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60 32 486,'25'-34'199,"-32"41"-127,-4 8-30,-6 5 1,-11 6-1,3 3-5,-11 2-3,3 1-10,1-1-23,0-2-6,7-6-34,5-5-25,9-7-169,3-5 156</inkml:trace>
</inkml:ink>
</file>

<file path=word/ink/ink2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24:53.17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1-4 617,'-1'-2'234,"1"1"-185,-1 1-7,1 0-17,0 0-12,0 0-6,3 18 3,13 35 9,-2-25 1,4 1 3,-2-1-5,1-2-6,-5-4-4,-2-4-2,-1-4-1,-4-5-4,1 3-2,0-3-20,-6-3-17,0-1-44,-4-4-34,4-2 71</inkml:trace>
</inkml:ink>
</file>

<file path=word/ink/ink2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24:52.76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 0 362,'4'-1'125,"-4"1"-109,3 0 1,0 3 24,-2 0 11,1 1 25,-2 0 8,0 1-3,1 4-4,0 6-23,1 3-2,-2 8-8,0 2-5,-2 0-2,0 3-10,-2 1-10,-1-4-4,3 0-8,2-3-4,-2-11 2,2 1-2,1-7-2,-2-1 0,-1-1-20,2 0-8,0 1-33,0-2-24,3 3 55</inkml:trace>
</inkml:ink>
</file>

<file path=word/ink/ink2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24:52.42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65 48 437,'-13'-8'175,"6"-1"-107,5 2 5,-2-1 0,1 1-2,-1 3-14,0 0-3,2 3-18,1 2-10,0 4-16,3 7-2,0 12-7,-2 8-1,1 16 4,-2 5-3,-2 3 1,0-3 1,-2-5-2,3-7 0,-1-10-3,-1-5-7,2-11-19,0-2-19,-1-9-60,2-1-125,1-7 154</inkml:trace>
</inkml:ink>
</file>

<file path=word/ink/ink2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24:50.98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26 410,'52'-7'139,"-48"5"-124,-1-3 2,3 1 17,4 1 15,0 0 10,2 3-2,0-1-13,-2 2-7,-1 1-8,-2-1-3,-4 4-7,0 2-3,-3 5-3,-1-1 1,-7 4-4,-2-2 1,-5 2-3,0 0-3,4-6 0,3 1 0,7-6-4,-1 0-1,5-2-5,2-1-3,7-1 0,3 0-1,5-2-4,4 1-17,2-3-66,-3-2 67</inkml:trace>
</inkml:ink>
</file>

<file path=word/ink/ink2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24:50.56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01-1 478,'-1'-1'174,"0"1"-122,-5 1-41,-3 27-5,-27 31 1,23-30-7,2-3 0,0-5-22,3-3-15,3-7 21</inkml:trace>
</inkml:ink>
</file>

<file path=word/ink/ink2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24:50.36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9 8 586,'-6'-3'199,"5"2"-188,-3-2 3,4 2 8,-1 0 4,1 0 5,0 1 4,0 0-10,13 2-1,33 13 2,-25-6 0,0 3 0,3 4-4,-1-1-9,-2-1-5,-2-1-5,0 0 0,-5-5-3,-1 2-10,-2-3-21,-2-6-18,-2 3-55,-1-4-30,-3-5 81</inkml:trace>
</inkml:ink>
</file>

<file path=word/ink/ink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19:49.10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1015,'14'64'0,"-4"-12"-4,10 67-2,-3 11 4,-6-4 2,-1-3 12,-5-19 6,0-17 3,0-24-2,-2-14-9,1-28-28,2-11-33,0-31-8,4-14 28</inkml:trace>
</inkml:ink>
</file>

<file path=word/ink/ink2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24:49.90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43 71 173,'-3'-2'60,"-1"-5"-43,2-1-17,-2 3 31,-1-3 26,0 0 32,-1 0 6,1-1-11,2 6-15,-1-3-12,3 6 2,-2-1-7,2-1-7,1 2-11,-1 0-7,0-1-16,0 0 0,1 0-6,-1 1-3,1 0 0,0 0-1,0 0-1,0 0 1,0 0-1,0 0 1,-1 0 1,0 0-1,0 0 4,0 0-2,-3 5 2,-28 23 0,22-23-4,-3-3 0,-8-2 0,0 0-1,0-1 3,-2 0 2,5 1 5,4 2 2,6-2 0,4 2-3,5 0-7,0-2-3,-1 0-7,0 0-2,0 0 1,0 0 2,5 1 4,7 1 3,29 5 0,-27-7 1,-2-1 0,-3-2-1,-2 1 2,0 1-1,-3 1 2,0 0-2,-3 0 0,0 2 1,-2-3 0,0 1 1,0 0 0,1-1 0,-1 1-3,0 0 1,1 0-1,0 0-1,0 0 0,0 0 0,0 0 0,0 0 0,0 0 1,0 0 0,0 0 0,0 7 0,2 25 0,-2-24-1,-1-1 1,1-1 0,-3 2 0,3-1 0,4 1 1,-4-1-1,6 0 2,-4-1-2,-2 1 0,2 0 2,0-1-3,0 1 2,-1-2-2,-1 1-1,0 2 0,-3 2 1,0 2-1,3 3 0,-5 4 1,1 1-2,-3 4-2,1 3-6,5 0-9,0-1-6,0-3-16,2 2-8,2-4 0,2-1 5,0 0 16,-4-4 13,0 0 16,2 0 3,-1-2 10,3-3 2,-4-1-3,0-4-1,2 0-1,-3-2 3,4 1 0,0-1-1,0-1 0,0 0-2,0-1-3,-2-1 4,4-1-5,1-1 2,1-3-2,4-1-5,-3 1 0,2-2-2,-1 0-6,-1-2-1,3 2-16,1 0-19,-1 1 51,-1 1-15</inkml:trace>
</inkml:ink>
</file>

<file path=word/ink/ink2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24:48.70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81 25 441,'-60'-24'168,"54"24"-106,-1 0 5,3 0 10,1 0 2,2 0-10,1 0-12,-1 0-23,1 0-10,0 0-16,0 0-1,0 0 0,0 0 0,5 0 1,10 4-2,31 4-3,-23-4 0,1-1-4,2 0-3,-1-4-14,-2 1-5,0-1-17,-5-2-9,-4 1-28,1-1-24,-7 3 62</inkml:trace>
</inkml:ink>
</file>

<file path=word/ink/ink2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24:47.94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66 135 369,'25'21'119,"-29"-32"-99,1-7 18,3-2 14,-2-5 29,1 2-2,1 3-23,-1 4-9,-1 5-9,2 3 1,0 6-4,0 0-4,0 6-11,0-4-9,0 0-4,2 19 0,7 32-3,-7-27 0,0-1 0,0 0-1,1-3 0,0-3-2,-3-4-1,1-2 2,-3-3 1,2 1 0,0-1 2,-1-2-1,0-2 1,-1-1 3,-1 0 2,1-1 5,1 1 7,0-3-1,0 0 4,0 0-7,0 0-5,0 0 1,0 0-2,-5 0 4,-33 1-5,27-5-3,2 4-2,2 0-1,5 4 3,0-4-1,0-2-2,3 0-5,0 2-10,0 0 1,0 0-1,13 1 2,28-2 6,-23-3 1,1 0 1,-3 1 0,0-1 2,-2 2 0,-2 2-4,-3-1-6,-1 2-15,-1-2-8,-4 2-18,-1 0-10,-1 1-47,-1-2 65</inkml:trace>
</inkml:ink>
</file>

<file path=word/ink/ink2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24:47.27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32 0 446,'-12'8'170,"-3"4"-113,-9 9-12,-3 3 0,-2 4-5,0 5-9,3 0-18,1-2-5,7-6-22,2-2-22,9-8-152,3-3 126</inkml:trace>
</inkml:ink>
</file>

<file path=word/ink/ink2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24:47.05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2 20 350,'0'-3'159,"4"-1"-66,0-1-33,2 1-7,0 0 13,2 4 2,-1 1-3,4 9-15,2 1-14,1 6-9,4 3-10,-2 1-9,-1 1-4,-3-7-3,1 3-3,-8-6-13,3 0-9,-3-2-36,-3-4-25,3 1 54</inkml:trace>
</inkml:ink>
</file>

<file path=word/ink/ink2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24:46.34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6 373,'25'-6'149,"-25"18"-93,-2 6-8,1 0 3,-1 4-2,-1-1-15,1-3-6,2-1-8,-3-7-9,3-1-3,0-2-1,2-1-11,-1-2-8,0-1-31,0-1-31,-1-3 46</inkml:trace>
</inkml:ink>
</file>

<file path=word/ink/ink2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24:45.42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9 755 320,'-17'41'148,"16"-46"-67,0-1-27,0 4-22,1-2 5,-1 1 8,1 3 2,-1-1 4,1 0-3,0 0-6,0 0-5,0 0-11,0 0-4,0 0-9,0 1 0,0-1-4,1 0 0,9-4-2,27-16-4,-25 14 2,0 1-4,0-1-1,2-1 0,-2 1-2,2-2 2,0 0 0,0-1 0,0 1 3,-5-2 1,0 1-1,-5-1 2,0-1 2,-1 0-3,-4-2 5,2-1-7,-3 1-2,2 0 4,-1-1-4,0-1 2,-1 1 1,0-3-1,2 8 0,0-3 0,-1 2 1,0 1-1,-3-1 0,4 5 1,-2-2-2,-1 3 2,0-2 2,-3 2 1,6 2 1,-1-1-2,-2-1 0,0-1-3,0 3-1,0-2 0,3 2-1,0 0 1,-3-2 0,3 0-2,0-1 4,0 0-3,1 2-2,-2-1 3,-1 1-3,1 1 3,-1 2 0,2 1-1,0 0-2,0-1 1,0 0-2,0 0 0,0 0-3,0 0 2,0 0 0,0 1 2,0 0 0,0 0 1,0 0 1,3 0 0,3 1 3,27 11-2,-25-9-1,5 2-1,-3 0-1,1-1 3,0 0 0,0 0 1,3-1-2,0 0-1,1 0-1,0-3 1,1-2-2,0-1 2,1-3-1,-1-1 0,-2-2 2,2-1-1,1 0 0,-2 0-1,-1 1 2,0-1 0,-2-4 1,-3 1 0,3-5 1,1 3 0,-4 1-2,0-2 1,0 4-1,-4 0 2,-1 1 4,0 1-3,-2 3-1,-1-3 0,5 3-3,-1 0 3,-1 0 0,3 1-3,0-2 0,5 1 0,7-3-3,-1-1 4,5-1 0,-1-2 0,0 0 0,0 1-1,-1 3 1,-2 2 0,-2 2 2,0 3-3,-4 1 0,-1 1 0,-3 3-2,-2 2 4,-1-1 0,-1 3 0,-2 1 3,2 3 0,-2-2 0,-3-3-1,4 2 0,-2-1-2,-1-2 0,4 5 0,-2-3-1,-2-3 1,3-1 1,-4-2-3,0-1 0,0 0 0,0 1-3,0 0 0,0-1-8,0 0-10,0 0-40,0 0-46,-1 1 70</inkml:trace>
</inkml:ink>
</file>

<file path=word/ink/ink2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24:39.11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72 0 473,'-52'35'170,"49"-32"-136,-2-1-2,4 3 21,-3-1 9,2-2 6,1 3 1,0-4-11,0-1-7,0 0-6,1 0-3,0 0-4,0 0-5,-1 0-7,0 0-5,1 0-11,0 0-1,0 0-3,0 0-2,0 0 0,0 0-3,0 0 0,0 0 1,0 0-1,6 1-1,11 3 1,27 9-1,-18-8-1,-1-1 0,2-3 0,0-1 1,-4 0 3,-2-1 0,-3-1 2,-2-1-1,-4 0-4,-1-2 2,-2 5-2,-1 0 0,-3 2 2,-2 1-3,0-2 0,-1 3 1,-1-1-2,1 2 2,-2 0-1,0 1 1,0 5 4,-2-6-1,-2 4 4,-2-4 0,0 1 1,-1 4 1,2-1-5,-1 4-1,-3 2-5,3 6 0,-3 3 0,2 3 0,0-1 3,0 2-1,5 1 0,1-1 2,-3-3-1,3-4-1,-2-8 1,3-1 0,1-6-1,1-1 1,0-2 0,-2-3 3,2 1 4,-3-1-1,1-1-4,-1 1-11,0-1-30,0-3-12,-2-8-30,-2-28-16,5 26 65</inkml:trace>
</inkml:ink>
</file>

<file path=word/ink/ink2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24:38.17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82 751 31,'-6'1'12,"4"5"-11,-4-5 1,3-1 45,2 0 20,-2 0 21,3-1 2,0 1-46,0 0-22,0 0-20,0 0-3,0 0 6,0 0 8,0 0 24,0 0 13,0 0 15,0 0-1,0 0-13,0 0-11,0 0-12,0 0-2,0 0 0,0 0-1,0 0-1,0 0-4,0 0-2,0 0-1,0 0 5,0 0 1,0 0 2,0 0 1,0 0-5,0 0-1,0 0-6,-1 0 0,0 0-1,0 0 0,0 0-1,0 0 0,0 0-6,0 0-1,1 0-2,-1 0 1,-1 0-3,-3 4 3,-25 28-3,23-32 0,4 1 1,1 2-1,-1-3 1,2 0-1,1 0 3,0 0-2,0 0 1,0 0 0,0 0-2,0 0 0,0 0-1,0 0 0,0 0 0,0 0 2,0 0-1,0 0 0,0 0-1,0 0 0,0 0-1,0-1 0,4 0 2,5-1 1,27-13 0,-26 10 1,-3-5-1,2 3 0,-1-2 1,3-1-1,2 2 1,0-3-2,1-1 2,1 0 1,3 0-2,-2 0 1,1 1 1,0-2 1,-6 1 3,3 1 1,-1-2 2,-1 1 0,1 2-1,0-1-3,-2 2 0,-1 0 0,0-2-1,1 0 3,-1 2-4,1-1 0,0 4-2,0-2 0,0-3 0,2 4-2,1-3 4,1 0-2,-1 2 3,1-3-1,1 0 1,0 0 6,4-5-2,0 2 1,1-4-4,0 1-3,-1 2 0,1 1-3,-4 1 5,0 0-3,-3 1 1,-2 0 3,3 0-3,-1 0 4,1 0-3,1-1-3,-4 0 2,2-1 0,-1 1 4,-1 2 0,3 0 5,-4 0-3,5 2-2,0-2 2,3 1-4,3-1 0,-1-2 0,2 3-1,-3-3 2,1 0-3,-4 4 1,-4-4 1,-1 5-3,-2 2-1,-5-1 1,2 2-1,-3 2-2,-1-2 4,0 3-1,-1 0-1,0 2-1,-2 0 1,0 0-2,0-1 1,0 0 1,0 0-1,0 0 0,0 0 2,0 1 4,0-1-1,0 1 6,0 0 1,0 0 1,0 0-1,0 0-1,0 0 0,0 0-8,0 0-1,0 0-3,0 0-1,0 0 1,0 0 0,0 0-14,0-1-18,0 0-45,0 0-32,0 0-45,0 0 89</inkml:trace>
</inkml:ink>
</file>

<file path=word/ink/ink2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24:35.31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99 549,'41'22'192,"-42"-23"-171,1 2-7,0-4-10,-1 3 2,0 0 0,0-1 3,1 1 1,0 0-2,0 0 4,8 1 0,45 3 5,-17-4-1,18-1-8,4 0-1,11-5-4,9 0-1,15-3 0,9 0 0,16 3-5,12-4-5,3 0-7,9-1-1,14 0-2,-3 3 5,22 3 7,-3-2 2,13 4 4,7 0 0,7 1-1,6 1 1,4-2 0,6-1-1,-7 2 1,7 2 0,-7 3 0,-2 3 1,-10-1 8,-5 1 5,-14-1 11,-12-2 3,-4 0 3,-14-3 0,-5 5-4,-11-3-5,-22-1-7,-5 0-4,-19-2-7,-7 0-5,-18-2-24,-6 1-20,-21-6 26</inkml:trace>
</inkml:ink>
</file>

<file path=word/ink/ink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19:47.95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429,'9'4'176,"12"3"-112,-2-3 9,6 1-5,2-3-22,-2-3-21,4 0-11,-5-4-19,1 3-18,0-1-181,1-1 144</inkml:trace>
</inkml:ink>
</file>

<file path=word/ink/ink2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24:34.33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0 0 605,'0'0'211,"3"10"-194,2 7-9,3 27-13,3 19 5,1 38 7,0 30 0,-1 35 6,-3 19-1,-3 30-2,-4-2-1,-4 14-6,-1-5 6,-4 3 4,2 3 2,-3 2 3,-1 2-3,-1-18-7,0 6-1,-1-26-15,-1-16-25,4-16 22</inkml:trace>
</inkml:ink>
</file>

<file path=word/ink/ink2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29:00.70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7 20 265,'31'-20'94,"-32"27"-80,2 2-13,-2 3 0,-1 3 3,1 2 1,-3-1-1,1-5 4,0-1 2,1-1 8,2-3 5,2 4 2,0-5-1,2 0-1,2 0-5,5 1-2,1 3 0,5 1-2,-2 1 1,1-2 0,0 2 0,-3-2-1,-4 0-1,-8-1-1,-1 1 1,-7-1 1,-7 2 1,-6 0 0,-2 0-2,-4 2-9,0-3-8,4 0-52,-1-3-130,7-6 128</inkml:trace>
</inkml:ink>
</file>

<file path=word/ink/ink2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29:00.30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 24 398,'-7'-4'183,"4"4"-105,4-1-18,1 1-26,-2 0-39,0-1-8,2 1 4,16 0 7,31-2 11,-23 2 1,-5-4-4,0-1-6,-4 2-50,0-1 33</inkml:trace>
</inkml:ink>
</file>

<file path=word/ink/ink2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28:59.64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2 32,'10'0'10,"7"0"11,9-2-5,0-2 1,3-2-3</inkml:trace>
</inkml:ink>
</file>

<file path=word/ink/ink2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28:59.23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14 369,'63'-12'168,"-61"-8"-75,1 1-10,-4-1-14,2 2-10,-1 5-20,0 4-7,0 6-20,-1 3-13,1 5-16,2 6 1,1 6 7,3 3 9,2 4 2,-1 0-5,1-2-32,-2-1-32,1-5 43</inkml:trace>
</inkml:ink>
</file>

<file path=word/ink/ink2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28:58.29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0 0 198,'-20'47'94,"32"-50"-24,4-3 12,5 0 15,2 1-10,2-4-24,1 7-12,3 2-20,-3-1-7,0 3-12,-3 0-6,-2 2-3,-1-2 0,-4 2-2,1-2 1,-7-1 0,0 3 1,1-3 1,-3 0 0,1-1-4,0-1-6,-3-2-33,4 2-29,0-3 44</inkml:trace>
</inkml:ink>
</file>

<file path=word/ink/ink2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0-26T09:28:28.66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0'0,"0"0</inkml:trace>
</inkml:ink>
</file>

<file path=word/ink/ink2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26:13.55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0 142 526,'-26'-14'227,"8"4"-129,3 1-2,8 2-42,3 2-21,4 2-41,5 1-21,15-4-32,8-1-13,21-2-19,12-1 2,10 1 11,6-1 11,3 5 33,6-2 15,10 2 20,0 1 1,3 2 5,3 0 6,1 1 8,-4 0 6,1-1-1,-4-1-7,-8 2-10,-3 0-3,-13 0-2,-8-1 1,-4 2-3,-3 0-4,-6 1-4,-6 1 0,-17-2 4,-4 0 4,-12-2 4,-2-1 4,-5 2-73,2 1 51</inkml:trace>
</inkml:ink>
</file>

<file path=word/ink/ink2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30:24.62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48 78 439,'-66'23'195,"-3"0"-101,7 8-13,7 3-28,8 5-13,9 11-21,1-2-8,11 10-8,0-2-2,12 1 1,5 6-1,11 2-1,11 9 0,5 2-2,6 1 0,4-4 2,-2-1 1,7 2-2,3-4-1,7-5 4,7-6 3,14-13 6,5-2 1,2-13 2,4-5-2,11-17-1,1-10 3,8-16-4,2-9-1,-3-11-4,-1-6-4,-4-11 0,-6-8 0,-9-6 4,1-4 7,-9-1 8,-4 1 6,-16-5 4,-16-2-3,-16-1 1,-6 3 2,-12 12 8,-10 1 3,-13 6 3,-12-2-2,-14 0-6,-2 7-2,-8 8-9,-2 5-1,-5 9-4,-10-2-6,-8 5-1,-2 7-6,-6 3-4,1 11 2,-6 13-5,-5 3-1,-10 19-41,5 8-30,-4 26-54,-9 20-20,11 27 92</inkml:trace>
</inkml:ink>
</file>

<file path=word/ink/ink2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26:16.45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01 331,'17'-20'167,"0"2"-61,-2-2-33,1 2-8,-5 6-4,1 2-4,-4 7-6,-1-1-4,-1 5-14,-1 3-7,5 9-11,3 6-5,-1 11-5,-4 5 0,-4 7-3,1 4 1,0-1-2,3 0 3,1-5 0,0-4-1,0-6 0,-1-4-2,-1-5 0,-3-2 0,-1-7 0,-2 0 0,1-4 0,1-2 0,0-3-1,4-1 0,4-3-1,0 0 1,7-2 1,1 2 0,5-3-1,5-1 0,10 3 1,3 1-1,4-1 2,2 1-2,1-5 1,0 1 0,9 2-1,7 0 0,9 3 1,1 0-1,3 0-1,3 0 1,8-1 0,1 0 0,3-2 0,-1 1-1,3 0 0,4 0-2,1 1 0,1-2 1,1 0-5,-6-3-1,-2-2 0,-7 3-1,-6 0 6,-2 4 1,-8-2 2,-3 1 0,-10 0-1,-2 0 1,3 4 1,-1-2 1,-3 1 0,-6 0 1,-16 2-1,-3-1-2,-13 1 1,-3 2 0,-5-3 0,-4-2 3,-3 4 7,-1-4 8,-2 1 21,1-1 3,-1-1-8,0 1-6,0-1-21,-2 0-5,-5-4 2,-27-11-3,30 13 2,2 1-3,-1 0-1,3 2 3,0-2-2,0 1 0,1 0 0,0 0-2,0 1 0,0-1 0,0 0 0,0 0 1,5-9 0,22-27 0,-20 20 0,0 1 0,1-5 0,-1-1 2,-2-3-2,0 0 3,-5-7 0,0 0-3,0-1 2,-4 4-1,0 8 1,0 4-2,1 9 0,-2-1-5,4 5-27,1 3-22,8 3-55,2 4 66</inkml:trace>
</inkml:ink>
</file>

<file path=word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1:41:07.30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1 71 503,'-2'1'217,"-3"3"-134,-3 7-13,-3 14-39,2 6-8,3 10-3,0 0-4,6-2 2,2-4-2,7-10-4,4-4-2,3-10 4,2-4 1,4-7 8,1-6 4,4-6 0,-1-5-6,-7-8-9,-2 0-3,-8-4-6,-6 1 3,-8 5 2,-4 0-3,-13 7 8,-3 3-4,-7 6 1,-3 3 2,6 4-10,3 0 4,10 1-4,9 1-2,5-3-6,2 1-9,8-4-1,0-4-2,14-8 8,10-6 8,4 1 1,4-2 4,-4 5 4,-6 6-2,-5 3 2,-6 4-1,-4 8-6,-2 4-1,-4 10-3,0 9 1,-5 12 1,-2 5 1,-3 4 1,-2-1-1,1-5 2,0-4-2,2-9-6,0-5-5,0-9-13,0-5-2,0-4-9,2-3 0,-1-4 9,-1 1 5,0 0 16,-1-6 6,-1-39 2,1 26 0,-1-2 3,1 2 3,0-3 3,1 4 0,0 4 0,2 4-2,1 8 0,-1 0-5,3 3-4,1-1-1,3 1-4,2 1 5,2 4 2,1 3 1,1 5 6,-2-1-6,-1 3 0,2-1-2,-3 1-2,0 0 0,-2-1-7,-2-4-9,-3-3-31,2-3-24,2-5-100,3-5 108</inkml:trace>
</inkml:ink>
</file>

<file path=word/ink/ink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19:47.77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50 516,'20'0'192,"3"-7"-155,4 7-2,3-2-2,0-2-7,1-1-9,-1 0-2,-8-3-8,-5 3-3,0 0-4,-5-1 2,-1 5-18,-5-4-11,-4 5-54,-2 3 49</inkml:trace>
</inkml:ink>
</file>

<file path=word/ink/ink3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26:12.56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97 319,'0'0'157,"0"0"-64,0 0-24,0 0-14,0 0-10,0 0-10,0 0-18,0 0-6,0 0-4,8 1 4,35 9 8,-21-10 2,10-1-6,10-2-3,5-3-4,3 1-6,0-2-1,-2-1 2,6 1-2,3-1 3,13 7 0,-2 0 3,1 2-1,1 2-3,-1-3 3,8 3-5,2 1-1,1-1 1,-3 0-1,-1 0-2,5-2 2,2 0 0,0-5 0,-1-2 2,1-2 6,-4-5 1,-6 2-2,-8 0-1,-19 0-6,-7 5 0,-11 1 1,-7 3-1,-7 0 5,-4 1 1,-4 1 6,-1 2 1,-3-2-1,0 1-1,-2-1 0,0 0 5,-1 0-1,0 0-1,0 0-7,0 0-9,1 0-18,-6 0-14,1 1-28,-25 8 37</inkml:trace>
</inkml:ink>
</file>

<file path=word/ink/ink3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31:37.21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7 917 367,'-6'-7'153,"2"2"-107,1 2-15,1-1-10,-1 2-6,0 0 3,-2-1 11,2 0 7,-2-3 6,4 2-3,0-3-4,-1-2-6,3-5-11,-2-2-3,6-5-7,0-4-2,3-2-3,1-4 2,1-2-1,7-3-2,1-2 4,-3-4 3,7-1 2,-4 0 0,2 5-4,8 4-2,-2 4-3,2 0 0,6 0 0,2-1-1,15 2 1,4-2-2,2 3 1,-1-2 0,-10-1-1,0 4 1,-1 3-1,2 3 1,7 8 0,2-2-1,-1 2 0,0 3 0,-9-2-3,-1 4 3,1 4-2,-1 3-1,7 1 0,-1 4 1,-5 0-1,-5 2 1,-10 2 2,-5 0-4,-1 4 0,-4-1 2,2 4-3,-2 1 0,0 6 1,-1 2 0,-3 4-2,1 4 3,-4 0 2,4 2-1,-3-2 2,-2-2 0,2-2-1,-5-2 2,1-3-1,-2 1 1,-4-1 0,6 2 0,-1 2 0,0-1 0,-3-1 1,-3-1-2,-2-1-2,0-1 2,-2-1 1,-1 0-1,1-1 4,-3-4-1,4 0 3,-4-4 0,-3-3 0,2 0 0,-5-3 0,8 3 0,-4-3 1,1 1-1,3-2 0,-3-2 0,0 3-1,6-3 0,-4 1-1,1-2 1,-5-1-1,3 0 2,4 1 0,-1 0 1,0-2 0,0 0-1,0 0-1,0 0-2,0 0 0,0 0-1,-1 0-2,0 0 1,0 0-1,1 0 2,0 0 2,0 0 1,0 0 4,-1 0 1,0 0 0,0 0 0,0 0-2,1 2-2,-2 3-1,-1 0-2,-7 24-2,10-26 0,-3-1-1,4 0 0,-2-2 2,0 0 0,0 0 2,0 0-2,0 0-1,1 0-1,0 0-2,0 0-2,0 0-7,0 0-6,0-1-15,0 0-13,0 0 228,0 0-146</inkml:trace>
</inkml:ink>
</file>

<file path=word/ink/ink3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31:35.57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7 426 194,'0'-1'128,"0"0"2,0 0-6,0 0-29,0 1-17,0-1-23,-1 0-3,0 1-11,0 0-3,0-1-7,1 0-3,-1 0-9,-2 0-6,-1 0-5,3 0-3,-7-11-3,-11-29 1,22 23-2,2-1 0,9-5 1,1-2-2,10 1 0,-2-3 1,7 0 0,1-5-1,2 1 0,6 2-1,8 3-1,5 5 1,4 7-1,1 2 0,-8 4-1,-4 3 1,-3 2-1,-2 2-1,6 3 0,2 4 2,2 3-3,-1 1-1,-14 2-1,-2-2-3,-10 2-2,-4 1 0,-3 2-1,-3 0-1,-2 3 2,-2 0 0,0 3 3,0 2 3,-5 1 2,2 1-2,0-4 4,-1-1-3,-1-5 3,0-1 1,0-4 1,-1 1 0,1-2 0,0-2 2,-4-2-2,1-1 2,-2-1-2,1-2-3,-1 0-1,0 0 2,1 0 3,-1 0 5,0 0 4,0 0-3,0 0 2,1 0-5,-1 0 0,0 0 1,0 0-3,0 0 1,1 0 0,0 1 1,0 1 0,0-1 0,0 0-2,0-1 0,0 2-2,0-2 1,0 2-1,0-1 0,0 1 0,0 1 0,0-2 2,0 1-1,0-2 4,0 0 2,0 0 6,0 0 2,0 0 3,0 0-4,0 0-4,0 0-3,0 0-7,0 0-10,0 0-38,0 0-32,0 0 47</inkml:trace>
</inkml:ink>
</file>

<file path=word/ink/ink3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31:40.60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8 124 256,'-10'0'148,"5"0"-10,1 3-86,3 4-41,6 5-8,-1 2-3,6 4 2,-2 4 5,1 1 0,9 4-2,-4-3-3,9 0-1,3-1 0,3-4 3,3-8 1,-16-4 3,0-1 1,58 11 3,3-4-2,4-4 4,-27-9 3,2-7-2,0-2 4,9-4-4,-2-2-3,-7 0 1,-5-3-2,-14-1-1,-2 1 2,-3 0 3,-3 0 0,-7 3 7,-4-4 6,-8 2 2,-5-3 2,-3 1-1,-1 4-4,-4 0-2,-1 2-2,-4 0-4,0 0 0,-1 2-8,0-1-3,1 1-2,0 0-4,3 3 0,2-1-1,0 2-1,2 1 0,1 1 0,0 2-2,1-1 2,-1 2 0,1-1 0,-1 2 0,0 0 1,0 0 1,-1 0-2,1 1 0,0 0-4,0 0-2,0 0-1,0 0-1,0 0-3,0 0-3,0 0-4,0 0-3,0 0-15,-1 0-8,1 0-44,-1 0-28,1 0 73</inkml:trace>
</inkml:ink>
</file>

<file path=word/ink/ink3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31:38.94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2 98 360,'-34'-12'156,"34"11"-94,-1-1-8,-3 2-31,3-1-5,0 0 0,1 0 1,-1 0 1,0 0-4,0 1-12,1 0-2,0 0-2,0 1-1,7 19 5,13 31 3,-8-23 0,2-2 0,6-2 1,-4-4 0,5-5 3,0-5 0,2-6 2,2-2 1,3-6 4,-1 0 2,10-7 1,3-1 1,-3-7-6,3-1-3,-10-6-3,-8-1-2,2-1-1,-5-2 0,-5 5-3,0 4-1,-7 6 0,-3 4 1,-3 5 7,0 2 4,-1 3 2,0-1-1,0 1-3,-1 1-3,1 0 1,0 0 1,0 0-4,0-1-2,0 0-3,0 0-3,0 0 0,0 0 0,0 1 0,0-1 0,0 0 1,0 0-1,0 0-1,0 0-2,0 0-11,0 0-13,0 1-52,0-1 50</inkml:trace>
</inkml:ink>
</file>

<file path=word/ink/ink3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31:28.68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8 29 345,'-45'-29'157,"41"28"-72,-1 1-14,-4 0-21,6 0-1,0 2-5,3-1-5,2-1-7,-2 0-6,0-1-12,0 0-5,0 1-10,0 0 1,0 0-1,7 4 1,31 19 0,-22-13 0,0 1 2,-1-4-2,0-1 3,2 1-1,-3-3-1,0 2 0,-5 0-1,-2-3 2,-2 3-3,-3-3-1,-2 0 0,0 3-4,-3 2 5,-3-3-3,-6 4 0,-1 1 3,-10 0 0,3 7 3,-3-2 7,-1-1 0,3 3 0,1-4 2,-4-1-4,5-1 0,1-2-1,3 1-1,8-6 1,1 0 1,5-1 0,0-3 0,4 3-2,-2-3 0,-1 0-1,0 0 0,0 0-4,0 0-2,0 0-9,3 0-10,-1 0-38,1 0 172,6 0-95</inkml:trace>
</inkml:ink>
</file>

<file path=word/ink/ink3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31:27.89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 34 263,'-2'3'135,"2"-3"-43,-2-1-13,2 0-34,0 1-15,0 0-23,0 0 2,0 0 12,6 0 6,9 1 15,30 1-3,-22-2-7,-2-1-6,7 1-16,1-1-3,1-3-3,4 1-1,-2-2-1,-2 1 2,0-1 1,-2 1-1,-5-1 2,-1 2 0,-4 1-2,-4 2-2,-5 0 0,-1 2 0,-2-1 3,-2 1 1,-2 1-1,-2-2 2,0 0-1,0-1 4,-1 0 0,0 0-2,0 0-5,0 0-8,0 0-28,0 0-34,0 0 43</inkml:trace>
</inkml:ink>
</file>

<file path=word/ink/ink3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31:27.22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 82 439,'-6'-4'159,"6"4"-130,0-3-12,0 1-4,0 1 7,0 0 1,0 1 1,9-2 5,40-3-9,-25 2-1,7 2-2,-1-2-6,3-3-4,0 0 0,2-3-4,2 0-3,7 5-12,-3-1-5,-4-1-26,-3 0-13,-6 0 39</inkml:trace>
</inkml:ink>
</file>

<file path=word/ink/ink3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31:26.61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4,'0'0'5,"0"0"-4</inkml:trace>
</inkml:ink>
</file>

<file path=word/ink/ink3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31:25.22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78 7 398,'0'-1'182,"0"0"-82,0 0-16,0 0-17,0 0-10,0 0-13,-1 0-8,0 1-12,0-1-2,0 1-7,-9 1-2,-34 13-3,29-3-3,-3 2-4,-2 0-1,2 8-2,-4 0 0,-1-2 3,2 1-1,-3-10 0,5 1 0,9 1 1,0-6 1,8 2-2,-4-4 0,-2-2-2,5 5-1,2-3 0,4 3 0,9 1-1,-4-2 1,7 2-2,-2-2 1,5 1-1,-2 0 0,3-2 2,1-1 0,-4-1 1,4 3 1,-4-3-1,3 2 1,-1-1 0,-4 1-1,-1-2 1,-5 2-1,-3-3-2,0 1 2,-3 0 0,1-1-1,-3 0 3,1 1-1,-1-3 1,0 0 2,0 0-4,-1 0-1,0 0-14,0 0-11,0 0-54,0 0 51</inkml:trace>
</inkml:ink>
</file>

<file path=word/ink/ink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19:47.46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71 0 644,'-14'10'217,"0"7"-211,-4 19-7,-7 1 0,-4 12 1,2 4 0,-4-5 8,2 7-1,8-1-10,-6-6-19,5-7-71,8-7 60</inkml:trace>
</inkml:ink>
</file>

<file path=word/ink/ink3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31:15.71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3 97 198,'-40'-31'140,"32"28"-20,-3 1-30,6 3-30,-4 4-33,1-4-9,-5 1-9,-1 1 1,6-1 3,2 3 7,6 1 5,0-4 3,0-2-3,0 0-4,0 0-3,0-1 0,0 0 3,0 0-3,1 0-4,11 0-5,29 1-6,-26 2 1,0 1-2,1 0 1,2-2-3,-2 1 0,3 0 0,0 3-1,3-3 0,2 1 1,2-1 0,0-5 0,7 1 1,-1-2-2,6 0 1,2 3 0,0-2 3,1 2 2,-3-1 1,-1-1 1,-5-1 2,2 1-1,-1 2 1,-2-2 0,2 1-2,-3-1 4,2 1-2,-2 0-1,-1-1-1,-4 2-2,-1 0 1,-6 1 2,-1-1 1,2 2 0,-3-1 0,4 0 2,-1 0-1,-1-3 4,3-2-1,-2 1-2,0-3-3,0 2-2,-3 0-3,0 0 0,-5 1 0,1 0 1,-3 3-2,0 1 1,3 0-1,1 1 0,-4-1-1,3 0 0,-3 0 1,-2-4 0,2 0 1,-1 2-1,-2-1 2,-1 2 0,0 1 4,-4 0 4,-1-1 1,0 0 0,0 0 0,0 0 0,0 1 2,0 0 2,0 0-2,0 0-3,0 0-5,0 0-3,0 0-1,0 0-7,0 0-29,0 0-18,0 0-36,0 0 51</inkml:trace>
</inkml:ink>
</file>

<file path=word/ink/ink3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0-10-26T09:31:06.94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</inkml:trace>
</inkml:ink>
</file>

<file path=word/ink/ink3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31:06.88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66 326 809,'-11'11'234,"1"-11"-307,8 1 3,-3-4-23,-4-4-9,3 1 11,-5-7 41,-3 1 40,-8-7 73,-2-1 19,-6 0 21,4 4-11,5 3-24,0 9-12,1 4-30,1 4-2,-2 14-18,-1 4-1,0 14 0,2 3-5,4 4 2,6 2 0,7 3-6,4 0-6,8 0-2,4 1-6,11-7 3,8-2 5,12-14-2,9-9 2,9-11 2,-3-12-2,-2-16 3,-6-11 1,-6-18-2,1-5 5,-6-12 7,-8-4 0,-14-9 5,-11-2 1,-22 2 8,-7 7 9,-22 20-1,-4 14-16,-8 25-22,-2 14-12,-12 30-5,-6 15-5,-1 32-80,2 17 82</inkml:trace>
</inkml:ink>
</file>

<file path=word/ink/ink3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32:20.31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87 641,'8'-16'230,"0"0"-212,7 2 9,1-1-8,1 4-5,1 3 1,2 3 1,1 3 4,1 2 1,-2 0-4,-3 1-5,-3 4-2,-2 6-11,0 2-3,-7 7-4,-2 4-1,-17 0 4,-4 4 3,-7 2 4,-3-2 0,10-3 1,1-2 1,11-3-5,6-2-7,5 2-18,8 0-5,5-7-2,9 3 3,6-6 11,-2 0-4,8 5-29,-4-4-32,-3 2 53</inkml:trace>
</inkml:ink>
</file>

<file path=word/ink/ink3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32:19.89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 0 422,'2'4'159,"-2"10"-115,0 11-29,5 23 13,-5 12-10,0 12-2,0 6 2,0 0-10,0-2 4,3-5-2,0-8-6,-2-14-24,0-9-39,-1-15 37</inkml:trace>
</inkml:ink>
</file>

<file path=word/ink/ink3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32:19.63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-2 540,'3'0'181,"2"4"-177,1 11-7,1 11-5,-6 21 3,0 10 5,-2 21 6,-4 4 8,2 7-1,-2-2-8,4-15-35,0-9-32,2-21 37</inkml:trace>
</inkml:ink>
</file>

<file path=word/ink/ink3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32:19.28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7 131 431,'40'-33'143,"-38"40"-134,-2 2 0,3 7 13,0 1 7,5 0-1,-1 2-1,3-4-6,3-1-3,-2-6 1,4-3 2,-5-6 9,3-6 1,2-6-2,-2-5-8,5-4-9,-5-1-6,-1 0-2,1 2 0,-5 0 0,-2-3 1,-1 4-1,-4 2-1,-1 7 1,1 7-3,-1 6-8,-1 4-3,-1 15-4,-3 7 2,5 16 9,-1 12 1,1 11 3,2 7 0,-1 0 0,4-4 1,1-8 2,0-1 1,1-4-1,-2-2-2,-3-11-2,0-7 0,-6-12-1,-4-10 1,-3-4 13,-4-8 5,-8-5 9,-5-4 1,-5-7-8,-4-5-6,-1-5-8,3 1 5,4-1-31,3 2-9,9 5-33,3-2-32,8 4 66</inkml:trace>
</inkml:ink>
</file>

<file path=word/ink/ink3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32:18.69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6 526,'14'-1'179,"8"-2"-178,6 1-24,4-2-107,0-2 89</inkml:trace>
</inkml:ink>
</file>

<file path=word/ink/ink3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32:18.14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69 0 459,'-4'-6'202,"-3"9"-117,-6 7-26,-6 14-42,-5 8-6,-5 10 4,-4 1-3,-4 6-12,5-1-15,-6-7-194,5-2 149</inkml:trace>
</inkml:ink>
</file>

<file path=word/ink/ink3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32:17.97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556,'13'6'209,"2"4"-167,5 9-6,5 6-3,0 6-11,-3 3-11,3 3-6,-5-1 0,-4-7-12,0 0-5,-3-7-26,-2-6-19,-1-8-47,-2-8 64</inkml:trace>
</inkml:ink>
</file>

<file path=word/ink/ink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19:47.26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4 11 810,'-13'-7'320,"2"3"-185,18 13-142,3 2-4,6 12 0,10 12 4,-5 4 5,5 9 2,6 6 0,2-3-1,1-4 4,-6-4-1,-2-11-2,-5-5 1,-5-10-8,-4-6-9,-3-8-24,-4-3-22,-6-11-67,2-4 80</inkml:trace>
</inkml:ink>
</file>

<file path=word/ink/ink3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32:17.66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6 0 474,'1'3'169,"3"15"-138,-1 6 2,-1 19 10,0 10-7,-5 9-12,2 6-6,-4 3-9,0 0-1,-3-6-9,2-3-14,-1-13-50,-3-7-97,7-5 107</inkml:trace>
</inkml:ink>
</file>

<file path=word/ink/ink3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32:17.42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-1 403,'2'1'133,"-1"2"-126,5 9 3,0 8 11,-2 15 17,1 11 3,-4 18 6,-1 4-3,1 12-7,0-2-6,1-5-15,-1-6-3,3-14-9,-2-9-4,-1-14-19,1-6-26,0-16 28</inkml:trace>
</inkml:ink>
</file>

<file path=word/ink/ink3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32:16.37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07 167 198,'-5'-15'124,"2"4"-20,-5 2-25,-5-5-7,-6 1-8,-5-2-1,-3 2-7,-3 3-6,-1 3-13,0 0-8,2 2-3,2 4-7,2 4-5,0 4-3,1 7-4,1 1-2,1 8-5,-3 0 1,3 6-2,-1 3-1,0 0-1,7 7-1,3 2 1,0 7-5,13 7-6,2 6 1,9 6-3,12-3 2,0-2 6,5-4 3,6 4 1,-1-3-1,7 1 3,1-2-5,11-9 7,6-3-2,5-6 2,0-3 0,-4-6 0,-3-4 0,9-12 3,3-6 3,7-13 1,-1-7 4,-1-11 5,5-5 1,3-9 8,-1-2 2,-8-7 0,-7-4-2,-8-9-9,-2-5-1,-2-1 4,-11 3 0,-17 9 3,-4 4 2,-20 5-5,-3 1 5,-4 2 7,-11 1 3,-7 2-2,-7 0 2,-8 2-7,-2 1-2,-1 6 0,-2-2-8,-7 1-1,1 2-3,-8-5-8,-5 3 0,0-2-4,-1-1-1,3 8-3,4 0 3,-6 8-1,2 3-1,0 5 1,1 2-2,9 6 2,-2 2-1,-1 1-2,3 4 0,-2 2-4,1 0 4,7 9 0,2-1 1,6 5 1,5 2-1,5 0-1,-1 1-3,5 0-1,-1 3 0,6 2-2,6 6 0,3 7-11,3 3-6,9 12-14,4 1-11,10 4-21,-1-4-13,4-4-28,4-3 67</inkml:trace>
</inkml:ink>
</file>

<file path=word/ink/ink3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31:52.36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00-1 408,'-7'0'170,"0"0"-108,0 3-16,2 2-29,6 4-4,2 1-3,2-1 1,7 1 7,1 0 3,12 1 11,4-1 6,8-6-3,7-2-3,10-2-12,4 1-6,1-3-4,0 1-2,-7-2-1,-1-2 1,-3-2 0,-4 1-1,-7 0-2,-6-2 0,-6 6-2,-5 0-2,-11-1 1,-1 5-2,-11-2-1,-5 3-6,-13 5-24,-11-1-11,-17 11-32,-6-2-16,-10 0 8,3 2 10,-10-7 22,-1 0 21,-1-1 21,1-4 7,5 0 23,4 0 4,6-6 1,7 1 0,18-3 2,9 0 3,16 0 3,3-1-2,10 1-12,5-1-4,17-1 6,6-2 8,15 0 5,6 4 2,0-2-11,5 2-10,-3-1-4,5 0-4,1-1-3,-1 3-1,-5-1-2,-9-2 2,-11 0-4,-3-3 4,-9 1-3,0 1-2,-7 4-7,-3 1-15,-4 0-65,-6 0 58</inkml:trace>
</inkml:ink>
</file>

<file path=word/ink/ink3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31:49.63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42 858 91,'60'-6'66,"-14"-6"23,3-2-5,0-3 8,-3-4-17,6-2-27,1-4-8,-8-5-13,2-2 1,-8-5 3,-5 0 3,-4 4 8,-4 0 0,-2 6 5,-4 1-2,-5 4-8,-1 0-1,-2 3-8,-3 1 0,-4-1-3,-8-4 2,-4-1-1,-2-4-2,-6-4-1,0 3-4,-11-4-4,-2 2 0,-6 3-1,-2 3 1,-14 5-5,-9 3-5,-7 5 1,-8 1 2,5 7 3,4 1 1,-12 3-5,-2 2-5,-5 0-2,-1 3-2,8 3-12,-3 2-7,-1 4-26,1 3-8,5 11-28,2 3-8,3 13 59</inkml:trace>
</inkml:ink>
</file>

<file path=word/ink/ink3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31:49.14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13 0 312,'-24'-1'142,"2"0"-74,0 2-15,2 4-26,-1 3-6,-1-1-12,-4 2-2,3 1-5,2 0-2,4 4-1,3 2 1,-3 1-1,5 2-2,0 2-2,4 3 0,2 5-7,-1 4-5,1 5-9,0 2-6,2 0-27,1 1 39</inkml:trace>
</inkml:ink>
</file>

<file path=word/ink/ink3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31:46.44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3 48 440,'-2'-3'173,"1"2"-120,7 2-30,1 0-18,6 0-5,7 1 0,5 1 0,6 2 1,8-2-4,4 2 4,7-5 1,0-4 1,1 0 7,-4-4-3,-1 1 4,1-3 2,1 3-2,2 2 1,-6-2-1,-7 3-3,-7-2-3,-5 1-8,-5 5 67,-1 3-52</inkml:trace>
</inkml:ink>
</file>

<file path=word/ink/ink3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31:45.76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67 250,'9'-1'101,"9"-1"-58,8 5-10,11-2 2,2-2-9,8 2-14,0-4-4,1 0-3,-2 2 0,0-4-3,1 1 1,4-3-2,3-2 1,1 2 1,-4 0 2,-7 1 3,-4 0-3,-7 3-3,0-3-9,-4 5 5</inkml:trace>
</inkml:ink>
</file>

<file path=word/ink/ink3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31:45.02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9 77 196,'-29'-10'95,"35"7"-47,3 3-18,5 0-27,1-4 6,9 0 9,4-1 4,5-1 0,5 1-4,7 5-6,4 0-3,1-1 0,0-1-2,-6-3-3,-5 1-1,-2-3-1,-2 2-1,-2-2-1,1 1 0,-5 6-7,-2 0-6,-4-1-105,-6-1 82</inkml:trace>
</inkml:ink>
</file>

<file path=word/ink/ink3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31:43.29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9 82 365,'-60'-9'171,"60"7"-67,2 1-53,-2 1-13,0 0-20,0 0-7,0 0-5,0-1-2,0 1-4,1-1 0,16-4 0,31-7 0,-25 7 1,3 1 2,2-1 5,-1-2 1,5 5 0,3-1-2,7 2-3,3 0 1,3-1-2,3 1-1,-5 0-7,-1-1-6,-2-2-14,0 0-11,3 0-37,6-1 44</inkml:trace>
</inkml:ink>
</file>

<file path=word/ink/ink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20:15.40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59 149 484,'-8'12'179,"0"3"-132,-1 2-3,5 3-2,0-2-10,3-2-14,2 0 7,3-9 11,0-3 7,6-1 3,-1-4 0,5-4-5,5-4-5,4-8-6,-2-2-5,3-4-11,-2-3-3,-15-5 1,6 3 0,-19-4 1,-4 2 0,-6 8-6,-14 1 0,-3 12-7,-3 4-6,-3 11-16,3 7-13,1 11-37,3 7-36,9 3 66</inkml:trace>
</inkml:ink>
</file>

<file path=word/ink/ink3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31:09.81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40 45 142,'-30'0'117,"2"0"12,3 0-24,10 0-47,3-1-11,2 0-16,3 0-3,-1-3-2,1 1-1,1-2 4,1 0-1,3 0 1,1 0-2,0 2-2,0 0-4,0 4-6,0-1-2,0 0-8,0 0-1,1 0-3,-1 0-1,-10 20 0,-14 30 0,14-15 1,-4 5 0,5 10 1,-2 2-1,-1 0-1,7 8 0,1 1-2,4 1 0,11 5 1,-3-5-3,7-8 4,1-3 0,2-6-1,3 3 0,0 0-1,5 2 0,-1-8 1,4-4 0,8-9 0,6-4 1,6-7 3,-1-3 1,-2-7 4,-1-4 1,0-5 3,3-4 4,3-3 6,6-1 2,0-3 2,-2-3-1,-5-4-5,-6-6-3,-5-4-8,-1-4-1,0-4-4,-2-1 2,-3 0 1,-2 2 1,-5-2 0,-7 1 1,-7-3 0,-7-3 2,-7-4 6,-7 1 1,-8-2 3,-4 0-1,-16 1-2,3 0 1,-9 1-5,-4-1-3,-7-6-7,-7-1-2,-17 6-3,-5 4 2,-5 16-1,-5 7 0,-4 13-8,-3 8-11,1 17-19,-4 4-19,7 12 39,2 2-1</inkml:trace>
</inkml:ink>
</file>

<file path=word/ink/ink3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32:26.13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96 681,'15'-17'273,"6"0"-201,11 0-10,3 2-19,3 1-18,0 4-10,-8 6-4,-2 3-4,-10 6-6,-6 4 1,-13 5-2,-3 2 1,-10 8-1,-8 5 0,-3 7 0,-6 3 1,2-1 4,3-4-3,6-10 5,7-2-4,7-8-3,6-1-1,7 0-5,4-3 4,11-3 2,3 0 1,8-3 1,5-1-2,1 4 5,0-1 0,-4 0 2,-5 1 2,-8-4-2,-2 2 0,-9-2-3,0 1 0,-5 0-4,-2-1 1,-3-2-4,0-1-3,-2 0-8,0 0-12,1 0-24,-1 0-19,0 0 43</inkml:trace>
</inkml:ink>
</file>

<file path=word/ink/ink3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32:25.10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-3 440,'2'-3'167,"3"16"-111,0 6 6,-3 16 7,-1 12-7,-4 15-27,-3 8-7,1 11-28,0 0-24,2-13 14</inkml:trace>
</inkml:ink>
</file>

<file path=word/ink/ink3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32:24.90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8-3 642,'0'-3'240,"-3"6"-201,3 10 2,2 10-7,-1 14-9,-2 7 0,-4 13-8,-1 4-2,0 3-20,-3-1-23,8-7-72,-5-11-87,2-17 116</inkml:trace>
</inkml:ink>
</file>

<file path=word/ink/ink3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32:22.63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01 604,'13'-26'239,"7"5"-175,-3 2 3,9 6-16,-3 0-6,-3 7-4,2 2-4,-8 8-15,2 2-8,-11 11-8,-3 2-3,-6 9-3,-9 6-1,-2 4 1,-5-1 1,-2-5 2,1-6 2,4-8-1,7-4 2,6-5-5,4-2-2,9-1-8,4-5-5,10-2 2,5-3-1,4-2 0,3 1-2,-4-1-11,0 0-12,-6 3-57,-2 3-116,-3 7 139</inkml:trace>
</inkml:ink>
</file>

<file path=word/ink/ink3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31:55.09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433 204,'74'21'103,"3"-5"-39,0-4-11,1-8-26,2-2-9,8-6-2,2-5 2,-9-6 11,-3-4 16,-2-6 17,2-2 4,-3-3 0,-1-5-13,-11-10-14,-5-6-6,1-7-9,-2-5-7,-13-3-3,-9 1 1,-19-6 13,-10-3 8,-14-3 10,-5-2 1,-13 0-13,-8 5-4,-12-1-8,-7 2-6,-6 9 1,-5 3 0,-10 9-6,-6 7-1,-11 1-6,-3 3-3,-8 10-5,-2 3-8,-6 19-29,-7 11-22,-14 17-227,4 19 200</inkml:trace>
</inkml:ink>
</file>

<file path=word/ink/ink3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31:54.74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73 114 410,'-30'-19'165,"0"3"-107,-3 2 0,2 4-16,-3-1-8,0 1-9,-3-1 2,-1 3 3,0 0-1,-4 3-10,-4 2-4,0 3-15,-5 1 1,3 7-1,2 0 1,3 5 0,0 4-1,1 2 2,-5 2-1,-5 1 5,1 0-1,3 3-2,1 2 1,8 4-8,-2 1-2,5 1-10,0 3-5,-2-3 1,0 3 1,6 1 8,5 0 3,12 3 1,4 0-1,9 0-7,2-3-1,7 7 4,8 7 5,8 10 6,4 6 2,10 4-12,-5-4-18,5 0-45,1 2-108,0-5 121</inkml:trace>
</inkml:ink>
</file>

<file path=word/ink/ink3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32:29.39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34 588,'13'-2'210,"9"-1"-168,5-1 0,2 0 3,2-1-6,7 0-17,-2 1-7,3 2-6,-2-1-3,0 2-1,-7 1-3,-5 0 0,-1 2-2,-13 1-19,2 2-19,-6 4 128,-9 2-81</inkml:trace>
</inkml:ink>
</file>

<file path=word/ink/ink3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32:28.99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0 311 199,'-6'-5'85,"-4"-1"-42,2 0-24,1 0-1,0 2 12,1-2 32,3 0 11,-1 1 10,1-1-6,0 4-16,0 0-5,3 4-10,0-2-11,-1 0-19,1 0-8,0 0-9,1 12 1,11 39 1,-4-28 3,3 4-2,1 2-1,9-5 2,3 1-3,4-9 0,2-4 0,-1-5 1,0-8 1,-2-7 3,2-4 2,0-9-1,0 0 0,3-4-2,0 0-3,8 3 1,0 2 1,4 2-2,2 5-1,-2 1 1,-3 2-1,0 3-1,0 3 1,1 5 0,1 0-4,7 11 4,-1-2 0,-3 2 0,-6 2-1,-12-4-15,-4 1-5,-14-3-7,-1-2-3,-9-4 10,-3 0 9,-5-2 14,-3 0 7,-2-5 9,2-1 1,2-2-6,-1-2-7,4 0-17,2-3-11,5 0-9,5-3 2,7 2 9,5 2 5,3 0 9,4 5 4,5 4 2,3 3 1,7 6 4,5 4 2,2-2 5,1-1 3,-6-4 1,-5-4 2,-5-5 8,-3-1 2,-1-3 3,-2-2 1,-3-3-6,0-1-1,-6-6-1,-3-2 5,-6 1 13,-5-2 3,-5 3 6,-1 3-7,-4 2-7,0 2-6,-1 6-14,-1 0-1,2 5-14,2 0 1,3 3-9,2 1-13,1 1-23,-1-1-10,0 0-13,0 0-1,18 8-13,33 13-22,-15-9 65</inkml:trace>
</inkml:ink>
</file>

<file path=word/ink/ink3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32:25.63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-2 388,'3'0'185,"3"7"-37,4 23-93,0 7 0,-1 21-8,2 12-13,-4 13-17,0 2-7,1-9-21,-5-8-19,0-19-153,1-7 125</inkml:trace>
</inkml:ink>
</file>

<file path=word/ink/ink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20:15.01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-2 739,'-7'1'279,"4"1"-220,4 1-14,-4-1-52,8 3-21,-4-6-35,6 2-19,5-3-124,-6-5 139</inkml:trace>
</inkml:ink>
</file>

<file path=word/ink/ink3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32:25.42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5-1 685,'2'-4'245,"1"4"-219,0 7-2,-2 14-14,-2 11-6,-2 22-3,-1 7 2,-1 11-2,1-1-5,1-7-25,1-7-10,0-14-34,2-7-14,0-16 57</inkml:trace>
</inkml:ink>
</file>

<file path=word/ink/ink3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32:24.56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3 700,'4'0'28,"1"0"-1,5 0 33,5 0 7,1-2 3,3 1-6,2-1-10,-3-2-7,2 3-17,-6-2-7,-4 4-15,-3 0-3,-6 5-5,-2 3 1,-12 6 2,-2 7-3,-8 4-1,4 2 1,1 0-2,2-2-2,10-1-15,2-2-10,9-7-21,6-3-8,6-9-1,3-2 2,5-7 4,-1-6-10,4-4 44</inkml:trace>
</inkml:ink>
</file>

<file path=word/ink/ink3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32:24.20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 307 652,'-4'-24'229,"4"-3"-207,5-7-9,1-5 1,5 2-7,-1 3 0,5 11 2,6 5 0,2 8 5,1 5-1,3 6 1,-9 4-1,1 13-3,-4 5-2,-6 12-2,4 4-1,-5-2-3,3-6 2,-3-6-2,-2-9-1,1-9 1,-3-3 4,0-11 1,0-5 3,-1-11-2,2-2-2,-2-5-2,1-1-1,-2-3 1,2-1-1,-3 2-1,2 2-1,-2 10 1,3 6-1,3 14-5,-3 5-1,1 18-5,0 8 0,-1 25 5,3 12 1,0 12 4,-1 0 0,-2-1-1,-4-7 0,-4-1 0,-2-4 1,-5-11-2,-2-5 2,-5-19 0,-2-8 2,1-10 9,-4-7 0,1-6-1,1-4-3,-2-7-14,2-2-6,6-7-17,3-2-13,11 0-54,6-3 305,16 2-174</inkml:trace>
</inkml:ink>
</file>

<file path=word/ink/ink3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32:23.52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 26 315,'-5'-16'138,"14"8"-63,5 5-34,15 5-11,4 4-8,7 2-13,0-6-19,7 1 6</inkml:trace>
</inkml:ink>
</file>

<file path=word/ink/ink3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32:23.41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7 0 643,'-3'8'242,"2"11"-172,1 11-14,0 13-15,0 5-7,2 6-26,-2-5-13,2-9-31,-2-5-13,1-14-22,-1-5 2,-2-7 7,-3-5 3,-4-5-8,-3-4 41</inkml:trace>
</inkml:ink>
</file>

<file path=word/ink/ink3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32:22.96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2 0 296,'-5'14'173,"-2"18"-4,-3 11-57,-7 22-36,-1 18-20,-7 14-41,-2-1-37,4-3 12</inkml:trace>
</inkml:ink>
</file>

<file path=word/ink/ink3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32:22.23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5-2 682,'3'2'237,"0"6"-216,1 14 1,0 6-3,0 30 1,-3 12-3,-3 21-6,-2 3-1,-6-9-6,4-6-2,-3-17-15,3 0-16,3-9-79,-1-8 71</inkml:trace>
</inkml:ink>
</file>

<file path=word/ink/ink3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32:21.93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9 0 581,'-2'22'211,"2"12"-178,-3 28-5,-2 14-4,-4 16-13,-2 3-13,0-4-59,1-3 4,2-12 27</inkml:trace>
</inkml:ink>
</file>

<file path=word/ink/ink3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32:21.71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0-1 764,'0'1'263,"3"11"-246,-1 8-7,0 27-12,-2 10 2,-5 34-10,-2 8-8,-2 3-44,0-3-52,2-20 73</inkml:trace>
</inkml:ink>
</file>

<file path=word/ink/ink3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32:21.42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72 0 459,'-20'19'223,"-5"7"-80,-3 16-69,-2 7-19,-7 9-29,-1-1-25,-8-7-88,-2-8 61</inkml:trace>
</inkml:ink>
</file>

<file path=word/ink/ink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20:14.76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1 28 416,'0'6'192,"-4"19"-118,-6 32 10,6-21-7,3 1-25,-2 1-4,6-7-14,-2-12-7,5-6-4,4-6 1,1-8 3,4-8 1,4-10-2,1-7-4,2-7-5,-2-1 0,-8-4-1,-8-1-2,-11 2-1,-4 6 1,-8 12-2,-1 7 1,-3 15-5,-3 5-6,-1 18-4,0 5-11,6 8-23,5 1-13,11-8-45,5-2-33,14-11 80</inkml:trace>
</inkml:ink>
</file>

<file path=word/ink/ink3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32:21.26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 42 595,'-14'-43'213,"16"43"-178,0 5-33,6 6 2,5 8 22,0 5 16,7 9 12,4 2-2,0 5-21,2 5-14,-3-7-11,-2-4-6,-3-6-17,-5-10-15,-2-8-55,-8-7-49,1-11 86</inkml:trace>
</inkml:ink>
</file>

<file path=word/ink/ink3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32:20.90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6 625,'4'4'226,"8"0"-186,6-4-8,9 1-5,5-3-9,4-1-20,3-3-22,4-2-81,-1 2 69</inkml:trace>
</inkml:ink>
</file>

<file path=word/ink/ink3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32:20.72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590,'11'5'220,"9"-1"-153,3-1-48,6 0-3,-2-3-3,2 0-6,3 2-1,0-3-4,-2 0 0,-5 1-2,-4-2 0,-8 1-20,-3 0-22,-6 0 26</inkml:trace>
</inkml:ink>
</file>

<file path=word/ink/ink3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32:11.40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-2 357,'-1'0'141,"0"0"-83,0 0-12,0 7-4,3 1 11,12 26 3,-2-26 0,10 5-11,-3-1-6,8 4-10,1 2-4,1 3-4,6 1-5,6-1-6,0 3-2,4-6-5,-2 3 0,-1-2-2,-1-2 2,-4 2-1,-8-2 2,-3-1 1,-7-1 1,-5-3-3,-1-2 2,-6-4-3,-1 0-1,-5-2 1,0-1 0,0-2 8,-2-1 7,0 0 17,0 0 5,0 0-2,0 0-3,1 0-11,-1 0-7,-6 1-9,-28 10 0,28-4-6,-3-1 1,0 3 0,-2 2-2,0 2-1,1 4 1,-4 3 3,4 3-3,-7 0 1,1-1-1,3 0 0,-4-4 0,12 1 3,-4-3-1,5-3 0,-2-1-1,3-6-1,4-1 0,-1-3 0,1 1 0,0-3 1,0 0 0,-1-1 2,0 0 1,1 1-4,-1-1-1,1 1-25,-1 0-16,0-1-56,0 0 61</inkml:trace>
</inkml:ink>
</file>

<file path=word/ink/ink3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31:53.60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 91 280,'-8'2'135,"2"2"-69,6-2-28,5-1-12,7 3-9,2-4 12,12-2 17,5 0 7,10-7 1,3 3-2,9-4-11,1-1-2,-2 2-10,-1 0-6,-9-1-6,0 0-6,-4 3-2,-2 1-2,-7 4-1,-5-1 0,-9 0 1,-4 2 0,-5 0 2,-2 1 3,-3 0 4,-2 1 0,0-1 1,0 0-2,0-1 1,0 0 1,1 1 5,-1 0 1,0 0-5,1 0-3,-1 0-6,0 0-3,0 0-6,0 0-2,1-1-18,0 1-11,0-1-34,0 1-33,-1 0 64</inkml:trace>
</inkml:ink>
</file>

<file path=word/ink/ink3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31:53.19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41 360,'10'27'166,"16"-27"-38,6-2-74,13 0 0,-1-2-12,-1-4-22,-1 3-8,-7-3-5,-4 2-1,-1-1-1,-4-1-1,-6 3 0,-2-1 1,-8 4-2,-3 1 1,-4 1-4,-3 0-2,-8 0-35,-2 0-93,-11 4 89</inkml:trace>
</inkml:ink>
</file>

<file path=word/ink/ink3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31:50.80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 99 204,'-5'3'119,"6"-2"-42,4 0-19,5-1-41,6-2 8,10-1 33,9-1 7,11-1-2,4-1-9,0-3-20,0-2-9,-6-1-12,-1 1-2,1 0-5,-1 3 0,-2-1 1,-1 3 0,-4 4 8,-3-1-3,-9 4 1,-5-3-2,-8 2-8,-4-2 1,-1 2-2,-2 2-2,1-1-2,-3 2-7,-3-3-22,2 1-20,-2-2 31</inkml:trace>
</inkml:ink>
</file>

<file path=word/ink/ink3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31:50.45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3 122 408,'-2'0'191,"1"-4"-96,4 2-48,5-1-16,9-7-27,6 3-1,8-4 0,6 2-4,5 2 2,2-1-1,-2-1-1,0 0 2,-5 0-1,-1 3 0,0 1 1,0 2 0,0 0-1,-6-1 1,-4 2 1,-3-3 0,-11 5-1,0-2-8,-10 1-27,-2 0-16,-3-1-65,2 2 72</inkml:trace>
</inkml:ink>
</file>

<file path=word/ink/ink3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32:30.08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7 83 511,'-5'-3'204,"0"2"-157,1 3-10,1 3-16,-5 7-20,0 6-1,2 8 2,0 7-2,4 8 2,2-1 0,6 5 0,3-4 3,10-7 2,5-3 4,1-16 6,3 0 2,2-10 10,-2-3 1,3-5 3,-1-6-1,-3-10-5,-3-8-2,-2-10-8,-1-5-1,-6-6-1,-3 1 1,-11-1 4,-6 1-1,-11 6 6,-5 6 0,-3 11-8,-1 7-5,-3 16-27,-3 3-21,-5 22-60,-12 7 61</inkml:trace>
</inkml:ink>
</file>

<file path=word/ink/ink3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32:29.63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3 119 515,'-4'-1'203,"6"-1"-145,9 2-1,6-6-17,4-4 5,8-1 1,3 0-6,5-4-19,3 4-6,-1 0-9,1-3-2,-2 6-4,-1 1-12,-2 1-19,-3 4-19,-10 0-44,-1 0 58</inkml:trace>
</inkml:ink>
</file>

<file path=word/ink/ink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20:14.38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 72 586,'-3'0'255,"-1"3"-172,10 6-7,6 4-17,3-2-28,11 0-5,2-8-10,0-6-7,8-1-20,-1-3-8,3-7-14,4 4-6,-3-9-11,-3-1-11,-3-1-24,-5-3 51</inkml:trace>
</inkml:ink>
</file>

<file path=word/ink/ink3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31:11.19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 0 345,'29'53'158,"-31"-53"-67,2 0-19,2 0-27,-2 0-5,0-1-16,-1 0-4,0 0 1,0 0 3,0 1 5,0 0-3,1 0-3,0 0-3,0 0-7,0 0-2,0 0-4,-1 0 0,0 0 0,0 0 1,0 0 3,0 0-2,1 0 2,-1 0 1,0 0-3,0 0 0,0 0-5,0 0 0,1 0-4,-1 0 2,0 0-1,1 0 0,-1 0 0,0 0 0,1 0-1,-1 0 2,1 0 0,0 0 1,0 0 0,0 0-2,-1 0 0,0 0 0,0 0-1,0 0 0,1 0 0,-1 0 0,0 0 2,0 0-2,0 0 0,0 0 0,1 0 0,-1 0 0,0 0-11,0 0-4,0 0-20,1 0-25,0 2 42</inkml:trace>
</inkml:ink>
</file>

<file path=word/ink/ink3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31:07.93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42 163 576,'-5'-3'224,"-3"-3"-140,1 0-75,-4-3 0,-4 2-18,-1-1-6,-9 2-9,2 3-5,1 6 6,-2 5 5,3 8 11,2 7 9,4 10 10,3 7-3,9 14-1,3 5 0,9 11-6,4 1-1,10-5 1,2-4-2,13-14 0,3-5-5,5-8 2,-1-7 0,-6-13 5,1-6 11,-2-15 14,2-9 11,3-15 15,-1-7 3,-1-18-5,-3-9-11,-9-17-15,-6-7-8,-20-2-7,-4 2-1,-24 10 0,-8 11-1,-12 19-12,-7 11-1,-7 26-8,-3 10-9,-9 27-2,-3 14-8,-2 21-26,3 11-33,12 18 61</inkml:trace>
</inkml:ink>
</file>

<file path=word/ink/ink3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0-26T09:31:48.29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0'0,"0"0,0 0,0 0,0 0,0 0,0 0,0 0,0 0</inkml:trace>
</inkml:ink>
</file>

<file path=word/ink/ink3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0-10-26T09:31:05.03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</inkml:trace>
</inkml:ink>
</file>

<file path=word/ink/ink3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0-26T09:31:04.94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0'0,"0"0,0 0,0 0,0 0,0 0,76 52,-59-42,-1-3,1-1,-4-4,0-2,0-2,1-2,1-2,0-1,-4 1,-2-1,-5 3,0 2,-1-1,-1 1,-2 0,0 0,0 0,0 2,0-2,0-1,0 3,0 0,0 0,0 0,0 0,0 0,0 0,0 0,0 0,0 0,0 0,0 0,0 0,0 0,0 0,0 0,0 0,0 0,0 0,0 0,0 0,0 0,0 0,0 0,0 0,0 0,0 0,0 0,0 0,0 0,0 0,0 0,0 0,0 0,0 0,0 0,0 0,0 0,0 0,0 0,0 0,0 0,0 0,0 0,0 0,0 0,0 0,0 0,0 0,0 0,0 0,0 0,0 0,0 0,0 0,0 0,0 0,0 0,0 0,0 0,0 0,0 0,0 0,0 0,0 0,0 0,0 0</inkml:trace>
</inkml:ink>
</file>

<file path=word/ink/ink3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32:54.24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6 107 575,'-11'-5'236,"5"2"-185,7 1 4,5 0-23,14-4-30,8-3-2,19-4 1,6-2 2,10-1 1,0 4-2,5 0 0,4 4 0,13 5 0,3 1-1,4 4 0,3 1 1,1 0 0,2 1-2,3 2 2,0-5-2,-4 1 1,0-1 0,-4-1-1,-5-1 3,-5 0-6,-6 0-2,-12-2-7,-9 2-5,-13-2 4,-4 3 3,-7-1 6,-4 2 3,-8 2 1,-3-3 2,-9 2 5,-2-2 3,-4 1 8,-2 0 3,-1 2 2,1-3-2,-1 0-7,0 0-5,-7 12-7,-17 33 1,24-20-1,1 3-1,1 9-1,3 7 0,2 13 0,3 10 0,1 18 0,0 5-1,-5 10 0,-3 2 1,0-1 1,-6 1 0,1-8 2,-3-5-1,-5-14 0,4-7-1,2-15 0,0-9-1,5-15 1,3-8-1,1-11-2,0-4-2,2-4-15,-1-2-8,0-5-16,4-2-14,0-6 35</inkml:trace>
</inkml:ink>
</file>

<file path=word/ink/ink3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32:53.44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8 34 382,'24'-30'149,"-24"29"-84,3-2-4,3 5-6,1 4-6,3 9-20,0 4-4,4 13-5,1 11-1,-4 18-6,-1 12-4,-7 15-2,-3 2-4,-8 0 2,-1-1-2,-8-8-1,1 0 3,-3-10-3,2-4 4,-2-15 0,4-6 0,3-13 0,5-6-1,5-11-4,2-6-1,5-6 0,-1 0-2,8-4-1,3 0 3,8-2 2,4-4 3,11-1 8,2 4-3,5-2 2,-3 2-1,-2 4-5,3-1 2,9 2-1,9 1 2,14-1-2,5 2-2,4-3-1,3-1-2,6 0 0,0-2 0,2 2-1,2 1 0,-1 0 0,-1-1-1,1-1 0,0 0 0,-3-2-1,1-1 1,-4-3 0,-9 0 1,-6-3-1,-2 0-2,-8 0-10,-7-1-12,-17-1-29,-11 1-26,-14 2 47</inkml:trace>
</inkml:ink>
</file>

<file path=word/ink/ink3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32:49.31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64 82 352,'20'-31'157,"-28"24"-83,-3 0-5,-1-1-18,-4 0-6,0 1-15,-3 2-7,-5 0-14,-2 2-5,-8 2 0,1 1-1,0 7 3,-3 3 4,-1 5 1,0 1 2,-3 6-2,-5-5-3,-8 4 1,-2 4 1,-2-3 5,6 6 2,9 0 1,2 1-3,6 7-9,3 1-2,2 6-3,4 5-1,3 3-1,7 2-1,9 2-2,5 0 1,10 1 0,2 1-1,11 2 0,3-2 2,3-3 0,3-3 0,0-3 0,5 0-1,8 0 2,8-2 2,12-2 2,-2-4 2,2-10 0,-1-5-3,-1-15 1,10-1 0,1-18 2,1-7-3,-3-12 5,-5-9 3,5 0 5,-3-5 8,-5-5 12,-6-2 4,-14-9 5,-1-4-2,-7-4-3,-2-3-2,-6 0-4,-4 6 0,-8 6-13,-7 4-8,-12 1-5,-8 0-3,-15 1 3,-7 1-1,-8 5-2,-2 3-1,-12 3-2,-8 1-2,-8 2-15,-8 4-8,-2 3-19,1 8-17,-14 7-41,1 10 61</inkml:trace>
</inkml:ink>
</file>

<file path=word/ink/ink3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40:14.34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1 0 254,'-11'36'102,"-4"13"-69,3 4-5,-2 0-60,5-3 26</inkml:trace>
</inkml:ink>
</file>

<file path=word/ink/ink3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40:14.14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2 0 264,'3'30'140,"1"13"-28,-4 2-18,-2 9-35,2-5-17,-8-11-19,2-3-8,-1-17 14,-1-8 23,0-9 29,1-2 6,0-4-14,0-4-21,3-6-32,0-7-5,5-11-8,1-4-3,6-6 1,2 1-2,9 4-2,0 7 2,7 12-4,2 7-1,-5 12-4,3 3-2,-10 14-1,0 8-1,-2 15 4,-4 6 3,4 5 2,-4-5 1,1-10 2,1-6-1,0-12-3,2-5-2,-1-8-3,-3-5 2,-1-5 4,-1-2 4,-2-6 4,0-1 1,-1-5 0,-1-3-1,-1 1-2,-3 1-1,0 3-1,0 6-3,0 5-8,-1 4-3,1 9-5,0 3 0,-1 9 10,3 4 2,3-2 2,3-3 0,5-6-3,3-7-1,5-6 7,2-3 7,0-6 10,1-4 2,-3-3-1,-4-3-4,-6-5-5,-3 1 0,-7-3-1,-5-1-2,-8 6-20,-6 3-4,-12 10-34,-5 8-19,-7 12-31,3 5 59</inkml:trace>
</inkml:ink>
</file>

<file path=word/ink/ink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20:14.16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8 4 530,'-5'-4'211,"2"5"-169,2-1 26,-3 2 6,3-2-9,0 0-7,0 1-11,-2 23-3,-5 40-5,8-14-2,-1 7-9,2 3-8,3-6-16,-4-9-10,2-15-18,0-6-12,2-7-29,-1-3-22,1-6 55</inkml:trace>
</inkml:ink>
</file>

<file path=word/ink/ink3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40:12.72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42 107,'26'-34'19,"4"26"-25</inkml:trace>
</inkml:ink>
</file>

<file path=word/ink/ink3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40:10.31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0 6 627,'0'-1'237,"0"0"-157,0 0-20,-1 1-3,1-1-9,-1 0-26,0 0-6,0 1-11,-15 5-1,-33 30-1,26-10 0,9 5 3,3-2-2,9-3 0,4 0 0,3-3-5,5-1 1,4-5-3,3-3 0,1-5 0,0-3-3,-3-5-10,-1-1-6,-5-1-19,-1-3-18,-4 1-44,0 1-75,-6-11 113</inkml:trace>
</inkml:ink>
</file>

<file path=word/ink/ink3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40:08.82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1 8 574,'-7'-9'222,"0"15"-155,1 10-94,6 16-77,-1 2 65</inkml:trace>
</inkml:ink>
</file>

<file path=word/ink/ink3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40:08.67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320,'34'7'146,"2"7"-77,-7 9-24,0 4-17,-6 4-31,-2 0-30,-7-6 23</inkml:trace>
</inkml:ink>
</file>

<file path=word/ink/ink3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40:08.54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0 24 184,'-9'-10'103,"0"10"-23,-4 5-27,-3 14-23,-3 3-8,1 13 0,0 1-1,14 0 2,0-3 1,6-9-2,6-4 1,1-9 6,3-4 8,6-6 26,2-4 4,3-6-6,2-7-12,-1-5-27,-3 1-1,-7-5 0,0 5 3,-7 4 3,-1 1-2,-4 7-8,-3 2-10,0 8-2,-3 6-11,-2 10-3,-1 5 5,-2 5-2,6-3 3,2-8-1,4-2-4,4-6-4,1-5 7,9-2 11,1-5 12,5-9 8,3 0 0,1-9-4,-1-5-5,-5-3 0,-3-2-3,-11 0-3,-11 1-2,-3 6-18,-7 3-7,-10 10-17,2 6-25,-15 12-44,1 5-33,6 4 81</inkml:trace>
</inkml:ink>
</file>

<file path=word/ink/ink3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40:08.13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-1 350,'39'1'153,"-33"35"-86,3 7-2,-3 2-12,5 5-15,-3-1-11,2-3-15,-1-3-2,0-14-4,-1-3-2,0-12-12,-3-4-11,-1-6-15,-1-9-3,0-9 2,3-3-7,0-16-23,2-2-43,-6-6 69</inkml:trace>
</inkml:ink>
</file>

<file path=word/ink/ink3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40:07.86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 55 217,'-4'35'116,"4"8"-29,6 4 1,5-3-22,-2-5-13,-1-13-21,-2-7-12,-2-12 16,0-1 10,0-7 16,0-2 7,7-8-24,-3-12-14,6-8-13,2-6-8,-5-10-9,6 4 1,1 3-2,-4 2 1,3 16 4,-4 5-3,-3 11-2,3 4-6,-4 5-4,-1 2 1,3 8 1,-1 7 3,2 8 7,-3 7-2,-2 0 2,-3 0 1,1-7-5,0-5-4,0-10-23,0-3-24,-1-8 34</inkml:trace>
</inkml:ink>
</file>

<file path=word/ink/ink3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40:07.41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42 359,'5'-25'176,"-2"14"-89,-2 5-28,0 10-62,0 6-13,2 13 5,3 9 14,0 8 32,1 2-4,4 1 10,-3-3 2,3-7-6,-2-5-4,-5-15-17,1-4 2,-2-9 20,-2 0 14,-1-7 10,0-7-7,2-6-29,1-9-13,2-4-15,2-1-1,4 1 2,-1 3-7,8 12-7,-3 4-6,-5 13-9,1 2-5,-6 8 11,0 6 1,-1 10 7,5 5 11,-1 5 1,3 0 3,1-5 2,-2-6 1,3-10-2,3-4-1,3-10 2,1-5 4,1-12 5,3-6 3,-1-9 0,-4-2-2,-8-2 0,-5 2 1,-8 3 1,-5 3-4,-10 14-8,-5 5-11,-10 15-43,-5 11-26,-5 10 48</inkml:trace>
</inkml:ink>
</file>

<file path=word/ink/ink3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40:06.95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03 0 365,'-7'17'140,"-2"5"-108,-11 8 22,-3 7 4,-4 3-4,-9 0-13,0-5-13,3-4-10,1-12-5,9-6 3,5-10 8,4-6 5,3-8 0,3-9-5,4-8-8,2-5-2,8-4-8,4 4 2,4 5-2,3 4-5,0 10-1,2 5-4,1 9-8,0 4-4,2 12 2,-2 3-1,3 11 7,-4 1 3,3 3-12,4 2-13,-7-8-34,0-6-23,-2-13-46,-4-6-47,2-14 118</inkml:trace>
</inkml:ink>
</file>

<file path=word/ink/ink3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40:06.53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85 0 315,'-8'2'119,"-8"6"-93,-3 4 14,-13 4 10,-4 4-5,-5 2-3,-3-1-9,10-1-7,5-1-6,14-6-4,5-2-4,9-4-10,3-2-3,8 0-12,5 1-1,10-3 6,9 2 2,7 0-20,4 1-30,-1 0 37</inkml:trace>
</inkml:ink>
</file>

<file path=word/ink/ink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20:13.58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-3 834,'-1'-2'321,"-1"2"-246,1 2-14,1-2-34,-1 9-4,0 60-1,1-19 3,4 7-7,-1-2-10,-1-12-4,3-5 1,-4-11-2,0-2 3,2-2-6,1-2-11,0-3-25,-3-1-21,0-2-45,-1-3-31,3 0 82</inkml:trace>
</inkml:ink>
</file>

<file path=word/ink/ink3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40:06.28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8-2 619,'-3'-6'225,"2"10"-195,2 6-5,-1 18-20,-3 6-3,1 14 0,-2 2 3,2 3 1,0 0-1,0-3-10,2-3-9,0-10-11,0-8-9,6-12-29,-8-9-6,4-9 42</inkml:trace>
</inkml:ink>
</file>

<file path=word/ink/ink3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40:05.68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31 3 296,'25'-6'161,"-4"7"-38,-8 14-51,-5 5-15,-9 14-20,-8 1-5,-8 4 3,-4 4 0,-13-6-4,2-2-4,-3-12 0,-2-7-3,9-9 1,1-4-4,7-7-5,3-5 1,7-7-10,2-7 1,6-3-7,5 0-2,7 4-10,4 6-2,6 13-14,1 7-6,4 15-8,3 6-2,3 10-35,5 4 49</inkml:trace>
</inkml:ink>
</file>

<file path=word/ink/ink3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40:05.38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9 38 539,'-10'-22'188,"7"11"-182,-1 5-11,0 7-11,6 7 1,-7 16 12,2 11 9,10 30 13,-7 11 1,9 12-4,3-4 6,-1-4-5,1-5 1,-1-16-3,-1-2-1,-4-22 1,1-11-2,-4-11 8,-1-5 8,-6-8 19,-4-1 6,-5-6-11,-6-3-11,-4-7-25,-1-2-7,0 0-13,4-1-18,10 2-86,2 0-40,15-4 92</inkml:trace>
</inkml:ink>
</file>

<file path=word/ink/ink3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40:05.00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8 24 414,'-10'2'146,"-4"5"-116,-1 9-28,-1 8 1,1 4 2,2 4 3,8-1 5,5-3 3,2-4 3,3-5-6,3-7 2,2-4-3,1-8 15,4-3 4,2-13 0,5-2 4,2-15-19,-3-2 1,-4 0-2,-8 2-1,-11 5 11,-4 4 1,-12 6-4,0 6-3,1 14-32,-3 7-20,0 16-66,-5 4 60</inkml:trace>
</inkml:ink>
</file>

<file path=word/ink/ink3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40:04.36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1 0 625,'-60'29'186,"55"-22"-161,2 4-242,0 1 134</inkml:trace>
</inkml:ink>
</file>

<file path=word/ink/ink3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40:02.51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8 39 323,'-8'-23'181,"3"11"-20,1 7-50,4 5-34,-1 0-28,0 3-38,1-3-14,0 1-17,7 21-4,15 32-40,-9-25 190,7 3-112</inkml:trace>
</inkml:ink>
</file>

<file path=word/ink/ink3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40:02.37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 23 613,'-5'-10'211,"0"3"-203,2 4 21,2 0 0,1 7-14,3 6-5,5 20-11,1 14 3,8 27 15,1 9-2,3 7 6,3 4-6,4-11-5,0-7-1,0-17-5,-2-13 2,-9-17-1,2-6-2,-13-11 0,-2-4-1,-6-6 19,-5-1 4,-8-7 6,-5-2 3,-6-6-20,-4-3-7,4 2-17,-3-1-6,3 7-9,5 5-3,5 0-6,4 4-12,10-2-48,2-1-23,7-3 6,5-1 13,6-6 63,7 0 27,10 4 20,2 1 8,-1 11 3,5 4 1,-4 12-6,-3 6-4,-5 9-8,-5-1-2,-8 0 0,-1-6 1,0-4 13,-2-7 7,-1-6 14,0-3 7,-5-6 4,1-1-1,0-5-8,-4-7-5,-1-7-16,-3-6-9,-7-14-26,2-5-16,-7-4-42,-3-1-37,-2 3 69</inkml:trace>
</inkml:ink>
</file>

<file path=word/ink/ink3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40:01.04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9 477,'1'-14'170,"2"9"-151,3 7-7,3 12-15,-1 8 4,1 15 11,-4 5 9,-1 17 1,0 6-6,-3-1-6,2 0-5,-3-15-21,0-10-15,0-14-31,0-8 35</inkml:trace>
</inkml:ink>
</file>

<file path=word/ink/ink3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40:13.49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7 95 395,'-2'0'161,"-5"3"-91,-4 5-28,-6 13-30,-4 4 0,0 10-3,3 4-3,6-5 0,4 1 0,9-9 1,3-6 3,7-8 5,3-4 7,3-6 15,5-2 7,2-10 1,-1-8-1,-3-8-14,0-2-7,-9-1 6,-4-2 5,-8-7 4,-3 0 2,-9 1-13,-1 6-6,-3 10-6,0 4-4,3 7-6,1 3-4,6 5-15,3 0-9,7 1-17,6-1 4,9-1 13,4-2 8,3 1 18,0-1 0,3 9-1,0 5-2,-2 12 0,-2 3-2,-5 6 1,-5 1 0,-8 2 1,2-3 0,-3-4 0,-2-8 1,0-7 2,0-3-1,-2-5-1,4 1 0,-1-1-5,-1-3 4,0-5 10,2-6 2,-3-8 7,4-1-6,0-7-6,-1 2-2,3 9-4,-7 1-1,1 13-7,1 4-1,1 10 0,3 4 2,0 10 5,3 2 2,4-3 1,3 2-1,-1-13-1,2 0-1,-2-8 1,0-3 4,1-5 6,-3-10 2,0-4 4,-6-5 0,-5-6-5,-1 2 2,-4-6-7,-2-3-5,-3 2-17,1 0-20,0 11-48,2 6 218,6 9-118</inkml:trace>
</inkml:ink>
</file>

<file path=word/ink/ink3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40:12.63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0 144 244,'0'-1'84,"0"3"-67,5 26 3,2 31 9,-7-36 3,4-9-1,0-3-3,9-3-7,-4-4 7,4-6 31,3-2 13,-2-10 10,3-2-5,-5-7-37,3-5-12,-5-2-13,-3-3-5,-7-2 0,-6 3-4,-5 3-11,-3 6-9,-1 9-5,-3 6-3,-3 8-5,-2 2 1,-4 1-26,4 1-16,8-4-82,2-3 98</inkml:trace>
</inkml:ink>
</file>

<file path=word/ink/ink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20:13.22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553,'0'2'194,"1"5"-162,2 6-14,1-4-55,-1 0 32</inkml:trace>
</inkml:ink>
</file>

<file path=word/ink/ink3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40:12.28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35 281,'10'-8'128,"3"1"-67,3 2 20,5 1 4,5 0-2,3 2-13,8 2-23,3 0-11,-2 0-18,-1 1-1,-8 0-14,-5 1 2,-8 0 0,-5 0-2,-8 0 6,0 2-3,-4 2-2,0 4 2,-1 6-2,-7 1 0,6 7 1,-3 2-1,1-3-1,3 4 1,-5 1-1,1-1 0,4 3-2,-3-6 1,4-4 2,2 0-4,1-9 1,8 4-3,3-7-6,2-2 2,1-2 1,0-2 1,0-1 4,-2-1 2,2 1-1,-1 2 3,-1 1-2,1 1-1,-3-2-1,-1-1 0,0-1 2,-4 3-1,0-1 6,-2 0 0,0-2 11,2-4 6,0-1 3,1-1 3,-2-8-3,1-1-4,-2-8 1,2-4-2,-5-9-8,-7-6 0,-1 1-8,-5 3-1,-2 11 6,6 13 4,-1 12-4,-1 8-2,-1 22-15,-4 10-5,0 12 1,4 2 1,3-4 3,4-6-4,7-3-11,-1-5-11,5-6-23,4-1-16,-1-8 514,3-5-346</inkml:trace>
</inkml:ink>
</file>

<file path=word/ink/ink3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40:11.62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34 432,'0'0'148,"5"-3"-136,3-2-8,13-3-1,3-5 5,8-3 13,4-4-7,3-1-10,4 3-3,-1-3-6,-2 3-4,-6 0 3,-5-1 1,-10 2-5,-2 3 0,-10 4 1,-3 3 4,-2 4 17,-3 0 16,2 3 4,-1 0 11,0 0 3,-1 0-5,0 0 7,-4 14-7,-7 41-10,10-20-6,0 4-13,2 3-5,0 1-5,0-5-2,1-8-15,2-4-5,-3-17-20,1-1-12,2-6-41,3-5-24,8-8 11,3-7 14,5-14 57,2-4 28,1-4 20,0-1 10,-7 9 29,-1 5 13,-10 11 14,-2 5 10,-3 6-1,-3 3-4,-5 4-18,-5 1-19,-10 7-29,-5 6-11,-7 8-6,-1 8-1,2-1 0,5 1 0,12-3-4,3-8-4,15 0-9,4-7-4,6-9-5,6 0 4,6-14 10,3-3 8,11-3 10,4-1 0,0 0-2,-2-1-2,-9 3-1,-6 0 3,-7 8-3,-4 4-1,-4 4-3,-6 1-1,-1 2-1,-4 2 5,-1 4 1,1 2 1,-1 4 2,1-1-1,-2-5 3,1-3 1,1-2 5,3-1 2,5-3 8,1-2 4,3-5 7,5-6-3,-2-8-6,4 2-7,-3-6-10,-4 2-1,-3 2 0,-5 0-1,-5 3 0,-1 1 0,-3 1-11,-2 2-7,1 7 1,-3 2-5,2 7 2,-3 1 5,2 7-5,1 3 3,2 2 5,3 0 2,2-1 4,0-3 0,0-1 0,0 1 1,-2-3-1,1 1 1,0-4 2,-2-1 2,3-3 1,0-2 4,0 0-1,0-2-1,0 1-2,0 0-1,0 0 0,0 0 1,-1 0 0,0-1-1,0 1-2,0-1 2,0 0-6,0 0-3,0 0-2,-1-8-1,-10-31 6,12 26 2,3 0 3,-2 1-2,1 1 1,-2-2-1,-3 3 2,1 0-2,2 5-1,-1 2-1,1 2-5,1 3-6,-2-1-1,1 0 0,0 0 4,0 0 6,5 16 2,3 40-1,-8-12 0,-2 4 1,-2-2 0,3-2 1,0-11 0,3-4 0,1-10 0,-1-9 0,0-1 1,-2-4-1,-3-4-3,2-1-4,1-7-27,-1-2-26,3-10 35</inkml:trace>
</inkml:ink>
</file>

<file path=word/ink/ink3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40:04.51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 0 357,'-2'24'131,"1"7"-107,-4-2-22,1-4-33,4 1 21</inkml:trace>
</inkml:ink>
</file>

<file path=word/ink/ink3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40:03.76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71 0 218,'2'37'131,"-3"7"-36,-14 6-14,-4-1-12,-7-7-26,-7-6-9,-2-6-17,-1-5-4,2-8 0,7-5 10,7-12 9,3 0 5,10-10 4,1-9-4,9-9-12,7-7-4,4-14-10,7-4-6,2 3 0,2 5-2,-1 22-5,2 13-3,-4 18-14,-3 9 3,1 12 5,-2 6 2,2 4-28,1 0 394,1-6-280</inkml:trace>
</inkml:ink>
</file>

<file path=word/ink/ink3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40:03.40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9 74 251,'1'12'122,"0"9"18,4 8-119,-5 2 12,3 5 6,-1-5 1,0-3-5,3-3-11,-1-6-6,0-6-12,0-2 0,-5-8-5,1-3 4,-2-3-9,1 3-9,0-1-11,-5-2-8,-10-19 13,-22-27 5,25 15 14,-4-2 10,2-2 7,0 3 9,11 10 7,2 3-4,7 11-13,2 2-4,4 2-10,-1 2-6,6-1 8,7 0 2,-1 1 4,7-2 4,-6 2-6,-1 3-4,-2 0-2,-3 3-2,-3 2-2,1 5-5,0 10 2,-2 8-1,-1 9 6,-5 5 4,-4 5 1,-2-4 0,4-3-1,-2-4 1,5-7-7,4-2-4,-3-9-11,3-3-11,-4-8-14,-1-1-8,-5-3 13,-2-3 10,0-7 24,-1-3 12,-4-8 3,-1 4 3,-1 0 5,-3 1-1,3 3-2,3 2-3,0 4-9,-1-2 0,5 6-7,0-2-5,5 4-2,3 2-1,5-1 8,8 3 6,2-4 10,4 2 6,1-3 21,-5-5 3,7-2 7,-6-4 5,-1-3-20,0-1-6,-10-7-10,-2-4-7,-6-3-3,-4-1 2,-7 1-3,-1 5 0,-3 7-6,0 3-5,-4 10 0,-4 6 1,-4 18-3,2 13 1,4 15-4,-3 5-3,8 5 3,2-6 3,5-4 0,11-5 1,6-7-1,-3-1 0,1-7-18,-1 1-27,-6-8-79,10-4 81</inkml:trace>
</inkml:ink>
</file>

<file path=word/ink/ink3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40:01.76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174,'98'94'96,"-72"-57"0,3-1-13,-2-2-12,4-3-5,-5-1-26,-2-4-11,-8-8-17,1-2-3,-10-9-4,-2-1-5,1-6-38,-7-3-71,3-9 68</inkml:trace>
</inkml:ink>
</file>

<file path=word/ink/ink3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40:01.59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76 0 131,'-6'57'88,"-4"10"-4,-13 9-50,-4 0-6,-6-13-4,-1-9-1,1-14-9,-1-9-3,0-10-10,4-6-1,2-15-2,3-6-1,5-10-15,1-5-2,5-10 4,8-2-2,6-14 14,7-4-6,9-1-41,0 6-16,0 20 34</inkml:trace>
</inkml:ink>
</file>

<file path=word/ink/ink3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40:01.28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61 18 293,'16'-13'135,"-9"9"-54,3 3-11,-8 4-48,-3 2 2,-9 7-4,-11 3-4,-7 8 15,-3 3-8,1 2-11,4 1 0,5-4-1,6-2-4,4-6-3,8-4-3,3-2-7,3 4-5,6 8-2,1 0-3,10 8-30,-2-5-35,10-5 50</inkml:trace>
</inkml:ink>
</file>

<file path=word/ink/ink3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39:59.38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 0 605,'-4'0'220,"5"3"-192,-1-1-13,0-2-28,0 0-6,0 0 8,0 0-1,0 0 12,0 0 8,1 0 3,2 0 5,5 4 8,27 14 2,-23-18-2,5 4-3,6-4-10,5 4-4,11-1-1,3-1-2,2-1 0,0-3-3,2-1-2,-1 0-4,7-2-6,7 4 0,-1-4 0,4 1 5,-2 0 4,-4-1 2,8 2 3,7 3-2,2 0-2,3 1 3,-1-1 1,-3-2-3,6 5 2,6 3-2,-1 1 1,-4 2 0,3 3-1,-3-4 0,4 6 0,-1-3 1,0-1-1,1-2 1,-1-2 0,1 1 3,-3-2 4,-4-1-1,8 0-1,1 0-1,2-4-3,1 0 2,8-1-3,-2-3 2,1-1-3,-2 1-2,-8-4 1,5 4 0,-5 0 4,-1 1-1,-1 3-2,-4 0 0,5 1 0,-4 1 0,-6-2 3,-4 1-3,-1 1 0,5 3 1,-9-2 1,-3-1 0,-6 2 4,-5-3-3,7 0-2,2 1 1,-1-5-7,-5 0 4,-11-4 1,-3-1 0,-9 1 3,-1 0-1,-3 1 2,-3 0-8,-1 1-30,-5 0-41,-8 1 45</inkml:trace>
</inkml:ink>
</file>

<file path=word/ink/ink3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40:16.31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 4 468,'-6'-7'170,"4"7"-149,2 8-1,0 10-1,7 14-1,3 10-7,12 17 3,1 1 5,6 3 7,0-4 2,-5-13 3,2-7-3,-11-8-14,1-4-3,-6-6-5,-3-4-2,-6-5 2,-1-4 3,-11-2 9,-4 3 1,-12-1 0,-5 5-1,-5 5-18,0 0-19,5 4-80,4-2 68</inkml:trace>
</inkml:ink>
</file>

<file path=word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1:41:07.29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 3 422,'-2'-3'166,"5"3"-109,6 9-38,0 3-25,8 14-84,1 4 62</inkml:trace>
</inkml:ink>
</file>

<file path=word/ink/ink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20:13.05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0 97 664,'18'-10'253,"-25"3"-186,2-2-1,6 0-20,0-3-7,5 1 0,3 0 4,4 0 0,4 2-5,3 3-15,2 4-7,-2 4-10,1 4-2,-1 8-5,-4 4-1,-13 8 2,1 8-3,-11 9 3,-10 2-1,-3 9-5,-12-5 2,-6 1-5,5-1 1,3-8 3,8-1 0,11-12 3,3-6-1,8-11-1,-1-6-2,8-5 0,3 0 4,5-5 2,9 3 0,11-2 4,0-6-3,2 3-4,0-2-12,-8-2-34,-3 2-18,-1-4-58,-8 1 78</inkml:trace>
</inkml:ink>
</file>

<file path=word/ink/ink4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40:15.98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4 257 358,'-12'-3'191,"1"-9"-52,2-2-8,1-10-39,4-6-17,5-3-17,3-2-3,7 3-22,2 5-4,2 7-15,1 7-5,1 7-4,-1 5-5,-1 5-2,-1 4 0,-1 8 0,-3 4 3,0 5 2,-1 4 0,-4-1 1,-1-4-3,2-5 1,1-4-1,-2-7-1,-1-4 0,0-5-4,-4-2 1,0-6 4,3-2 4,0-11 6,7-3-2,2-9-2,-5-1-2,4 7 1,-5 4-1,-3 12-7,3 8-6,-5 8-12,1 7-2,3 12-6,0 5-4,6 7-24,-1-1-21,3-8 45</inkml:trace>
</inkml:ink>
</file>

<file path=word/ink/ink4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40:15.55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11 275 143,'2'-5'85,"1"-2"-3,-3 0 22,0 0 10,-3 0 13,0 4-7,-3 3-46,-1 4-18,-5 17-25,-3 8-11,-6 15-10,-3 6-4,7-1 0,4-3-1,12-6-4,4-6 0,4-14-4,0-7-5,4-10 8,-2-9 7,5-8 10,0-6 5,-3-13-1,3 2-4,-11-6 1,-3 0 5,-12-3 8,-7-4 2,-3-2 0,-3-3 4,-2 3-1,0 5 3,4 7-5,3 9-8,11 10-15,6 1-6,5 3-11,11 3-5,7-1-12,7-2-4,7 3-5,0 1-4,0 3-2,-1 2-7,3 8-10,-2 5-7,4 14-56,3 8 78</inkml:trace>
</inkml:ink>
</file>

<file path=word/ink/ink4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40:24.28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5 0 598,'-3'8'226,"-3"0"-174,1 2-13,-2-4-16,2-1-1,-1-4 9,0-1 8,1 0-2,3 0-7,2 0-21,0 0-14,0-1-31,0 0-36,0 0 44</inkml:trace>
</inkml:ink>
</file>

<file path=word/ink/ink4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40:24.04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04 58 635,'15'-38'260,"-23"36"-175,0-1-10,-1 3-38,3 1-15,-2 6-8,0 5 0,-1 5-2,-1 5 2,0 9 2,2 5 4,7 10 4,0 7-2,6 7-5,0-1-3,3-7-7,5-9-5,1-12 2,3-5-2,0-10-1,2-5 4,6-9 0,2-4 6,3-12 5,0-3 2,-1-9 5,-3-6 1,-9-7 5,-1-8-1,-12-11-5,-4-2-5,-18-4-12,-9 3-2,-11 10-7,-5 10 0,-3 20 3,-2 11-2,-1 25-8,2 8-15,3 14-28,2 6-21,17 5-52,9 3-30,24 1 95</inkml:trace>
</inkml:ink>
</file>

<file path=word/ink/ink4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40:23.42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71 53 319,'-32'-34'184,"20"30"-65,6 4 11,1 6-16,-4 13-34,3 2-16,-2 12-30,-3-1-3,6 1-16,7 1-8,-6-10-12,5-3-10,-1-9-22,-7-8-7,9-1 0,-7-3 6,0-9 6,6 1 11,-7-9 10,3-5 2,-4-5 18,-3-3 0,-1 1 10,2 4 5,2 8 3,1 4 6,4 7-4,1 3 0,1 2-9,4 2-4,-4-2-7,0 0 1,20-1 6,35-4-2,-20 6-5,-1 1-4,-3 7-6,-4-3 1,-3 8 0,-6 0 0,-1 3 5,-3 5 0,-3-3 3,0 1 3,-3-4-3,1-4-1,-4-4 0,0-4-4,-1 0 1,-2-3-2,0 0 7,-2-1 6,0 0 8,0 0 3,2-16-4,-3-32-4,-8 21-7,0-1-3,-3 2-1,2 5-8,2 11-7,0 3-8,3 9-21,-1 3-9,2 3-25,2 3-15,3 5-51,5-1-118,7-4 168</inkml:trace>
</inkml:ink>
</file>

<file path=word/ink/ink4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40:22.48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4 0 689,'25'25'307,"-28"-25"-156,0 0-31,-3 7-62,-1 2-24,0 2-50,-3 2-23,5-3-54,-1-3-47,4 2 84</inkml:trace>
</inkml:ink>
</file>

<file path=word/ink/ink4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40:21.42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314,'23'46'159,"-24"-21"-40,-1 5 3,1 8-5,3 6-2,7 4-12,0-1-11,5-3-23,-7-8-17,-2-14-10,3-5-3,-8-12 19,4-1 23,-1-4 26,-3-3 8,5-6-24,-4-5-25,6-7-37,0-5-15,0-4-11,0-1 0,-2-8-10,1 3-12,-3 4-10,4 7-17,-3 11-28,-1 5-13,2 6-42,2-2-6,-1 5-6,1-1-3,0 0 99</inkml:trace>
</inkml:ink>
</file>

<file path=word/ink/ink4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40:21.08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9 29 700,'-10'-17'264,"5"10"-209,2 4-8,2 1-56,2 5-25,-1-3-29,0 0-15,0 0-19,5 6-2,36 34-17,-27-26 69</inkml:trace>
</inkml:ink>
</file>

<file path=word/ink/ink4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40:20.88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342,'9'17'170,"6"28"-45,-15-26-19,2 2-45,-2-4-15,2 2-37,-3-2-16,-2-8-39,-2-3-47,5-4 56</inkml:trace>
</inkml:ink>
</file>

<file path=word/ink/ink4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40:20.63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55-1 334,'-12'-1'196,"-3"5"22,-2 4-143,-6 10-17,-4 3-15,-10 9-15,-2 0-5,-2 2-8,-4-2-3,6-9-6,7-5-1,12-6 0,12-3-2,8-7-2,5 0 5,9-10-2,6-4 2,12 0 1,1-1 0,2 6-3,-3 5-2,-7 7-2,0 6-4,-4 7-9,1 2-11,-3-1-47,-4 1 173,-2-3-93</inkml:trace>
</inkml:ink>
</file>

<file path=word/ink/ink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20:12.63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 150 590,'-8'1'274,"8"3"-81,1-2-126,8 2-20,5 1-21,9-7-15,6 1-3,13-5-6,1-6-6,5-2-18,0-4-11,-5-1-22,-1-2-13,-9-3-40,-1 1-106,-7-3 141</inkml:trace>
</inkml:ink>
</file>

<file path=word/ink/ink4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40:20.17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45 67 307,'2'-4'159,"-3"4"-56,-6 5 0,-7 4-37,-7 2-19,-7 3-15,-4 3-7,-2 0-1,4 4-1,-1-1 5,6 1 1,11 0-5,3-1-5,12-2-9,7-4-2,4-3 2,3-5 7,8-2 8,3-6-1,9-3-4,3 0-9,1-5-22,-2 2-21,-1-3-20,-5-1-19,-6-1-16,-3 0-5,-12-1-10,-1-4 9,-11-6 26,2-3 23,0-3 41,-3-1 39,5 4 40,0 6 17,-4 9 27,4 5-12,-1 5-19,-3 5-15,2 9-35,-4 7-8,0 10-3,3 6 5,-1 5-1,2 1-6,2-2-15,-5-3-6,3-7-14,1-7-13,-1-9-26,3-4-19,-2-5-56,1-4 79</inkml:trace>
</inkml:ink>
</file>

<file path=word/ink/ink4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40:19.70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4 163 349,'-14'-8'165,"1"2"-61,3 2-19,5 4-45,3 0-24,7 4-44,3 0-18,9-3-8,7-1 0,2-7 2,7-3-5,-2-2-8,-4-3 7,-1 0 22,-8-2 46,-4-2 54,1 2 18,-6 1 30,-2 2-14,-3 6-9,-4 3-5,1 6-17,-1 4-11,-4 9-23,0 8-12,-3 12-8,0 6-2,1 7-3,-1-3 2,0-2-5,3-4-2,-3-10-3,3-5-5,2-8-18,0-3-9,2-9-36,1-3-55,6-7 81</inkml:trace>
</inkml:ink>
</file>

<file path=word/ink/ink4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40:19.35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9 0 507,'-11'16'188,"-1"9"-145,-6 21-39,-3 2-3,-5 5 0,0-2 1,8-3-1,5-2-1,11-4 0,4-6-4,3-12-16,5-10-14,4-10-72,4-4 71</inkml:trace>
</inkml:ink>
</file>

<file path=word/ink/ink4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40:19.03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8 0 347,'15'54'143,"-28"-14"-86,2 7-20,2 5-20,2-1-2,-2-9 9,5-10 8,5-10 14,5-6 8,10-9 27,1-2 13,1-11 7,0-6 1,2-11-22,2-4-14,-3-8-16,-5-4-10,-7-1-14,-7 4-5,-4 6-15,-6 7-3,-6 14-21,-3 6-26,-4 17-51,-3 7-29,5 8 70</inkml:trace>
</inkml:ink>
</file>

<file path=word/ink/ink4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40:18.73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 10 662,'-5'-9'249,"4"6"-192,0 2-27,3 4-76,-2-3-30,0 0 39</inkml:trace>
</inkml:ink>
</file>

<file path=word/ink/ink4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40:18.59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9-1 168,'1'-6'73,"1"15"7,-1 5-29,-1 11 13,1 11 12,-1 13-19,-1 4-11,1 8-25,1-5-10,-1-9-12,0-7-8,1-15-26,-1-8-7,1-9 16,-2-6 21,-3-8 34,0-2 5,-2-7-5,0-4-11,2-5-5,-1 0 3,2-1-3,2 0-4,2 8-4,4 1-1,5 6-4,2 2 4,5-2 8,4 2 4,4 0 16,2 1 4,2 4 9,-3 3-2,-1 4-9,-1 5-3,-7 7-12,-6 1-3,-5 5-6,-3 0-2,-5 2-4,3-4-9,-5-4-39,-7-6-42,1-6 48</inkml:trace>
</inkml:ink>
</file>

<file path=word/ink/ink4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40:18.16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0 0 654,'-4'20'231,"-2"17"-201,3 17-2,1 16-9,2 2 0,0 13 6,-1-1 1,0-2-2,-1-4-1,3-13-10,4-5-4,-1-5-22,2-3-27,-2-13 173,1-4-112</inkml:trace>
</inkml:ink>
</file>

<file path=word/ink/ink4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40:17.91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6 133 493,'-4'-5'229,"-29"-22"-52,24 27-139,-3 11-12,-3 6-10,-4 14-9,1 10-3,0 4 0,5 2-1,10-1 2,3-7 0,8-12-4,0-5-1,4-13-6,-1-6-1,5-6 6,0-4 4,3-12 10,0-3-1,-5-4 0,-3-5 0,-10-1 5,-2 1 5,-10-2 7,-5 5 2,-4 4 1,-2 2 4,2 11-5,4 1-4,5 8-12,4-2-5,6 3-14,2 0-11,6-6-5,6 0 0,6-7 9,9-3 8,10-2 6,1-2-3,3 2 1,-6 1 1,-4 10-2,-3 4 0,-8 7-4,-2 6-2,-6 6-1,-3 6 1,-6 12 5,1 10-1,-3 4 2,-1 0 3,2-2-1,-2-2 0,1-10 1,2-5-3,-1-16 1,0-5 0,0-5-2,-3-4 1,4-1 8,-2-5 4,1-9 5,2-3 3,1-11-5,-1-3-1,1-4 2,-1 0-2,0 3 1,1 5-2,0 13-4,-1 6-4,1 9-7,3 5-4,0 6-4,2 7 4,-2 12 1,-1 4 4,-1 8 0,-2-1 1,2-2 2,1-5 0,0-9 2,4-3-4,-1-10-4,0-2-10,3-7-9,1-5-2,7-10 3,5 0 8,-1-10-6,-1-1 1,-5 2-3,-5-1-3,0 8 12,-4 2 2,-3 2 7,5 1 1,-6 1 3,2-1 0,-2 1 1,-3-2 4,1 3 1,-2 1 6,-2 4 9,1 2-1,-2 2 7,0 0-4,0 0-11,0 0-3,0 6-6,2 18-3,2 26 5,-1-25-2,-1-5-3,4-5 0,1-4-1,3-2 0,3-7 0,0 0 1,1-6-1,-2-4 1,4-5 2,5-1 1,-2-6 2,-1-2-1,1-3 0,-5-1-2,1 4 2,-2 9-1,-2 5-5,-3 4-6,3 14-7,-2 1 3,-6 12-1,4 4-5,-7-3-23,4-1-19,-1-5-54,-3-2 21,8-4 51</inkml:trace>
</inkml:ink>
</file>

<file path=word/ink/ink4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39:00.18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43 456,'45'-42'215,"-45"42"-84,-1-1-39,1 2-44,0-1-17,0 0-44,0 0-32,0 0 28</inkml:trace>
</inkml:ink>
</file>

<file path=word/ink/ink4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38:59.64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359 209,'29'27'124,"-32"-28"-11,2 1-65,-1-1-15,1 0-13,0 1-3,0 0 3,0 0 8,1 0 12,-1 0 3,0 0-1,0 0-8,0 0-13,0 0-4,0 0 1,0 0 1,1 0-6,-1 0-1,0 0-6,0 0-5,0 0 0,0 0-2,1-1-3,0 0 2,14-2 1,34-39-1,-24 27 2,5-1 2,4-1-3,2-2 1,12 3-4,2 0-6,2 0 2,-1 2-1,-6-5 3,-2 2 3,-2-1 0,-1 0 3,4 5 0,-2-1-2,5 3 1,-1-2-2,-5 0 3,-3 2 0,-6-2 0,-2 4 2,-5 0-3,0-1 1,-5 4 0,-2-1 0,-4 4 4,-3-1-1,-2 4 4,-2 0 2,-1 0-4,-3 0 4,-2 0 5,0 0 1,-1 0 10,0 0 0,0 0-2,1 0-1,0 0-10,0 0-2,0 0-10,0 0-3,0 0-2,0 0-1,0 0 3,10 3 1,34 19 1,-24-11 0,5 8-2,-1-1 0,3 10 0,1 4-2,-2 12 1,1 7-2,-1 6-3,-1 3 2,4-6 1,1-5 3,0-9 3,4-4 1,-5-2 2,1-1-1,-6-2 1,-3 0-1,-2-5 2,-7-2 3,-1-4 1,-2-4 1,-7-6 1,3-3-3,-1-3-2,-4-3 1,-1-1 7,-1-3 10,1 2 3,1 0 1,-1 0-12,0 0-11,0 1-2,0-1-2,0 0-3,0 0-2,0 0-2,1 0-1,-1 0-5,0 0 1,0 1 2,0-1 2,1 0 5,0 0 2,0 0-1,0 1-1,0 0 1,0 0 1,0 0-1,1 5 1,1 8 1,27 29 1,-26-28-1,2 0 1,2-2-1,1-1-1,-3-2 2,0-3 0,-3-1 0,-1-3 3,0-2 5,-1 0 1,0 0 2,-1 0-1,0-1-6,1 0-5,-1 1-10,0-1-8,0 0-19,0 0-14,0 0-41,0 0-145,1 0 162</inkml:trace>
</inkml:ink>
</file>

<file path=word/ink/ink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20:12.41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1 21 778,'-22'13'283,"14"-26"-224,3 3-2,-1 0-8,9 9-13,-2 2-25,-1 3-4,7 16-7,-6 4-5,4 15 5,-1 1 1,5 1 2,-5-5 2,0-6-19,2 2-12,-7-8-31,5-2-26,-2-9-134,3-5 146</inkml:trace>
</inkml:ink>
</file>

<file path=word/ink/ink4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38:57.03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50 21 422,'-1'-12'170,"0"6"-97,0 4 14,-3 1 8,-2 2-10,-2 12-33,0 6-16,-2 23-28,0 11 3,0 12-2,0 6-2,-2-2 1,1 0-2,0-7 0,0-7 1,2-10 0,1-8-1,2-13 1,0-5-3,3-12 0,0-3 2,1-4-1,2 2 1,0-3 4,0 0-3,0 0-5,0 0-1,0-7-2,8-35 1,-7 21 1,1-3 1,3-5-2,-1-4-1,0-6 1,0-1 5,-1 0 10,1 1 3,-3 0 0,0 1 1,-4 0-1,0 2 2,1 9 5,2 4-2,0 13-1,1 2 0,-2 3-1,1 2-1,0 2 1,-1 0-2,1 2-4,0 0 0,0 0-12,0 0-1,0 0 4,0 0 1,8 1 7,38 12-1,-18-2-4,5 1-4,9 5-1,5 2 0,0 2-1,-1-1 0,-9-1 2,-5-1-5,-7-2 0,-4-3 1,-2-5-2,-4 0 0,-3-2 7,0-1-10,-10-1 11,2-3 0,-2-1 1,-3-1 10,0 1-3,0-1 5,0 1-7,-1-1-2,-13-6-6,-31-12-7,24 10-8,-1-1-5,-11-1-6,-1 1 3,-8-1 2,0-3 7,5 3 7,1-2 1,10 2 2,3 4-1,5-7 1,2 4 2,4 1 1,4 0 1,3 4 2,3 1-2,3 1 3,-1 2 0,1 1-7,0-1-5,0 0-7,0 1-4,4 0 5,19 4 1,35 14 7,-24 0-1,8 3-1,4-2 3,-3-2 1,-2-3 0,-8-2-1,-7-1 1,-11-4-3,-2-4-3,-7-1-12,-1 0-9,-4-1 2,-1-1 5,-5-1 15,-4-4 3,-6 0-10,-8-2 0,-3 1-5,-1 0 5,-4-3 5,3 3-1,3 2-1,-3 0 3,6-2-1,4 4 2,1-3 6,3-3-6,5 6 9,1-2 3,2 4-2,4-1 3,0 1-5,0-2-2,2 1 1,-1 0-3,0 1-2,1-1-2,0 0 1,0 0 3,0 0 1,0 0 0,0 0 0,0 0-2,0 1-4,0-1-2,0 0-34,0 1-18,0 0 697,-2 14-500</inkml:trace>
</inkml:ink>
</file>

<file path=word/ink/ink4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38:55.51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5 86 390,'-6'-35'207,"-4"38"-18,0 1-124,1 5-23,1 0 9,4 4 5,-1 0-12,4 4-10,1 1-11,3 1-13,3 1 2,2-7-9,2 1 2,2-10 0,0 0-5,1-6 1,0-6-1,-3-4-1,1-6 4,-6-6 1,-1 0 3,-5-3 6,-3 1 2,-4 4 9,-5 2 4,-1 5 6,-2 4 1,1 9-6,1 5-2,3 10-11,0 2-6,3 6-6,2 4-4,3-2-2,4 3 2,4-2 0,1-6-1,5-4-10,0-4-1,2-8-4,0-5 1,2-3 5,-1-7 2,-2-5 3,-1-1 3,-5-10 4,-3 5 0,-6-2 2,-5 3 1,-5 9 0,-2 2 10,-2 9 5,0 5 4,-2 6-2,1 9-5,3 7-9,-3 4-4,10 8-4,0-3-1,2-6-1,6-3-6,1-12-3,2-4-9,6-4-4,-2-4-1,2-4 7,1-7 4,-1-4 9,0-7 2,-4-5-7,0 2-5,-5 2-24,0 6-12,-4 7-38,0 2 54</inkml:trace>
</inkml:ink>
</file>

<file path=word/ink/ink4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38:54.54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4 77 306,'-47'15'118,"40"-15"-67,2 0 5,-3-5 21,-1-3 18,6 1-9,0 3-18,-1 0-22,4-2-24,-1 0-8,-1-1-6,3-2 1,-2 2-1,0 0 2,-1-2 1,0 5 2,3-1 4,1 3-5,0 1-1,-1 0-2,-2 1-2,0 0 3,1 0-3,0 0 3,0 0-3,0 0 1,0 0 1,0 0-3,0 0-1,4 1 0,3 12-1,29 30-3,-26-27 3,0 3-4,1 1 0,1 2 1,2 6-1,0 0 0,2 3 2,-2-2-2,-1 1 3,0 0-1,-1-1-2,3 2 1,1-3-1,2 0 1,-2 3 1,2-3-1,-2 0 0,3 1 0,-4-5-2,-4 0 1,-1-3 2,-2-4-2,5 3 1,2 2 3,-6-2-1,3 1-1,-5-2-2,-3-3 0,5-2-2,-4 0 2,1 0 3,1 0-2,-1 0-1,0-2 1,0 3-3,-2-5 2,0 3 1,1 1-1,0-1 2,0 4-2,0 1 0,2 2 0,-4-2 0,0 1 1,2 1-1,-2-3 3,3-1 0,1 3 0,-3-3 2,0 2-1,2 2 1,-2-1 2,1 3-2,2-2 0,-2-1 3,1 1-3,1-1-2,2 2 4,-2 1-5,2-2 1,0 2-1,-1-2 1,3 3 2,1 1 5,-2 0 3,4 0-3,0 2-2,3 3 0,-1 3-5,2 1 4,-2 1 1,-2-1-3,5 3-1,-3-2 1,1 5 1,0-1-1,1-3 2,0 2-4,1-4 1,3 2-1,0 1 0,4-1-1,1 2-2,3 1-2,-1-3 0,4 3 2,-2-6 0,-4 0 2,1 3 1,-7-3 0,0 2 1,0 0-4,-3-2 0,0-2 0,-3-7-2,1 0 3,-6-7 1,-1-8 1,-2 2 0,-2-6-1,-4-3 0,1 4-2,-2-5 8,-1-1 4,0 1 3,0-1-1,1 1-5,-1 0-3,0-1-6,0 0 0,0 0-1,-4-10-4,-29-29 1,25 26 0,-1-6-2,1 2 1,0-2 1,1 1-2,1 0 4,0 0 0,-2-6-2,0-2 1,-4-7 3,-2-2-1,-7-8 0,-2-3 1,-1-2-2,-5-1 4,0 5 4,2-3 0,-1-2-2,6 0-3,4 0 0,-1 5 1,5 6 1,-4 0 3,3 6-1,0 2-4,0-5 7,1 2-6,1-2-1,5-1 6,-4 0-7,3 1 4,-5 1-2,1 1 0,3 3-2,-2 2 2,-2 4 2,-1 0-3,-5-1 2,2 1 0,3 0 0,-2-1 0,3 1 0,0-1 4,0 0 0,0 2 4,-2-2 5,5 1-8,-3-2 0,-1 0-3,5 0-4,-6 3 4,4-3-2,1-1 1,0-3-3,-1 0 2,0 1-3,0-1 1,-5-1 1,3-2-3,-3 4 4,-2-1-2,3 2 4,-5 4-1,1 1-2,-1 1 2,3 4-4,1 0 4,1-4-1,1 1 2,2 1 0,2 0-1,-1 4 0,2-1-4,1 1 1,-3-2-1,3-3 0,0 0 2,2 0 1,-1 1-3,0 2 1,1 2 0,0 4-5,2 1 5,2 5 0,-2-1 1,3 2 0,0 2 0,2 4-2,1 0-3,0 0 1,0 0-5,0-1-2,0 1-4,0 0-3,0 0 4,0 0 1,0 0 4,0 0 5,0 0-1,0 0 3,0 0 0,4 3 0,0-1-1,26 23-2,-24-18 2,-3-1-3,0 2 1,3 3-2,-3-2 2,2 5 2,1 4-1,-2 0-1,3 6-3,3 5 3,-2 0-4,5 7 0,2 2 2,2 2-1,4 1 1,4 8-2,0 6-1,10 9 0,2 6-3,-1-2 8,0-1-3,-7 5-4,-1 1 7,-1 0-3,-4-3 3,3-10 3,1-4 0,3 1 0,6 1 0,1 0 4,1-1-4,1-6 4,-3-3 1,-5-1 3,-4-3 1,-6-1 3,0-2-2,2-3-4,-2 0 2,1-1-7,2 0 3,-2-1 2,4-1-5,0 0 0,-1-4-1,-1 1-1,1 1 2,-1-1 3,1 4-2,-6-5-1,-2-2-1,-1-4 2,-2-1 0,2-1 1,-2 1 1,2 0-5,-2-3 1,0-3 1,-1-1-1,-4-2 0,0-1 1,-3 0 3,1-2-2,-1 1 4,0 0-4,0 0-2,-4-2 2,1-1-2,0 0 6,-3-1 0,5 4-1,-3-6 6,-2 1-6,0 1-2,-2-7 1,1 2-7,4 1 3,-3-4 0,3 6-3,-2-7 1,-1 3-1,0-1 2,0-2 2,0 0 0,0 0 2,0 0 5,0 0 0,0 0 9,0 0-1,0 0 3,0 0-2,0 0-1,0-1-5,-1 1-7,1 0 3,0 0-7,0 0 1,0 0 0,0 0-1,-1 0-4,0 0-3,0 0-11,1 0-5,-1 0-18,0 0-3,0 0-14,0 0-7,0 0-18,0 0-16,0-1 66</inkml:trace>
</inkml:ink>
</file>

<file path=word/ink/ink4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38:51.48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3 75 695,'-16'-2'252,"8"4"-211,2 4-10,6 5-19,2 3-1,4 2-7,0 1 3,6-3-1,0-2 0,2-6-1,3-3-1,-6-6 4,6-2 4,-3-11 6,-1 0 0,0-7-6,-4-2-2,-5 2-5,1-1 1,-9 6 13,0 6 6,-7 6 9,-3 1 0,-1 9-16,-5 4-8,2 12-10,3 7-2,0 6 0,10 1 2,3 0 2,-1-3-2,9-8 0,-1-2-2,6-9-2,1-3-1,6-3 1,-2-6 0,-1-8-4,2-3 4,-4-8 0,-1-4 3,-4-1 2,-4-3 0,-7 6 8,-3-1 2,-6 5 10,-7 4-2,-2 2 0,-4 9-4,-5 7-12,3 5 1,1 9-9,3 5 0,11 6 2,6 3-2,12 2 1,3-4-1,11-4-2,1-5 0,2-10 1,3-1-2,-2-11-2,0-3 1,-1-10 0,-3-9 6,-3-5 2,0-3 0,-7-1 3,-6-2-1,-7 1 0,-6 0 5,-7 2 6,-2 6 3,-4 11 12,0 8-7,-8 12-13,4 10-2,-2 14-11,2 6 1,9 7-1,5 0-2,12-5-1,3-2 1,13-11 8,-3-7-8,5-9 4,8-4-3,-3-10-2,4-3 3,-2-13 1,-6-8 1,-2-4 4,-6-5 4,-5 3 4,-5 2 5,-9 7 3,-1 4 2,-5 9 0,0 5 0,-1 8-7,0 6-5,-6 10-19,-2 7-9,8 6-17,-7 2-12,13-4-22,6-3-18,6-6-82,8-4 109</inkml:trace>
</inkml:ink>
</file>

<file path=word/ink/ink4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38:34.362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228 23 381,'-12'-27'163,"7"30"-86,0-2-11,3 3-8,3 2-6,1 0-13,-2-2-6,0 1-8,-1-3 2,0 1 2,0-3 1,0 0-9,0 0-3,1 0-8,1 7-3,10 35-3,-4-24-3,2 4 1,3 6 1,-2 3-2,0 5 2,-2 9-2,-2 1-2,-3 7 1,-4 1-1,-5 2 0,-2 3 1,-4 1 0,-3 0 1,-3-4 2,-2-4 0,-7-5-2,2-2 0,-3-6 1,3-2 1,9-7-1,-2-4 0,3-6 0,4-1 5,3 1 1,0-2 0,5 2 2,0-5-1,-2-5 11,3-1 5,-1-8 3,1 1-3,2-4-6,0 1-8,0 1-4,0-1 0,0 1-5,0 0 2,0 0-2,0 0 0,0 0-2,0 0 0,0 0-2,0 0-3,1 0-4,4 0-6,0 0-13,0 0-8,28 5-23,-28-7-10,0-4-43,1 3-33,-4-4 93</inkml:trace>
</inkml:ink>
</file>

<file path=word/ink/ink4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38:29.992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22 427 437,'-4'2'187,"-2"-2"-79,3 1-16,-2-2-6,3 1-3,0 0-15,1 0-2,0 0-10,0 0-2,0 0-11,1 0-2,0 0-9,0 0-6,0 0-7,0-1-6,0 1 3,0 0 3,0 0 12,0 0 3,9 2-2,31 13-2,-23-8-12,2-1-1,9 5-8,3 0-3,8 3 0,4 1-3,2 0 4,2 0 5,-1 2 12,0-3 0,0-1 2,1 1-3,-1-8-7,-1 3-4,0-2-5,-7-3 0,-9-2-5,-1 0 0,-13-2 5,1 0-6,-5 1 1,-4-1 4,0 1-3,-4 0 2,-1 0 0,0-1 0,-2 0-3,0-1 5,0 0-4,-1 0 0,0 1 5,0-1-4,0 0 3,0 0-3,0 0 2,0 0-2,1 0-2,-1 0 7,0 1-8,0-1 4,0 0-1,0 0-6,0 1 2,0 0-1,-1 0 2,-2 0 0,0 1 2,-1 0-1,-25 15 5,27-13 1,3 0 4,-2 0-4,1-3-2,0-1-1,0 0-4,0 0 0,-5-18-3,-7-34 1,8 17 0,0-3-1,-2-2 4,-2-4-1,2-1 3,0 0-1,-3 0 2,3 6-3,2 7 0,-3 7 4,3 10-1,-1 3 0,3 7 1,0 2-1,3 2 1,0 2 2,2 0 0,-2 0-1,0 0-3,0 0-3,-1-1 0,0 0-2,1 0-3,0 0 4,0 1 0,0-1 0,0 0 3,0 0-2,0 1-1,0 0 3,0 0-3,0 0 1,0 0 1,0 0-2,0 0-2,0-1 2,0 1-2,0-1-2,0 0 5,0 0-3,0 1 4,0-1-1,0 0-1,0 0 0,0 0-4,0 0 2,2-3 3,2-4-1,16-28 2,-19 26 0,3 1-1,-6-1-1,2 3 0,-1-2-1,3 3-1,0-1 4,0 3-1,1 0-1,-5 3 2,2 1-4,-1 0-11,1 0-8,0 0-26,0 0-17,0 0-55,0 0-29,0 0-4,0 0 79</inkml:trace>
</inkml:ink>
</file>

<file path=word/ink/ink4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38:28.606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20 73 242,'-9'-61'136,"8"58"-3,-1 0-91,0-2 0,-1 4 1,3 1 4,-2-1 6,2 1 4,-1 0 7,1-1-4,-1 1-13,0 0-9,0 0-13,0 0-3,0 0-5,0 0 1,1 0-1,0 0-1,0 0-1,0 0 0,0 0-3,1 3 0,1-3-5,6 3 2,22 22-2,-29-27-2,1-1 2,1 4-4,-3-1-1,0 0-1,0 0 1,4 2 0,7 0 3,27 34-4,-27-25 2,0-2 0,1 1-3,2 1 5,-4-3-3,7 5 1,-5-1-1,3-1-1,2 3 0,-5-3-2,4-2 2,-2 1-1,-1-1 2,5 2 0,-2 1-5,1 2 4,3 1-1,0-1 0,1 2 2,0-2-1,7 2 1,-4-1 3,2 0 0,2 0-3,-7 0 0,0 3 3,-4 0 3,-2-2 2,3 3 2,-6-3-3,4 1 1,0-2 3,-3-3-3,4 2-1,-3-3-1,0 2-6,1 1 2,-1-2 0,2 0 0,-1-1 0,1-3-1,-2 0-1,-1-1-1,0 1 0,1-1 0,-1 2 0,3 1 0,0-2 1,0 2-1,0-1 0,-1 1 0,-1 2-1,-1 0 1,1 4-1,-2 0-1,0-1 1,0-2 0,0-1 1,1 1 0,0 2 2,3 2-1,-1-2 0,-1-4 3,2 2-2,-1-2 0,2 1 1,-1 1 0,0 1-3,4 0 0,2 2 2,0-2-3,-2 0 0,1-2 4,0-1-6,-2 0 1,5 2 2,-6 0-1,-3-3 2,2 4 0,-2-1-2,4 2 2,2 3-4,-3-2-1,5 3 3,0-1-3,1 0 4,4 3 1,-5-5-2,1 4 1,2-4-1,-6-1 0,4 1-3,-3-1 3,-2 3 0,0 1 0,-2 0 0,-1 0 1,-2-2-2,1-1 1,2 1 1,0 0 0,2 0 0,1-1 1,-2-1-2,3 0 0,-1 0 2,2 1-2,2 2 2,0-2 0,-2-1-1,-1 1 0,1-1 0,-4 3-3,2-2 1,-2 1-2,-5 0 2,1-1 3,1 3 0,-1-1 2,1-2-2,1-1-1,-2-4 0,4 0 0,0 0 1,-2-1 2,5 2 0,0-2 2,0 3-2,5-2-1,-3 0-3,2 2 1,-3-3 0,-1 2-2,-1 2 2,-5-1 0,1 1-1,-3 2 2,0-1-2,0 0 4,1 2 4,-1-4 1,1 1 0,0 1-5,-1-3 1,0 1-2,-1-4 0,1 0 2,0 2-2,-1 0-3,4 1 2,-5-3-1,3 0 3,0-1-3,-3-3-1,2 2-1,-4-2-1,-2-1 3,4 3 0,-3-1-1,3 2 0,-4 1 0,0-1 0,0-1 1,-5-2 3,7-2 1,-6-1 4,0 3 3,1-3 3,-3 2 5,-1-1-1,0-4 7,-1 2-6,0-1-4,1 0-2,-1 0-6,1 0-2,-1 0-1,0 0-2,0 0-14,0 0-5,0 0-38,0 0-17,0 0-36,1-1-10,-1 1-13,-5-12 78</inkml:trace>
</inkml:ink>
</file>

<file path=word/ink/ink4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38:15.389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38 92 340,'1'-6'197,"-1"3"-8,9-29-125,-16 25-21,3 3-13,-3-2-3,0 3-1,3 2 6,-4 1-4,2 0-2,1 1-6,-2 3-8,-1 3-5,5 2-3,-2 6-1,2 3 1,3 1-2,0 2 0,5-1-2,0-1 1,-3-3-1,3-1-1,0-4-1,2-6-2,3 0-2,-3-5-1,3-5 4,4 0 3,-4-8 7,2-2 2,-4-5 0,-4 0 0,1 2 2,-7-2 2,0 2 3,-7 2 0,-3 3 2,-1 5 1,-8 4-3,8 3-1,-8 6-6,-2 2-6,5 4-1,-3 2-2,8 2 0,4 1 1,5-1-1,2 1-1,3-3-1,4 0 1,3-1-2,3-2 0,0-4-3,4 0-1,1-5 2,-1-5 0,1 0 5,2-4 0,-4-3 2,2-2 4,-6-5 4,-7-4 2,-6 0 2,-1-1-1,-4 5 3,1 2-2,-8 6-2,-4 3 0,4 6-2,-5 2-2,7 6-3,-1 2-2,-1 6-4,4 4-2,2 5 1,4-1 0,5 1-2,0-4 0,9-9-3,-5-6 0,0 1 1,18 11 1,2-11-1,6-2 3,-8-10 3,-4-4 0,5-5 5,-7-1 0,-3-3-2,0 1 1,-11 0 1,-2 0 0,-5 1 2,-2 1 0,-3 4-2,-4 3 1,-5 4 3,1 5-3,-1 4 1,-3 2-2,4 5-5,0 1-1,6 5 0,5 5-1,2 1-2,4 4 0,1-2 0,4 0-4,6-4 4,0-5 2,9-3-5,1-3 1,-2-7-1,2-3 1,-5-11 6,1 0 1,-2-8 6,-4-3 3,-6-4-1,-3-3 4,-4 4 1,-4 0-4,-7 7 2,0 1-3,-4 8 2,4 2 0,0 7-2,-2 5-2,-1 5-7,0 5-1,9 8-7,-2-1-2,11 2 0,4 0-5,6-4 5,0-6 1,7-1 1,1-6 2,2-5-2,4-2 3,-5-10 4,1-3 3,-6-9 5,-2 1 0,-1-5 1,-4 4-1,-6-3 2,-3 1 0,-6 6 4,-6-2 0,-3 8 1,-1 4-1,-6 4-4,4 7-1,-5 6-3,0 4-4,-1 7-4,3 3 1,8 1-6,6 1-1,12-4 1,0-4-1,8 1 0,0-4 2,6-5 0,3 0-2,1-9 3,1-2 3,-4-10 3,2-2 0,-7-5 4,-1-4-1,-6-1 0,-7-2 2,0 3 0,-6 2 5,-5 3 6,-2 3 3,-4 6 3,-1 5-7,-1 7-4,0 3-4,-3 11-11,4 6-8,5 6-30,6 3-17,9-4-43,9-6-12,18-8 72</inkml:trace>
</inkml:ink>
</file>

<file path=word/ink/ink4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36:49.762"/>
    </inkml:context>
    <inkml:brush xml:id="br0">
      <inkml:brushProperty name="width" value="0.1" units="cm"/>
      <inkml:brushProperty name="height" value="0.1" units="cm"/>
      <inkml:brushProperty name="color" value="#808080"/>
      <inkml:brushProperty name="fitToCurve" value="1"/>
    </inkml:brush>
  </inkml:definitions>
  <inkml:trace contextRef="#ctx0" brushRef="#br0">131-1 263,'-11'-1'127,"-7"3"-68,6 11-11,-2 8-43,1 6-6,-5 0-22,-4-2-18,-1-3 26</inkml:trace>
</inkml:ink>
</file>

<file path=word/ink/ink4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36:07.80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96 162 623,'-3'60'210,"2"16"-197,-1 0-3,1-9-1,1-8 0,3-17-2,3-9 5,6-14 10,0-11 13,4-10 28,4-8 10,4-21 9,3-8-3,6-19-11,-2-8-16,-7-7-9,-6 1-6,-15 0-6,-10 3 3,-8 20-6,-3 9-7,-7 23-13,-2 10-9,-11 17-29,-4 9-24,-4 21-62,-1 11-35,-6 12 88</inkml:trace>
</inkml:ink>
</file>

<file path=word/ink/ink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20:10.66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5 365 523,'0'-5'276,"-4"-6"8,2 2-216,3 2-33,-3-8-7,0-1-20,-1-4-2,-4-9 7,4 3 5,-3-7 7,4-2 2,-1-2-3,1-3-6,2 9-5,0 4-3,3 12-2,0 6 0,0 9-5,0 4-6,6 13-5,3 10 4,2 19 11,-1 11 11,-2 12 14,-6 1 0,-5-2 0,4-1-3,-7-8-11,3-3-7,1-8-10,0-5-8,3-15-22,-1-6-12,-3-15-33,0-3-13,0-8-6,-2-15-14,-4-16 71</inkml:trace>
</inkml:ink>
</file>

<file path=word/ink/ink4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36:07.45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02 0 745,'-4'7'274,"2"17"-209,-1 9-4,-3 23-2,-2 15 3,-2 23-5,1 6-13,-9 3-16,0-3-8,-3-12-9,-7-4 1,9-12-25,1-11-15,2-16-32,5-7-21,5-16-32,1-5 103,5-17-9</inkml:trace>
</inkml:ink>
</file>

<file path=word/ink/ink4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36:07.19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 152 679,'-7'8'258,"9"-3"-205,4 2-4,9-1-36,4-1 4,11-7 4,6-6-2,13-7-5,6-2-5,0-6-19,-3-2-13,-12-6-46,-6-2-39,-9 4 66</inkml:trace>
</inkml:ink>
</file>

<file path=word/ink/ink4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36:06.98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 114 643,'-1'-1'218,"0"0"-209,0 0-3,1 0-8,7-2 9,48-14 17,-22 14 10,9-3 1,2-1-8,11-3-12,1 0-6,-4-2-8,-4 0-5,-16-1-28,-6 3-26,-10 3 34</inkml:trace>
</inkml:ink>
</file>

<file path=word/ink/ink4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36:06.67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0 3 920,'-15'-2'313,"10"1"-304,3 2 1,5 6-19,4 5-3,6 4 1,4 3-3,13-3 8,8-1 5,12-2-2,4-4 6,2-1-2,-5-3-1,-1-3 4,-4-1-3,0 2 3,2-2-2,-14 5 0,-4 2-1,-18 2-3,-2 6 1,-10 11 0,-7 5 2,-8 15 18,-10 5 4,-12 3 17,-2 1 3,-4-4 2,-2-2 2,8-3-9,0-2-3,2-8-13,5-3-8,2-8-6,4-5-6,9-7-21,0-3-9,8-9-29,1-2-26,11-3-47,8-7-28,15-10 93</inkml:trace>
</inkml:ink>
</file>

<file path=word/ink/ink4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36:06.17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0 175 865,'-15'-33'301,"5"5"-269,4 0-12,4 8-12,1 5-2,1 5-6,4 2-3,1 8-16,3 3-3,3 12-1,3 10 5,4 18 15,0 8 2,0 3 6,-2-3 0,-3-17 0,2-6 0,0-12-5,0-5-1,3-7-2,-3-5 0,-1-9 5,-1-5 1,-1-13 2,-1-6 1,-8-15 1,1-1 1,-6-6 4,2 5-2,1 17 3,0 7 3,-3 17-7,2 7 2,6 11-11,6 11-5,11 23 0,-1 14-2,3 22 7,-2 8 1,-3 6 1,-1 0 1,-6-5 2,-4-8-3,-4-9 6,-4-7 7,-2-10 5,-6 0 8,-5-13 5,0-6-3,-6-14 6,-1-4 2,-6-10 0,0-1-2,-7-7-7,-2-3-6,0 0-11,0-3-5,6 5-29,3-1-18,10-2-44,2 5-20,10-5-39,3-2 88</inkml:trace>
</inkml:ink>
</file>

<file path=word/ink/ink4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0-26T09:36:04.939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0,'0'0,"0"0,0 0,0 0,0 0,0 0,0 0</inkml:trace>
</inkml:ink>
</file>

<file path=word/ink/ink4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36:04.175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9 0 734,'45'10'290,"-39"19"-184,3 9-5,-3 16-22,-3 6-22,-14 12-92,-15 3-48,-15 2 49</inkml:trace>
</inkml:ink>
</file>

<file path=word/ink/ink4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36:03.875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-1 0 370,'2'25'164,"2"18"-81,-1 6-19,4 5-18,0-1-4,-2-7 3,1-3 5,-1-6 0,0-4-6,-2-13-5,0-4-2,-2-13 13,0 0 11,0-3 9,-1-1-2,0 0-23,2-11-15,13-49-22,-5 21-3,5-6-4,0 0-1,3 4-13,1 5-6,2 9-10,3 5-5,1 10-3,1 4-5,2 5 1,-3 3 3,-2 4 9,-1 0 7,-2 1 11,-3 0 5,-2 4 2,0 4 2,-4 2-2,1 4 6,-6 5 5,-4 3 3,-4 4 2,-6 5-1,-8 1-3,-3 1-2,-3 0 1,-3-4-3,3-8-1,3-3 1,6-9-1,3-8-4,7-6-8,-1-9-2,2-13-4,2-3 6,6-9 8,6 3 1,6 5 11,6 6 1,-4 10 5,0 3 1,-3 7-7,0 1 1,-1 7-5,-2 3-3,0 5-1,-3 0-5,3 4-19,-2-2-10,-1 0-46,-1-2 90,-3-7-21</inkml:trace>
</inkml:ink>
</file>

<file path=word/ink/ink4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36:03.236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26 0 319,'0'1'121,"-1"22"-74,-6 9 5,3 26 19,-2 7-11,0 2-22,5-2-14,3-15-10,5-9 6,0-13 2,1-8 6,-1-11 14,1-6 2,3-8 11,0-6-1,6-15-4,-1-4-12,0-8-13,-4-3-6,-5-4-11,-5 2 2,-6 2-2,-5 7 0,-6 14 1,1 4-3,-1 11-3,1 2-1,2 3-1,2 2-1,8 1-6,0-1-16,6-2-13,2 0-1,3-7 6,3-2 18,4-4 17,2-2 6,3 3 5,1 1-3,-1 7-1,-1 3-2,0 6-4,-2 7 0,2 13 1,-1 7-1,-1 15 0,0 6 2,-7 3-3,-2-2-1,-9-6-5,2 0-6,-4-8-20,-1-2-14,5-7-38,-4-8-87,1-12 112</inkml:trace>
</inkml:ink>
</file>

<file path=word/ink/ink4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36:02.709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230 0 403,'5'15'180,"-2"14"-96,-1 10 4,-7 7-27,-6 0-18,-7 1-19,-5-7-3,-4-5-6,-3-3 2,4-10 8,-1-4 5,8-12 1,2-6-2,4-10-17,6-7-7,-5-11-7,7-4-2,5-9 2,4-1 1,11 2 1,5 3 0,-3 13-1,-1 6-7,2 17 3,-2 11-2,4 19 1,1 4 4,-1 13-5,0-1-5,-2-6-43,1-3-35,-1-12 53</inkml:trace>
</inkml:ink>
</file>

<file path=word/ink/ink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20:10.18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 0 695,'-4'7'250,"1"-4"-209,2 4-19,1 3-34,-2-2-19,2 0-50,1-5-37,0-6 73</inkml:trace>
</inkml:ink>
</file>

<file path=word/ink/ink4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36:02.335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142 411,'15'24'208,"3"11"-9,0 14-170,3 8 0,-6-1-8,0-4-9,-7-13-3,-6-9-1,-1-14 1,-2-4 10,-2-10 24,-2-3 5,-6-6-5,-2-7-11,0-7-26,-2-8-4,4-11-1,-1-4-1,0-10 1,5 2 1,5-1-1,6 5 2,7 9-2,4 6-1,4 14 1,1 0-1,2 10 2,0 3 6,-1 6-2,2 9 2,-2 9-4,1 6-4,0 13 1,-4 0 1,1 3 4,-4 2-3,-1-5-2,0-1 0,-2-9-10,2-2 1,1-9-1,-1-3-1,0-3 7,0-2-1,-1 1 1,1-1 3,4 1-1,-1 0-2,3-2 1,1 1-4,-2-5 2,0-3 4,0 0-2,-1-8 2,2-6 6,-1-3 3,1-10 9,-1-2 2,-4-9-1,-2-4-5,-9-6-3,-4-4-2,-7-6-3,-6 5 4,2 15-4,1 9-1,3 24-3,0 5-4,-1 21-3,-2 12 2,0 29 0,-1 13-1,5 14 4,2 4-3,5-9 0,3-4 0,0-14-6,2-5-2,0-10-16,1-3-8,1-14-28,-2-7-21,1-18 53</inkml:trace>
</inkml:ink>
</file>

<file path=word/ink/ink4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36:01.545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547 28 542,'5'-7'203,"0"0"-172,1 0 8,2 3-4,-6 2-1,0 1 1,-2 2 5,-1-1 2,0 0-7,-9 18-6,-43 53-10,8-19-11,-8 13-2,-4 3 1,5-5-2,1-3 3,3-8-3,1-5 2,5-8-3,0-2-1,10-9 1,7-2-4,14-10 2,6-4-3,7-1-4,9 1-1,14 4-2,11 6 5,12 2 2,-1 1 1,1-1 3,1 0-3,5-2 3,2-4-1,3 0 0,-5-3 1,-12-4 0,-4 1 2,-15-5-3,-4 0 0,-6-3-5,-4 1-10,-4-2-40,-1-2-41,1-2 57</inkml:trace>
</inkml:ink>
</file>

<file path=word/ink/ink4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35:41.357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0 3 360,'3'-3'117,"0"2"-125,-3 3 5</inkml:trace>
</inkml:ink>
</file>

<file path=word/ink/ink4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35:30.039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7 4 337,'-6'-1'147,"6"0"-72,-3-1-25,4 2 3,-1 0 1,0 0-1,0 0-5,-1 0-5,1 0-9,0 0-4,0 0-3,6 4-2,39 19-2,-31-18 0,9-1 6,3 4-2,3 4-4,5 6-5,-1 7-7,2 1-3,-4 6-1,-2-1-1,-5 4 3,-3 0 3,-3-1 1,-7-2 4,-5-4 2,-4-2 1,-6-4 8,2 1 2,-7-5 1,3-1-3,0-5-6,-4-4 0,8-2-6,0-3 0,1-2-1,3 1-1,-2-2-1,0 0 1,0 0-4,0 0-2,0 0-3,0-1-1,0 1-2,0 0-2,0 0-13,0 0-9,0 0-28,0 0-20,0-1-38,0 0 62</inkml:trace>
</inkml:ink>
</file>

<file path=word/ink/ink4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35:24.056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8-1 213,'0'0'87,"0"2"-61,0-2-9,0 0-11,-1 0 3,1 0 16,-1 0 5,0 0-2,0 0-3,0 0-6,1 0-1,-1 0 9,0 0 1,0 0-3,0 0-2,1 0-6,-1 0 3,0 1 1,-1-1 2,2 0 3,-1 1-5,0-1-4,0 0-7,1 0-24,-1 0-21,0 0 23</inkml:trace>
</inkml:ink>
</file>

<file path=word/ink/ink4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34:11.87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5 8 486,'-2'1'206,"-3"2"-120,1 6-24,-4 14-34,2 9-3,0 22-8,2 9-2,5 8 5,1-1-5,9-11 4,-3-7 6,8-13 1,1-5 7,2-10-2,4-6-4,3-11 1,0-7 0,6-15 4,1-9-1,9-17 1,-1-5-2,-10-13-3,-6-3 0,-19-5-6,-11-3 3,-13 12-4,-8 6 5,-8 16 0,1 13-10,3 10-32,1 10-35,0 16-40,1 13-34,0 28 81</inkml:trace>
</inkml:ink>
</file>

<file path=word/ink/ink4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34:11.52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3 189 651,'0'2'227,"5"1"-209,5 1-12,13-2-2,5 0 0,10-5-4,-1-6-1,1-4-3,-1-6-1,-2-8-12,3-1-14,0-5-55,3-2-51,-1 0 86</inkml:trace>
</inkml:ink>
</file>

<file path=word/ink/ink4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34:11.30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59 571,'46'11'241,"-48"-10"-72,7 1-168,1-1 1,9 3 9,3-5 1,8-2 2,3-2-2,4-3-3,-1 0-3,-1-2-2,-2 0-2,-5-2-18,-1 2-20,-4 3-72,-4 3 67</inkml:trace>
</inkml:ink>
</file>

<file path=word/ink/ink4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34:10.98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 1 613,'-6'4'266,"4"-3"-115,6 7-131,4 7-16,2 3-3,10 5 3,0 2 0,8 1-1,2 1-1,10 1 2,3-2-3,8-1 3,2-7 0,-4-6-1,-6-6 1,-6-6 1,-5 2-2,-3-2 1,-1 1 1,-7 0-1,-3 1-1,-4 0 1,-2 3-4,-3 6-3,-2 3 2,-4 11 0,-4 7 3,-7 12 4,-5 6 0,-9 7 2,-2 3 1,-8 4 10,1 3 3,-2 3 4,-4-4 2,4-8-8,5-8-3,0-12-7,7-6-4,4-8-2,2-6-3,8-9-7,5-4-12,3-6-32,2-4-16,16-8-73,9-7 86</inkml:trace>
</inkml:ink>
</file>

<file path=word/ink/ink4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34:10.36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80 399 597,'-57'-45'214,"48"25"-190,2-5 5,3-8 1,1-5 0,6-10 11,3-5 4,5 6-1,4 5-6,-6 17-16,5 8-3,-4 11-14,-6 6-1,10 21 0,-2 14-3,1 22 7,3 7-2,-4 1-1,0-3 0,-2-14-6,0-6 3,0-13 0,0-5 0,1-15 1,-1-4-1,1-11 1,-1-10 0,1-11 2,-2-9 0,0-9-3,1-6 0,-1 2 1,-1 8 1,-2 13 2,-2 12-4,0 10-5,1 5-4,5 16-7,5 8 4,10 29 2,6 12 1,8 24 1,1 8-7,-2 4-7,-4 3 2,-7-9 5,-2-6 2,-8-8 8,-3-4 1,-8-6 3,-5-5 4,-3-7 3,-4-9-2,-5-15 11,0-5 10,-5-11 20,-1-3 12,-6-8-1,-2-2-5,-6-7-19,-2-1-10,0 0-16,3 0-8,6 1-37,5 2-20,12-8-48,2-5 351,8-16-197</inkml:trace>
</inkml:ink>
</file>

<file path=word/ink/ink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20:09.98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 336 414,'-5'3'214,"1"0"-3,1-1-108,3 0-16,-2-3-15,2 0-38,0 0-7,1-17-11,9-40-3,-3 15 0,2-2 2,-1-1 3,-4 3 1,2 9-1,-2 6-3,-1 12-6,1 4-1,-3 11-7,3 1-2,-2 10-1,5 8-1,-2 14 2,1 6 4,0 11 3,-5 1 4,1 1 2,-3-2-1,1-6-2,2-1-4,-10-10-2,9 0-2,-7-5-18,-4-5-15,10-4-35,-6-5-24,8-6 55</inkml:trace>
</inkml:ink>
</file>

<file path=word/ink/ink4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34:07.18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706,'3'63'227,"-1"9"-373</inkml:trace>
</inkml:ink>
</file>

<file path=word/ink/ink4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34:06.97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53 0 230,'7'11'178,"-1"11"21,-1 10-33,-5 8-70,-5 3-26,-5 6-28,-8-3-8,-5-2-9,-4-3-2,-2-11-9,8-3-1,5-15-2,6-7 7,3-13-2,3-6-4,4-15-4,6-5-5,11-9-1,-2-3 4,11 8-13,-1 10-7,-2 17-22,1 12-13,-3 19-15,-1 8-24,3 12 60</inkml:trace>
</inkml:ink>
</file>

<file path=word/ink/ink4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34:06.67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29 530,'0'-5'197,"0"7"-164,2 13-5,3 7-1,-1 13 4,0 5 6,1-1 4,-3-1 0,4-6-9,1-8 3,-2-9-11,-2-7-2,-1-7-1,1 0-7,0-8 8,2-3 0,0-13-7,-1-7 1,2-11-12,-1 0-4,-1-1-20,2 4-14,2 11-49,0 3-39,7 11 78</inkml:trace>
</inkml:ink>
</file>

<file path=word/ink/ink4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34:06.38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50 87 339,'5'-29'142,"-4"15"-61,-1 6 11,-5 9-22,-3 7-16,-11 14-40,-3 11-17,-10 10 3,6 7 7,6 3 5,0-6-3,16-9 0,2-10-3,10-13-8,10-7 2,10-9-3,-1-10-2,5-12-5,-1-4-5,-3-11-15,-1 1-6,-7-4 3,-4 0 4,-9 4 27,-2-1 18,-6 8 37,0 2 9,-2 13 8,0 3-6,3 9-28,-2 7-14,3 10-15,1 6-4,0 13-3,4 3 3,2 6 0,4 0-1,3-3-2,-1-4-12,2-10-31,4-2-33,0-5 45</inkml:trace>
</inkml:ink>
</file>

<file path=word/ink/ink4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34:06.01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 0 594,'-2'8'205,"1"7"-194,4 9 14,3 7 9,3 13 8,2 5-4,4 3-9,-2-1-6,1-5-15,1-7-6,-2-6-28,1-4-27,-5-13-66,2-4 71</inkml:trace>
</inkml:ink>
</file>

<file path=word/ink/ink4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34:05.76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81-2 330,'2'-5'159,"-2"7"-67,-9 8-32,-5 8-33,-4 10-9,-8 10 1,-3 1 6,-2 2 2,2 0-6,11-7-8,8-2-4,10-14-4,1-5 1,12-9-2,7-5 4,14-6 1,3-4 0,2-7-5,-1-1-10,-5-1-48,-7-2-141,2 2 132</inkml:trace>
</inkml:ink>
</file>

<file path=word/ink/ink4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34:05.52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645,'4'7'220,"6"14"-202,3 8 0,2 9 5,-1 5-2,1 2-9,-2-4-2,-3-4-1,2-5-4,-8-9-3,0-3-12,1-8-48,-4-4-58,5-9 70</inkml:trace>
</inkml:ink>
</file>

<file path=word/ink/ink4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34:05.24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 15 699,'-6'-16'246,"5"21"-241,2 6-5,1 16-16,2 11-14,5 12-35,-1 2-32,11 8 57</inkml:trace>
</inkml:ink>
</file>

<file path=word/ink/ink4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34:05.03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61-3 203,'6'-4'159,"-7"5"-26,-6 12-39,-7 6-31,-17 13-57,-5 6-10,-7 7 9,0 2 3,7-4 5,9-5 9,10-12-6,6-6-3,10-12-8,1-6-6,9-6-1,2-7 7,7-7-1,3-5 1,7-6 2,2 2-5,1 6 4,-2 5-1,-7 7 1,-5 7-3,1 9 0,-2 7 3,1 13 3,0 7 1,-3 3-4,0 3-2,1-4-3,-3-6 2,1-9-2,-1-6 7,3-7-4,1-6 5,1-9 9,2-5-2,2-14 1,0-4-4,1 0-7,-1 2-1,-1 10-1,-4 5 2,-5 10 1,0 3-1,-3 6-4,1 1-3,3 3-1,-1 2-1,-3-5 3,-3-1 3,-4-5 1,1 0 8,-2-3 8,-1 2 4,1-1 1,-1 0-5,1-11-10,1-36-3,-5 24-2,-1-1-4,-8 1 2,3 5-8,-10 0-25,-1 5-20,1 7 28</inkml:trace>
</inkml:ink>
</file>

<file path=word/ink/ink4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34:04.45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-1 561,'1'1'204,"2"11"-160,4 8-25,7 22-9,-1 11 8,4 18-1,-1 7-1,-2 0-3,1-5-6,-4-12 0,0-7-5,-1-14-16,-1-8-8,1-15-48,-4-10-31,-1-16 64</inkml:trace>
</inkml:ink>
</file>

<file path=word/ink/ink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20:08.49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-2 641,'-6'1'273,"6"3"-137,7 2-83,14 1-26,-3 0-6,12 0-4,-6-5-5,3-3-7,9 0 1,-6-7-25,0 2-14,-1-1-63,-2 1 57</inkml:trace>
</inkml:ink>
</file>

<file path=word/ink/ink4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34:04.18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59 120 607,'-5'-18'255,"9"3"-64,-1-4-215,2-1 37,0 0-4,-3 4 2,1 6 1,0 9 15,-4 0 9,-6 8-4,-5 5 0,-17 10-20,-5 12-11,-14 14 1,0 7-5,3 5 4,4 2 3,9-9 1,4-1-1,8-10-2,5-5 5,3-9-13,7-4 3,3-6-5,2-3-5,11-1 7,-2-1 0,12-2 3,5 1 0,3 4 4,5 0-1,4 5 0,3 0 0,1-3-3,0 7-3,-5-5-11,-4 1-9,-10 1-30,-3-3-23,-5-1 50</inkml:trace>
</inkml:ink>
</file>

<file path=word/ink/ink4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20:55.464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0 664,'4'7'196,"9"8"-195</inkml:trace>
</inkml:ink>
</file>

<file path=word/ink/ink4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20:55.465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-1 624,'0'1'221,"0"1"-196,0 1-11,0-3-6,0 0-11,0 0-72,12 2 56</inkml:trace>
</inkml:ink>
</file>

<file path=word/ink/ink4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20:55.46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5 2 264,'-4'2'127,"0"1"-48,4-1-1,0-1 5,-4-1-4,3-1-11,0 0-8,0 0-19,0 1-6,1 0-11,-1 0-3,0 0-9,0-1-6,0 0-6,0 0-4,1 0-13,-1 0-6,0 0-34,0 0-84,0 1 98</inkml:trace>
</inkml:ink>
</file>

<file path=word/ink/ink4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0-26T09:33:27.96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</inkml:trace>
</inkml:ink>
</file>

<file path=word/ink/ink4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0-10-26T09:33:24.38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</inkml:trace>
</inkml:ink>
</file>

<file path=word/ink/ink4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0-29T11:21:50.562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0 0,'0'0,"0"0,0 0,0 0</inkml:trace>
</inkml:ink>
</file>

<file path=word/ink/ink4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15:29.665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3 152 900,'-8'-9'342,"4"4"-270,3 2-32,3 1-23,4-3-22,2-6-7,12-1-17,-2-5-7,6-1 3,-1 0 7,-6-1 17,0 6 11,-8 0 23,-2 6 9,-1 7 1,-3-2-3,-2 9-18,4 10-8,-4 6-1,2 8-3,-2 2 2,-4-4-3,3-4-1,0-6-1,3-4-17,4-4-2,2-6-10,-5-2 1,8-3 14,-10-7 5,3-5 13,0-5 6,1-2 10,4-4 7,-3 1-2,0 1 1,-1 5-8,-2 5-7,1 6-4,1 5-4,1 9-2,4 6-3,2 7 3,0-1-9,4-1-27,4-3-16,8-3-54,4-6 166,13-5-59</inkml:trace>
</inkml:ink>
</file>

<file path=word/ink/ink4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15:29.096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-5 172 757,'1'-28'303,"12"2"-207,9 1-17,18-3-29,5 2-12,18 5-11,-2 7-7,-5 10-11,1 9-3,-12 18-7,-5 8-3,-10 15-11,-10 8-4,-20 8-11,-11 2-3,-19 1 0,-10 1 4,-9-6 14,-6-5 8,1-10 26,2-9 15,9-13 20,6-7-2,13-12-14,7 0-15,10-4-26,3 0-10,4 0-20,1-1-5,-1 1 4,0-1 13,6 1 12,15 3 6,29 18 5,-20 6-5,0 11 4,-4 3 2,0 4-3,-4-6-5,-1-9-47,2-2-35,1-16 52</inkml:trace>
</inkml:ink>
</file>

<file path=word/ink/ink4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15:28.665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90-3 817,'-4'-1'303,"1"5"-233,1 19-45,1 16-16,-1 38-3,-2 14 3,3 22-5,-4 4-1,0 2-7,1-7-4,-3-17-4,2-8-7,-4-31 5,2-9 2,1-19 5,-2-11 8,5-9-7,-3-6-14,0-8-47,4-9-225,0-20 205</inkml:trace>
</inkml:ink>
</file>

<file path=word/ink/ink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20:08.29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 0 696,'0'12'244,"0"16"-202,4 14-4,1 16 5,-1 3-5,0 3-20,-1-5-5,-1-11-5,0-4-1,-1-17-6,1-1-7,0-11-30,-2-6-29,3-6 40</inkml:trace>
</inkml:ink>
</file>

<file path=word/ink/ink4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15:28.320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54-2 776,'-6'-3'291,"2"6"-230,-1 3-27,3 17-23,-1 12-6,3 30-5,0 12 0,-3 14-10,-1 11-9,-5 1-32,-2-2-31,4-13 53</inkml:trace>
</inkml:ink>
</file>

<file path=word/ink/ink4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15:28.066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1 3 904,'-8'-3'336,"6"3"-277,2-1-33,10 6-18,7 0-11,8-2-24,9 3-26,8-8-64,2-3-11,12 0 74</inkml:trace>
</inkml:ink>
</file>

<file path=word/ink/ink4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15:27.837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403 18 658,'-29'-4'248,"-30"-7"-196,27 8-2,-4 2-19,6 5-8,-3 5-5,2 8-5,1 18-7,0 10 1,0 17-5,3 5-2,8-1 2,6-4 2,9-10-2,9-3 1,11-13-3,5-5-3,11-7 2,-2-11-2,6-9-21,0-9-14,1-12-140,5-3 118</inkml:trace>
</inkml:ink>
</file>

<file path=word/ink/ink4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15:27.368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24 9 510,'-24'-10'236,"41"12"-99,-1 3-27,5 4-38,6 6-10,-1 4-19,6 9-9,4 12-10,2 6-6,6 8-11,1-5-2,4-6-4,-3-6-1,-8-9-1,-2-1-1,-11-8-8,-3-2-4,-7-8-7,-4-3-2,-7-5-4,-4-2-3,-3-1-4,-3-2-19,-3 0 38</inkml:trace>
</inkml:ink>
</file>

<file path=word/ink/ink4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15:26.334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52 126 305,'-27'24'204,"26"-28"18,-3 2-103,2 2-14,-3 0-25,3 0-15,1 0-35,0 0-10,0 0-16,0 19-2,0 28 1,3-28-1,4-2-1,2-6-4,5-6-3,3-3-1,2-7-8,2-8 0,5-7 4,-6-8 2,0-2 10,-6-1 8,-10 3 15,-2 3 11,-9 0 24,-1 4 7,-6 3-4,0 4-8,3 9-23,-2 4-16,-3 8-9,3 13-7,-6 5-8,0 9-5,9 6-13,1-5-1,8-5-7,1-6 0,5-8 2,1-6-5,4-5 9,5-5 0,7-10 4,0-6 6,6-5 2,-6-3 9,-6 2 3,3 3 4,-16 2 6,5 6 2,-6 6 8,-2 2-4,3 10-3,1 4-1,-2 11-8,2 4-1,0 4-10,-2-4-11,14 0-33,1-4-118,9-5 121</inkml:trace>
</inkml:ink>
</file>

<file path=word/ink/ink4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15:25.559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227 0 682,'-34'15'264,"2"15"-197,-2 5-5,5 12-27,0 1-10,5 0-25,6-3-18,4-11-62,4-4-196,7-8 190</inkml:trace>
</inkml:ink>
</file>

<file path=word/ink/ink4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15:23.933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56 280 947,'-49'-49'342,"44"31"-315,3 4 42,3-4-47,6 0-7,9-1-10,7 1-3,13-4-12,5 0-11,7-4-13,6 1-5,10 8-6,1 3 7,-4 20 0,-6 6 0,-18 17-2,-5 6-2,-14 8 0,-10 4-1,-9 4 21,-7-4 8,-11-3 26,-3-6 9,-15-4 5,-2 2 4,-14-3-12,0-3-3,4-4 4,-2-6-4,12-9 0,6-4-2,5-7-10,9 0-3,4-5-17,2 2-16,5-1-45,-3-2-47,11 3 80</inkml:trace>
</inkml:ink>
</file>

<file path=word/ink/ink4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15:23.380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40 36 819,'-15'-13'293,"0"0"-275,8 4 34,4 8-15,1 2-24,4 7-12,2 20-8,-1 14-2,2 42 2,-4 18-5,-1 26-6,-3 4-6,3-8-11,3-8 1,-3-23 9,3-4 4,-5-25 14,-1-6 6,0-14 0,-1-11-2,3-12-35,1-5-38,0-17 50</inkml:trace>
</inkml:ink>
</file>

<file path=word/ink/ink4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15:21.466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75 94 763,'-64'-21'290,"57"19"-208,3 0-9,4-1-43,4 2-12,10-4-29,5-3-13,21 2-20,11-1-9,12-3-36,8 0-31,3-9 76</inkml:trace>
</inkml:ink>
</file>

<file path=word/ink/ink4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15:20.842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66 237 599,'-7'-12'247,"2"4"-149,-1 1-42,3 1-34,0 1-6,-4-3-10,3 0 0,-3-2-6,-1 4-3,2 0 5,0 4-2,3-1 9,2-2 1,2 3-6,0-1 3,-1 2-6,0 0 0,0 0 1,13-5-2,33-15 4,-22 9-4,9-2 1,5 2-2,15-5-15,0 1-11,4-6-114,-1-1 96</inkml:trace>
</inkml:ink>
</file>

<file path=word/ink/ink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20:08.01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68 160 719,'0'0'252,"0"-1"-227,1-9-4,1-42-2,1 29 1,1 1 9,5 1 8,6 10 1,-8-3-3,11 8-11,-6 6-10,-3 6-12,4 11 0,-8 16 1,-3 8 0,-10 17 5,-4 7-2,-10 7-4,-10 1 4,-4-5-4,-6-5 5,1-16 0,12-7 0,8-22-1,8-5-3,6-12 5,1-6-1,4-12 1,3-6 1,7-11-6,2-1-1,9 3 0,2 4 0,7 13 3,0 4 1,3 9-3,1 3-3,-1 3-3,0 4-2,-4 2-3,-4 1-3,-5 0-12,1 1-10,-6-8-21,2 0-13,1-10-45,1-3 69</inkml:trace>
</inkml:ink>
</file>

<file path=word/ink/ink4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00:30.04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659,'22'11'240,"14"18"-188,11 10 2,9 25-2,2 9-15,-4 6-18,-6 7-6,-8 3-5,-2 2 0,-14-5-5,-8 3-8,-23 3-36,-16 0-31,-22 12 41</inkml:trace>
</inkml:ink>
</file>

<file path=word/ink/ink4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0-10-26T10:00:29.72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</inkml:trace>
</inkml:ink>
</file>

<file path=word/ink/ink4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00:29.58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86 43 457,'-65'-37'232,"54"33"-82,0 2-88,-1 2-14,-2 1-21,-4 2 5,0 10-5,-1 8-9,-11 21-6,-1 13-7,-6 23-2,-1 11-2,7 16 0,3 4 1,14-5-16,5-7-5,20-21-11,14-8-12,20-13-16,11-4-22,10-10-110,7-6 124</inkml:trace>
</inkml:ink>
</file>

<file path=word/ink/ink4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0-26T10:00:29.19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48,'0'0,"0"0,0 0,0 0,0 0,11-91,-6 62,-1 1,0 2,1 0,-3 2,0 0</inkml:trace>
</inkml:ink>
</file>

<file path=word/ink/ink4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00:26.83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 0 347,'-1'6'113,"2"8"-113,-4-1 2,2 1 1</inkml:trace>
</inkml:ink>
</file>

<file path=word/ink/ink4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00:26.68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6 166 166,'23'29'59,"-28"-12"-42,0-2 12,2-6 22,2-2 15,5-2 25,1-5-3,3 0 2,3-5 2,5-7-17,-2-2-10,2-5-28,-4-4-13,-4-1-5,0-4-1,-7 3 1,-3 3 1,-9 5-8,1 5-8,-4 5-11,-1 7-4,-4 8-3,0 3 5,3 10 5,2 2 3,7 3-2,5 3 1,3-9-2,7-4-3,5-3-2,-5-9 3,9-1-1,0-5 7,5-10 4,7 2-4,-6-11 2,0 0-3,-7-4 3,-4-2 8,0 6 7,-5-1 3,-3 6-3,1 6-1,-4 6-10,0 4-4,-3 11-7,-3 6-2,-1 14 1,1 5 4,3 5 3,0-4-1,5-5 1,3-5-3,7-10-4,1-4 3,2-8 1,1-3 2,4-5 6,4-8 1,5-7-2,1-4 0,-4-5-3,-2-1 2,-7 1 8,-9 0 4,-4 7 7,-4 3 2,-5 9-9,3 4-3,1 2-10,-4 4-3,3 3-3,-4 3-1,1 7 0,2 0 2,2 0 0,0-1 0,2-6-2,5-1-1,4-7 1,4 0 0,0-6 1,1-3 3,3-10-1,-1-4 0,0 0 4,0-3-1,-4 2 3,0 7 3,-5 4-3,-1 6-2,-5 7-8,0 3-9,-1 10-3,0 3-1,1 9-1,0 5 0,3 1-18,2 3-10,1-6-65,-2-3 74</inkml:trace>
</inkml:ink>
</file>

<file path=word/ink/ink4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00:25.75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5 9 153,'11'17'65,"8"14"-38,2 8-12,-2 6 0,1 0-10,-8-10 3,1-4-2,-8-8 22,0-6 22,-5-5 46,-10-3 22,3-7-12,-4-1-19,-2-3-43,-1-2-21,-7-4-8,0-5-5,-1-5-4,6-5-2,5-4-6,6-5 2,11-1-5,5 0 5,11 4 3,1 4-3,8 6 4,0 1-1,1 4 4,0 3 1,-6 5 0,0 4-5,-6 7-4,-3 3-1,-6 10-3,-5 2 2,-9 10 2,-6 6 2,-8 3 3,-3 2-3,-3-6-17,2-3-26,4-10 25</inkml:trace>
</inkml:ink>
</file>

<file path=word/ink/ink4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00:25.30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17 7 525,'1'-10'186,"-6"9"-168,-6 4-12,-15 11-15,-5 8-4,-12 9 6,0 4 8,0 5 11,-2-3 1,13-3-1,6-3-3,13-11-5,13 0-5,12-3-6,8-2 0,16 1 1,2-3 6,7 2 5,0 1 0,0 3 2,3-1-4,-9-2 0,-3 3-1,-13-2 1,-8 0-2,-13 6 14,-12-5 10,-17 5 11,-4 3 3,-8-1-10,2 3-10,2-1-43,2-1-49,9-7 44</inkml:trace>
</inkml:ink>
</file>

<file path=word/ink/ink4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00:24.63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15 120 353,'-10'32'120,"-10"15"-97,-2 2 2,2 8 24,-5 0 4,5-5 3,2-2 4,10-13-19,3-11-5,8-13-5,4-2 6,3-13 17,7 0 9,5-21 3,-3-10-7,8-17-24,-1-6-10,-6-2-14,-4-2-6,-16-1-3,-12-4-2,-15 4-13,-3 11-7,-16 24-39,-6 20-30,-15 37 52</inkml:trace>
</inkml:ink>
</file>

<file path=word/ink/ink4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00:24.27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9 94 439,'5'11'168,"4"4"-109,-6 5-51,2 0 1,-3-4 2,1-3-3,4-6 11,-6-3 12,6-4 29,1-7 13,1-9-4,3-3-13,-8-7-27,-2 1-12,-8-2-11,1-1-1,-6 7-7,-2-1-5,-1 13-8,-1 8-2,-3 16 2,-5 10 5,5 9 9,-2 2 1,11-1 1,6-3-1,4-1-1,4-3-5,6-9-1,1-3 1,5-12-2,8-6 4,-3-11 5,6-5-1,5-14 3,-6-1 2,-3-6 2,-3 1 1,-13 4 1,-2 5 0,-2 11-2,-4 7-4,-4 20-5,1-5-5,1 0-2,-11 23 2,-1 16 1,2 7 0,7-12-12,4-2-7,9-10-17,2-2-6,5-14-3,6-3-2,-3-14 17,2-7 3,5-9 16,-3-6 9,-1-1 11,-2 4 8,-6 9 13,-2 8 0,-5 14-5,-1 5-2,-3 10-3,-2 8 2,-4 5 6,-3-1-1,2-2 2,0-3 0,-1-9 1,0-3 8,-6-7-1,0-3 0,1-5-4,-1-4-9,3-7-9,1-8-1,4-14-7,3-4-1,6-7-4,2 1-2,6 8 1,1 4 0,4 9 4,1 3-1,-3 8 2,1 1 0,-7 9 0,5 5-1,-5 6-3,1 1-3,3 8 4,-10 1 1,0 4 2,-4 1 3,-2 2-2,5-1 1,-3-6 2,2-5-4,4-5 1,-2 0-2,6-4 0,-3-1 1,2-6-1,-1-3 1,-3-2 1,5-2 0,-4-4 1,2-2 1,-1-3 1,-1 1-1,-1 1-1,-3 2-1,3 7-1,-5 1-1,1 6-1,1 0-3,-2 4-2,1 3 1,2 4 2,-2 0 3,3-2 0,3 0 0,3-4 2,3-1 1,-1-8 7,2-6 2,2-5-1,-1-1-2,-3-5 0,1 2 0,-2-4 0,-1 2 3,-5 2-2,-5 1-4,-8 6-2,-4 4-2,-11 10-11,-3 7-1,-8 11-5,-1 5-4,5 6-20,7-2-16,10-4-71,5-2 81</inkml:trace>
</inkml:ink>
</file>

<file path=word/ink/ink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20:07.47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7 19 926,'-4'-20'321,"0"24"-300,-1-2-30,0 1-39,5 3-17,0-1-39,2-1-20,7-3 82</inkml:trace>
</inkml:ink>
</file>

<file path=word/ink/ink4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00:22.98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7 7 459,'-8'-7'145,"1"16"-160,6 12-8,1 16-55,2 3-45,10-3 72</inkml:trace>
</inkml:ink>
</file>

<file path=word/ink/ink4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00:22.81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137 292,'0'-3'141,"1"4"-84,-1 6-10,3 13-35,1 4 3,-2 14 39,4-2 14,-1-5-3,3-1-9,-4-12-20,-2-2-8,3-9-6,-4-7 4,-1-2 5,4-3 1,1-12-5,3-5-10,7-17-28,3-6-17,6-1-24,3 2-7,8 7 5,-8 2 9,-1 7 20,-2 4 7,-1 10 16,2 8 2,-8 13 1,-1 6 2,-3 12-4,-9 1 3,-3 4 9,-5 4 4,-10-2 8,-3 1 0,-3 5 2,-2-2-5,-2-10-4,1-4-3,7-12-1,0-9 6,9-6-7,2-3 3,-1-9-9,9-3-4,4 2-1,2-1-5,5 9 2,-2 6-1,3 9 0,4 4 3,-1 3-14,0-2-38,-1-1 35</inkml:trace>
</inkml:ink>
</file>

<file path=word/ink/ink4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00:22.32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36 157,'25'-1'118,"-27"16"7,-6 4-47,4 3-14,0-2-23,4 0-11,7-6-7,-1-4 5,1-8 24,-2-5 19,5-7 6,-1-4-2,3-9-31,2-2-18,-3-6-13,-1-1-4,-4 0 1,-5 4-2,-3 3 1,-4 7 1,-3 7-5,0 6-2,-4 16-4,1 8-3,-2 23 3,0 7-2,3 19 3,0 0 0,10-1 0,1-2 1,3-17-7,4-2-9,-1-10-20,2-4-17,1-4-32,-1-10-111,2-13 131</inkml:trace>
</inkml:ink>
</file>

<file path=word/ink/ink4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00:21.95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9 101 328,'4'23'129,"3"11"-89,-2 3-1,-3 5-10,-1-2-9,-4-11-9,-2-9 3,-1-10 26,-1-3 6,3-4 16,-3-4 5,3-5-27,2-7-13,2-15-15,3-8-9,2-9-1,-1-2 2,3 5 0,4 6-1,3 7-1,2 6 2,0 4 5,2 7 3,-3 5 4,5 4 0,0 8-5,3 4-2,-7 10-5,0 2-4,-2 7 1,-4 2-1,2 7 1,-7-1 3,6 3-4,-3-8-7,0-12-9,1-2-5,-1-11-8,-3-6-2,7-5-2,0-7 6,-3-15 12,3 0 7,-2-8 12,0-3 3,-2 9-2,-5-1 9,0 9 4,-1 6-3,-1 6 3,0 4 0,2 5-3,-3 0-2,0 0-8,0 0-6,0 6-3,4 14 3,14 33 1,-9-28 4,0 4-1,0-3 0,1-5 0,-1-3-2,0-6-1,0 2 0,-3-9 0,-2 2-1,-1-5-1,-4-4 1,0 2-6,0 0-3,0-1-14,1 0-7,-4-1-2,-4-3 1,-25-21 16,28 20 6,1 0 10,-1 0 2,2 4 0,1 0 0,2 4-4,0-2 1,0 0-3,0-1-4,0 0 6,0 0 3,7-2-1,8-3 7,31-13-6,-28 12-2,2-1 1,1-1-5,0 2-16,1 1-12,0 1-120,-3-1 106</inkml:trace>
</inkml:ink>
</file>

<file path=word/ink/ink4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00:21.06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4 200 180,'-31'-32'96,"30"29"-36,1 6-9,5 12-27,0 6 6,-1 5 18,4 1 1,-3-8-15,0-3-9,4-1-9,-6-7 0,2-3 5,-3-2 13,-4-8 10,-5 3-1,-2-7-10,-2 0-12,-3-6-16,3-8 0,-1-5 5,2-2 1,9-3 1,-5 1 0,7 3-4,5 5 0,-1 6-3,11 4-2,-5 6-2,0 0 0,3 5-1,0 2 0,-1 10 1,2 5-1,-3 10 1,-4 6 0,-2 5 1,1 4-1,1-4-1,-1-6 2,3-8-2,-1-6-1,1-7 1,2-5-5,-2-6 2,1-3 1,-3-8 0,2-2 6,0-5 0,-1-4 1,-2 0-2,-2 3 1,-1 6-2,-2 6 2,0 5-3,-1 4-1,0 8 0,2 4-5,3 12 3,2 2-1,4 3 1,-1-2 3,1-5-1,2-5-1,0-8-1,7-3 0,-6-7 5,0-2 4,1-1 3,-6-6 4,0-1 5,-5-2 5,-11-9 4,-3-2-2,-12 0-6,-1 3-5,-12 8-10,-1 4-3,0 7-8,0-1-2,12 4 2,4 0-2,7-1-1,6 0-7,7-6-15,5 0-2,11-7 4,5-4 5,13 2 15,3-2 5,9 5 4,-3 6 2,-5 6 2,-1 4 0,-12 8-2,0 2-1,-5 11 1,-6 0-1,-3 4 2,-3 2-1,-5-9 7,1-2 2,-4-7 1,1-5-1,-1-2-4,-1-2 2,2-7 15,-1-4 1,2-11-1,0-5-3,2-7-17,2 0 1,0 2-8,2 3-6,3 9-28,-3 1-21,5 7-149,0 0 141</inkml:trace>
</inkml:ink>
</file>

<file path=word/ink/ink4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00:18.24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 112 337,'-12'-58'133,"29"46"-92,4 9-7,6 4-16,4 1-3,12 10 1,6-4 1,2 0-2,3-2-3,-1-1-7,-2-1 0,5-2 3,6-2 4,10-3 3,0-4 3,-4-1 5,-2-1-3,-5 0 1,3-2-5,3 0-10,-6 2 1,-13 0-6,-5 2 4,-11 4-2,0 0-3,-6 5 0,-2-2 3,-4 4 7,-4-2 0,-5 4 7,-1-2-4,-6 0-1,-1-1 2,-3-3-2,-1 3 2,1-3-3,-1 0-1,0 0-4,1 0-9,-1 0-30,0 0-37,0 0 40</inkml:trace>
</inkml:ink>
</file>

<file path=word/ink/ink4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00:16.67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47 0 283,'4'13'158,"-1"9"-32,-3 15-51,-10 4-17,-10 6-16,-7-1-7,-8-5-12,3-3-1,1-6-4,3-6-2,7-8-5,3-2 0,4-11 3,2-3 2,5-11-9,6-7-4,9-12-10,6-4-3,7-5 7,-1 0-1,4 6 5,-1 5-2,2 13 0,-1 8-1,4 17-18,4 5-21,5 10 23</inkml:trace>
</inkml:ink>
</file>

<file path=word/ink/ink4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00:16.36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3 27 361,'-7'-15'180,"1"8"-75,0 2-23,-3 6-58,8 4-21,-4 1-36,6 5-28,1-1 34</inkml:trace>
</inkml:ink>
</file>

<file path=word/ink/ink4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00:16.23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32 340 220,'0'35'129,"0"3"-34,-1-4-23,2 6-13,3-8-25,3-5-7,3-4 1,-3-12 15,1-7 26,2-4 10,1-9-2,0-7-13,4-9-21,0-7-8,-6-7-14,0-7-1,-7-10-7,-7-6-3,-7-7 1,-3 4-4,-12 7-2,-4 11-5,-7 14-1,-2 10-3,-1 19 0,2 4 0,5 17-10,3 1-4,11 2-1,5 2 2,12-7-1,4 1 3,11-2-2,4-4-4,11 0 6,9-3-1,10-7 6,9-3 3,-1-6 4,-3-1 3,-5-2 1,-7-2 5,-3 4 6,-7-1 1,-8 7 1,-6 3-2,-9 6-3,0 7 1,-9 18-3,-5 9 2,-5 14-1,-2 3-1,3-2-1,4-3-1,3-12-3,4-3 0,3-12-1,1-7-1,4-8-2,1-6-1,4-3 0,2-1 0,5-4-1,4-3 3,-1-6-3,-5 0-1,-5 0 4,-11 0 1,-5 4-6,-6 0-5,-12 5-8,1 3-3,-7 5 8,1 2 7,5 3 7,3 0 3,9-2-3,3-2-8,7-3-23,7-3-7,3-4 3,5-1 9,8-5 25,4-1 9,5-2 3,2 3 3,-8 3 2,-1 5 1,-6 8-2,-5 6 0,-4 9-6,-2 3-2,-5 6-1,-2-5-3,-1 8-1,-1-1 1,1-3 0,0 2-3,5-14-12,-2-6-15,-1-6-56,0-9-15,-2-12 56</inkml:trace>
</inkml:ink>
</file>

<file path=word/ink/ink4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00:15.34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 211 355,'-12'-3'150,"10"2"-101,2-2-37,7-2-18,3-2-9,8-6 20,3-2 5,6-1 5,6 1 5,-3-2 12,5 7 7,-4-1 5,-4 1 4,-6 5-6,-5 0-3,0 3-10,-6 3-6,2 3-7,0 2-3,-7 5 0,2 2-1,-2 7-1,0 1-2,-1-2-1,2-2-2,2-5-2,-1-4 0,3 0 4,3-4 5,1-4 10,5-3 2,-1-9 1,2 0-2,0-5-7,-2-1 0,-5 0-7,-6-1 0,-8-1-1,1-1-4,-8 0-11,2 3-7,-3 2-24,-3 2-17,2 8-43,2 4 62</inkml:trace>
</inkml:ink>
</file>

<file path=word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1:41:07.28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20 465,'7'8'191,"4"13"-124,2 6-9,5 10-23,0 6-10,5-2-6,-2-4 4,-1-11 14,4-4 8,-5-12 18,-2-1-3,-1-9-1,-6-1-2,0-6-18,1-3-6,-5-8-13,1-3-8,-7-5-4,-4-2 2,1-2-10,-4 0-8,-4 1-16,-3 2-17,-2 1-38,2 3-40,-2-2 77</inkml:trace>
</inkml:ink>
</file>

<file path=word/ink/ink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20:07.11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82 172 431,'-14'-14'231,"0"2"-28,1 4-105,0 2-18,2 6-20,1 9-26,-1 7-10,-4 21-15,-1 9-4,4 22 1,-2 3 3,9-1-2,9-4 1,4-19-2,7-6 1,0-15 2,2-8 2,1-8 1,0-6 1,5-14-2,-3-10 2,1-19-4,0-9-4,-2-16 2,-7-9 0,-10-5 5,-7 0 6,-16 8 4,-4 9 3,-5 14 2,-3 7-4,2 19-13,-1 7-9,2 20-20,-2 10-17,-1 19-27,3 9-9,7 10-28,6 2-24,12-2 86</inkml:trace>
</inkml:ink>
</file>

<file path=word/ink/ink5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00:14.90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77 16 324,'-2'-9'154,"-3"4"-87,-3 2-25,-9 6-18,-9 8-18,1 10 4,-5 15 5,2 9 4,10 7 9,4 0-1,11-3-8,6-2-2,9-7-11,2-5-4,7-7-1,3-5-6,3-7-2,1-7-2,2-10-28,0-4-33,-8-12 42</inkml:trace>
</inkml:ink>
</file>

<file path=word/ink/ink5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59:57.97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8 1279 79,'-16'38'59,"5"3"6,-1 1-2,1 4-6,2 3-5,0 0-4,8 6-5,3-2-1,9-3-3,-5-4-6,6 0-10,3 3-2,3 6-11,6 5-2,5-6 0,4 1-5,10-6 0,6-1-4,11 2 0,1-1 0,-1-3-3,2 1 1,8-4-2,7-2-3,8-6-4,-1-7 2,1-5-13,6 1 0,2-7-10,5 2-5,3-4-4,1-5 0,3 2 4,1-2 7,3-5 14,1 0 7,2-5 6,8-4 0,-2-5-12,3-7-4,10-9 8,-4-4 2,-3-9 14,5-1-10,-5-7-12,-2-4 5,0-8 3,-2-1 15,-6-5 14,-1-3-6,-2-4 0,-7-8-1,-11-6-2,-6-4 2,-14-2-3,-10 0-2,-6-4-14,-6-2-14,-15-4-13,-5 0 3,-21-2 29,-11 3 40,-20 7 82,-4 3 22,-18 4 18,-6 1-24,-6 8-47,-8 3-19,-5 3-32,-2 1-6,-11 2-19,-8 2-2,-11 16-8,-10 3 2,-10 10-1,-2 3-2,-16 4 6,0 6 0,-10 7-1,-4 6-1,-7 12-6,-3 8 0,-5 13 0,-4 8 0,0 15-1,-5 3-3,3 22-1,-3 7-1,0 19-6,7 12-1,-4 16-16,15 12-8,6 21-22,9 6-16,20 9-152,-1 4 153</inkml:trace>
</inkml:ink>
</file>

<file path=word/ink/ink5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59:55.81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9 188 369,'-34'-29'149,"30"28"-96,-2-3 1,5 0-12,-2-6-6,3-4-6,1-2 7,5-2 4,-1-2 4,4 3-5,-2-1-8,0 1-10,0 5-11,-3 5-2,1 6-4,-1 6-2,-2 1 5,2 6-5,-2 3 2,3 4-1,-2 0-3,0-4 1,1-1-1,2-5 1,-1-1-2,1-4 3,-1-1 4,0-3 2,-1 0 1,1-6 6,1 0 0,0-7 6,2-1 0,-1 0-7,-2-1 2,-2 6-7,-1 3 0,-2 5 2,0 0-1,1 6-4,-1-5 1,0 0-7,0 2 0,0 11 0,3 27 0,4-30-2,3 1-2,8-6-6,3-2-4,10-7-12,6-5-14,11-6-44,5-5 521,9-8-344</inkml:trace>
</inkml:ink>
</file>

<file path=word/ink/ink5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59:55.17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99 466,'7'-20'161,"13"-1"-135,7 4 10,11 2 20,6 3 13,1 4-3,0 1-5,-3 8-18,-6 4-12,-6 11-15,-4 9-5,-12 15-7,-4 17 4,-17 17-3,-11 3 3,-13 1-3,-8-5-5,-2-3 2,-3-4 2,4-13-3,2-7 1,12-24-3,10-6-7,10-11 3,5-2-3,1-1 3,0-2-1,0-1 2,0 0 2,2 0-2,16-8 5,32-8-3,-25 17-1,-1 8 1,8 8 1,-1 14-1,0 8 2,0 7-2,-3 1 2,-2-1 0,1-7-1,0-5-14,1-6-16,0-12-40,-5-5-41,1-16 73</inkml:trace>
</inkml:ink>
</file>

<file path=word/ink/ink5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59:54.71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9 11 446,'-7'-9'187,"4"7"-123,2 3 5,-7 9-26,0 13-6,1 26 1,-4 15 5,3 24 7,-4 10-3,3 19-14,2 0-10,2-7-16,4-7-1,3-19-5,-1-9 1,0-10 0,-3-5-1,-2-15-10,-2-8-9,3-14-23,2-7-22,-4-15-32,2-6-45,1-12 91</inkml:trace>
</inkml:ink>
</file>

<file path=word/ink/ink5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59:54.39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5 0 641,'0'7'215,"1"13"-200,2 23-13,3 16-1,-5 36 7,2 13 5,-8 22 4,-4 0 2,2-11-2,-1-10-9,3-20-3,1-11-2,0-11-2,1-10-6,1-21-24,1-4-21,0-14 29</inkml:trace>
</inkml:ink>
</file>

<file path=word/ink/ink5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59:53.94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16-2 407,'-29'-1'143,"-5"15"-138,-10 3-3,-7 16-2,-4 12-2,5 14 5,3 11 5,11 0 11,3-7 7,11-7 12,7-7 2,15-8-1,9-5-4,15-11-10,2-1-5,6-11-5,6-5-3,7-10 0,2-8 0,13-5-3,3-1-4,-5 0-16,-5-2-18,-14 6-33,-4 1 36</inkml:trace>
</inkml:ink>
</file>

<file path=word/ink/ink5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59:53.47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 143 178,'29'29'116,"-33"5"-10,1-1 3,3-8-23,-1-4-10,5-10-18,-1-2-11,-1-9-9,2-2 1,4-7 5,-1-8 3,11-13-11,-2-4-8,-3-8-13,-4-2-5,-9 5 0,-5 2 1,-2 12 3,4 8 1,-3 10 4,3 5-3,-8 12-10,-3 8-5,0 17-7,-2 6 2,6 5 1,7 0 1,4-11 0,6-6-3,6-8 3,-5-8 1,0-8-2,6 0 0,-1-10-4,4 0 1,2-6 3,-6-8 2,0-2 5,-4-2 2,-3 1 0,0 2-1,-3 12-1,-1 3-3,0 7-1,-2 6-2,-1 9-1,1 5-1,0 5 2,4 0-1,8-9-13,3-6-6,13-12-38,4-7-25,9-16 55</inkml:trace>
</inkml:ink>
</file>

<file path=word/ink/ink5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59:52.91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-2 610,'-5'-4'217,"1"2"-206,4 4-2,5 8-10,1 3-9,6 20 8,-2 10-3,0 35 5,1 15 4,-4 25-3,-5-35 8,-1-42-4,1 0-5,-2 110 5,-3-10-2,-4-22-1,1-57 7,-1-11-5,-3-7-1,3-13 3,1-5-1,3-12-4,2-6-1,5-5-10,5-3-1,8-6 7,6-3 5,10-6 12,4 0-2,12 1 0,2 2-5,-2 0-1,0-1 0,-9 1-2,-6 3 0,-3-2-3,-3 1 1,-1 4-5,-3 0-8,-2 4-28,0 1-41,-6-1 53</inkml:trace>
</inkml:ink>
</file>

<file path=word/ink/ink5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59:49.77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338 592,'23'-54'222,"-28"44"-178,1-1-1,-1-7-12,1 0 2,3-1 6,1-2-2,2 1 7,1-1-4,2 1-12,-2 2-6,2 3-13,0 4-4,-2 5-2,0 4-1,-2 2 2,1 1-4,-2-1-5,0 0 3,4 9-3,19 37 5,-14-26 3,1 0-1,-4-2 4,1-2-5,-2-5-2,2-3 1,6-6-4,1-2 3,3-10 1,3-8 1,1-11-1,1-5 3,-2 0 1,-4-1-2,-5 7 4,-3 9-4,-7 6 1,1 8 0,0 10-3,-2 2 1,-1 14 0,-2 4-4,-1 7 2,2 2-1,4-7-22,5-3-8,9-11-38,6-5-26,25-14 62</inkml:trace>
</inkml:ink>
</file>

<file path=word/ink/ink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20:05.50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 0 628,'0'5'268,"6"1"-108,6 1-136,6 1-9,10-3-1,4-4-1,12-4-5,-5-1-13,-3-3-31,-4-1-28,-10-2 38</inkml:trace>
</inkml:ink>
</file>

<file path=word/ink/ink5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59:49.16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4 246 399,'4'-39'158,"13"0"-105,4-3 10,11 3 12,7 7 4,4 8-7,4 6-4,-3 11-20,-3 0-15,-8 10-13,-4 3-6,-9 13-7,-2 4-1,-10 10-2,-7 7-2,-14 11 8,-10 7-2,-19 6-4,-10 2-2,-9 1-11,0-8-3,10-8 1,10-9 4,18-19-4,6-7-2,12-10-7,1-3-6,8-1-2,-1-3 1,9-2 3,6 4 6,8 5 9,7 8 3,7 13 4,3 2 0,3 7 0,-3 0 2,-9-3 0,-4-5 1,-7-6-3,-3-3-9,-4-6-39,-2-2-21,-5-9 41</inkml:trace>
</inkml:ink>
</file>

<file path=word/ink/ink5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59:48.73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80 0 531,'4'4'187,"-5"6"-160,-5 14 7,-6 13 3,-8 29 18,3 12 8,-1 17-9,4 7-9,2-1-12,0-4-8,4-8-17,-5-7 1,2-14-19,1-4-7,1-15-20,3-12-14,0-18-24,2-10-27,-1-14 67</inkml:trace>
</inkml:ink>
</file>

<file path=word/ink/ink5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59:48.44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4 10 492,'-3'-3'205,"-1"-1"-111,2 3 5,1 1-18,-2-1-9,2 1-22,1 0-8,-1-1-7,0 1-1,0 0-14,1 0-4,-1 0-6,0 0-2,0 0 5,0 0-3,1 0-3,0 0 0,0 0-7,0 0 2,-1 0 5,1 0-7,-1-1 3,1 0-3,0 1-5,0 0 5,0 0 0,0 0 0,0 0-2,0 5-2,0 23-1,-1 78 2,-7-19-2,-4 12 2,3 13 0,-3 1-6,0-7-4,3-4-7,-1-15-3,1-8 2,4-14-1,-2-10-1,5-21-14,1-12-17,-1-15-78,5-9 86</inkml:trace>
</inkml:ink>
</file>

<file path=word/ink/ink5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59:47.88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 131 464,'-7'2'160,"8"1"-157,8-1-10,3-7-20,8-3 0,5-14 9,4-1 8,6-3-8,-2-2-98,8 2 83</inkml:trace>
</inkml:ink>
</file>

<file path=word/ink/ink5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59:47.69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21 13 363,'7'-21'161,"-33"37"-45,-2 6-92,-4 14 1,0 6 9,2 13 7,2 4 1,5 5-2,4 0-9,13-10-15,2-8-5,11-14-10,6-9 2,-3-10-3,7-5-4,0-8-1,0-7-5,10-9-16,2-9-14,1-12 14,5-6 7</inkml:trace>
</inkml:ink>
</file>

<file path=word/ink/ink5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59:47.33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22 27 487,'-50'-27'199,"38"30"-129,-1 2-16,1 11-24,3 5-10,-9 19-9,2 13-1,1 12 2,0 2 5,8-7 2,4-10-4,4-16 1,3-7-3,2-14-4,0-3 2,2-8-1,2-5 1,9-7 8,2-10 2,5-13 3,-6-8-1,-3-14-4,-2-3-7,-14-4-3,-1 7 0,-8 14-5,-3 10 7,-2 17 4,-1 6 0,-4 11-4,-4 8-3,-3 20-16,-1 12-6,2 18-1,3 6-3,7-2 8,6-4 2,6-18 4,4-9 3,5-17-2,4-4-1,5-7-1,-2-7-6,12-8 3,2-7 4,3-15 3,4-7 3,-4-15 0,-2-3 0,-5-4-1,-5-2-1,-6 8 3,-4 7-1,-5 16 6,-3 9-3,0 16 3,-2 3-4,2 10-6,3 10 2,-3 21-4,0 13 4,-2 12 0,-1 0 1,4-7 1,5-8-2,9-13 4,3-7-7,6-11-7,8-5-15,8-12-39,3-9-41,14-12 65</inkml:trace>
</inkml:ink>
</file>

<file path=word/ink/ink5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59:46.50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 1153 455,'-10'36'179,"8"-40"-110,5 6-3,-3-2 10,0 0-2,0 0-22,-1-1-10,0 0-25,0-2-6,3-22 2,6-35-8,6 12 0,4-9 0,8-14-3,6-6 2,2-14 2,-3-2-4,5 1 2,0-1-1,4 9-4,6 7 5,8 13-2,0 8 4,-1 10 4,-4 5-2,-10 8-1,-2 2 0,-7 10-3,1 6-4,-6 12-1,-3-1 0,-5 3-3,-7 1 4,-2 0 2,2 5 0,-8-2 2,3-2-2,0 4-2,-9-8 0,11 6-2,-7-1-2,-1-3-17,3 4-12,-2-4-35,0 0-37,0 0 69</inkml:trace>
</inkml:ink>
</file>

<file path=word/ink/ink5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59:45.35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69-2 630,'-1'0'238,"-1"0"-191,0 10-21,-7 18-20,-1 12 0,-10 20 9,-1 5 0,-3 10 14,-2 4-2,-5-5 3,-2-4 6,0-14-1,-3-8 8,8-6-1,5-5-2,4-10-13,7-4-5,1-11-7,3-3-5,3 0-1,1-3 1,1-2-2,1-2 1,-1-2-4,1-2-2,2 2-2,-1 0-1,1 0-10,0 0-15,0 0-40,0 0-23,0 0-57,0 0 85</inkml:trace>
</inkml:ink>
</file>

<file path=word/ink/ink5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59:44.98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 22 494,'-5'-9'183,"4"3"-148,1 2 8,1 2 4,2 2 4,-3 0 7,0-1-9,0 0-18,0 1-7,0 0-15,9 9 1,47 43 4,-24-19 1,4 8 3,5 1-5,0 2-5,5-1-2,-9-8-7,-5-6 4,-8-3-3,-5-6 2,-6-6 2,1 1-4,-5-8-22,-4-3-23,-3-5-48,-3-12 53</inkml:trace>
</inkml:ink>
</file>

<file path=word/ink/ink5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59:44.47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1 206 665,'-9'-31'259,"2"31"-190,0-1 0,0-3-20,0 0-4,1-7-8,1 0-6,3-4-5,1-1-7,1-2-2,3-1-6,3 0-4,2 1-1,3 3-3,-1 1 1,-1 7-2,0 3-1,-1 6-2,3 7-2,3 7 2,-3-1 1,-1 5 2,0 3 0,-4-3 0,-1 2 1,5-5-4,0-2 3,1-6-3,3-2-6,0-6-3,0-3-1,2-11-3,3-1 4,-1-11 8,0 2 2,2 2 5,-6 1 1,-6 10-2,1 3-4,-4 8-17,-1 5-2,3 12-13,-1 6-7,-4 15-4,-2 10-16,-7 11-56,-4 2 75</inkml:trace>
</inkml:ink>
</file>

<file path=word/ink/ink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20:05.31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809,'14'40'289,"-6"-38"-236,4 4-25,8 1-2,6-3-2,12 4-10,5-3 0,0-4-10,4 3-1,-12-8-1,0 4-2,-7-3-16,-5-1-14,-3 2-35,-9-8-34,-4 11 63</inkml:trace>
</inkml:ink>
</file>

<file path=word/ink/ink5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59:43.88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70 153 365,'2'-31'176,"3"4"-80,4-1 1,7 7-39,7 2-8,6 4-7,1 6 0,7 7-3,-2 5-9,-1 8-10,-6 8-7,-5 3-11,-9 8 1,-13 5-3,-9 1 2,-28 11 6,-9 4-9,-18 9-11,1 3-2,1-7-6,9-6 5,9-14-5,2-5-8,16-7-27,8-5-17,14-5-12,16 0 6,5-5 19,7 3 20,13 4 34,-4 0 8,9 9 30,-1-2 3,3 3-3,4 4-6,2 0-15,-4-1-1,-7 0-1,-7-7-1,-14-1-2,-1 1 1,-11-4-11,1 1-18,-5-7 16</inkml:trace>
</inkml:ink>
</file>

<file path=word/ink/ink5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59:43.46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 74 430,'2'-39'161,"-1"18"-129,0 8 37,-1 12 2,0 1-11,0 17-20,1 13-6,-1 29 6,1 21 5,-1 29 2,-1 6-8,-1 1-21,0-8-6,0-21-4,1-5-2,-1-21-2,1-7 0,-1-17-2,-1-13-1,2-11-19,-1-4-9,1-12-29,1-8-40,2-15 67</inkml:trace>
</inkml:ink>
</file>

<file path=word/ink/ink5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59:43.19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4-3 690,'-3'-2'240,"1"1"-218,2 11-10,1 9-5,6 25-1,-1 8-4,-4 30 10,-3 10-5,-4 4-3,-4 0 1,1-12-3,6-4 4,-5-7-3,3-4-12,-3-18-31,-1-12-23,7-16-179,-2-9 164</inkml:trace>
</inkml:ink>
</file>

<file path=word/ink/ink5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59:42.89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3 128 696,'-2'1'241,"4"0"-224,7-2-15,4-3-2,14-6 0,7-2 3,13-5-7,4-3-16,4 0-32,-5-3-29,-8 0 52</inkml:trace>
</inkml:ink>
</file>

<file path=word/ink/ink5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59:42.68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10 116 629,'12'-64'229,"-31"47"-190,0 1-17,-3 4-5,-3 5 1,-6 7 2,-5 4 5,-10 13-4,-4 8-6,3 23-7,-1 9-3,15 16-1,6 1 0,14-11 3,7 1-5,9-12 2,7-3-1,7-4-2,3-9-1,6-9-2,7-3-3,6-15-6,4-4-3,7-11-23,-5-10-17,-1-9-77,-2-9 82</inkml:trace>
</inkml:ink>
</file>

<file path=word/ink/ink5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59:42.18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7 1189 278,'-65'25'150,"56"-25"-39,2-1-20,1 4-32,1 0-2,-2-2-4,1 2-3,-1-2 4,-1-1-7,1 2-1,1-2-1,5 2-7,-2-2-6,5-9-9,2-8-3,10-22-14,8-9 3,22-26-2,5-15-2,13-17 2,4-8-3,-5-3 0,4 6-2,-1 12-2,4 9 3,-6 20-3,-7 8 0,-9 14 2,-8 3-2,-10 11 1,-3 6 1,-9 12-4,-2 9 2,-10 3-5,-2 4-3,-1 0-2,-3-1 0,2 1-1,-1 0-4,0 0-14,0 0-22,0 0-83,0 0 86</inkml:trace>
</inkml:ink>
</file>

<file path=word/ink/ink5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44:27.81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45-3 522,'-12'-1'203,"3"8"-122,0 10-83,0 11-57,4 3-98,6 5 102</inkml:trace>
</inkml:ink>
</file>

<file path=word/ink/ink5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44:25.36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2 523,'0'-6'151,"0"11"-218,1 5 42</inkml:trace>
</inkml:ink>
</file>

<file path=word/ink/ink5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0-26T09:43:39.87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4 165,'0'0,"0"0,0 0,0 0,0 0,-19-69,10 38,-2 5,3 4,1 5</inkml:trace>
</inkml:ink>
</file>

<file path=word/ink/ink5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42:48.50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2 62 153,'-28'26'110,"29"-25"15,-3-1-12,2 0-33,-1-1-15,0 0-26,1 0-12,-1 1-18,1 0-3,0 0-3,0 0 1,0 0 0,0 0 2,0 0 3,0 0 3,0 0 1,0 0-2,0 0-5,0 0-3,-1-1-2,0 0 0,0 0 4,0 0-2,0 0 2,0 0 0,0 0 1,1 1-1,-1-1 4,0 0-4,0 0-3,1 0-2,0 0-4,0 0 1,0 0-1,2 1 3,11-4-1,30-2 1,-24 3 1,3 0 0,8 3-2,0 0-1,5 2-4,4 1-2,-4-4 2,1 1-2,-2 2 3,-2-1 4,-2 3-2,1 1 2,4-3 2,3-1-3,11 3 0,0-5-3,3-3-7,0-2-2,-8-4-3,-1-2-2,-2 1 0,1 0-2,1 3-4,0 1-2,-3 3-5,-4 0-2,-9 4-8,-3 0 1,-5 2 2,-3 2 4,-2-2 14,0 1 2,-5 2 4,0-1 2,-1 1 5,-1-2 0,-4-4 8,0 1 4,-1-3 5,-2 2 16,0 1 21,0-1 1,0 1-5,0 0-28,-1 0-15</inkml:trace>
</inkml:ink>
</file>

<file path=word/ink/ink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20:04.96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88 22 825,'-12'-8'322,"3"5"-241,4 1-6,6 3-13,-1 2-23,4 1-13,4 7-13,2 6-4,8 9 3,5 5 2,6 5-1,-4-5-3,2 3-10,-3-1 0,-2-6 0,-2 3 0,1-3 7,-4-3 2,-4-4-4,1-3 3,-6-3-1,2 0-4,-5-4-2,0 0 1,-1-1-2,-3 0-1,0-3 4,0 3-2,-5-1 0,-1-2 5,2 4-4,-1-3 2,0 1-2,0-1-2,1 1 1,0-4 0,1 2-1,2 2-1,-2-4 3,-4 5-2,-2 0 1,-1 6-1,-5 6-4,1 5 1,-6 10 3,-5 4 0,-7 9 1,-5 1 7,-7 3 4,-1-3 7,3-5 11,2-2-5,10-10 2,5-5-3,5-10-1,1-6-2,8-6 2,4-1 1,1-5-5,5 3 5,1-3-12,-1 0-4,0-1-8,0 0-6,0 0 1,0 0-2,1 0 7,9-4 0,30-12-2,-24 10 3,1 0-2,3 0 1,4-3-6,5 0-1,2-2-6,4-3 2,-4-5 2,-3-3-1,3-6 2,-1-3-2,4-5 2,-1-7 1,-3-1 6,-1 2-2,-4 6 2,-4 5 0,-7 11-1,-4 3 2,-6 12-3,0 4 0,-4 2-4,1 1-2,-2-2-1,0 0-6,0 1 2,0 0 3,0 0 5,-2 7 4,-11 32 2,12-24-2,-1-1 3,3-1-1,-1-1 3,1-1-2,0 0-1,0 0 1,-4-1-1,-1 0 0,-3-1 0,-2 0 0,-3-1 0,-1-1 0,-2-4-7,-2-3-1,3-2-3,0-2-2,0-6 5,5 1-1,3-9 1,2-3-1,3-9-3,1-6 4,2-3 3,-1-3 1,2-2 6,-1-2-2,-3-3 0,1 2 2,-3 3-2,-2 3 4,-5 3 1,4 7 1,-5 1-1,0 2-1,1 6-1,-2-2-2,-2 2 6,5 3 2,-1 2 2,1 2 0,5 5-2,1-4-4,3 3-5,-1 0 0,2 3-5,-4 2 4,4 4 2,-3-1-1,3 3-5,0 0-3,0 0-6,0 0 2,0 0 8,5 7-2,31 34 6,-20-22 0,4 3-1,0 0 1,0 1-1,2 3 0,1 2 1,2 1 0,4 4 1,2-1-1,-1-3 1,4 0-1,-1-1 0,-2-3 1,-3-3-18,-5-3-13,-7-9-47,-3-3-23,-6-7-34,1-1 75</inkml:trace>
</inkml:ink>
</file>

<file path=word/ink/ink5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0-26T09:41:48.05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0,'0'0,"0"0,0 0,0 0</inkml:trace>
</inkml:ink>
</file>

<file path=word/ink/ink5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0-10-26T09:41:28.68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366,'0'0,"141"-28,155 14,-197-15,183-83,-14 84,-43-15,-69-27,69 28,-112 84,-85 57,128 27,-1-69,70-57,-154 0,-29 14,-14 14,-13-28</inkml:trace>
</inkml:ink>
</file>

<file path=word/ink/ink5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1:24:04.81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8 30 416,'4'29'211,"-15"-27"-81,2 1-37,0 0-19,1-1-27,3 1-9,1-3-14,2 0-3,3 1-13,-1-1-3,0 0-9,0 0 0,0 0-1,14-1 0,33-5 3,-25-2-2,4-1 5,2-2 1,0 1 2,0 0 1,3 2-1,-2 3-1,-6 2 1,3 2-2,-10 1 1,1 2-2,-3 1 0,-6 2 0,-3 0-1,-3-1 4,-4 3 2,-7-1 2,-10 4 4,0 1-6,-12-2 3,4 2-4,-6-4 0,-2-1-2,5-3-2,0 0 1,4-3-2,2 0 1,2-3 0,3 0-1,3-1 0,2 0 4,5 1-7,-2-1-1,7 1 0,1 1-5,2-1 5,5 1-1,1-2 1,6 1 1,5 0 2,1 1 1,4 2 0,-1 0 0,2 0-1,1 0 0,-3 1 1,-1 2 0,-1-1 1,-2 4-1,-2-3 0,-3 1-1,-8 1 2,0-3-2,-4 4 2,-3-1 6,-4 1-3,-3 0 3,-5 0 0,1 0-4,-5-4-2,-1 0 1,-1-2-2,-2-3-1,1-3 1,2 0-1,5-3 0,2 0-3,-3 0 0,7-1 0,2 3 2,1 1 1,8 3 3,-2-1-4,9 0 0,5 3-1,6-1 0,3 0 2,5 0 0,2-4 0,5 3 1,2 0 0,-1 2 0,-1 0 1,2 2-1,-5-1 0,0 4 2,-6-1-1,-8-1 1,-2 1-1,-8-1-1,0 1 2,-5-3 7,-4 2 5,-5 1 6,-4 2 0,-10 1-6,-2-1-6,-7 0-4,-2-3 1,-2 0-4,1 0 1,3-1-2,2 0 0,5 0-2,0-1-1,5-2-1,3 1-1,3-1 3,6 2 0,3 0-3,2-1-2,4 1-1,3-1 0,7 1 3,5 1 4,6-2-11,5 0-10,7-5-51,4 0 47</inkml:trace>
</inkml:ink>
</file>

<file path=word/ink/ink5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1:23:35.415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01 116 121,'-7'-3'68,"2"1"0,1-3-40,4 4-18,-1-2-7,1 3-7,0 0 1,-1-1 1,1 0 4,0 1 9,0-1 4,0 0 17,0 0 10,0 0 13,0 0 5,1 1-5,4 0-5,3 0-6,29 4-7,-22-4-7,4 1-2,8 1-9,9-2 0,9 0-6,4-2 0,6-5 1,-1 1-2,8-1 1,4-4 5,4 4 6,-1 0 6,-11 1 10,-3 2-1,-5-1-9,5 1-4,1 1-12,-3 2-2,-4-2-5,-9 0-2,-11 0-2,-5 0-1,-10 3-1,-5 0 1,-7 0 2,0-1 10,-3 2 20,0-1 3,1 0 1,-3 0-11,-20 2-23,-30 2-5,17-5-10,-3-2-1,-9-1 0,1-1 1,-1-1 5,3 3-5,-2 0-3,4 2-5,-7 1-11,-4 0-2,2 0-2,-1 0 3,7 2 12,8-2 6,4 2 8,1-2 4,5-1 0,-1 2 1,-2-2 5,-4 0-3,-2 4 7,1-1-1,-2 4 1,4 1 1,1 0-4,3-2 0,6 2-4,2 0 1,9-4 2,3 1 2,5-4 1,5 0-7,7 0-3,1 0-1,9-1-2,0-3 5,12 0 2,8 0-2,10 1 2,9 2 1,4 1-2,0 0 1,2 1-1,-3-1-1,8 1 3,-1 1 1,1 2 4,-2 1 6,-12 0-7,-4 1 1,-6-1 1,-1 1-4,1 0 7,3 0-3,-5 0-4,-3-2 0,-10-3-3,-7 0 1,-8-3 2,-2-2-3,-5 1 3,-2 1-1,-1 2 5,-1-1 10,-2-3 1,-3 0 4,-2-3-6,-3 1-8,-7 0-6,-4 1-8,-13-1-10,-2 1-6,-10 1-3,-2 0 1,-5 3-1,-3 0 5,-1 2 1,1 2 5,-8 0 1,-2 1-1,3 1-13,2-1-4,13 1 2,7 1 1,-3-1 18,6-1 0,-3 0 11,-3-2 6,12-1 9,0-1 7,9-4 7,7-2 2,5 1-4,1-3-4,2 3-10,1-2-1,5 4-3,0 0-1,2 1-4,-2 1-2,0 1-8,0-1 0,21 1 1,31 6-1,-11 1 3,1-1 1,10-2 1,4 0-2,2-2 2,6-2-2,10 0-2,-1-1 2,-2-5 1,-4 2-1,-10-1 3,3 0-3,1 3 2,-2-1 2,-6 1 1,-7-2-1,-13-1-4,1 0 2,-9 1-2,-5 1 2,-6-1 2,-7 3-4,-4-1 1,-3-2 2,-4 4 1,-5 0 6,-11 5-7,-6 1-4,-9 1-9,-2-1-8,-11-1 1,-6 0 0,-11 2 2,-2 2-1,3 0-4,1 1-1,-1-2 2,-2-3 5,2-2 8,2 0 0,12 0 3,4-2 1,9 3 1,6-1 1,-1-3 3,9 0 0,0-3 4,0-1 2,14 2 3,-3 1 0,11 0-6,1 2-4,7 0-7,0 0-1,6 1 0,3 1 4,-2 0 1,9 1-2,0-1 2,3 2 1,3-3-1,1 1 1,7 0-1,2-2-11,15 2-30,1-4-23,6-9 36</inkml:trace>
</inkml:ink>
</file>

<file path=word/ink/ink5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00:31.83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79 333,'60'-35'156,"-32"20"-86,-1 2 22,10-1-38,3 7-21,7-1-19,2 0-6,8 8-7,0 0 0,-2-2-1,0 2 0,-2 0-2,7-2 0,1-3 2,1 0 0,-1-2 9,-4 0 10,0 0 15,3 0 8,1 2-1,2 0-6,-5 1-14,-3 2-6,-6 0-4,-2-1-5,-2 2-2,-3-1-1,-6 0-3,-3-2 1,-10 3-1,-2-1 2,-12 2-3,-2 1 6,-7-1 24,-1 0 7,-1 0 12,1-1-2,0 0-14,0 0-6,0 0-11,0 1-5,0 0-5,1-1-3,-1 1-1,0 0 1,0 0-6,0 0-9,0 0-32,1 0-28,0 0 44</inkml:trace>
</inkml:ink>
</file>

<file path=word/ink/ink5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0-26T09:59:41.20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0'0</inkml:trace>
</inkml:ink>
</file>

<file path=word/ink/ink5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47:52.207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365 47 329,'-33'-36'126,"26"40"-87,-3 0-17,-2 2-13,2-2-3,-3 0 10,2 1 10,1-2 16,2 1 10,-1-2 0,-2-1-7,2 1-14,-5 0-8,1 1-12,0 2-4,2-3-4,3 3-1,1-1 0,0 0-2,4 3 1,-3-1-1,1 2-5,2 2-2,-4 1-1,2 6-1,1-2-2,1 2 3,1 0-4,0-2 0,0 6 3,-2-3 1,0 3 4,2 2-1,0-2 4,0-1-2,1 1-2,-1 1-1,2 0-2,0 0-1,2 1 4,2-2 1,1 6-1,-2-2 2,5 4 0,-1 1 0,0-5 0,1 3-3,1-5-2,2-5 1,2 3-4,4-5 1,0-2 3,2 2-2,2-2 5,-6 0 2,2 2-1,-2-1 3,0 3 1,3-1-1,-2-2-1,-1-1-1,0-2-3,2-1 0,0-3-2,3 0-5,0-4 0,2-1 5,1-3 6,1 0 8,5-3 7,1 0 0,-2-2 2,3-1-2,-6 0 0,1-1-3,-2-1 0,-4-1 1,1 2 1,-1-3 4,0 1 2,-2 0 1,-1-1 2,-2-1 3,-1 3 0,0-1 2,-3-3-5,0 2-4,-3-7-3,3 0-3,-2-5-2,5 0-1,0-2-3,-3-4-1,1 0 3,-5-1 2,-2 0 4,1 3 5,-5 3 3,-1 0 1,-3 3-1,-1 1-2,-4-1-4,-1-1-2,-2 1-2,-4-2 3,0 1-1,-1-1 3,-3 0 3,0-3-4,-1-2 3,1 1-2,3 0-3,1-1 2,0 3-4,1 1 0,-2 3-1,0 6-3,0 2-3,-1 1 1,-6 3-1,-1 0 0,-6 3-2,-4-1-1,-1 2-2,0-1 2,4 2 0,0 1-1,0 1 2,-2 0-3,2 2 2,-1 2-2,0 0 1,-1 6-1,-2-1 0,0 5 0,-3 3-5,3 1-6,3 6-14,3 0-10,10 5-18,0-3 0,8 1-18,1-3-14,8-4 55</inkml:trace>
</inkml:ink>
</file>

<file path=word/ink/ink5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46:05.53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50 0 614,'9'29'219,"5"22"-184,0 5-3,5 20 0,-1 12-3,-4 9-10,-1 6-4,-9-2-5,-4-5-4,-10 0-5,-9-4-1,-12-6-7,-7 0-15,-19-1 16</inkml:trace>
</inkml:ink>
</file>

<file path=word/ink/ink5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46:05.24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88 0 642,'-19'33'214,"3"24"-212,-2 10-2,4 28 0,2 8 3,6 14-4,3 3-2,8-10-6,6-5-7,10-24-23,7-15-9,11-15-113,8-11 106</inkml:trace>
</inkml:ink>
</file>

<file path=word/ink/ink5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46:04.95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67 694,'16'-7'236,"11"2"-223,14-2-10,6 0 3,4 1-2,2 0-2,-4 2 2,-2-1-6,-6-1-19,-5 1-12,-5 1-42,-1 1-25,-9 1 65</inkml:trace>
</inkml:ink>
</file>

<file path=word/ink/ink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20:03.19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-1 640,'1'-5'237,"4"5"-200,5 1-4,10 10-4,1 3 4,18 18 11,1 9 8,-4 15-5,6 6-9,-11 6-7,1 6-8,-9 4 0,-5 2 6,-14-2-1,-4-2-2,-10 1-6,-6-2-6,-6-2 4,-1-2 2,-1-10 2,2-4-3,4-8-8,-1-10-5,8-10-5,3-11-6,4-8-23,2-7-6,2-6-27,1-1-16,2-9-11,4-1-26,5-4 74</inkml:trace>
</inkml:ink>
</file>

<file path=word/ink/ink5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46:04.66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9 49 356,'-8'11'191,"6"-2"-70,4-1-34,6 0-25,12-2-17,2-2-2,15-4 3,2-1-6,6-6-15,0 1-5,-3-2-14,-2-2-7,-4-3-20,-2-2-15,-3-2-64,-1-1 64</inkml:trace>
</inkml:ink>
</file>

<file path=word/ink/ink5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46:04.45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59-3 645,'-5'0'240,"1"4"-195,4 10-15,-1 8-2,0 17-3,2 12 4,-1 8-6,0 1-7,1-3-6,-4-5-4,0-7-3,-2-5 1,1-9-3,0-2-2,2-8-15,2-2-10,-6-9-38,4-1-18,-5-4-108,-7-6 121</inkml:trace>
</inkml:ink>
</file>

<file path=word/ink/ink5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45:55.33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95 30 351,'-31'-8'155,"20"4"-86,-2 0-28,-2 1-13,-3 0 0,2 0-1,2 1 2,2 0 1,-1 0-14,1 1-2,-2 1-3,0 2 1,-1 3 3,-1 2-4,-1 4 6,0-1-1,-1 3-3,0 5 1,2-1-10,1 3 1,2 4-3,2-2 0,0 1 1,-2 4-3,3-1 1,0 0 0,4 1-3,-1 1 2,7 4 0,1 3-2,7 6 1,6-1 0,-2 2 0,5-2 1,-2-5-1,2-1-2,1-7 1,0-3 1,5-3 1,0 1 0,2-3 0,3-1-2,5-4 0,4-2 2,0-4 5,2-2 3,-6-3 7,-2-3-1,-4-6 3,-5 0-1,-2-6 2,-2-1 3,0-4-2,-1-3 0,-2-2-4,0-1 0,-6-6 0,0 0 1,-4-4 1,-1 0-2,-4 0 1,-1-2 2,-3 4 0,-3-3 2,0 5-2,0 1-1,0 1-2,1 2-2,1 3-4,2 4-1,-1-1-2,2-1-3,0 5 1,-1-5 1,-1 5 0,-2-1 6,-3 0 9,-2 0-2,-6-2 1,-3 0-1,-5 3-9,2 2-2,-11 5 0,1 4-2,-8 4-2,-1 3-1,5 3-4,-3 0 1,7 5 0,3-4 0,4 5-13,4 0-9,3-1-42,3 3-23,2 2 54</inkml:trace>
</inkml:ink>
</file>

<file path=word/ink/ink5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45:54.55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 0 132,'-3'1'33</inkml:trace>
</inkml:ink>
</file>

<file path=word/ink/ink5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20:55.56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26 0 538,'7'14'234,"-1"0"-154,-5 4-13,-1 3-26,-6 3-17,-3-1 0,-5 7 6,-5-2 9,-5 1 7,-1-2 3,-6-4-9,3-3-12,5-6-15,0-4-4,9-8-3,3-2-2,4-7-4,3-5-6,2-8-4,2-5 5,3-5 1,5 2 4,1 3 1,3 4 1,-1 9 0,-1 3 0,1 6 0,-3 3-2,2 2 0,-1 4 0,3 6 3,3 2 3,-3 9 4,2-2 2,-4 7-1,-4-1-1,2 1-6,0 2-1,-1-6-3,2 1 5,1-11-5,-2-5 0,1-9-3,4-6-11,5-5-32,2-10-14,4-16 31</inkml:trace>
</inkml:ink>
</file>

<file path=word/ink/ink5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20:55.56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 0 568,'0'0'196,"-1"3"-211,3 8-161,3 3 124</inkml:trace>
</inkml:ink>
</file>

<file path=word/ink/ink5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20:55.56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01 0 297,'0'14'197,"-7"13"13,1 10-75,-10 8-70,0 5-21,-1-1-28,2-3-7,5-6-7,3-3 1,1-8 2,5-3 1,3-8-1,1-6-1,1-7-1,2-5 5,3-4 11,4-6 5,-3-5 0,2-2-5,-1-4-10,-8 1-1,2 2-3,0 3 2,-6 6-5,0 4-1,-1 4-1,-2 2-3,2 2-2,2-3-3,0 0-6,0 0-1,0 0 0,0 0 1,0 0 5,9 2 5,36 5 5,-29-11 6,-3 2 6,0 0 2,-3 4-3,1 4 0,-5 4-5,1 4 0,-6 4-2,0 3 0,-1 3-10,-1 2-15,0-5-44,-4-2 222,3-3-135</inkml:trace>
</inkml:ink>
</file>

<file path=word/ink/ink5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20:55.56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49 340 639,'-18'-1'252,"1"6"-176,-3 2-6,-3 10-30,1 2-8,0 10-9,7 5-8,6 1-6,5 2-2,8-3-6,3-4-3,5-7-9,2-6-5,0-12-1,1-1 1,-2-7 4,-3-4 1,-3 0 3,-2-6 1,-5-2 1,-4-1 1,-4-3-1,-2-1 1,-2 6 1,-1-1 1,5 6 4,0 2 0,4 2-1,1-2-2,4 4-6,3-3-1,7-2 1,3 1 3,4-4 5,2 3 2,3 1 8,0 4 2,6 7-1,-4 3-1,1 9-5,-2-1-3,-8 4-1,0 1 0,-5-5-1,-2 2 1,-3-9 1,1 1-1,1-4 0,-4-3-1,1-1-1,-1-5 1,-3-6 1,1-3 3,-2-5 0,0 0-3,-1-4-7,-1-1-8,1 0-11,2 3-4,4 5-10,-1 3 0,1 4-2,-2 1-1,2 2 14,0 2 4,-1 3 15,1 1 10,-1 6 10,1 5 7,2 10 6,0 3 2,1 6-2,3 1-7,-1-4-5,1-4-3,2-6-6,-1-6 1,-1-9 17,-2-5 15,-2-10 22,-1-7 8,-3-7-5,-2-4-10,-5-6-16,-4-1-4,-6-4-16,-5-3-6,-9-10-9,-2-3 2,-6-3-3,1 4 1,5 15 2,1 6-5,14 16-20,0 8-17,9 6-36,3 5-31,7 7 68</inkml:trace>
</inkml:ink>
</file>

<file path=word/ink/ink5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20:55.57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28 245,'12'-6'134,"-7"5"-40,1 5-21,-4 5-7,0 7-4,4 5-5,1 4 9,0 2 5,4 0-12,0 0-7,1-4-22,-1 0-12,0-5-11,-4-3-1,-1-5-3,-3-7 1,-2-4 19,0-4 10,1-6 5,0-2 0,1-13-17,-1-3-13,-1-6-3,0-4-3,2 2-3,0 4-1,1 12-18,0 7-11,0 10-47,1 3 414,4 1-268</inkml:trace>
</inkml:ink>
</file>

<file path=word/ink/ink5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20:55.57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37 55 355,'-12'3'183,"0"3"-72,-3 7-48,-1 3-13,-3 8-11,3 1 3,4 2 8,2-1-6,9-4-15,3-3-4,8-8-15,3 2-1,8-10-3,3-3 2,3-9 2,-1-7 0,0-2 0,-11-5-2,-3 2 0,-5 4 0,-13-5-1,-6 3-2,-8 1-2,-6 0-2,-6 7 3,1 3-2,2 4 4,5 2-4,10 0 1,3 0 0,9 0-5,1-2-3,6-1-2,6-2 0,6-2 4,7 0 3,5 1 2,6 2-1,-3 5-1,-4 0 0,-4 8-2,-7 4 0,-2 8 2,-2 4 0,-3 5 0,-5 1 0,-2-2-1,-2-1-1,-1-4-1,-2-5 1,-1-6 0,1-2 0,-1-5 1,1-1 0,-1-6-3,-2-5 2,0-8-2,-1-3-1,3-3 5,-1-3-1,5 0 3,4 1-1,4 2-1,4 3 0,4 5 2,1 1 2,2 3 2,1 3-1,1 7-2,-1 4 2,0 9-4,-1 5 2,-2 6-3,-3 4 0,-5 1 0,-2 3-1,-6-7 1,-1 1 0,0-7 1,-1-3-5,2-4-13,-2-7-6,1-5-24,2-7-13,2-8-19,3-3 46</inkml:trace>
</inkml:ink>
</file>

<file path=word/ink/ink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20:02.77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 16 625,'1'-8'231,"-1"3"-176,1 2-10,-1 3-2,0 4-5,0-4-13,0 5-8,0 23-6,0 45 2,1-28 1,2-2-2,2-9-6,2-4 0,2-14-1,-2-6 1,1-11 4,0-6-2,-1-7 3,4-6-3,-1-4 0,2-2-1,-4-8-5,-4-3 5,-4 2-2,-1 5 5,-1 8 0,1 6 0,1 6 2,-2 2-3,1 7 7,0-1-7,1 5-14,0-3-3,0 5-4,4 23 1,8 47 11,-5-24 0,-2 9-4,2 1 5,0-1-1,-4-5 0,-1-4 9,-4-1-4,-6-7 6,0 1-2,-3-5 1,0-8 6,1-5-4,2-2 7,-3-16-2,0 0-2,0-8 2,0-1-7,1-5-9,1-2-6,0-3-23,2 1-11,2 1-25,2-1-18,1 0-127,2-5 140</inkml:trace>
</inkml:ink>
</file>

<file path=word/ink/ink5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20:55.57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60 527,'2'2'185,"6"3"-170,4-5-10,3 0-1,7-6 0,2-3 3,3-4 5,1 2 1,1 0 13,-2 3 4,-2 3 8,0 1 1,-6 7-12,-3 1-5,-5 7-14,-4 6-2,-2 6 0,0 1-2,-1-1 2,0 2-2,1-3 0,-1-4 0,1-3 0,0-8-1,-1-5-1,0-2-2,1-4 9,-3-1 5,3-11 6,-1-1 3,-1-9-5,2 1-3,-1 5-4,1 1-3,-3 10-2,1 2-4,0 9-3,2 8-4,1 7-10,2 6-14,0 2 417,1 1-298</inkml:trace>
</inkml:ink>
</file>

<file path=word/ink/ink5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20:55.57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1-2 370,'0'0'183,"0"-1"-52,0 1-18,0 0-36,0 0-10,0 0-20,3 9-10,5 44-12,-7-24-8,0-1-11,0 0-6,2-4-25,0-2-15,1-7 44,-2-1-15</inkml:trace>
</inkml:ink>
</file>

<file path=word/ink/ink5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20:55.57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5 49 448,'-7'0'178,"6"4"-122,4 3-20,8-2-26,10 0-1,8-8 7,6-2-2,3-2-2,-4-5-2,-1 4-10,-5-1-1,-6 1-14,-1 1-14,-6 3-33,0 0-116,-3 1 118</inkml:trace>
</inkml:ink>
</file>

<file path=word/ink/ink5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20:55.57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8 0 565,'-2'42'231,"-3"-42"-146,1 0-17,3 4-31,-3 5-15,1 10-9,-3 5-2,4 9-4,2 3 1,0 1-1,0-3-5,5-4-9,0-5-7,7-10-15,2-2-9,-3-10-30,1-4-32,-7-9 62</inkml:trace>
</inkml:ink>
</file>

<file path=word/ink/ink5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44:31.50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02 356 418,'0'33'181,"-1"0"-127,4 1-2,3-4-8,3-12-25,0-7-5,1-10 11,-1-6 13,2-7 21,1-3 4,0-13-15,2-3-11,-4-10-21,-2-2-5,-7-2 0,-3-3 0,-10 3-1,-4 1 2,-9-1 2,-2 3 0,2 7-4,2 7-2,5 20-9,1 5-4,2 16-6,0 2-4,3 4-13,3 4-8,9-2-17,11-2-12,14-2-32,7-1-61,8-4 102</inkml:trace>
</inkml:ink>
</file>

<file path=word/ink/ink5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44:30.90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23 0 443,'-5'24'170,"-4"11"-129,1 5 4,-4 5-13,-3 0-15,-3-6-15,1-5-3,-6-9-10,-1-3-12,2-10-8,2-4-5,3-11 0,2-9 8,6-6 0,1-7 4,7-8 6,3-1 6,4-5 11,5 5 3,4 6 6,3 6 9,5 14 16,0 8-1,5 11 2,0 6-9,5 10-14,-4-2-11,1 3-3</inkml:trace>
</inkml:ink>
</file>

<file path=word/ink/ink5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44:30.53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22 0 308,'-10'12'136,"-7"7"-25,-7 3-92,-5 6-1,-6 1 0,3 3-9,4 1 0,8-4 4,4-3 2,7-10 7,4-3-1,9-7-3,6-4-2,6 0-6,5-2-2,7-1-2,3-1-3,4 2-1,-1 1-10,-4 0-42,-4 3 37</inkml:trace>
</inkml:ink>
</file>

<file path=word/ink/ink5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44:30.25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9 567,'38'-10'197,"-38"40"-157,3 11-6,4 7 4,0 1-9,1-4-33,-1-5-21,0-8-57,1-7-31,-1-10 64</inkml:trace>
</inkml:ink>
</file>

<file path=word/ink/ink5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44:29.98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13 189,'5'-8'63,"8"4"-34,1 2 16,12 2 21,1 0 4,4 7-17,6-1-13,0 9-12,-1 1 4,-2 4 2,-8 2 0,-8 0-2,1-1-6,-7-2-4,0-2 0,-5-8-2,-4 1 9,-3-9 0,0-1 2,-1-3 7,0 2-8,0 0-4,0 0-5,0 1-14,0-1-3,0-13-2,8-30-1,5 22 1,3 2-1,2 0-1,1 4 1,-5 7 1,-1 3-2,-2 7 2,-3 2-1,0 8-1,0 6 3,-4 3-2,0 2 1,-1 1 1,2-2 0,-1 6-4,0 0-4,0-3-27,0 3-36,3 0 44</inkml:trace>
</inkml:ink>
</file>

<file path=word/ink/ink5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44:29.58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7-1 652,'-2'1'246,"0"5"-200,0 14-22,1 9-13,-1 13-8,1 7-1,0 0 4,-1-4-3,2-11-3,0-8-1,0-12-7,1-7-1,-3-8-6,-1-5-18,-3-13-51,0-2-63,-2-10 86</inkml:trace>
</inkml:ink>
</file>

<file path=word/ink/ink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20:02.15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 0 555,'-1'25'199,"4"18"-167,0 5 4,-3 2 0,2-2-5,-5-9-14,-1-4-5,4-4-8,-3-7-4,1-7-16,1-4-24,1-11 27</inkml:trace>
</inkml:ink>
</file>

<file path=word/ink/ink5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44:28.99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109 400,'10'20'190,"8"12"-100,0 3-4,-4 10-49,0 0-12,-11-2-13,0-4-4,-2-10-1,-2-7-4,3-11 1,-8-8 6,0-4 17,-2-4 5,-4-7-1,6-6-9,5-4-19,-1-8-5,7-5-1,5-2 1,3-3 0,5 9 1,0 6 0,1 9 1,-2 7 3,0 3-2,2 6 1,-2 2-2,-1 7-2,-1 3 3,-6 6-1,-1-1 0,-2 2 1,-2 1-1,1-5 6,-2 0-1,0-3 2,-3-6 0,0-4-3,0 0-1,1-4 4,-1 2 7,0-1 3,0 1-2,0-1-1,2-11-7,9-29-5,-9 27 2,1 4-3,-2 3-1,0 5-1,1 6-5,-1 11 0,3 3 3,0 10-2,0-4 5,5-5 0,0-3 0,6-6 0,5-5 2,2-5 12,2-5 8,2-11 7,-2-3 0,-1-6-9,-4-1-6,-8-4-4,0 2-2,-6-5-1,0 1-7,-7 1-14,-5 3-8,-3 0-19,-2 3-16,10 7 40</inkml:trace>
</inkml:ink>
</file>

<file path=word/ink/ink5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44:28.30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0 83 500,'-5'20'193,"4"3"-150,-1 3-4,0-1 1,5-4-19,-3-5-6,2-7 4,3-1 3,0-9 17,4-3 12,4-5 7,2-6-2,5-6-21,4-1-12,3-2-16,-1-1-1,-2 2-3,-4 2-1,-6 1-2,-5 0 0,-7 6 0,-2 4-2,-11 5-2,1 5-5,-8 7-9,-5 5 0,-7 11 1,3 5 5,-1 10 11,5 4 0,8 6 1,4-1-1,3-2 0,3-8-3,6-5 0,0-4-7,7-5-11,1-1-2,0-6-21,3-4-22,-1-8 47</inkml:trace>
</inkml:ink>
</file>

<file path=word/ink/ink5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44:27.67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2 48 409,'0'2'171,"5"-1"-108,2 1-18,6-1-18,7-4 3,12-4-1,4-4-17,6-5-46,-4-1 21</inkml:trace>
</inkml:ink>
</file>

<file path=word/ink/ink5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44:27.47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55 0 284,'-81'35'159,"44"-21"-39,1-1 5,5 3-34,5 2-17,6 0-27,6 1-11,7 2-20,3 1-2,7-5-9,3 1 0,4-8 1,6 0-3,5-4-1,4-3-2,6-3-4,2-8 0,2-3-27,0-4-28,-7-3 40</inkml:trace>
</inkml:ink>
</file>

<file path=word/ink/ink5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44:27.13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51 213,'24'4'133,"-26"-14"-21,2-1-14,0 1-44,2 3-22,-1-1-38,2 3-28,0 1 23</inkml:trace>
</inkml:ink>
</file>

<file path=word/ink/ink5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44:26.75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16 40 577,'-2'-4'219,"-19"-24"-176,14 25-6,-3-1-13,2 5-15,-7 2-3,-4 6-5,0 7 1,-9 5 4,3 8 0,4 6 5,2 0 0,6 0-5,5-3 3,6-7-5,3-7-3,7-7-2,4-3-2,5-11-6,3-2 2,8-11-5,1-5-7,-1-5-3,0-2 0,-9 1 7,-4 1 6,-7 5 10,-5 5 1,-2 5 4,-4 5 5,-3 6-6,0 7-1,-3 14-4,1 6-2,1 17 2,-4 2 1,9 9-1,-3-3 2,0-5-1,11-3 0,-6-14-7,6-2-17,3-11 17</inkml:trace>
</inkml:ink>
</file>

<file path=word/ink/ink5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44:26.10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41 3 504,'0'-4'198,"-3"4"-148,2 0-5,0 0-17,0 0-6,-6 18-7,-41 45 0,26-19-7,-2 0-8,5 0-12,4-3 6</inkml:trace>
</inkml:ink>
</file>

<file path=word/ink/ink5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44:25.90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41 318,'11'-44'166,"-12"48"-69,-1-3-6,1 5-26,-1-6-14,2 6-2,3 3 3,5 7-5,0 6-2,5 6-15,5 2-6,0 2-14,3-1-5,-3-2-1,-1-3-2,-1-5-5,-6-4-8,-1-6-22,-3-2-14,-2-6 37,1 0-6</inkml:trace>
</inkml:ink>
</file>

<file path=word/ink/ink5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44:25.20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4 7 461,'48'10'160,"-48"15"-144,0 5 1,0 6 3,0 4-2,-4-5-11,0 1 2,-2-8-4,-2-11-1,2-4 4,-1-7 2,1-7 3,2 1 1,-1-12-10,2-1-11,3-7-21,3-7-5,0-9 9,3-5 7,0 1 27,2 4 9,5 12 11,0 5 2,1 10-2,1 4-7,0 7-10,0 3-5,-1 8-8,0 2 5,-2 7-2,1 4 1,-4 1 2,-2-3-5,-1-2 1,0-3 2,4-7-3,4-2 0,4-10-1,1 0 2,1-10 10,-1-8 1,-7-6 5,-2-1 0,-6-3 2,-3 2-1,-5 1-3,-4 3-3,-8 10-7,-1 5-7,-4 12-27,-2 6-26,-3 8 34</inkml:trace>
</inkml:ink>
</file>

<file path=word/ink/ink5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44:24.59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2 21 360,'-2'-4'166,"4"7"-98,0 1-8,3 12-38,2 4 5,-1 6 8,1 3 5,2 0-9,0 1-8,-5-4-9,-1 0-2,-3-8-1,-3-9-3,0-7 4,-2-4 2,-5-3 1,2-2 1,1-6-2,-2-3-4,2-12-3,-2-1-2,2-3-3,2 1-2,5 4-1,3 3 0,5 10-1,4 1 1,5 8 1,2-2-1,6 7-1,1 0-2,1 8-1,0 4 0,-3 7 2,-1 3 3,-4 3-1,-4 2 3,-3-2-1,0 1-1,0-6 6,-1-4-6,-1-5 0,-2-5 1,1-1-7,-1-3 0,-1-2 0,-2-2-1,-3-3 5,0 1 5,-2-6 1,1 0-1,-3-4 0,1 1 0,0 5-2,-1 3 0,1 2 2,-2 1-3,3 5 2,0-3-2,0 0-3,1 10 1,8 33 2,-2-30 0,3-6-1,2 2-2,1-7-2,3-4 1,3-7 7,3-4 3,1-6 3,1-4 1,-8-1-1,-3-1 0,-10-2 5,-8 0-1,-2 7 1,-9 1-3,-1 10-6,-3 6-4,-6 7-10,2 9-11,-3 15-32,3 4-19,9 11 45</inkml:trace>
</inkml:ink>
</file>

<file path=word/ink/ink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20:01.92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80-2 634,'0'-1'243,"0"6"-167,0 7-49,-8 6-17,0 16 2,-8 9 6,-3 5 3,-4 8 4,0-7 0,1 0-8,4-4-3,4-13-6,2-4-7,5-13-9,2-3-5,3-8-37,-1-5-44,11-6 62</inkml:trace>
</inkml:ink>
</file>

<file path=word/ink/ink5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44:23.88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40 25 422,'24'-19'209,"-30"17"-86,1 0-29,0 0-13,2 2-21,-2 0-3,3-1-10,0 1-8,1 0-18,0 0-7,-1 10-9,-11 42-2,5-19-1,-3 2 0,1-1 1,-3 1-1,4-4 3,-5-4-2,-4-2 0,2-3 1,-8-8-2,5-1 0,1-8 2,5-4-2,1-1-2,2-4-1,0-5-9,2-4-3,4-7-2,2-3 4,6-4 5,0-6 3,8 1 3,2 2-2,3 3 1,3 2 1,0 8 0,0 6 0,3 6 1,-2 5-4,1 4 0,-1 5-1,3 5-2,-2 3 5,-1 6 0,-1-2-4,-4 1-15,0 1-7,-2-5-18,0-2-11,-2-7-31,-3-5 53</inkml:trace>
</inkml:ink>
</file>

<file path=word/ink/ink5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44:09.167"/>
    </inkml:context>
    <inkml:brush xml:id="br0">
      <inkml:brushProperty name="width" value="0.1" units="cm"/>
      <inkml:brushProperty name="height" value="0.1" units="cm"/>
      <inkml:brushProperty name="color" value="#808080"/>
      <inkml:brushProperty name="fitToCurve" value="1"/>
    </inkml:brush>
  </inkml:definitions>
  <inkml:trace contextRef="#ctx0" brushRef="#br0">46 40 454,'-16'-1'196,"6"1"-110,1 0 2,3 0-29,0 0-7,5-2-19,0 2-7,2 0-23,-1-1-6,0 0-4,0 0 3,5 0 2,13 1 2,33 0-3,-24 2-1,8 2 0,7-1 2,9 2 0,2 0-2,3-2 4,0 0 2,7-3 3,8-1 0,11-7-1,1 1-2,4-3 3,6 0-1,3 2-2,3 1 0,4 4-2,2 1 3,0 3-2,2 0 0,5 4 0,-3 0-2,-1-1 3,3 3-2,-1-2 0,-3-3-2,2-2 0,4 0 3,-3-3 2,0-1 3,3 2-1,-3-1-1,-5 1 1,-2 1-1,2 3 1,-6 1-3,-3 4 1,-1 2-1,-4-1 0,1 0 1,-1-2-2,-1 1 0,-1-5-1,0 0 0,-2-3 0,1-2 0,-2-2 3,0-1 6,7 2-1,-2-1 1,-5 1-3,1 0-5,-1 1 0,4 0 0,-3 2 1,-3-1-2,0 2 1,-4 0 0,-4 2-1,-5-1 3,-10 1-2,-5 2 2,-3-1-1,-4 1-1,-8 0 6,-4 0 3,-17-2 10,0-1 1,-8 1-1,-6-3-5,-2 1-6,-1 0-1,-3-2-3,0 2-2,0-1-19,-1 0-18,0 0 20</inkml:trace>
</inkml:ink>
</file>

<file path=word/ink/ink5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1:24:29.14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43 20,'0'2'5,"1"-1"-3,4 1-8,-4-2 25,4 0 30,2-1 23,37-1 23,-17 1-2,-1-4-14,7 2-25,4-1-6,2-1-15,-3 0 0,-6-1-6,-6 0-3,-10 0-3,2 5-2,-8-2-2,-1 3 1,-1 1-1,-6-1-2,1 1-8,0-1-17,-1 0-54,0 1-113,0 0 117</inkml:trace>
</inkml:ink>
</file>

<file path=word/ink/ink5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1:23:04.11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41 320 402,'7'46'163,"-16"-47"-110,1-2-1,5 0-22,-6-2-12,6-2-7,-5-1 5,1-3 11,2-2-1,10 4 0,3-7-10,5-4-8,6 1 5,4-7-8,5 4 6,3-2-2,0-1-9,0 0 4,1 0-4,4 1 3,0 3 0,-2 2-4,0 3-3,-8 3-5,-6 4 4,-6 5-6,0 3-8,-13 4-33,0 2 0,-10 6-19,-10 4 7,-5 7 27,-5 2 4,-4-1 27,-1 0 6,1 1 15,-1-5 10,8 4 13,3 1 7,6-3 3,6 0-2,2-8-6,0-7 0,5-5-9,3-1-5,2 0-17,-1 0-4,0-1-6,1 0-1,20-4 2,29-43 1,-20 19-1,2 2-2,6 1-60,-2 1 44</inkml:trace>
</inkml:ink>
</file>

<file path=word/ink/ink5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00:37.38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9 107 533,'-59'23'210,"60"-26"-162,3 3 4,5-1-28,2-2-10,9-1-7,5-1-2,6 1-3,4 0 1,19 3-3,2-1 2,9-2-2,1-2-5,4-1-6,6-3-3,10 1-5,4 1 2,5-1-1,5 3-3,11-1-2,3-1 2,17 0-29,-3-2-58,8-1 75</inkml:trace>
</inkml:ink>
</file>

<file path=word/ink/ink5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00:12.91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5 17 261,'-7'-4'126,"8"4"-44,-8-3-9,4 2-25,2 1-10,1-1-21,0 1-2,0 0 15,0 0 6,13 1 15,32 1 2,-19-3-17,6-1-6,12 2-7,7 1-4,10-1-7,5 2-1,-1-3-3,-2-2-2,3 0 1,1-1 2,11 4 1,0 0 1,-3 0-4,0 3-2,-1-3-3,2 1 1,0 3-1,-4-1 1,-10 0-2,-3-2 0,-12-2 1,3 2 0,-9 0 2,-3 2-2,-8 2-2,-7-4 2,-4 4-1,-5-4 2,-4 2-2,0 2-1,-5-4 0,-2 4-3,-1-4-2,-2-1-1,-2-1 0,1 1-5,0-1-47,0 0 44</inkml:trace>
</inkml:ink>
</file>

<file path=word/ink/ink5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53:09.51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31 193,'9'-31'124,"-8"31"3,-1 0-44,1 0-11,-1 0-4,0-1-6,0 1-5,0 0-8,0 0-4,0 0-5,0 0-10,0 0-1,0 0-6,0 0 2,0 0-1,2 6 4,15 20-3,27 31-3,-24-18-6,0 3-9,-6 1 0,-1-2-3,-8-2 1,-1 0 6,-8-2 9,-4 2 8,-2 0 8,-2 2 0,0-6-8,2 4-5,-3-8-11,0-2-3,3-5-2,1-7-6,5-2 2,1-4-1,3-2-20,0-3-13,2-4-25,1 2-16,4-4-29,1-1 271,4-5-139</inkml:trace>
</inkml:ink>
</file>

<file path=word/ink/ink5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53:08.60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27 6 367,'-3'-2'158,"0"0"-93,3 0 27,-4 2 9,1 0-4,2 0-11,1 0-28,-1 0-12,-5 2-20,-7 2-6,-29 42-11,26-22-4,3 8 0,-1 1-2,8 4-1,3-1 3,5 1-6,5 0 1,5 1 0,1 2 0,4 2 0,4 2-1,5-1 2,0-4-6,3-3-18,-2-5-8,-6-2-36,1-2-28,-9-4 63</inkml:trace>
</inkml:ink>
</file>

<file path=word/ink/ink5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52:39.22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0 41 237,'-30'28'146,"42"-28"-20,3 0-30,5 0-36,7-3-17,3 3-16,4-2-5,5 2-10,-7 0 2,3-2-3,-3 1-3,0-1-2,3-1-1,4 3-4,6-2-1,5 3 1,1 1 1,-1-3 4,-4 1-2,-1-1-1,0-1 1,6 0-4,3 1 3,0-4 0,-1 4-3,-5-1 2,-8-1-1,-6-2 0,-1 1-1,-7 0 2,-2 2-2,-6-1 0,-3 3 5,-6 0-1,-3-1 2,-5 2 2,-1 1 6,-5 0 9,4-2 0,0 0-3,-3 0-7,-14 1-11,-30 7 2,27-3-2,-3-3 0,-1-2 2,0 1-3,-9-1 0,-8 0-1,-11 2 0,-4-2-2,-4 4 2,4-1 1,5 3-1,-1-2 0,-10 0 0,1 5 0,-1-3-4,1 4 2,20-4 1,3-6 1,4 0 2,4 0 1,5-6-3,2 2 3,12 0 1,1-2 1,10 1-1,2 1-3,8-1-3,10 0-3,4 1 4,2-1 0,4 0 1,-1-1-1,7 2-2,5 3 3,14 1 1,6 1-1,5-1 1,5 0-1,-2-1-1,3 1 1,9-3 0,1 0 0,-1-2 1,-4 0 0,-8 2-1,-2-1 0,-5 1 0,-5 3 0,-14-4 0,-11 2 0,-13 2 1,-2 0 1,-6 2 0,-3-2-2,-3 1 1,-2 0 2,-2-1-3,-1 0-3,0 0-30,0 0-154,0 0 133</inkml:trace>
</inkml:ink>
</file>

<file path=word/ink/ink5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48:45.648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266 66 127,'-15'2'66,"-1"0"-26,-1-2-6,4 3-1,0-1 14,2 0 14,0-1 16,-2 1 1,-1-2 3,-1 1-9,0 1-8,0 0-5,5 2-18,2-1-7,1 2-14,4-1-5,3 0-7,2 1-3,2-3 3,9 4 1,11-2 4,1 0 0,14-1-1,-2 0-3,3-3-4,3-3 1,4 0-3,1-2 1,1 1 1,2-1-3,-7-2 0,-8 0 0,-5 0-2,-8-1 2,-6 3-1,-2 2 3,-9 0-1,-2 2-3,-4 1 7,-4 1-1,-3-2 2,-4 0 2,-5 0-4,-5-4-1,-7 2-2,0 0 0,-10 0 1,3 0-1,-3 1 4,-4-2 0,9 4-2,-1 0 1,4 2-4,5 1-1,2 0 1,5 0-2,6-3 1,3 0-1,6 0 0,1 0-2,2 0-12,0 0 1,0 0 2,0-1 3,24-1 10,34-5 1,-14 2-3,5-1 1,5 3-1,1-1 1,-2 2-1,-5-2 1,-7 2-1,-5 2-1,-4-2 1,-5 2 0,-11 0 0,-4 0 1,-8 0-1,-3 0 0,-8 0 0,-7 0 0,-12 0-1,-9 3-2,-10 3-5,-5 0-1,-10-2 2,-5 1 1,0-3 5,2 2 1,12 0 3,6 2-1,8-1-1,4 0-1,3-1-5,5 2-2,6-1 0,6-3 0,12 2-2,1-3-5,11 2-7,6 1 3,13-1 9,8-3 5,10-4 9,2-3-3,11 0-1,3-4 2,3 2-2,-4-2 0,-10-3 0,-7 2 1,-12 2-2,-6 2 1,-10 3 0,-8 3 1,-8 2 1,-4-1 2,-9 1-3,-10 2-2,-11 5-11,-9 4-3,-14 1-5,-5-1 3,-5-2 11,3 3 1,4-1 6,9 2-1,8 0 1,1-2 1,8-4-3,3 0-3,11-3 0,2-3-1,12 1-8,6 0-5,10 2-7,12 0-2,10-1 14,5-3 9,5-5 10,4-1 3,7-2 0,2 3 0,-2-2 0,-1 2 0,-14-3 0,-7 0-1,-11 5-2,-7-1-1,-6 5-3,-5-1 2,-5 0 12,-2 1 2,-10 1 2,-5 4-2,-16 3-11,-7 1-5,-14 1-3,-7 1 0,-2-1-2,2 2 2,8-1 2,1 1 0,4-1-1,4-3-1,9 0-8,7-5-2,14-2-6,6 2-2,11-3-35,6-2 4,13-1 9,12-2 3,16-7 41,5 1-1,8-6 0,3-1-1,8 1 0,1-3 1,2 2-1,-7 2-1,-14 1 0,-7 4 0,-13 4-1,-8 0 1,-14 5-2,-5 1-3,-14 0 12,-7 2 4,-14 5 1,-11 4 1,-14 4-15,-3 3-6,-11-3 1,-2 0-1,1-4 4,-1-1 2,14 3-9,3-1 0,1-3-7,7-1-4,3-3-20,5-3-5,17 3-5,3-5 8,15 3-21,6-2-2,17-3 23,8 2 5,15-7 56,5 1 15,1-2-7,4-2-4,2-2-4,1 1-2,4-2 9,-4 4 1,-12 1 13,-5 2-3,-17 5-9,-6 1-7,-8 6-21,-9-5-3,-10 6 4,-5 2 6,-16 5 9,-10 3 4,-15 1-9,-3-1-2,-1-7-6,3 1-1,10 0-1,5-1 0,10 2-5,3-3-1,7-3-13,3-1 0,9-3 3,5 1-10,6-3-22,8 0 3,10 0 23,8-2 22,13-3 48,5-1 3,5-2-10,4-2-5,2 0-5,-4 0 0,-6-3 0,-8 4-7,-13 0-6,-6 5-5,-10 4-8,-5-4-2,-4 5 8,-5-1 3,-7 0 3,-7 4 0,-12 3-8,-7 2-4,-14 4-6,-7-1 0,-1 0-3,-1 3-6,5-1-10,7 4-14,-3-1-45,4-2-126,7-2 138</inkml:trace>
</inkml:ink>
</file>

<file path=word/ink/ink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20:01.68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3-4 640,'-1'-1'253,"0"0"-144,4 1-93,-3 0-7,0 0 1,0 0 4,0 0 10,8 10 7,41 41 9,-27-25-1,3 5-10,-1-2-8,-1 1-12,-1-2-7,-3-5-1,-4-2 1,-4-8-3,-3-3-9,-5-6-25,-1-4-15,-2 0-27,-1 0-23,0-1 69</inkml:trace>
</inkml:ink>
</file>

<file path=word/ink/ink5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47:54.923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4200 0 281,'5'27'132,"-7"-26"-73,1 2-18,-1-3-4,1 0-16,0 0-2,0 0-7,0 1-2,0 12 1,-4 27 3,3-24 8,-1 2 1,0 2-3,0 1-2,-1 1-5,-3 3-2,1 3-2,-1 3-2,-4 3-1,-2 1-1,-6 3 0,-1 1 3,-3 0-4,-2 1 2,-3-3 2,-2-1-3,0-3 2,-4-3 0,0 4-1,1-1 0,-4 2 0,2 1 2,-10-1 0,-7-3-1,-5-2 0,-4-3-1,1-2-2,6 3-1,-7-6-1,-2-1-1,-3-1 0,-2-2 1,3-1 0,1 3-1,-1-1 1,-5-2-2,-1 3 0,-3-2 0,4 0 0,5 0 2,-7-1-2,-4-2 1,0 2-2,-1 0 0,9 2 1,1 1 0,-7-2 1,-1-2-1,5-2 0,1 1 0,8-1 3,-1-1 5,-5-2 5,1-3 0,2 1-1,3 0-3,1-2-2,-4-1-1,-2-2 1,-1-2 2,4 2 3,5-2 2,4 3 0,-3-2 0,-2 1-1,-2 0 1,-1 2-3,7 0 0,7 1-3,2 0-2,0-4-1,-3 0-2,-3-2 0,1 1-3,4-1-1,7 0 1,9-2-1,2-2 2,8 0 1,0-3 0,2-1 0,0-1 0,-3-2 1,-3 2 0,-5 0 1,2 0 0,-1 2 3,6-1 2,1 1 2,3 3 0,3-1 1,2 3-4,0-1 0,1 1-1,3 0 1,2 1 3,4 0 2,0 0 0,3-1-2,0 1-1,0 0-6,1-1 0,0 0-2,0 1 0,0 0-1,0 0 2,0 0-3,0 0 0,0 0-1,0-1 0,0 1 2,0 0-1,0 0 0,0 0 0,0 0-11,0 0-8,0 0-16,0 0-9,0 0-12,0 0-3,0 6-11,0 0 0,1 25 4,-1-28 6,0-3 3,0-2-2,0 1-8,0 1 5,0-1 25,0 0 18,0 1 43,0 0 17,0-1 26,0 0 5,0 0-5,-1 0-3,1 0-14,-1 1-3,0-1-9,0 1-8,1 0-13,0 0-5,0 0-9,0 0 0,0 0-1,0 0 0,8 15-1,17 29 0,-14-29-1,-1 1 0,1-3 0,-3-1 0,1-2 1,-4-3-1,0-5 1,-3 2-1,-1-2 0,-1-2 2,0 0 3,-1 0 4,1 0 1,-1-1 1,0 0-2,0 0-3,0 0-2,-3-1-1,-4-3-2,-27-31 1,27 26-1,0-2 1,2 0-2,1 0 0,-1 0 0,2-1-1,1 4-1,-1-2 2,1 3-1,1-2 1,-1 2 2,1 1 3,1 3-1,-1 1 2,2 1-1,-1 1-3,1 1-2,0 0 0,0 0 0,0 0-2,0 0 3,0-1-1,0 0 0,0 0 2,2 0-2,6 0 1,31 2 0,-25 0 2,3 2-2,1 0 2,-2 1-2,3 1-1,1-3 2,4 1-1,-1 1 0,-6-3 1,2 1 0,-5-1 0,-5-1 2,1 1 1,-5-1 0,-1 0 1,-2 0-1,3 0-1,-5 0 3,-1 0 0,1 0 2,-1 0-2,1 0-3,-1 0-12,0 0-46,1 0 3,0 0 21</inkml:trace>
</inkml:ink>
</file>

<file path=word/ink/ink5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47:41.573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63 45 395,'-22'2'195,"6"0"-74,4-1-12,5-1-31,3 0-10,2 0-18,2 0-7,0 0-16,0 0-4,0 0-1,14 2 0,42 4-1,-22-4-4,10-2-8,4 0-3,3-2-2,0 0-2,2-2-1,1-1 2,8-2-3,2-1 3,-2 0 0,-1 1 0,-13 2-1,-4-1-2,-3 4 1,-5-1-2,-3 3 2,-3 1 0,-7 3 1,-5-1 0,-7 1-2,-4 1 0,-9-3 4,2 2 2,-1 1 1,-8-1 3,2 0-2,-4-1-1,-3-2-3,2 0-5,3-2-23,-1 1-17,4-3 445,-5 0-319</inkml:trace>
</inkml:ink>
</file>

<file path=word/ink/ink5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47:41.142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31 7 607,'-1'-2'207,"1"-1"-189,2 0 11,-2 3 5,0 0 16,0 0-2,0 0-7,0 5-4,-1 23-8,-4 37 0,-1-18-7,1 0-2,0-1-10,1-1-2,1-7 0,1-5-4,1-11 1,1-4 1,0-10-5,1-2-1,-1-2-17,1-1-9,0-2-23,-1-1-12,-1 0-34,0 0-15,0 0 72</inkml:trace>
</inkml:ink>
</file>

<file path=word/ink/ink5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47:37.758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4 3 520,'-4'-3'191,"3"2"-156,1 0-16,1 2-39,-1-1-26,0 0 26</inkml:trace>
</inkml:ink>
</file>

<file path=word/ink/ink5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47:33.611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26 76 194,'-26'23'124,"27"-23"6,0 0-25,-1 0-27,0 0-10,0 0-11,0 0-4,0 0-8,0 0-4,-1 0-9,0 0-4,0 0-12,1 0-3,0 0-7,0 0-1,0 0-1,0 0 1,6 2 1,11 3 1,29 23 1,-24-28 0,5 0 0,3 1 0,6-2 1,4 1-1,-3-2-1,0-2 0,-5 1 0,1-3 1,4 2 2,3 0-2,5-1 2,-1 1-3,3 1 0,-6 1-2,-4 1-1,-1 1 1,-6-2 0,-4 0 2,2 0-2,-2-3 0,-1 0-2,1 2-1,3 0 2,0 3 0,1 0-1,2 1 3,-4-2-1,-2-2 1,-4 1 2,-6-3-1,-1 1-1,-1 0-4,-1-1 0,1 2 0,-2 2-1,0-3 2,-3 3-2,-1-3 2,-2 1-2,-3 2 2,-2 1 0,-1 0-3,0 0 2,0 0 4,-1 0 2,1 0 6,0 0 1,-1-1-6,0 0-1,0 0-5,0 0 0,0 0-2,-6 0-1,-32-6 0,21 4-6,-2 2 3,-10 0-7,-4 1-5,-11 0-5,-4 0-2,-2-2 3,0 2 5,5 0 4,-2 0 0,1 5 3,-5-3 1,-6 5 5,-2 0-1,1 2-2,8 4-3,3-1-11,6 3 0,3-5-3,0-1 5,4-1 9,3-4 4,9-4 7,7 2 3,9-2 8,3-1 3,3 1 0,-1-1-5,2 0-6,0 0-3,0 1-4,14-4 4,38-6-2,-21 4-1,-1 1 1,-2 2-2,3 2 2,-3 0-1,6 1 2,2 0-2,3-2 2,5 2 0,3-3-1,0 0 4,-3-3 0,-6-3 1,-7 1 2,-4-2-4,-6 1 1,-3 0-3,-7-1-2,-1 4 0,-5 3-4,-2 2-8,-2-1-28,-1 1-20,-1 0 32</inkml:trace>
</inkml:ink>
</file>

<file path=word/ink/ink5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46:09.29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0 322,'8'4'174,"12"7"24,6 4-143,10 18 17,3 12-10,-5 19-15,-2 13-9,-9 24-14,-4 3-5,-8 3-10,-5 2-5,-8-1-5,-5-4-9,-15 2 52,-15-8-35</inkml:trace>
</inkml:ink>
</file>

<file path=word/ink/ink5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46:08.96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05 0 326,'-7'5'143,"-3"5"-63,2 4-12,-4 19-14,1 6-12,-1 23-19,-1 12-6,2 23-7,2 17-3,2 10-4,6 2 1,9-15-5,7-15-3,12-21-7,7-11-3,6-17-23,2-9-27,13-13 42</inkml:trace>
</inkml:ink>
</file>

<file path=word/ink/ink5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46:08.53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101 372,'-2'-1'179,"3"0"-46,2 1-111,-3 0-8,0-1-1,17-1 13,39-5 2,-17-1-2,7-1-4,-3-7-9,1 1-10,-5-1-40,-7 2-39,-4 3 45</inkml:trace>
</inkml:ink>
</file>

<file path=word/ink/ink5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46:08.24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135 471,'2'-1'190,"3"1"-118,5-4-19,4-3 1,5 1-1,-9 2-1,0 2-25,34-11-9,10 1-11,5-3-5,-17 7 2,-2-3 0,-10 1-7,-4 2-10,-4-1-19,-1 1-14,-1 0-61,-4-1 70</inkml:trace>
</inkml:ink>
</file>

<file path=word/ink/ink5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46:07.40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7 38 491,'-2'-38'184,"-1"49"-140,3 9 2,1 10-8,-3 3 1,2 10-9,-1 6-6,1 11-14,0 3-2,2 4-10,2-6-4,-2-13-17,3-4-15,-1-12-35,1-3-27,3-13 63</inkml:trace>
</inkml:ink>
</file>

<file path=word/ink/ink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20:01.36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08 29 855,'5'-29'289,"-6"31"-275,-4 10-21,-9 5-2,-9 16 5,-1 10 3,-16 8 1,-2 4 3,-8 5 4,0 1 5,-4 0 8,-2-4 4,7-10-6,3-6-1,20-15-7,6-3-1,10-13 0,7-1-2,2-5-2,3-2-3,14 8-2,4-1 2,12 7-2,8 1 0,9 3 5,0-2-4,0 2 0,-4 0 3,-12-4-6,2 2 3,-6-4 0,-4-5-4,-1 2 5,-7-4-8,-5-3-17,1 3-8,-6-3-33,2-2-17,2-8 37,-5-6 14</inkml:trace>
</inkml:ink>
</file>

<file path=word/ink/ink5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46:07.16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2 27 325,'-1'-7'158,"3"4"-64,3-1-9,-1 2-26,1-3-2,0 2-3,-2 0-1,3 6-14,-2 6-2,2 11 0,-2 6-3,-2 13-3,-1 5-7,-1 3-12,-1 0-4,1-7-5,1-3 3,-1-10-5,0-6-4,0-7-19,0-9-17,6-5-82,0-5-58,12-16 111</inkml:trace>
</inkml:ink>
</file>

<file path=word/ink/ink5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45:56.61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56 51 498,'-14'-3'198,"-1"0"-149,4 1-3,-1 0-35,8 2-3,8 3-6,-3 1-4,7 0-4,-1-1-2,2-1 3,4 3 0,1-5 2,2 0 3,5-1 4,3-3 4,7 0 4,1 0-3,9 2-1,2-2-1,4 2-2,5 2 0,-5 0-3,-3-1 3,0 1 4,0-3 3,7 2 4,5 3 1,3 0 2,-1 1 2,-4-1 6,-4-2 3,-1 0-1,1-1-2,8 2-4,3 1-6,-6-2-4,-4-3-2,-10 0-4,-4 0-1,0 1-2,2 0-1,0 1 1,5 0 1,-1 0 3,-2 0-1,-2 1 2,-7 0-1,-7-4-2,-2 4-1,-6-6 1,0 3-1,-3-1 1,1 2 0,-3-2-1,1 3-1,-4 4 3,0-5 4,-4 1 5,1 1 2,-3 0 2,-3 2-2,0 1-2,0-3 3,-1-1-2,1 0 1,-1 0-5,1 0-2,0 0-2,-1 0-7,0 1-6,0-1-16,0 0-47,0 0-30,0 0 60</inkml:trace>
</inkml:ink>
</file>

<file path=word/ink/ink5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44:56.63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0 59 303,'-6'-1'195,"3"0"31,2 0-113,1 0-31,0 0-22,0 0-32,0 0-8,0 1-11,0-1-5,19-6-10,32-9-16,-19 8-49,7-2-53,12 0 75</inkml:trace>
</inkml:ink>
</file>

<file path=word/ink/ink5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44:56.37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01 71 464,'24'-53'188,"-25"50"-117,1 0-18,-3 0-16,1-1 1,1 3 5,-1 0 9,1 0 2,0 1-4,0-1-9,0 0-10,1 1-9,-1 0-1,0 0-10,0 0-6,-7 3 0,-25 25-3,25-21 2,1 1 2,0 1-2,1 1 1,1 0 2,0 1-1,1-1 0,-2 2 1,0 3-1,3 1 3,-2 2 2,5-2-3,-2 3 0,-1-3-1,2 1-3,1 0 2,1-2-4,1 1 1,1-2-1,1-2-3,2-2 4,-1 0-1,1-1 2,-1-1 1,0-3-4,2-1 1,0-1 0,3-3-2,-1 0 2,0 0-2,2-3-4,-1 0-6,1-3-25,-3-2-9,1-4-22,-4-2-6,3 2-27,-3-1 535,-2 1-340</inkml:trace>
</inkml:ink>
</file>

<file path=word/ink/ink5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44:55.38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60 212 658,'-14'4'245,"2"4"-198,-1 4-13,1 4-21,5 5-8,5 0-8,6 0-4,9-4-3,1-3 1,5-5 5,2-5 4,5-6 9,-2-4 0,2-6 1,-1-3 0,-6-1-3,-2 1-1,-10-5 3,-5 1 0,-8-3 3,-6-1 2,-6 2 6,-3 1 1,-4 7 5,0 2 2,0 3-4,2 4 0,6 0-4,4 2-5,5-1-11,7 0-1,6-3-3,7-2 0,8-4 3,4-4-1,8 0-2,3 1 2,2 0 0,4 3 0,-2 3-1,1 1-1,-8 7-1,-11 0-2,-8 4-1,-4 7 4,-10 7 1,2 9 3,-6 10 0,-8 3-2,-1 6 0,-4 2-1,4 1 3,5-1-3,7-7 0,5-4-4,7-16-11,0-6-4,0-10-12,3-4 1,-4-6-1,3-4 3,-3-9 1,0-1-1,-4-2-3,-5-1 4,-4 1 9,-6 1 8,-6 5 17,5 4 4,0 6 5,-1 3 1,7 2-4,-3 1-5,4 0-9,4 1-4,5-1-4,9-1 1,2-5 5,-8 4 2,0-1 2,27-13 0,-1-1 2,-2-1 3,-15 8 10,-3 2 6,-3 3 6,-3 1-6,-2 7-2,-3 4-5,-2 12-3,-1 7 0,-2 10-5,-1 8-2,0-1-6,2-3-17,3-4-46,1-8-39,1-3 59</inkml:trace>
</inkml:ink>
</file>

<file path=word/ink/ink5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44:54.42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44-1 461,'-20'1'198,"8"6"-115,3 5-61,5 5-35,4 2 2</inkml:trace>
</inkml:ink>
</file>

<file path=word/ink/ink5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44:54.27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2 33 383,'-31'-13'129,"50"12"-124,6-5-30,6-7 22</inkml:trace>
</inkml:ink>
</file>

<file path=word/ink/ink5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44:54.09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0 367,'5'14'161,"1"9"-79,-1 11-22,-1 9-26,-3 4-11,-1 6-18,-1 2-7,1-1-31,1-2 22</inkml:trace>
</inkml:ink>
</file>

<file path=word/ink/ink5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44:53.92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52 3 509,'-25'18'174,"30"-4"-155,3 8-10,-1 7 0,-1 6 0,1 3 0,-4-1 3,-1-5 0,-1-4 2,-1-9 8,-3-4 4,0-9 13,-2-5 1,-3-3-3,1-1-4,-4-4-14,0-6-2,2-10-2,3-7-3,4-8 2,3-3-4,4 1-4,2 3-2,0 11-2,3 7 0,1 10-4,-1 2 0,0 6-1,2 0 2,1 4 1,2 4 1,1 7 2,0 6-2,-4 9 3,2 3-1,-5 2 0,0 0 0,-1-5-3,-2-2-5,0-7-20,-2-5-16,-2-6-66,4-7 70</inkml:trace>
</inkml:ink>
</file>

<file path=word/ink/ink5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44:52.42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95 0 398,'3'25'188,"-3"12"-84,-10 0-22,-12 6-44,-3 1-11,-13-2-8,0-1 4,3-8 24,2-8 12,5-11 12,4-5-4,6-11-22,4-2-12,5-12-13,5-7-1,5-7-6,4-7-3,5 1-3,1 3-5,4 10-2,-3 5-3,6 13-6,-1 7-4,2 9-13,3 9-7,-3 12-35,2-2-30,3 1 63</inkml:trace>
</inkml:ink>
</file>

<file path=word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20:06.42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 0 615,'-3'8'153</inkml:trace>
</inkml:ink>
</file>

<file path=word/ink/ink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19:59.80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2 218 439,'0'0'147,"0"0"-137,0 20 22,1 36 24,-1-17 27,3-1 7,4-4-23,-1-4-14,4-13-20,-1-4-6,10-9-7,5-8 2,7-12-1,3-8 3,-7-13 10,1-5-3,-8-9 6,-5-1-4,-3 0-4,-5 2-3,-8 7-13,-4 7 1,-6 8 2,-2 8-5,-5 10 4,0 6-8,-5 14-16,-9 8-10,-4 14-29,-6 5-9,5 8-20,6-4-2,12-6-11,10-4 17,8-15 46</inkml:trace>
</inkml:ink>
</file>

<file path=word/ink/ink6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44:52.09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43 407 238,'17'165'78,"-25"-107"-78,7-10 0,1-11 17,3-21 26,6-7 10,4-11 53,4-7 13,7-11-4,2-10-7,-1-18-45,-2-5-26,-4-8-18,-6-1 0,-13-6-1,-9-3 7,-18-4 4,-9 0 2,-6 13 0,0 9-5,1 23-6,6 12-6,6 17-12,3 6-7,9 12-30,4 3-19,7 8-75,7 3 81</inkml:trace>
</inkml:ink>
</file>

<file path=word/ink/ink6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44:51.66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0 583,'16'7'188,"4"11"-236,5 9 35</inkml:trace>
</inkml:ink>
</file>

<file path=word/ink/ink6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44:51.52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9 20 229,'-4'30'82,"0"8"-63,1 2-10,5-3-6,-1-8-3,5-9-6,1-8 14,-1-10 60,6 0 38,-2-10 48,4-3 4,1-8-48,-1-4-32,0-4-41,-5 0-17,-3 2-17,-3 2-7,-6 2-25,-4-3-19,-3 2 29</inkml:trace>
</inkml:ink>
</file>

<file path=word/ink/ink6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44:51.24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09 135 308,'0'12'141,"0"2"-57,-2-2 2,-1 0-7,3-1-7,-6-5-12,1-2 7,-1 0 12,-3-4-6,-1 0-14,0 0-15,-1-6-30,-1 1-5,1-3-11,1-2-10,0-6-10,6-2 1,4-5 10,1-3 9,10 4 7,-2 3 2,6 2-1,2 5-2,-1-1 0,3 2-1,1 7-2,-1 3 0,1 8-3,-1 5-3,-5 10 1,1 4 1,-6 6 3,1 3 1,-2-1 0,0-4 0,1-7-7,1-5-3,3-9-17,-3-4 1,5-8 2,1-2 2,-2-10 10,4-2 5,-5-5 3,0-6 4,-3 2 6,-1 1 0,-1 5 5,-3 6 0,-3 7 12,-2 4-6,-1 8-2,1 4-4,2 10-12,1 5 4,3 0-2,-1-2-1,4-2-3,3-7-2,2-2-2,2-6 3,2-7 5,3-3 2,1-8 5,0-6 5,-4-3 6,-3-3 1,-8-2 6,-4 1 0,-9 3-4,-5 0-4,-5 7-11,-5 6-7,-1 7-20,-2 3-14,2 5-41,7 4-30,10 2 64</inkml:trace>
</inkml:ink>
</file>

<file path=word/ink/ink6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44:50.44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7 23 655,'-6'-17'247,"1"11"-206,2 5-8,2 5-145,-1 0 81</inkml:trace>
</inkml:ink>
</file>

<file path=word/ink/ink6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44:50.30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3 225 442,'-6'0'165,"10"0"-137,5-3-13,11-10-12,3-4 5,5-9 16,1-3-3,1 0-4,0 1 9,-1 4 16,0 3 7,-7 5 11,-2 4-5,-6 6-14,-4 3-5,-1 5-12,-1 7-4,-6 10-4,0 5-3,-2 11-2,0 2-3,0-1-8,4 1-14,-1-9-38,-2-4-29,2-6 266,-1-9-161</inkml:trace>
</inkml:ink>
</file>

<file path=word/ink/ink6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44:49.96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42 17 368,'1'-2'154,"0"0"-77,-1 1-33,0 0-1,0 0-1,0 0-3,0 0-2,0 0 1,0 1 4,0-1 0,0 1 0,0 0-2,0 0-4,0-1 0,0 1-2,0-1-1,-1 0-1,0 0-3,0 0-10,1 0-3,-1 1-6,-4 0-4,-10 9 1,-29 28-4,24-6-1,-1 4 1,2 7 1,4 3-2,14 0-5,2-2-5,10-11-22,6-3-6,1-13-20,5-5-1,6-11-1,0-7-12,1-14 51</inkml:trace>
</inkml:ink>
</file>

<file path=word/ink/ink6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20:55.63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81 7 372,'9'-4'196,"-1"1"-70,-5 3-32,-2 0-29,-5 3-27,-7 4-13,-9 6-8,-6 3 3,-5 4-11,0-1-2,4-1 1,2-3-6,12-4 3,3-3 0,7-4-5,2-2-4,8-2-5,5 1 2,9-2 4,7 1 3,5 0 3,0 0-6,7 4-29,6 1-23,-8-1-37,-1-2 52</inkml:trace>
</inkml:ink>
</file>

<file path=word/ink/ink6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20:55.63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26 550,'38'-26'221,"-38"27"-146,-2 2-21,1 3-22,0 1-7,1 8-1,0 3 2,2 3 3,0 3 1,2 1-5,1-3-2,1 3-13,-1-3-4,0-4-3,-1-2-1,-1-5-11,-1-3-15,-1-3-40,0-4-29,-1-2 56</inkml:trace>
</inkml:ink>
</file>

<file path=word/ink/ink6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20:55.63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2 106 561,'0'1'218,"3"-1"-135,6-1-55,7 1 0,10-4 14,1-3-3,6-2-9,-3-3-8,-4 1-16,2 1-6,-3 0-17,-1 1-12,1 2-29,-2 0-17,3 1-42,-1 0 6,6-2 66</inkml:trace>
</inkml:ink>
</file>

<file path=word/ink/ink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19:53.22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7 64 480,'-5'0'208,"-10"9"-118,0 10-19,-6 17-28,0 13-11,5 15-9,2 7 0,6 5-8,-2-5 4,16-6 10,-2-4-4,11-10 0,-2-12-3,3-10-16,0-7 2,2-14 0,12 0-4,-3-16 6,2-12 0,3-21 6,-4-16 5,4-18-1,-2-6 1,-9-9-6,-8-1-2,-18 8 5,-7 8 4,-10 20 8,0 17 2,-2 18-10,0 8-10,-1 16-20,-3 5-22,-5 22-34,-5 10-17,-3 13-50,3 3-161,8-1 203</inkml:trace>
</inkml:ink>
</file>

<file path=word/ink/ink6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20:55.63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50 39 501,'-33'-30'250,"27"25"-84,-6 2-88,0 2-16,-6 1-30,-1 1-8,-3 4-6,-1 4-3,-3 6-3,-2 4-3,0 6 3,-3 0 1,3 5 0,2 1 0,7 4-4,5 3-2,10-1-5,5 0 0,11-4-2,7-4-3,9-7 1,5-4 1,5-9 0,1 0 1,0-8-9,-2-4-10,-2-6-28,-1-6-17,-8-3-48,-6-2-35,-7 0 94</inkml:trace>
</inkml:ink>
</file>

<file path=word/ink/ink6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1:24:39.58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5 141 256,'-24'-19'118,"21"31"-51,1 3-20,3 7-20,8 3-2,1 2 3,8 1 2,4 1 3,-1-1-1,8 0 0,6-4-2,14-6-7,11 0-2,12-11-4,0 0 1,-3-8-1,-1-6 0,4-6-1,1-4-2,2-7 0,-6-3-1,-9-8 1,-2 0 2,-6-1 1,8 0 0,-9 4-4,-6 2-3,-12 5-5,-12 1 2,-9 7-2,-2 1 1,-7 5 5,-1 4 2,-4-1 10,2 6 0,-4-2-5,1 1-1,0 3-17,-3 0-10,3 3-28,0 3-35,4 2 46</inkml:trace>
</inkml:ink>
</file>

<file path=word/ink/ink6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1:24:38.86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5 68 261,'-5'-5'135,"-2"1"-34,5 2-5,-6 0-23,6 1-10,-2 1-17,2 0-9,2 0-17,-1 0-2,0 0-9,0 0 0,-1 11-5,-1 35-3,6-26 3,4 2-3,-1-3 0,0-5 2,4-1-3,2-3 2,3-4 0,1-1 0,2-5 0,3-1 1,3-4-3,2-2 0,1-2 0,-1-3 0,6-1 2,-1 1 0,1-3-1,1 1-1,-7-1 0,-1 0 1,-8 0 1,-4-3 1,-3 3 1,-6-1 0,0 4 3,-4 2 2,-2 3 1,2 1 1,-1 4-3,1 1-1,0 2-3,-1-1-8,0 0-14,0 0-6,1 0-32,-3 7-26,-8 27 53</inkml:trace>
</inkml:ink>
</file>

<file path=word/ink/ink6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1:24:30.19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5 22 252,'-57'26'147,"47"-27"-32,2 0-3,3-1-7,0-3-22,2 3-11,2-1-25,1 1-11,0 1-16,2 1-8,2-1-7,3-1-1,41-5 1,-12 4-1,9 1 2,1 0-1,3 0-2,-7-2 1,0 1 0,1 1-3,0 1 1,1 1-1,-2 1-3,-1 0 3,-8-1 0,-5-1 1,-11 0-1,-4 0 3,-5 0-4,-2 1 4,-4 0 2,-2 1 0,-1-1 8,0 0-2,-2 0 0,-2 1-4,-7 1-11,-45 6-5,15-1-7,-1-1 2,-3 0-3,1 3-1,3 1-8,1-1-2,1 2 2,1-1 4,-1-4 13,-1-1 5,4-4 3,2-1 2,11-3-1,5 2 5,4-4 9,6 2 5,3 1 10,2 0-4,4-1-11,3 3-6,-2-1-9,2-1 0,4 1 2,39-8 2,-10 6 0,7 3-1,6-1-2,-2-2-1,6-5-26,3-2-33,24-6 39</inkml:trace>
</inkml:ink>
</file>

<file path=word/ink/ink6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1:21:51.88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08-3 618,'-3'-2'242,"0"7"-186,4 6-25,-1 0-12,0 16-18,0 10 4,2 29 2,2 19 5,1 35 3,-2 13-7,-1 35-1,0 18-7,-1 32-14,-2 16-5,-6 10-6,-5 5 3,-5-10 18,-2-5 10,0-20 25,3-7 11,6-29-1,2-13-4,3-23-17,0-27-6,5-27-1,-2-21 0,2-31 10,0-10-2,-1-17-3,1-4-1,0-5-10,1 0 1,-1 0-2,0-1-2,0 1-9,-1-1-11,1 1-36,0-1-19,0 0 41</inkml:trace>
</inkml:ink>
</file>

<file path=word/ink/ink6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48:14.462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36 9 211,'-27'-6'116,"26"6"-10,2-1-22,-1 0-19,-1 0 2,0 1-2,1 0-5,-1 0-20,1 0-10,0 0-19,0 0-7,-1 0-1,0 19 1,-3 38 0,4-22 3,0 2 1,2 0-3,2-9 2,-1-2-2,3-6-2,1-5 0,0-1-3,0-5 0,0-5-1,4-1-2,6-1-15,0-4-20,7-5-42,-5-4-31,5-11 65</inkml:trace>
</inkml:ink>
</file>

<file path=word/ink/ink6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48:13.850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13 49 105,'-3'-6'71,"-25"-24"-9,26 27 14,0 1 2,1 0-3,1 1-8,-1 0-9,0 0-1,0 0-11,0 0-7,0 1-14,0-1-8,0 1-8,1 0-3,-1 0-3,0 0 1,-4 14-1,-27 30 2,24-22 0,2 0-2,1 6 1,-1-2-4,4 2 0,-2-1 3,4-2-3,2-2 1,0-4 1,3 1-1,-1-6 2,1 1-2,0-3-1,1-2-1,2-1-1,-1-3-1,1-4-3,-1 1-3,1-3 6,0-3 4,1 0 9,2-4 5,0-3 0,1-3-2,0-4-1,-2-3-1,0-4 0,0 0-1,-4-5 1,-2 0 0,-1 3 7,-5-1 1,-2 6 2,-2 1-2,-1 3-4,0 3-1,0 3-3,-1 0-2,-1 1-5,0 2 0,0 0 1,1 3-2,-1 1 2,0 1-1,1 3-3,2 0 0,1 3-1,-1 2-1,0 1 1,-1 0 0,1 4 1,0-2 0,0 5-1,1 2 0,0 0-5,4 2-2,-1-1-7,1 1-2,2-1-6,1 2-6,1-2-10,2 0-8,-2-2-20,1-1-8,3-1 46</inkml:trace>
</inkml:ink>
</file>

<file path=word/ink/ink6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45:01.03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0 4 739,'-10'-6'251,"10"13"-281,6 4-39,9 6 43</inkml:trace>
</inkml:ink>
</file>

<file path=word/ink/ink6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45:00.83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80 0 465,'-1'0'226,"0"0"-89,0 3-13,0-3-38,1 0-16,-5 15-26,-12 36-12,4-22-16,1 2-6,-4-4-5,0 1-2,1-7 1,-1-4-3,1-8 4,3-6 0,2-3-2,-1-4 1,3-8-4,3 1-1,1-9-7,2-2 2,4 0 1,0 0-2,4 6 5,2 4 0,4 9-5,1 3-1,3 10-3,-2 3 0,4 4 0,-2 0-13,2 1-41,0-2 93,0-7-35</inkml:trace>
</inkml:ink>
</file>

<file path=word/ink/ink6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45:00.29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93 447 232,'7'30'136,"6"0"-29,-2-6-19,3-5-12,-1-6-20,-5-7-1,1-6 25,-4-6 12,0-13 2,0-4 1,-3-12-34,-2-4-14,-7-7-13,-4-3-10,-9-3-12,-10-5-1,-4-1-4,-5 0 0,4 9 4,5 9-2,5 16-3,4 10-3,7 14-3,3 6-6,4 15-23,4 7-8,8 8-22,6 1-8,12-5-4,7-3-9,13-7-5,7 1-1,4-4-1,-2-5 18,-7-7 30,-6-6 20,-8-4 63,-6-4 17,-5 0 15,-5 3-4,-6 4-28,-1 6-13,-5 14-9,-3 5-3,-1 14 0,-5 5-2,0 4-6,1-3-4,2-5-5,3-7 0,0-10-11,0-3-3,0-10-5,1-5-6,2-5 16,-1-6 7,-2-7 12,0-1 10,-2-9 2,-1-1-2,3-1-4,-1-4-2,5 7-9,-1 3 0,2 7-4,-1 5-3,2 4-1,3 1-2,2 3-1,0 0 2,3 5-2,1-1 2,2 5 2,-1 2 1,0 2 5,-2 3 0,2 1 0,-2-1 1,-4-5-4,2 1 0,-7-3-3,-2-2 0,-3-1-13,2-1-19,2 0-44,-3-4 45</inkml:trace>
</inkml:ink>
</file>

<file path=word/ink/ink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20:19.35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62 96 697,'-3'-15'253,"10"2"-216,8 1 0,12-1-19,13 0-8,12 1-5,4 0 0,4 8 1,-5 0-2,-4 6-1,-1 6 0,-7 4-1,-2 2 1,-11 5 1,-9-1 1,-15 3-1,-8 2 0,-14 10-2,-12 2 0,-14 4-2,-5 6-2,-5-2 2,5-6-1,4-8 0,7-8 2,6-14-1,1-1 1,5-5 0,4 0-1,10 0 1,4 0-1,15-1-2,4-4 0,13-4 0,3-2 2,7 7 3,4 7 1,1 12-1,0 7-2,-5 6-1,-3 0 0,-6 4 0,-8 0 1,-5 2 1,-8 2 3,-17-2 12,-2 1 9,-16-3 17,-4 1 3,-7-5 3,-3-4-3,-6-6 1,-8-7 3,-1-6 1,-1-4-2,4-8-15,9 1-9,8-6-15,4-1-6,13 4-20,2-3-8,3 1-34,4-2-17,0-1-25,-1 2-23,13 1-119,10 1 159</inkml:trace>
</inkml:ink>
</file>

<file path=word/ink/ink6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44:59.57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41 112 268,'-1'0'95,"1"-1"-82,0 0 28,1-10 64,4-32 23,-8 27 32,3 3-15,-4 2-43,-1 0-20,5 7-30,-2 2-15,-3 2-19,-7 4-5,-3 9-8,-3 3 1,-1 16-1,6 6-4,3 5 1,3-1 0,8-4-3,5-3 0,3-8-12,7-2-10,2-10-12,0-3-3,2-9-4,-4-5 4,-4-5 5,-2-5 1,-10-1 5,-2-2 3,-9 1 8,-4 0 2,-7 1 7,0 2 1,-3 3 9,2 2 7,6 4 9,1-2 3,10 1-3,6-2-6,10-3-8,4-1 0,13-3-4,5-1 0,0 0 2,3 3-2,-10 5 0,-2 5-1,-2 9 2,-3 8 3,-2 7 5,-3 4 2,-4 1 1,-2-1-1,-1-6 0,-1-1-3,1-8-2,-1-3-2,-1-6-2,-1-2 2,-1-3 8,-1-6 5,0-7 5,0-8-3,-1-7-9,0-4-4,-2-4-6,0 1 0,-2 3-3,3 6-6,-1 11-12,-1 4-12,4 6-25,0 4-15,3 1-31,3 1-19,-1 2 81</inkml:trace>
</inkml:ink>
</file>

<file path=word/ink/ink6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44:58.33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46 415,'2'-1'187,"4"4"-101,5 10-11,3 3-20,4 6-7,1 1 1,-4-2-3,0-2-1,-3-1-13,-4-2-2,-6-7-7,1-3-1,-3-6 16,0 0 6,-1-3 11,1 3-3,-1-1-18,0-8-9,1-44-20,1 24-5,3-2-22,0 3-17,1 6-31,1 4-18,2 10-45,2-1 81</inkml:trace>
</inkml:ink>
</file>

<file path=word/ink/ink6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44:58.06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72 73 552,'-2'-6'215,"1"-2"-159,-2 2-15,0 2-6,-2 1-3,-1 3 1,-1 4-1,-3 3-2,2 13-14,-3 4-3,2 6-4,2 7-3,8-1-1,4-2 1,4-6-4,4-7-1,1-10 1,2-7-1,1-12 4,0-2 0,1-11 0,1-4-1,-3 1 1,-5-2 0,-7 3 1,-5 1 1,-7 3 0,-8-2 0,-3 8-3,-3 1-4,-3 5 0,4 6 1,3-1 4,4 2 4,5-2-2,6 1-6,5 0-1,2-1-4,6-1 0,4-1 4,3-6 0,3 1 0,3 0 1,-2-1-1,2 2 0,-3 2 2,-5 3-2,0 3-1,-4 5 0,0 6-2,-1 7 4,-3 4-1,-4 9 2,1 2 0,-2 4-1,0-2 1,5-2 0,-3-4-2,-5-9-1,3-2 2,-4-11-1,1-2 2,1-5-2,-5-2-5,-1-5-2,-5-4-2,1-7 3,2-5 5,0-4 2,3 1 2,2 3-2,1 5-1,9 2 0,2 2-1,6 1-3,5 3 0,4 4-1,3 3-2,-2 5 1,-4 4-2,-2 6 1,-5 3 2,1 4 1,-1 3 0,-6 2 2,-2-1 1,-2 0 1,-1 1 2,-1-7-1,1 1 1,-1-9-1,2-4-2,1-2 2,-2-6-4,3-2-3,2-5 0,1-8-11,2-3 3,4-4 2,-3-2 0,-1 1 8,0 1 3,-4 7 1,1 4 1,-1 12 0,0 4-1,1 11 1,2 7 0,-2 5-1,2 3 2,1 0-2,0-1 0,-1-2-20,0-5-8,-2-8-49,2-1-32,-2-11-11,3-1 58</inkml:trace>
</inkml:ink>
</file>

<file path=word/ink/ink6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41:53.12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41 205,'44'-19'104,"-33"13"-42,-2 1-24,0-1-58,3 1 13</inkml:trace>
</inkml:ink>
</file>

<file path=word/ink/ink6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1:23:46.138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64 92 231,'25'-1'85,"-29"1"-63,0 1-24,0 7-3,-1-5 9,2 3 8,2 1 42,-2-5 13,1 3 21,0-2 3,0-2-27,1-1-9,1 0-11,-1 0 1,0 0-4,0 0-3,0 2-13,-3 13-7,-8 31-3,9-25-1,0 3 2,-3-3 2,1-2 5,1 0 1,0-7-3,2 2-5,0-4-7,-1-3-4,2-1-1,0-2 0,0 1-1,1-4 1,0 0-1,-1-1-2,0 0-1,0 0 1,1 0-2,0 0 0,0 0-2,0 0-1,0 0 0,0 0-2,0 0 1,0-1 2,0 0-3,5-13 2,10-36-5,-10 24-2,-1-3 5,-2-1 1,0 1 5,-1 3 1,-1-4-1,-2-1 0,0 5 0,-1 3 0,0 9 3,0 5 1,1 4 3,-1 2 5,1 1-2,0 0 1,1 1 0,0 1-1,0-1 7,0 0 0,0 1 1,0 0-2,1 0-7,-1 0-3,1 0-5,0 0 1,0 0 0,0 0 1,0 0 2,0 0 2,0 0-3,0 0 1,0 0 1,0 0-4,1 0 5,6 2 1,33 12-4,-25-9 0,6 0 1,6 1-3,6-3 1,3 0-1,5-1-2,-4-4 2,-3-1-2,-4 0 0,-6-1 1,-4-1 0,-4 3 2,-3-2 0,-5 3 0,-2 1-3,-6 0 1,1 1 2,-2 1 1,1-2 0,-1 0-2,0 0-1,-1 0-6,-8 5-3,-24 12-11,27-13-3,-1-2-20,-2 0-9,0 0-22,-3-2-29,0 0-72,1 1 110</inkml:trace>
</inkml:ink>
</file>

<file path=word/ink/ink6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1:21:15.04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856 462,'32'-33'218,"0"4"-85,1 1-30,-2 7-45,3 1-15,-2-1-22,-3 1-7,0-2-5,-5-5-4,3-1-12,-1-7-1,2-4-16,3 0-7,3-6-11,-1-2-6,18 2 6,1 2 4,0 0 18,0 2 7,-13-2 13,-3 3 8,-7 2 23,1 7 9,-8 7 5,-4 3-6,1 10-16,-2 2-9,2 5-10,-1 0-4,-1 2-25,-2-1-25,-3 3 28</inkml:trace>
</inkml:ink>
</file>

<file path=word/ink/ink6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0-26T10:34:27.53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,'0'0,"0"0,0 0</inkml:trace>
</inkml:ink>
</file>

<file path=word/ink/ink6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48:04.929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714 616 12,'16'-15'7,"-2"-1"0,-1-1 4,-1-1 30,-1 2 17,-1-3 27,-2 2 4,-1-1-20,1 3-17,0-1-24,1 1-10,-1 2-9,-1-1-2,-1 2-1,-3 1 0,1 2 2,-3-2 6,-1 1 12,-1-2 8,-1-1 4,-2-2-4,-2-1-9,-1-2-6,-2-2-5,-1 1-3,-2-3-5,-1 0-3,-4-2 1,0 0-2,-1 5-2,2 0-1,-1 3 1,-2 2 4,-4 1 5,-7 1 1,-1 2-1,-1-3 0,-3 4 2,5 0 1,-2 2-2,-1 3-2,2 1-4,-2 1-1,-1 5-1,1 0-1,-1 2 1,1 0 0,-5 1-1,4 2-1,1 2 0,2 4 0,8 3-2,0 2-1,6 5-13,1 2-10,2 5-26,2 3-33,6 2 55</inkml:trace>
</inkml:ink>
</file>

<file path=word/ink/ink6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46:38.34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2 161 271,'0'0'109,"2"-7"-68,18-28-12,-6 27-12,-1-4-1,8 2 7,0-3 2,7 0 6,0 0 3,-3 0 2,2 4 2,-5 1 3,-1 1-4,-4 2-7,-3 1-6,-4 1-9,0 3-3,-2-1-4,-4-1-1,2 3-3,-1 0-1,-2 1 3,-1 1 0,-1 0 2,-1-3 3,-1 0 9,1 0 4,0 0 2,-1 0-3,1 0-11,-1 0-2,0 0-9,1 0 2,0 0-1,0 0-3,0 0-1,0 0-3,0 0 2,0 0 1,0 0-1,0 0 2,0 0-1,0 0 0,0 0 3,0 0-2,0 0 0,0 0-1,0 0 1,0 0 1,6 3-1,30 19 1,-24-17 0,-1 1 1,3 4-1,-1 0 0,0 3 0,-1 2 1,1 7-1,1 5 0,-4 9 0,1 3 0,1 0 0,-1-1 1,-1-6-1,1-5 1,-1-4-1,-1-5 0,2-2 1,2-2-1,-3-5 0,1 0-2,-5-3 0,0-3-2,0-4-3,-1-1 2,0-1-5,-1 0-1,-5 1-7,1 1-10,-1 0 633,0 1-457</inkml:trace>
</inkml:ink>
</file>

<file path=word/ink/ink6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45:03.75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54 0 485,'-24'17'186,"6"11"-154,5 6-21,14-1-11</inkml:trace>
</inkml:ink>
</file>

<file path=word/ink/ink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20:18.33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113 827,'-4'3'304,"7"-1"-247,4-4-16,17-3-24,7-3-5,11-6-6,7 0-17,3-3-46,-2 3-27,1-3-53,3 4-16,-1-1 98</inkml:trace>
</inkml:ink>
</file>

<file path=word/ink/ink6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45:03.59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43 131 516,'26'26'251,"-34"-28"-109,-3 1-33,1 1-18,-1-4-25,0 2-5,4-4-9,1 1-4,4-3-13,0 0-8,1-8-11,1-2-4,6-3-6,1-1-1,3 3-1,3 5-4,-5 6-4,0 5-1,1 12-4,-2 4 4,-1 9 3,0 4 1,-4 1 3,3-1 0,-3-2 2,2-9 0,0-1 0,0-3-2,2-7-2,-1 0 2,1-4 1,-1-5 0,1-6 3,0-5 0,0-5-1,-1-4 3,0 4-4,-2 3 0,-1 6 2,-1 7-6,-1 4-8,0 5-10,3 13-18,-2 2-1,1 10-3,2-2-4,2-4-8,4-2-11,6-10-21,4-3 49</inkml:trace>
</inkml:ink>
</file>

<file path=word/ink/ink6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45:02.99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183 457,'10'27'188,"2"2"-121,-3-2-20,-1-1-11,-2-7-18,0-5-7,-2-8-1,-1-2 2,-3-5 23,0-3 1,0-10 4,1-7-4,3-12-27,3-2-8,3-7-11,4 1-4,8 0-3,4 3 2,3 9 6,4 6 2,0 13 7,-3 5 6,0 14 9,-3 7 4,-5 14 1,-4 2-1,-10 8-9,-8-2-4,-11-1-4,-10-1-1,-11-5 8,-2-1 2,-3-5 6,4-3 2,3-10 2,5-5-2,9-11 1,5-8 0,8-13-8,3-3-1,7-6-5,4 0-4,8 4 1,6 3 0,3 9-2,2 5 2,1 15-2,0 5 0,2 13-1,-2 3 1,-1 6-1,-6-1 0,-9 1 0,-2-2-4,-5-6 4,1-4-4,-1-9 1,-1-4 2,0-7 2,-1-4 2,1-10 2,-2-4 2,1-3-5,-1-2 3,-2 2-1,1 3-3,-1 8 2,-2 2 0,1 9-5,1 2-3,1 7-4,2 6-5,4 4-11,0 4-16,5 1-56,1-4 60</inkml:trace>
</inkml:ink>
</file>

<file path=word/ink/ink6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45:02.32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7 3 675,'-6'-3'245,"5"3"-229,3 3-21,4 3-86,1 2 56</inkml:trace>
</inkml:ink>
</file>

<file path=word/ink/ink6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45:02.15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97 4 775,'-9'-6'298,"0"6"-233,-1 3-28,-1 16-34,-3 9-3,0 20 0,0 1 3,3 3 1,7-1 0,4-13-1,11-2-1,5-10-25,2-2-18,7-10-18,-5-8-11,0-12 16,-5-7 12,-2-4 16,-4-1 11,-9 0 8,-2 1 4,-13 0 3,-2 1 3,-1 4 8,-4 0 6,5 5 12,3 1 2,5 4-2,8 1-6,12-4-13,8 0-5,9-8-6,3 0-2,-3-3 1,1 2 0,-5 1 1,-2 4 0,-2 7 8,-5 2 3,0 12 13,-3 3 5,-1 11-2,-1-1-1,-2 2-11,-1-1-5,-2-4-18,0 1-19,-3-5-66,1-2 58</inkml:trace>
</inkml:ink>
</file>

<file path=word/ink/ink6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42:58.74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4 0 260,'-32'27'92,"31"-26"-86,0 0-41,1-1 20</inkml:trace>
</inkml:ink>
</file>

<file path=word/ink/ink6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42:35.88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 17 738,'-1'-4'269,"1"2"-226,1 1-17,-1 1-23,0-1-13,0 0-27,0 0-21,6-1-137,4-3 131</inkml:trace>
</inkml:ink>
</file>

<file path=word/ink/ink6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41:53.03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92 477,'3'1'219,"-1"-1"-102,3 2-44,-3-6-44,3-3-12,3-2-11,-2-3-1,5 2 0,-2-2-1,-1-2 0,4-2 0,-3-3-1,2-1 0,2 0-1,4 1-4,0-1-10,4 0-4,0 3-18,-2-1-11,1 2-36,-1 3-23,-4 1-36,0 3-3,-4 1 92</inkml:trace>
</inkml:ink>
</file>

<file path=word/ink/ink6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41:52.74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58 372,'5'-10'157,"4"1"-84,-1-1-41,2-1-11,0 2-12,-2-2-3,6 0-4,-4-1 0,4-2-2,2 0-3,-1-2-15,4 2-17,3-3 22</inkml:trace>
</inkml:ink>
</file>

<file path=word/ink/ink6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1:24:14.66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57 1 533,'-65'2'207,"44"-5"-160,-2 3-7,-4 0-21,-4 3-10,-1 2-4,1 7-2,0 7 1,-1 6 5,1 8 2,-1-2 3,0 6 8,-2 1 1,-1 5 7,4 1 0,3 10-7,7 7-4,7 5-9,3 3-4,11 4-2,1 2-3,14 6-8,1 2-2,12-1-13,5-3-7,3-14-7,5-10-4,-1-16-4,3-10 3,13-17 9,6-10 3,6-18 12,1-10 8,-9-16 0,-6-8 7,-4-9 5,-3-6-1,4-4 7,-6-2 5,-3 1 1,-5 0 4,-15-2 11,-4 2 3,-16 0 14,-3 1 6,-12 12 7,-3 4 1,-16 11-14,-11 4-5,-14 6-19,-6 3-12,-7 11-9,-5 5-7,-13 18-5,3 11-2,-4 12 6,10 11 4,8 11 0,-3 8-6,10 26-42,0 9-125,17 14 120</inkml:trace>
</inkml:ink>
</file>

<file path=word/ink/ink6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1:23:46.806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79 15 206,'-16'7'118,"4"-4"-9,0 2-13,3-1-8,1-3-6,3 4-15,0-5-5,2 0-9,0 1-5,3-3 1,-1 2-6,1-1-10,0 0-3,-1 0-13,0 1-1,1 0-3,0 0-4,2 23 4,2 36-4,-5-21-4,0 1 1,-1-2-6,0-4 2,0-6 0,1-2 0,1-6-1,0-8-1,2-7-7,0-3-5,-1-5-7,2-1 0,0-7 5,1-6 5,-1-9 3,2 1 0,-1-5 1,1 0 0,-2-2 5,-1-1 0,-2 3 3,0 0 2,-2 7 2,1 4 1,1 10 3,-1 2 0,0 8 6,-1-3 2,-1-1 1,2 4 1,0 0-5,1 0-4,-1 0-4,0 0-5,1 0 0,0 0-3,0 0 0,5 1 2,15 4-2,31 2 4,-23-9-2,5 0-1,1 0 0,1 2 2,-2 0-3,-2 0 0,-8-1 2,-2 1-3,-6 0 1,-3-1 2,-5 1-1,-2 0 0,-4-3 2,-1 1-3,-1 2-8,0 0-4,0 0-16,0 0-8,0 0-16,-1 0-13,-5 1-52,-26 13 75</inkml:trace>
</inkml:ink>
</file>

<file path=word/ink/ink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20:18.10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1 56 355,'-51'-34'189,"48"31"-32,3 3-8,2 2-25,-2-2-13,0 0-27,0 0-17,0 0-20,0 0-5,27 7 0,33 3 3,-14-8-11,-1 0-7,-4-8-14,0 1-7,1-1-6,-3-1 1,5 5-9,-3-1-10,-4 2-26,0-1-12,-15-3-31,3 3-17,-11-1 67</inkml:trace>
</inkml:ink>
</file>

<file path=word/ink/ink6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1:23:22.934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1 0 465,'-7'2'209,"7"1"-117,-3 0-21,3-1-63,-1 1-42,1-3 22</inkml:trace>
</inkml:ink>
</file>

<file path=word/ink/ink6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1:23:22.764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-1 346 468,'-1'-3'182,"4"3"-130,1-4-21,1-5-12,6-6-1,0-2 2,6-4 8,1-2 2,2-4-1,1-4-3,3 2-2,0 3-1,4 2-8,0 3 0,-4 0-8,2 3-2,-3 2 2,-4 2-5,-3 5 4,-3 1 0,-8 3 2,0 3 4,-4 0 5,-3 2 7,2 0 4,-1-1 4,0 1-6,0 0-7,1 0-7,-1 0-4,0 0-3,1 0 0,0 0-1,2 8-4,17 31 1,-6-22-1,0-2 1,5 3 1,1 2-1,-2-2 0,1 2 0,-1-4-1,-3-1 1,-2 0 1,0-2-3,1 0 3,-3-2-1,-2-2 1,-6-3 2,-1 0 1,-2 0 3,-1-2 1,-3 0-1,-1 0-4,-1 0-6,1 0-15,0-1-28,0-2-19,-1 0-117,1 4 118</inkml:trace>
</inkml:ink>
</file>

<file path=word/ink/ink6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1:23:22.083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92 39 554,'-3'0'236,"-3"1"-136,0 0-33,-2 1-38,0 2-9,3 4-14,1 0 1,3-2-2,1-3-2,-5-3-1,6 0-1,-1-1 5,0 0 6,0 0 6,0 1 4,6-5-3,24-33-4,-27 29-4,-2 0 2,0 5 1,-6 0 0,-1 3-5,-1 2-1,-5 7-6,4 2-2,-6 4 1,2 1-1,2-3 2,0 4 0,5-7 0,6 0-1,3-3-2,3-3-4,3-3 0,-2-2-1,3-5-5,5-4-4,2-3-28,1-3-22,-1 3 41</inkml:trace>
</inkml:ink>
</file>

<file path=word/ink/ink6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1:23:21.636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-2 347 405,'-1'-3'158,"1"-1"-97,5-3-23,2-3-2,2-2 7,6-6 2,3 0 7,0-6-2,3-3 0,2 0-7,2-3-8,3 3-5,1 2-8,0-1-8,-1 5-3,-4 3-6,-4 2 1,-6 5 0,-3 1-4,-7 2 2,1 5 0,0 2-1,-4 2 5,2 1 6,-3-2 6,-1 0 10,0-1 1,0 0 0,0 0-8,1 1-12,-1 0-2,0 0-5,0 0 4,0 0-2,1 0-1,0 0-2,0 0-2,0 0 5,4 9-5,24 37 0,-12-20 0,4 8-4,-3 0 3,6 4 0,-4-3 1,0-9 1,-2-2 2,-4-6-4,-1-4 0,-3-4 4,0 0-1,-3-6 5,-1 2 1,0-4-3,-4-1-2,0 1 1,0-2 0,-2-1 1,0 0 1,1 0-3,-1 0-4,0 1-17,0-1-15,0 0-28,0 0-16,0 0-44,0-2-157,0 0 193</inkml:trace>
</inkml:ink>
</file>

<file path=word/ink/ink6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0-29T11:23:03.30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0,'0'0,"0"0,0 0,0 0,0 0,0 0,0 0</inkml:trace>
</inkml:ink>
</file>

<file path=word/ink/ink6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1:22:02.58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99 344 404,'-41'41'190,"25"-45"-88,3-4-41,2 0-9,4-7-19,1-3-6,3-9-3,2-5-4,3-6 3,3 1 3,5-4 6,4 1-2,2 1-2,7 4 0,2 11-9,-2 5 0,11 19-6,-3 6-1,3 24-6,3 12-1,-5 21-3,-1 10-2,-1 11 2,-2-1 0,-3-7 1,2-11 3,-6-23-5,-1-6 2,-1-16-1,-5-5-3,-2-8-6,-3-6-4,-6-8-5,0-6 3,-8-8 7,-1-3 4,-13-6 4,-2 1-3,1 4 2,-6 2 1,6 11-5,-1 9-3,2 13-2,0 4-4,1 14-3,0 1-2,4 4-14,0-2-12,5-2-53,2-5 62</inkml:trace>
</inkml:ink>
</file>

<file path=word/ink/ink6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1:21:31.195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19 144 402,'-33'-13'189,"28"14"-80,-2 0-5,1 0-33,2 2-9,0-2-13,0 0-4,1 2 5,-3 0-1,1 2-5,-1-1-3,-1 0-15,-1 0-6,0 0-7,2 5-3,2 4-1,1 1-4,4 2-4,0-4-5,2-5 1,3 1 1,0-5-2,2-2 1,3-1-2,1-4 0,1-4 4,0-4 4,1-6-3,-1-5 2,-1-1 0,-1-2-2,-5-3 3,2 6 1,-4-1 1,-4 2 0,-2 7 11,-3 2 0,-4 5 2,2 7 3,-4 1-13,-3 2 0,3 7-5,1 6-3,3 6-2,2 2-6,4 0-4,0-4 1,3-1-1,4-2 4,5-3 3,-1-4-2,6-4 2,2-1 3,3-9-3,5-2 5,1-6 0,-3-3-3,-6-2 3,-5-2-1,-8 1 2,-3 1 2,-2 3 4,-6 2 3,-10 2 1,-3 2 0,-8 9-5,1 1-4,-2 9-2,2 4 0,3 7-4,3 3 0,3 3 3,4-1-1,4-2-4,2 0-1,8-4-5,3-3 1,4-7 2,3-7-1,4-1 2,2-7 0,0-8 4,5-3 2,0-5 2,-4-1 0,0-3 1,-7 3 4,-8 2-1,-2 1 5,-7 5 5,-4 4 1,-7 5 1,-6 3-2,-2 11-7,-1 3-5,4 8 2,2 6-3,4 0-1,4 4-9,5-5-25,3-3-17,10-5-54,5-8 253,9-11-127</inkml:trace>
</inkml:ink>
</file>

<file path=word/ink/ink6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1:21:26.954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04 46 346,'-10'-25'191,"6"30"-63,0-3-4,-1 1-6,2-1-27,-2-1-13,0 3-22,1-4-5,-1-1-9,-1 1-3,4 1 1,-1 0-9,0 4-7,3-4-8,-1 1-11,1 1 3,-1-3-9,0 0 2,0 0 0,0 0-3,0 10 1,3 31-1,4-28 0,1 0-2,0-5-1,1-3-1,1-1-2,-1-4 2,-1-3 2,1-2-2,-2-6 6,-1-4-1,-2-2 2,-1-3 6,0 4-1,-4 1 1,-2 1 2,-4 0-1,-4 7 2,0 0 0,-3 8-7,4 8 1,-1 0-3,0 6-6,5 6 4,-2-1-1,6 5-1,3-1 4,2-1-4,4-1-3,3-6-1,-1-2 0,3-7-3,0-5 3,3-5-1,2-5 0,3-3 8,-5-4-2,3-3 3,-1 0 1,-7-2-1,-1 3 3,-9 0 2,-6-1-1,-9 1 6,2 3-2,-4 4-1,0 2 6,4 6-11,-2 4 2,2 4-1,2 7-7,4 7 5,0 0-2,4 5-6,2-2-1,3 0-7,2-3 2,7-3 2,2-2 3,3-8 2,4-2-2,-1-11 1,-1-1-3,1-10 5,1-1 1,-1-2 3,-5-4 3,-6 3 0,-7 1 4,-12 1 0,-2-2 3,-6 8-2,-1 1-1,0 9 1,-1 8-7,4 10 3,-1 7-3,3 5 0,2 2 0,5-4-3,6 2-4,3-6-7,1-2-1,6-6-1,2-6 3,6-5 1,2-2 5,0-9 1,1 0 4,-3-7 8,-1-5 0,-2 0 5,-5-1-5,-4 0 0,-3 3 0,-10-2 2,0 4 3,-3 6-5,-2 4 1,2 14-10,-1 0-5,1 11-17,2 6-20,4-1-47,5 4 23,6-3 36</inkml:trace>
</inkml:ink>
</file>

<file path=word/ink/ink6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1:21:23.359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-3 0 199,'0'0'134,"0"0"-18,0 0 5,0 0 3,0 0-18,0 0-13,0 2-20,0-1-6,0-1-12,0 0-5,0 0-15,0 0-5,0 0-12,0 0-5,0 0-3,0 0-3,0 0-7,0 0 1,0 0-5,0 0 1,3 1 3,1 3 0,5 12 4,31 31-1,-17-17 4,11 8-3,11 5-2,2 0 1,2 1-3,-1 2-2,2 2 0,3 2-1,10 10 2,1 1 3,-2 7 1,-6-1 0,-14-1-3,0 0-1,-8-8-3,-1-3 0,2-8 2,-8-5 1,3-5-1,-2-4 3,-3-8 0,2 0 1,-9-9-3,-3-5 2,-8-6-1,-3-1 0,0-3 1,1 1-5,-3-3-3,-1 0-1,1 0 2,-2 0 1,0 1-1,0-1 1,0 0 0,0 0 4,0 1 0,0 0 1,0 0-2,0 0-3,0 0 4,-1 0-2,0 0 1,1 0 2,0-1 0,-1 0 1,1 1-1,0 0 0,0 0 0,0 0 0,0 0 2,-1-1-2,1 0-2,0 0-7,0 0-18,-1 0-5,0-1-56,0-11 59</inkml:trace>
</inkml:ink>
</file>

<file path=word/ink/ink6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0-29T11:21:22.158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0,'0'0,"0"0,0 0</inkml:trace>
</inkml:ink>
</file>

<file path=word/ink/ink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20:27.62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92 109 284,'-7'-6'158,"0"2"-30,-5-7-29,2 5-33,-1-2-5,-3-2-3,2 8-5,-5-3-6,-1 1-1,-6 1-11,3 4-1,-5 4-10,-6 1-4,-4 5-7,-2 1 1,-5-1-4,7 6-4,2 2-3,0 1-3,6 6 2,0 2-2,4 2 0,0 1 0,5 6-4,2 1 4,6 2 0,1 1 1,10-2-1,6 1 0,6 0-2,5-3 1,4-1-1,-2-3 1,5 1 1,2 1 0,5 1 0,4-2 0,5 1 0,2-3 0,1-6 0,-3-1 0,-1-10 0,-7-5 0,-2-6 1,2-6 0,3-7 1,2-3 1,6-11 2,3 1-2,-2-5 0,1-1 0,-11-3-1,-4-2 3,-7-3 3,-1 4 1,-1-2 8,-3 0 2,-3-7 3,-4-2 0,-6-3-2,-3-4-3,-5 7-1,-2 0 2,-6 4-1,-3 3-1,-7 5-3,-2-1-2,-6 1-6,-7 1 0,-11-1-2,-3 2-2,-9 3 0,5 5 0,4 5-3,3 2 2,5 9-2,-3 2-2,-4 6-4,-1 4-13,2 13-27,1 4-12,7 13-35,2 9-18,3 2 77</inkml:trace>
</inkml:ink>
</file>

<file path=word/ink/ink6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1:21:14.73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817 406,'9'0'196,"-4"-1"-78,1 1-20,1-4-49,-2 2-17,4-3-18,1 1-3,2-8-4,2-3-1,6-5-1,4-1-5,-1-3-2,1 1-7,-1-4-10,-3-4 0,6-3 1,0-2 1,2 2 11,3 4 1,3 4 2,-4 1 2,5 6-3,-6-1 4,-10 2 1,7 6 5,-11 1 10,2-2 2,3 5 7,-7-3 2,2-2-3,0 2-2,0-1-9,2-3-3,-2-1-5,3-3-3,0 0 0,2-2-1,8 2-3,2-6-5,6-4-12,6 1-8,-3-7-26,2 0-23,-4 1 46</inkml:trace>
</inkml:ink>
</file>

<file path=word/ink/ink6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1:21:07.52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289 0 356,'-43'-17'155,"32"25"-82,1 0-44,3 4-2,-7-6 3,2-2 9,2 2 23,2-2 6,2-1-1,-1 2-4,2-5-20,-1 1-6,4 3-6,2 3-6,-7 4-8,-3 4-3,-4 12-7,-6 5-1,-1 19-3,-4 10 1,-6 14 0,-3 7 0,-2 11 2,0 10-2,-4 9 1,-5 2-1,-3-4-2,-3-7 0,-5-14-1,9-5-1,3-7-3,-1-3-3,6 3-8,-7-3-2,-9-5 3,0-3 3,1-10 11,8-3 5,12-3 7,6 0 1,4-3 0,1-4-1,4-1-4,3-3 2,3-3 5,3-2 7,0-5 7,-4-7 5,6-4-1,-2 0-8,2-8-5,6 4-4,-6-5-6,5 0 3,3 0-4,-1-2-2,-2-2-3,2-2-1,0 3-1,-1-3 1,2 2-2,0 3 1,0-2-9,-2 2-14,-3-6-33,4-2-28,3-5 47</inkml:trace>
</inkml:ink>
</file>

<file path=word/ink/ink6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1:21:06.89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03 154 502,'-13'0'214,"-1"-2"-125,-5 2-3,-1 2-34,0 2-9,-10 0-4,8 1 2,-1-3 5,1 1 1,14-1-2,-1 0-2,5 0-8,4-1-10,4 0-20,3 1-7,9-4-8,6 3 1,9-4 9,5-1 0,3-5 1,-3-3-1,2-8 0,-3-1 1,-1-1 1,0-3 4,-2 8-3,-4 0 2,-7 6-1,-1 3 0,-14 2 3,0 3 0,-3 0-5,-3 3-2,2 4-2,-2-2 2,-1-2 1,1 0 0,0 0 5,0 0-6,0 0 1,0 0 3,4 2-3,-2-1-1,2 1 0,4 3-2,28 19 2,-27-23 1,-1-1 2,-1-1-1,-4 0-3,2 1 0,3 5-3,0 4 2,3 8-4,1 8-1,2 6 6,3 3-2,0 9 5,0-4 1,-1-3-3,-1-2 2,-2-12-1,-4-2-1,-2-4 8,-4-6 1,-1-6 0,-2-3 4,-2-4-4,0 1 0,2 2-1,-1 0 0,0 0-5,1 0-3,-1-1-17,0 0-13,0 0-35,-1-2-16,-3-12-49,-6-29-186,11 19 219</inkml:trace>
</inkml:ink>
</file>

<file path=word/ink/ink6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1:21:06.11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038-1 974,'-1'0'31,"0"0"0,0 0-3,0 0-11,0 0-7,0 0-5,0 1 0,1-1 4,0 0 5,0 4 1,-1 0 1,-2 11-6,-7 36-3,-5-10 0,-3 7-1,-6 15-2,-8 8-4,-4 20-3,-11 10-4,-2 15-3,-2 0 1,0 2-1,3-4 1,3 5 3,-4-1 2,-6-6 4,2 2 0,-4-8 0,11-1 0,7-6 1,-1-4-1,11-11 2,-1-7 0,4-13-2,-1-5 2,-1-14-2,0-3 1,7-8 5,5-2-1,4-11 4,5-1-3,2-9-5,2-4 1,5-2-5,3-1-1,-2-3-2,6 0-2,-6-4 2,3-9 0,11-11 2,-5-13 3,11-23 1,3-8-1,-3-17-1,4-6 0,2-6-3,-1-1 1,3-3-1,5 4 0,10-3 1,6 0 2,10 1-1,-1-5 2,-4 4-1,-3-2 2,-5-3 1,5 1 3,8 1 1,-1 1 3,-8 10 1,-3 8-2,-17 18 1,-6 11-2,-6 17-3,-8 10 3,-5 11 0,-3 5 2,-3 11 3,-2-3 2,-1-2-2,0 3 0,-4-3 1,0 1-4,0 1-4,0 1 3,2 2-5,0 1-1,0 4 2,-2 4-5,-3 8-4,-3 8 4,-3 13-2,-2 5 4,-3 16 5,-5 3-3,-8 8 3,-1 4-3,-11 6 0,3 8 0,-3 11-2,-1 5 1,3 1-1,1 3 1,-8-2 3,4-1-3,-12-1 6,0-4-2,8-4 4,-6-4 0,13-1 2,0-7 4,-1-6 0,6-4 3,1-13 1,1-7-2,9-14 0,2-6-3,8-13-6,4-4-3,7-6 1,1-2-4,4-6-18,0-3-17,2-9-29,6-10-18,15-23-60,7-15 93</inkml:trace>
</inkml:ink>
</file>

<file path=word/ink/ink6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52:22.91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261,'26'28'118,"-25"-29"-67,0 2-32,0 0-64,-1-1-59,0 0 69</inkml:trace>
</inkml:ink>
</file>

<file path=word/ink/ink6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0-26T09:51:09.84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0'0,"0"0,0 0,0 0,0 0,0 0</inkml:trace>
</inkml:ink>
</file>

<file path=word/ink/ink6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0-26T09:51:09.76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0'0,"0"0,0 0,0 0,0 0,0 0,0 0</inkml:trace>
</inkml:ink>
</file>

<file path=word/ink/ink6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0-26T09:49:06.869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260 0,'0'0,"0"0,0 0,0 0,0 0,0 0,0 0,0 0,0 0,-65 21,36-21,-6 0,-26 0,-9-4</inkml:trace>
</inkml:ink>
</file>

<file path=word/ink/ink6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48:38.221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27 261 328,'-11'-18'206,"2"2"-4,5 0-96,1-2-22,5 2-24,7-3-10,7-3-7,3-2-6,6-3 1,1-1-2,1 6-3,2 2 0,0 11-13,0 2-2,2 9-8,-3 9-2,-2 11-1,-4 7-4,-9 18-1,-6 4-2,-12 9 0,-5 3-2,-14-1 2,-1 0 1,-9-3-3,-2-5 1,0-3 1,0-4-1,7-11 2,3-6 0,7-17-4,5-3-5,6-13-12,2-7-1,6-10 3,3-8 3,5-9 15,4 2 0,2 4 0,1 3 0,1 12-2,1 7 0,-1 9 0,3 7-3,1 13 4,-1 5 0,1 8 2,-1 6 1,-2-2-2,1 3 0,-2-1 0,1-6-1,3-3 3,-4-5 0,3-5 1,1-1 3,-2-6-5,2-1 1,-2-8-2,-2-2 0,-4-4-4,1-2-7,-2-6-27,1-2-22,0-4 39</inkml:trace>
</inkml:ink>
</file>

<file path=word/ink/ink6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48:37.609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211-5 553,'0'-5'221,"0"5"-154,0 0 1,0 0-15,-1 0-14,0 0-5,-4 28-12,-7 44-3,3-13 0,-2 2-1,1 13-4,-3 5 0,-2 6-4,0-1 0,-5-12-2,4-8-2,-2-14-3,1-3-2,3-10 1,0-6-2,6-12-7,3-5-7,2-7-14,1-1-9,1-7-39,-1-7 48,7-17 10</inkml:trace>
</inkml:ink>
</file>

<file path=word/ink/ink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22:49.62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66 0 1069,'14'23'352,"20"12"-352,3 10-8,8 4-8,2-1-17,-8-5-14,-4-4-6,-10-6-12,-7-8 1,-5-12-32,-2-4-35,-4-18-82,1-6-14,-2-13 45,-3-6 45,-1-3 109,0-3 34,-3 2 110,-3-1 30,-5 10 53,1 7 15,-2 13-100,-3 10-28,-9 21-50,-11 12-17,-13 20-5,-5 9-4,1 9-4,6 0-3,7-12-14,5-12-9,12-21-12,5-11 0,8-12 10,2-7 13,4-17 13,1-9 2,4-15 7,-1-10-1,1-12 2,1 0 8,-2-2 1,-1 5 2,0 17 8,-1 8-6,0 23-11,1 13-11,6 19-12,1 11 0,3 18 7,1 7 8,-1 11 4,-1 0-4,-2-1-5,-1-6-2,-5-13-2,-1-5 0,-4-12-2,-2-6-8,-10-9-7,-4-7-3,-10-11-5,-6-5-3,-9-12 10,-2-3 2,1-7 17,4-3 15,16 5 7,6 5 5,14 13-7,7 7-3,18 5-1,15 2 4,24 1 10,9 1 7,22 4-11,7 0-8,13 3-14,3-1-14,13 1-46,1-4 40</inkml:trace>
</inkml:ink>
</file>

<file path=word/ink/ink6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48:37.274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89 21 338,'-15'-21'201,"4"28"-3,3 0-77,2 12-27,0 3-16,-2 21-22,-5 9-10,-1 20-17,-1 7-8,0 9-14,3 2-3,-3-8-3,3-4-1,-1-16-11,2-6-6,3-13-16,2-10-14,4-13-50,2-10 61</inkml:trace>
</inkml:ink>
</file>

<file path=word/ink/ink6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48:36.873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-2 72 675,'-2'3'235,"7"-2"-217,3-1-8,7-1-7,5 0 5,11-4 1,5 0-1,12-4-4,2-1-6,0 0-20,-2 0-17,-9-2-188,-1-1 157</inkml:trace>
</inkml:ink>
</file>

<file path=word/ink/ink6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48:36.623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338 27 402,'21'19'188,"-24"-24"-51,-5-2-91,-1 0-4,-1-2 7,-2 3 3,0-2 1,-2 4-6,-2 4-14,-4 1-5,-3 8-9,-7-1-5,-5 8-3,-1 2-4,-1 4-3,6 7 1,5 4-2,6 2 1,10 3-2,3-3 0,9 0 0,5-5-1,6-4-1,3-3 1,3-7-3,1-4 0,4-5-8,5-3-6,3-4-14,-3-7-12,0-4-22,-4-3-20,-6-6 55</inkml:trace>
</inkml:ink>
</file>

<file path=word/ink/ink6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48:29.687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64 0 316,'-57'46'161,"54"-47"-43,2 1-19,-1 1-29,1-2-9,1 0-12,-1 0-5,1 0-9,-1 0-3,0 1-10,1 0-6,0 0-11,0 0-1,2 0 0,13 1-2,33 2 1,-26-3-1,2 0-1,2 2 1,-3-2-1,-1 0 0,5-1 1,-3-5 0,2 1 0,1 0 0,-4 1-1,2 2-3,2 0-35,-1 2-43,0 0 49</inkml:trace>
</inkml:ink>
</file>

<file path=word/ink/ink6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48:29.210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37 54 366,'-30'25'163,"25"-30"-66,5 1-25,-1 4-17,1-3-1,0 3-5,0 0-6,-1-1-11,1 1-7,0 0-11,0 0-3,0 0-1,2 0-2,18-1 0,28-4 1,-18-2-4,1 4 2,-1-4-3,4 3 1,-6 1 0,-1-3-2,-1 4-1,-3-1 0,1-1 0,-2 2 0,-2 1 0,1-1 0,-2 1-1,0-2 0,-3 2 0,1 1 0,-7-4-8,3 4-8,-3 0-33,0-3-33,2-1 50</inkml:trace>
</inkml:ink>
</file>

<file path=word/ink/ink6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46:54.079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234 14 247,'3'-6'164,"0"3"0,-3 1-23,0-1-49,0 2-17,-1 0-33,0 0-11,0 1-16,0 0-5,0 0-5,-1 4-2,-12 20-2,-38 31-2,22-25-4,1 0-2,2-4 2,2-3 1,6-7 4,3-3 2,7-5-2,1-1 2,3-2-1,5 0-1,0-2 2,2 1-4,6-1 0,2 1 1,7 1-2,3 0 5,4 4 1,1-2 0,6 2-3,-2-1 2,-2 0-1,0 2-1,-6 1 1,-3 0-1,0 2-1,-3-2-2,-2 3-9,-2-1-15,-1 1 20</inkml:trace>
</inkml:ink>
</file>

<file path=word/ink/ink6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46:53.257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41 61 269,'-31'-5'129,"29"2"-53,0 0-13,-1 1-17,3 2-4,-1 0-5,0-1-1,0 0-5,0 1 0,1 0 0,0 0-1,0 0-2,0 0-4,0 0-6,0 0-3,0 0 5,0 0 1,0 0 1,0 0 1,0 0-5,0 0 2,0 0-5,0 0-1,0 0-6,0 0-3,0 0-2,0 0 0,0 0-1,0 0 0,0 0 0,0 0-1,0 0 0,0 0 0,0 0 0,0 0 0,0 0 0,0 0 0,0 0 0,0 0 0,0 0 0,0 0 1,0 0 2,0 0 0,0 0 2,1 0-1,10-1-1,29-2 1,-13-1-4,4 0 1,16 1 1,7-4-1,7-2-1,5 0 1,12 0-2,3 3 1,7 5-1,3 2 1,1 10 0,4 5-1,3 8 0,2 7 0,5 13-2,-1 9 0,1 14 1,2 3-1,1 2 0,-1 1 1,-2 7-1,1 1 1,-2 7-1,-5-3 0,-6-3-3,-7 3-4,-17-4-4,-4 0 0,-14-8 0,-7-7 4,-14-4 6,-6-4 2,-4-3 1,-7-7 1,-1-8 0,-3-3 1,-2-10 3,-2 0-2,0-6 0,-4-2-1,1-5-3,-2-2 1,-2-5 3,1 0 1,-3-1 7,1-2 1,0 1 1,-3 1 0,4-3-2,-3 2-1,-1-3-2,0 0 0,2 0-5,1-1-1,0 0 1,2-1-1,-1 0 2,0-1 0,0 1-4,0-1-6,0 0-29,0 0-24,-1-4 36</inkml:trace>
</inkml:ink>
</file>

<file path=word/ink/ink6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46:41.984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2 228 492,'-2'0'191,"2"2"-140,1 0-13,-2-3-13,1 0-2,0 0-1,0 0-5,0 0-3,2-6-3,38-30 0,-24 25 2,9 0-6,1-1 0,7-3-2,3 2-5,-2-2 1,1-2 2,-4 4-1,0-2 1,-2 1-2,-2 1 0,-1 2 0,-3 4 0,-2 6 1,0 2 3,-2 1 2,-2 5-1,2 4 1,-4 0-1,-1 4 2,-1 1 2,-5 0-1,6 3-3,-4 4 1,1 1-1,-2 9 0,-4 2 1,5 5-4,-1 3 0,-3-5 0,4-3-2,-2-6 2,4-1-2,4-5 0,2 1-1,4-5-3,2-3 2,3-8 0,1-3 1,5-8 3,2-4 0,6-8 0,-1-3 1,0-4-1,-5-2 2,-10 3 0,-2 1-3,-8 0 1,-5 1-1,-4 0 0,-1 1 1,-3 8 0,-2 1 3,-2 5 3,1 4 1,-1-2 0,0 1-4,1 2-4,0 0-2,1 0-1,0 0-1,0-1-1,0 1-1,0 0 0,0 0 1,0 0 1,0 8 1,10 31 1,-6-25 1,3 4 0,2-1-1,3-1 0,4 0 0,5 2-1,2 3 2,4 4 0,6 3-1,1 4 2,2 3-2,-4 1 0,-5 4-1,-4 1 0,-3-4-1,-4-1 1,-4-3 0,-6-4 1,-2 1 2,-4-2 3,-2 0 2,-3-2 1,-2-1 2,-1-4 2,-3-2 2,-3-7 1,0 2 3,1-4 4,-2-1-2,1-1 6,-2-3-2,2-1-2,0-1 0,0 1-12,0-2-2,1 1-5,2 2-1,4-1 0,-1 1 1,-1 1-3,2 0 3,-1 3 0,0-1-3,0 1 0,-1-3-2,2 0 2,2 1 1,1-2 1,1-2 2,0 0 1,1-1 1,1-1 1,1-1-1,0 0-1,0 0-1,0 0-1,0 0 0,0-1-1,0 1 0,0 0 0,0 0-2,0 0-1,0 0-4,0 0-29,0 0-16,0 0-40,0 0-20,0 0 69</inkml:trace>
</inkml:ink>
</file>

<file path=word/ink/ink6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46:34.37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4 2 66,'-3'0'47,"-2"0"8,0-1-6,1 0-19,1 2-14,-2 1-28,1 1-39,-1 6 33</inkml:trace>
</inkml:ink>
</file>

<file path=word/ink/ink6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46:30.01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10 181,'41'0'75,"-41"-1"-48,1 1-6,-1-3 4,0 2 12,0 0 21,-1 0 6,0 1 0,0-1-2,0 0-9,0 0-1,0 1-3,0 0-4,1 0-1,-1 0-4,0 0-7,0 0-1,0 0-2,1 0-3,0 0 1,0 0-4,0 0-7,0 0-2,0 0-20,0 0-19,0 0 18</inkml:trace>
</inkml:ink>
</file>

<file path=word/ink/ink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21:11.12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08 118 426,'-36'-32'166,"29"26"-119,2 3-19,2 1-17,-2 2-9,4 3-6,-3-2-1,-1 2 1,2 5 4,0 1 7,-2 7 5,0 0-3,-3 0-2,0 4-4,-1 2 0,0 4-2,1 3 0,-3-1-1,0-3-1,2-3 4,2 0 0,2-4 3,5 1-1,0 0 0,0-4-7,2 3-2,0 2-9,4 3-3,1 0-2,2 3 0,4-1 5,-2 0 2,5 5 6,0 0 2,2-1-2,3-2-1,7-3-2,0-4 0,4 1 3,-2-4 2,-4-3-2,1 0 0,-4-3 8,2 1 5,1-4 10,-3-3 1,3-3 1,0-2 2,1-3 2,2-3 6,0-2 4,-4-2 0,-1-5 4,4 2-4,-3-4-4,2-3-4,-2-3 1,-5-1-2,-3-2-5,1 3-2,-2 2-4,-4-3 0,-1-1 2,-1-3 4,-6-1 3,1-1 5,-1 2-1,-4 2-3,2 1-9,-1 1-8,-1-1 1,0 1-2,-2 2 2,2 3 4,-3-1 4,-1 0-1,-1 0 2,-1 0-4,2 3-3,-1 1 0,-2-1-1,1 2-1,-2-2 4,-1-1 0,-3-2 5,-1 1 4,-10 2-8,-3-1-2,-5 7-4,-7-2-4,-4 2 2,0 5 0,-4 4-2,0 1 2,2 5 4,-6-1-3,-4 3 3,0 3-2,-7 0-2,6 1-3,5 1-7,-1-2-18,6 2-39,-6 4-18,2 9-30,-1 9-11,1 13 81</inkml:trace>
</inkml:ink>
</file>

<file path=word/ink/ink6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45:05.49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35 0 709,'-18'15'291,"-3"5"-188,5 11-44,-4 1-22,1 6-54,1 2-35,-5-5 33</inkml:trace>
</inkml:ink>
</file>

<file path=word/ink/ink6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45:05.35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-2 776,'6'-2'273,"35"2"-233,-19 15-9,11 3-7,4 4 5,3-5-14,0 2-4,-5-1-8,-1-6-10,-9-1-23,-5-7-18,-5-4-73,-2-2 75</inkml:trace>
</inkml:ink>
</file>

<file path=word/ink/ink6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45:05.04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53 0 484,'-38'103'177,"27"-76"-135,7 3-11,4-3 1,7-6-3,3-5-5,6-9 0,0-4 7,3-13 22,4-5 10,-2-13-3,-1-2-9,-4-5-26,-2 3-9,-10 5-6,-4 4 7,-7 12 11,-5 5 0,-3 10-3,-3 8-11,-4 10-14,-3 6-2,6 4-4,6 1 3,7-6-11,6 0-9,5-10-11,5-2-6,7-7 11,4-4 6,4-8 14,-2-5 5,-1-11 2,-1-7 2,-2-1 0,-3-2 4,-6 7 9,-3 9 1,-5 7 19,-3 6 3,-3 11-10,0 5-2,1 10-43,1 7-20,1-1-27,3-3-26,7-11 62</inkml:trace>
</inkml:ink>
</file>

<file path=word/ink/ink6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45:04.50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43 35 873,'-9'6'315,"4"12"-281,3 16-6,2 18-27,0 11-1,-2 18 0,0 3 1,-4 2 3,1-6-1,1-8 1,2-6 0,1-19-8,1-11-8,2-17-27,0-11-16,-1-22-9,1-6-3,-2-24-10,-2-8 9,-5-7 12,-5-7 15,-4-3 54,-5 0 30,1-2 29,3 7 9,6 12-11,4 3-21,13 13-26,4 3-12,13 2-7,6 7 9,8 4 12,11 8 1,7 11-3,2 7-5,-3 12-16,-8 4 0,-13 4 0,-7-2-2,-11 1 3,-5 1 0,-12 1 2,-7 4 2,-13 2 0,-3-1-1,-12 0-2,-3-3-8,-7-3-25,-4 0-17,6-2-31,4 6-18,15 0 65</inkml:trace>
</inkml:ink>
</file>

<file path=word/ink/ink6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44:00.604"/>
    </inkml:context>
    <inkml:brush xml:id="br0">
      <inkml:brushProperty name="width" value="0.1" units="cm"/>
      <inkml:brushProperty name="height" value="0.1" units="cm"/>
      <inkml:brushProperty name="color" value="#808080"/>
      <inkml:brushProperty name="fitToCurve" value="1"/>
    </inkml:brush>
  </inkml:definitions>
  <inkml:trace contextRef="#ctx0" brushRef="#br0">104 43 302,'-20'5'146,"3"-2"-44,1-1-7,3-1-16,0-2 0,3 3-12,2-1-5,4-1-11,0 2-4,4-1-13,2 0-7,-2-1-15,0 0-4,10 3 0,38 14 0,-17-21 5,4-2-2,9-3-3,5-2 0,6 4-5,-4-3 0,-5 1 0,-6 0-1,-8 2 0,-2 3 1,-5 2 0,-2 3 1,-7-1-1,-3 1-1,-3 4 2,-4 0-1,-4 5 3,-1 1 6,-5 2 2,-1 1 6,-2-1 2,-2-2 0,2-2-4,-1-2-6,2-1-5,2-2-4,1-1-3,2-2 4,1-1-3,0 0-1,0 0 1,0 0-5,0 0 2,0 0-1,0 0-2,0 0 2,0 0-10,0 0-3,0 0-5,0-1 1,0 1 0,0 0 5,0 0 3,1 0 1,0 0 4,1 0 1,0 0 4,0 0 0,1 0 1,0 1 1,-1-1-1,2 1 2,0 0 0,-1 1 0,2 0-1,-2-1-1,0 3 1,27 34 0,-28-13 2,-1 3 0,-1 7 0,0 2 0,-2-4 0,-1-3 0,2-3-1,1-7-1,-1-6 1,1-8 1,-1-5 0,0 0-1,1-3-1,0 2 0,-1-1 1,0 0-4,0 0-15,0 0-11,1-2-26,-4-15-19,-1-36 48</inkml:trace>
</inkml:ink>
</file>

<file path=word/ink/ink6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43:57.421"/>
    </inkml:context>
    <inkml:brush xml:id="br0">
      <inkml:brushProperty name="width" value="0.1" units="cm"/>
      <inkml:brushProperty name="height" value="0.1" units="cm"/>
      <inkml:brushProperty name="color" value="#808080"/>
      <inkml:brushProperty name="fitToCurve" value="1"/>
    </inkml:brush>
  </inkml:definitions>
  <inkml:trace contextRef="#ctx0" brushRef="#br0">60 112 275,'-31'30'141,"25"-30"-38,2 1-16,-3-1-22,2-1-10,2 1-12,1 0-7,0-1-5,2 0-5,-1 0-14,0 0-6,1 0-8,0 1 2,0 0-1,0 0 2,0 0 2,3 0-3,1 0 6,3 0 2,26 0 6,-26-1 3,1 1 0,1 0-2,0-1-2,1 1-3,4-4-5,0 0 3,3-2-4,2-1-2,1 3 4,2-1-1,5-1 2,4 0 2,1-1 3,3 0-3,-2 3 1,0-2 0,-2-1-2,-3-1-2,-1-1 1,1 0-2,-1 1-1,-3-1 1,0 3-3,-5 1 1,-4 0-2,-1 3-1,-4 1 3,1 1-1,-6 1 2,1 2 2,-2-1 0,-2 0-2,0-2 0,-2 0-1,0 0 0,0 0 1,0 0 9,0 0 7,0 0 15,0 0 2,0 0-2,0 0-9,0 0-13,0 0-2,0 0-5,0 0 1,0 0-1,0 0 2,0 0 0,0 0-1,0 0 0,0 0-2,0 0-2,0 0 3,0 0-2,0 0 0,0 0 2,0 0-4,-1 0 2,1 0 0,-1 0-2,0 0 2,0 4-3,-2 8-1,-7 37 0,4-19 0,-5 12 0,-1 7-1,-4 5 1,0 4 1,2 1 1,0-4 0,3-4-2,0-4 2,5-9 0,3-4 0,0-11 1,3-6-2,0-6 0,-1-7-1,1-1 1,2-1 1,-3-2 1,1-1 0,0 1 0,0-1 0,0 0 2,0 0-2,0 0-1,0 0-5,-1 0-26,0 1-17,1-1-44,-1 0-20,0-4 67</inkml:trace>
</inkml:ink>
</file>

<file path=word/ink/ink6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43:49.928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2 20 410,'0'-1'189,"0"0"-86,0 0-7,0 0-26,0 0-19,0 0-22,0 0-8,0 1-11,0 0 1,0 0-6,-1 0-2,1 0-2,-1 13-2,2 23 1,3-21 1,-1-6-1,4 2 2,-2-4-2,-1-6 0,1-1 6,2-4 3,4-3 3,-2-3 2,0-4-6,-1 0-4,-3-1 0,-1 1-1,-5 3 3,-2 3 3,-4 2 2,-3 4 1,2 3-1,-3 3-4,3 4-2,1 2-4,3 3-1,2 0-2,3 0-22,1-3-19,5-5 26</inkml:trace>
</inkml:ink>
</file>

<file path=word/ink/ink6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43:47.928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127 0 382,'-68'12'152,"67"-12"-100,3 1 1,-1 0 7,-2-1 1,0 0-4,0 0-6,0 0-20,0 0-5,1 0-14,0 0 0,0 0-4,0 0-3,0 0 6,0 0 1,0 0 5,0 0 1,0 0-1,0 0 3,0-1-10,0 0 3,0 0-7,-1 0-4,0 0 0,1 1-2,-1 0 2,1 0 1,0 0 0,-1 9-2,-1 24-1,4-23-1,3-4 1,4-1 1,-1-3-1,-3-3-2,1-1-1,2 0-2,0-4 5,-1-2 1,-5-2 2,-2 1-1,-2 2 1,2 2 2,-4-1 11,0-1 6,-7 1 1,-1 2 2,2 6-14,-5-1 0,0 4-4,3 3-4,-1-2 3,9 6-6,4-1 0,-4 0 0,1-3 0,2 1 0,3-2 1,5-2-2,3-1-3,-1-4-1,7-1 3,-7-4-1,4-2 4,-4-3 0,-1-1-5,0 1-4,-7 2-12,0 4-6,-3 4-18,-1-1-13,4 6 36</inkml:trace>
</inkml:ink>
</file>

<file path=word/ink/ink6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43:47.151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10 361 467,'-3'8'171,"-1"-6"-128,1 1-21,3 1 4,4-4 1,6 0-1,0-5-2,3-7-2,-2-4 0,4-7 9,1-2 6,4-8-2,0-5 1,2-1-17,1 0-5,1 5-9,1 7-1,-2 4 0,3 5-2,-1 5 2,-5-1-5,2 8 3,-5 0 3,-2 3-4,0 1 3,-9-1-4,2 3-2,-3 1 3,1 2-1,0 1 1,-1 1 2,-3-1 4,0 1 3,2 3 4,-3 2 0,4 3-3,0 4-3,4 6-4,2-1-1,0 5-2,3-3 0,-1-1-1,1 3 5,-2-5-4,0-2 0,-2-3 0,0-4-2,-4-5 1,0 0 1,-5-4 2,0 2-2,0 0 4,-1-2-1,0-2 0,0-1-1,-1-1 0,0 0-3,0 0-15,0 1-7,1-3-32,-7-8-22,-29-27 49</inkml:trace>
</inkml:ink>
</file>

<file path=word/ink/ink6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43:45.988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191 88 335,'-46'-34'159,"12"14"-62,4 0-13,8 10-18,4 5-8,2 2-14,4 3-1,4 3 2,3-1-4,8 6-3,7 4-9,7 8-13,6 6-4,12 10-2,7 5 0,15 8-2,6 6 1,1 9-3,-2 3 2,-6 5 8,2 1 3,4-2 3,0 3-1,-4-4-9,-6-4-7,-16-11 0,-2-7-4,-10-7 6,-2-5 4,-6-9 1,-2-4 5,-7-9-4,-4-8-6,-1-3 2,-1-2-7,-2-4-1,0 2 5,1 0-6,-1 1 3,0-1-5,1 0-5,-1 0-5,0 0-6,-4-2-9,0 0-6,-27-22-14,26 20-17,1-3 43</inkml:trace>
</inkml:ink>
</file>

<file path=word/ink/ink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0-26T09:22:33.81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</inkml:trace>
</inkml:ink>
</file>

<file path=word/ink/ink6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43:45.566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116-5 124,'-3'3'82,"1"3"13,-24 28-2,26-25 1,0-3-1,1 0-11,-3-4-9,1-1-12,1-1-15,0 0-18,0 0-5,-1 0-12,1 0 2,0 0 1,0 0 2,0 0 4,0 0-1,-1 0-2,0 0-1,0 0-8,0 0-2,0 0 0,0 0-2,1 0 0,-5 11 3,-7 27 0,14-25-3,-1 1 1,3-1-2,0-1-3,1-3 0,3-1-2,-2-3 0,1-5 2,-2-6 1,-1-3-1,2-2 0,-4-5 3,0-2 0,-4 0 1,-3 0 1,-4 4-1,-2 3 1,-3 3 2,-1 4-1,0 5-2,0 3 1,3 7-4,2 3 1,5 3-2,5 5 2,2-4-2,5 1 0,3-3-3,1-5-4,5-5-1,-2-5 0,0-9 2,-2-4 3,-3-8 1,-2-2-4,-1-3 5,-3 2 0,-4 3-1,-4 1 8,-5 7-2,0-2 2,-2 5 10,1 6-6,2 3 6,-2 6-6,2 3-7,3 3-1,5 6-4,1 0 0,0 2 0,2-2 2,3-1 0,2 0 0,3-4-1,0-4-3,-1-4 2,-2-2 3,0-3-2,-1 0 0,-1-2 1,-1 0-1,-2 0 4,-1 0 0,-1 2 7,0 0 0,0 0 4,0 0 6,0 0-7,0 0-2,0 0 0,0 0-6,0 0 2,0 0 7,0 0-9,0 0 1,0 0-3,0 0-5,0 0 2,0 0 1,0 1-1,6 4 3,29 27-2,-26-24-1,4 4 0,2 4 0,7 6 0,7 5-2,8 9-1,7 4 2,2 10-1,-4 2-3,2 3 3,-4-2-1,3-2-3,1-2 2,-1-2-2,-1 0-8,-3-1 10,-5-2-1,-8-6 3,-4-6 2,-4-8-4,-4-4 5,-2-7-2,-3-4-2,-5-6-4,-1-2-6,-3-3-4,-1-2 6,0 3 2,0 0 4,-3-11 7,-41-32-1,22 22-1,-1 0 1,-8-4-4,0-4-5,-2-1-3,-4-3-7,5 0-5,-1-1-2,4-2 1,2 3 9,0-5 5,1 1 3,-2-3 7,-6-3 0,-6-4 4,-3 1 5,0 0 3,2 1 5,9 5-4,5 6 1,11 11-8,4 10 2,3 7 7,2 3-2,1 4 12,1-4-3,3 5-6,3 1-4,8 11-8,4 8-4,16 9-3,6 5 7,13 7-4,7 2 0,6 7 0,1 3-3,-6 0 4,-1 1 0,2-5 1,0-5-2,4-4 0,-7-3 0,-8-1 0,-6-1 0,-11 1 1,0-5 4,-5-4-2,-4-4-1,-5-9 0,-2 1-3,-6-12 0,0 0 0,-5-1-4,0-2 4,-3-3-6,1 1-1,0 0-2,-6-4-8,-41-45-6,24 21-7,-6-9-20,0-6-17,-3-2-181,-9-3 172</inkml:trace>
</inkml:ink>
</file>

<file path=word/ink/ink6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0-26T09:43:43.569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0 398,'0'0,"0"0,0 0,0 0,0 0,0 0,0 0,0 0,16-67,-14 36,0-30,2-14,-6 14,-4 15,-3 13,2 9</inkml:trace>
</inkml:ink>
</file>

<file path=word/ink/ink6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43:10.12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3 234 408,'-9'5'187,"5"-5"-81,2 0-10,2-4-26,0-1-9,6-6-20,3-2-4,5-5 7,3-1 2,2-1-3,2-2-6,2 2-10,0 2-6,-1 0-7,1 0-2,-2 5-6,1 1-3,0 2-1,-5 3 3,-4 1-2,-3 2-1,-4 3 1,0 2-2,0-1 2,-2 1 2,3 0-2,-1 1 1,-1 1-1,1-3-1,1 3-2,-1-2 0,2 0 0,-3 1 0,0 3 2,1-2 1,0 3-3,-3-5-1,-1-1 3,1 1-2,-3-1 2,0 0-2,0 0 0,0 0-1,0 0 0,0 0 1,6 19-1,9 30 1,-10-17 0,3 9 1,1 9 1,-1 4 1,2 1-2,-1-6 1,-1-7-3,-1-7-1,-3-12 3,-1-4 0,-3-8 0,0-1 2,-1-5 1,0 0 5,0-3 8,-1-1 5,1-1-1,0-1-2,1 0-9,-1 0-6,0 1-5,0-1-14,0 0-51,0 0-23,0 0 51</inkml:trace>
</inkml:ink>
</file>

<file path=word/ink/ink6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41:54.73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3 174 484,'-5'-1'189,"4"0"-138,12-1-15,7 0-15,11-5 2,3-2 6,9-4-1,-1-4-2,0 2-11,6 1-5,-6 0 1,1 1 4,-5 0 13,2 1 9,-7-1 3,-2 1-4,-4 5-10,-8 2-9,-2 5-9,-2 0-2,-6-1-5,-1-1-1,-3 1-11,1 2-6,0 3-14,0 2-11,-3 0-34,-1 0-35,-1 1 71</inkml:trace>
</inkml:ink>
</file>

<file path=word/ink/ink6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41:52.48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59 400,'4'-8'182,"1"-1"-96,1 2-31,2-1-46,3 2-20,0 1-55,1-1-51,-1-4 73</inkml:trace>
</inkml:ink>
</file>

<file path=word/ink/ink6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41:52.30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74 344,'6'-7'163,"2"-2"-81,2 0-20,3 5-42,-1-2-15,-2-2-21,1 0-10,-4-5-9,4 2 4,3-2 14,-5-1 11,3 1 11,-2-1 1,1 1-5,4-1-17,-2-4 12</inkml:trace>
</inkml:ink>
</file>

<file path=word/ink/ink6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41:52.03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47 301,'9'-9'126,"-2"-2"-69,3-2-74,-3-1 12</inkml:trace>
</inkml:ink>
</file>

<file path=word/ink/ink6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41:51.89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60 295,'6'-6'198,"-6"-2"7,5 7-121,-4 1-25,-1-2-31,1 4-5,-2-2-10,1-1-2,0 0-5,0 0-5,0 0-1,0 0-5,0-1-11,3-11-3,15-28-17,-7 25-7,1-1-23,-3 0-15,5 0-94,3 0 112</inkml:trace>
</inkml:ink>
</file>

<file path=word/ink/ink6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41:51.64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14 302,'3'-3'145,"1"2"-54,-1-2-29,1-1-13,-1 2-16,-1-5-9,2 0-15,1-1-2,-1-3-6,3 1-3,2-3-18,-1-1-19,2-2-109,-1 1 98</inkml:trace>
</inkml:ink>
</file>

<file path=word/ink/ink6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1:24:42.71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05 760,'43'29'256,"-13"-25"-243,7-1 2,24 0 2,15 1-4,21-1-3,13 0-2,16-5-3,-1-6 1,10-4 0,11-1 0,-8-7-1,7 2-7,2-5-34,-8-2-30,12-8 38</inkml:trace>
</inkml:ink>
</file>

<file path=word/ink/ink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22:02.17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57 745 363,'-65'29'196,"51"-30"-43,0-1-4,-3-5-32,6 0-14,-2-6-27,2-3-13,2-2-20,4-5-8,7-9-13,9-3-4,9-11-10,6-4-3,9-11-3,6-7-1,12-4 2,7 0-2,17 13 0,5 8-1,4 10 0,2 8 0,9 8-2,-2 2-2,5 11-12,-1 4-4,-4 14-7,-3 8 0,-7 16 5,-7 6 3,-16 8 3,-2 6 0,-6 5 6,0 4 3,-11-3 3,-7-8 4,-5-8 0,-6-6 0,-3-9 0,-1-3 0,-7-6 0,-2-4 0,-3-6-1,-5 0 2,-1-2 1,-1-3-1,-2-1 4,1 0 2,-2 0 5,0 0 1,0 0-12,1 0-9,-1 0-39,0 0-26,0 0 46</inkml:trace>
</inkml:ink>
</file>

<file path=word/ink/ink6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0-29T11:24:26.52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0'0,"0"0,0 0,0 0</inkml:trace>
</inkml:ink>
</file>

<file path=word/ink/ink6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0-29T11:23:44.572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0,'0'0,"0"0</inkml:trace>
</inkml:ink>
</file>

<file path=word/ink/ink6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1:22:02.94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49 105 328,'7'21'134,"2"1"-88,0-2-17,-4-13-15,-2-3-6,0-1 3,9 9 14,-3-10 33,1-3 16,-5-8 24,-2-5-5,2-8-21,-3-3-12,-2-5-22,-1 2-3,-3 2-8,-1 7-2,-5 7-2,-1 3-4,-3 9-3,-4 5-5,0 13-16,-2 10-9,5 10-21,1 2-14,14-3-46,3-6 108,12-13-25</inkml:trace>
</inkml:ink>
</file>

<file path=word/ink/ink6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1:22:02.01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06 807 383,'-66'33'180,"58"-29"-68,1-1-19,1 2-20,-1-3-8,3 4-17,1-2-5,-1-6-13,2 1-6,0-2-12,2-1-7,4 4-2,1-3 0,4-9 2,3-6 0,3-13 0,5-4-1,9-7-1,4-3 4,11-6-3,9-3-2,4-4 0,-3-3 0,-5-2-1,-7 0 1,4 5 0,1 4-2,2 8 0,5 5 0,-7 7 1,-5 5-1,-14 6 1,-7 8-1,-13 6 0,-1 3 0,-5 5 4,0-1 3,-2 3 11,-1-1 10,0 0-7,1 0-5,-1 0-8,0 2-10,-4 7-4,-16 22-6,15-28-15,5 1-7,0-4-32,0 0-19,1 0-194,0-1 188</inkml:trace>
</inkml:ink>
</file>

<file path=word/ink/ink6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1:21:14.29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27 186,'10'-8'78,"0"-4"-45,2-3-12,3-5-18,0-4-5,10-1-40,4 2 32</inkml:trace>
</inkml:ink>
</file>

<file path=word/ink/ink6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46:35.75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5 79 279,'-4'-2'129,"3"2"-54,1-1-17,0 1-35,0 0-11,0 0-11,1 0 3,18 0 7,29 1 4,-23 0 8,8 1 3,7-3 1,4 1-4,0-5-9,-2-2-4,-5-4-5,0-1 0,-4 1 0,-3 1-1,-5 3 0,-5 0-1,-4 3-2,-4 2 1,-5 1-2,-5 0 1,-4 2 16,-4 1 5,-2 2 9,-1 1 4,-3 1-4,2 1-1,-1 0 4,3-3-1,-2 1-6,4-1-2,1 0-10,1 1-3,4 1-4,-2 2-3,2 6-3,1-1 0,1 4 0,1 1-1,0-2 0,1 5 0,-3-6-1,-1-2 1,0 0 1,-2-4 1,-1-2 2,0 3 0,0-3-2,0-2-1,3-1-1,0-2-3,0 0-11,0-2-8,0 0-43,0-1-41,0 0 65</inkml:trace>
</inkml:ink>
</file>

<file path=word/ink/ink6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44:02.658"/>
    </inkml:context>
    <inkml:brush xml:id="br0">
      <inkml:brushProperty name="width" value="0.1" units="cm"/>
      <inkml:brushProperty name="height" value="0.1" units="cm"/>
      <inkml:brushProperty name="color" value="#808080"/>
      <inkml:brushProperty name="fitToCurve" value="1"/>
    </inkml:brush>
  </inkml:definitions>
  <inkml:trace contextRef="#ctx0" brushRef="#br0">503 113 472,'-33'-10'194,"28"5"-114,-2-1-26,-3 3-24,-1 2-8,-5 3-5,-3 2-1,-4 3-3,-2 4 4,-2 4 2,0 2 6,-3 4 6,-1 2-2,-4 5-4,-3 2-4,7 5-6,-1 0-1,10 7-4,5 5-3,4 5-3,5 4-2,6 9-2,4 1 0,11 2-1,6 3-1,15-12 0,9-10-1,6-8 1,1-11-1,0-7 1,-4-5 1,3-7 1,6-5 2,0-10 2,1-4-2,-4-11 2,-1-4 0,-6-8 2,-2-3-1,4-2-1,-3-2 1,1-4 8,-4-4 5,-5-3 3,-4-2 2,-7-1-8,-2 1-2,-9-1 0,-6 1-3,-5 2 7,-3-1 3,-4 7 2,-5 3 6,-4 5-1,-6 2-1,-7 4 0,-6 1-5,-8 3-1,-3 2-3,-6 3-1,1 3-2,-3 1-3,1 5-2,-10 2-6,-3 1 2,-2 12-5,-4 1 0,10 14 1,4 4-1,-1 1-10,-1 4-15,3 3-35,2 3-21,12 8-35,6 7-12,11 4 81</inkml:trace>
</inkml:ink>
</file>

<file path=word/ink/ink6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44:01.521"/>
    </inkml:context>
    <inkml:brush xml:id="br0">
      <inkml:brushProperty name="width" value="0.1" units="cm"/>
      <inkml:brushProperty name="height" value="0.1" units="cm"/>
      <inkml:brushProperty name="color" value="#808080"/>
      <inkml:brushProperty name="fitToCurve" value="1"/>
    </inkml:brush>
  </inkml:definitions>
  <inkml:trace contextRef="#ctx0" brushRef="#br0">2317 27 425,'-30'-28'202,"28"29"-87,0 2-18,-1-1-35,0 5-14,-4 0-8,1 1-4,-1 5-6,-3 2-2,0 7-3,-2-1-2,-4 0 0,-2 2 0,-4 1-2,-6 3-1,-1 2-6,-2 3 0,-1 6-7,-1 2-2,-4 2-2,3 3-1,1-6 0,2 0-2,5-2 0,-1-3 0,4 1 1,-1 0 0,1 1-1,-1-2-2,-6-1-2,2 0 1,-1-3 0,0 1 2,5-1 1,0 0 0,1-2 2,3 1-2,-1-4-1,0 0 1,2-3-2,0-1 0,-3 0-1,-1 0-3,-6-1 3,-3 2 0,-2 1 2,-1-3 3,3 5-2,2-4 0,2-1 0,4 1-2,-1-4 2,2 2 0,0-2 1,-1 1 0,2-1 0,-5-4 0,-1 3 1,-2 4-3,-5 2 0,3 5 1,-3-2 0,2-2 1,2 1 1,-3-1-1,2 2 3,-4 0 2,-2 0 0,-1 0 1,-8-3 1,2 1-2,0-2 1,1 3-3,6 2-1,3 2 0,2-1 5,0 1 2,1 0 6,-5-1 1,2-2-1,1-1 2,6-3-5,4-2 2,5 0 0,-1-3-4,5-2 1,2-2 1,4-3 2,1 1 1,1-5 0,2 0-1,1-1-5,2-3-1,1 0-2,1-1-4,0 0 0,0 0-1,0 0-4,0 0-2,0 0-23,0 0-18,0 0-41,0-1-22,0 0 281,9-3-152</inkml:trace>
</inkml:ink>
</file>

<file path=word/ink/ink6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43:59.272"/>
    </inkml:context>
    <inkml:brush xml:id="br0">
      <inkml:brushProperty name="width" value="0.1" units="cm"/>
      <inkml:brushProperty name="height" value="0.1" units="cm"/>
      <inkml:brushProperty name="color" value="#808080"/>
      <inkml:brushProperty name="fitToCurve" value="1"/>
    </inkml:brush>
  </inkml:definitions>
  <inkml:trace contextRef="#ctx0" brushRef="#br0">2288 42 374,'28'-43'177,"-28"43"-61,0 1-28,-2 3-22,1-4-9,0 0-11,0 0 4,0 0 2,0 0-3,-1 0-9,-6 3-6,-26 24-14,24-15-5,2 1-6,-2 0-6,-1-1 2,1 1-4,-1-1 3,-1-2 3,0 3 0,0-1 2,-1 0-1,2 0-1,-1 1-3,1-3 3,-3 2-4,-2-2 1,-1 0 0,2 0-2,0-1-1,1 2 1,-1 2 1,1 0 2,3 2-2,1 2 1,-1 2-4,1-2 0,-2-2 1,0 2-2,1 0 2,0 1-1,3 2 0,-4-4 1,2 2-1,-3-3 1,0-1 0,0 0 1,0-2 1,2 0 1,-4 1 1,1 1-2,-2 2 1,-3-1-3,2 1 3,-2-3 1,0 1-1,0 1 1,0-3-2,0 4 0,3-2-1,-1-3-1,4 3 0,2-1-1,-2 0-1,1 1 4,-2-1-2,3-1 3,1 2 1,-1-1-4,1 0 1,0 0-2,1-2 0,0 2 2,0-1 0,1 0-1,1-2-1,0-2 0,0 0-2,-1-1 2,-2-2 0,1 2 1,-1 1 0,-1 1-1,-3 2 0,2 0 2,-6 3 0,-4-1-1,2 1 0,-2 1-3,3-3 0,3 1 2,2-3 0,0-1 0,3 1 1,2 1-1,0-1 2,-2 1-1,1-3-1,-1 2 0,2-3 0,0 3 0,0 0 0,2 3 0,-3 0 1,1-2 0,-2 2-1,-1 0 0,1-1-1,0 1 1,0-1 0,-1 0 1,-2 0 2,1 1-2,-3-2 0,2 2 1,1 2-1,-2-3 2,1 4 0,-3-2-3,2 0 0,2 0 0,3-2 0,1-3 0,-3 2 1,-1-3-1,-2 3 1,-1 1 1,0-1-1,-2 3 0,0-3 0,-1 3-2,0 0 0,1 0 1,-1 3-2,-2-2 5,0 5-1,-2-1-1,0-4 5,1 2-2,-5-7 2,2 4 4,-1 0-1,1 0 0,5 0-3,-1 0-2,1-1-2,0 2-1,1-1-1,0 0 0,-1 0 0,1-2 2,3 2 2,1 0-1,-1-2 1,3 0-3,-4-1 0,-1-1 1,-3-1-2,3 4 1,-6-1-1,6 4-1,1-1 1,-2-2 0,7 3 1,-3-5 0,4-3 3,0 1 1,3-4 7,1-2 4,2 1 5,0-3 2,0-1 2,2 2-2,0-2-2,1 0 1,2 0-1,-1 0-1,0 0-3,0 0-3,0 0-1,0 0 2,0 0 2,0 0 0,1 0 3,-1 0-4,0 0 1,0 0 1,0 0-3,0 0 2,0 0-3,0 0 1,1 1 3,-1 0 0,-1 3-1,1-3 0,0 1-7,0-1-4,0-1-9,1 0-21,-1 0-91,0 0-53,0 0 96</inkml:trace>
</inkml:ink>
</file>

<file path=word/ink/ink6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43:09.48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90 3130 214,'-2'15'129,"-3"-5"-22,-2-2-4,0-4-6,-1-4-6,-1-1-2,2-2-16,0 3-8,1 0-17,0 0-8,0-3-18,0 2-6,2-1-9,0 2-3,4 2-3,-3-4 1,2 1-4,0 1-2,0-1 2,0 0 2,1 0 1,0 0 2,2-11 1,7-30-3,-3 23 1,0-1 1,2-3-1,-1-2 0,-1-2 1,2-2 0,-1 0 2,1-1 2,1-5 3,-1-3 2,3-2-1,-2-4-1,2-2-1,1 2-3,0 1 0,0 1 6,-1 2 4,1 1 3,1 1 4,1-3-8,0-3-3,5 0-2,0-7 0,-1 1 1,3 3 3,-1 0 3,-2 6-1,-1 2 6,-3-1-6,-1 0-3,-1-1-1,1 1-2,0 0 1,0-3 1,4 3-3,0-1-2,2-1-3,1 2 0,2-4-3,-1 1 1,4 3-2,-2 0-1,3 3 1,-1 4 0,-1 1 2,-4 0 0,-2 2-1,-1-2 1,-4 0 4,4-1-1,-3-3 1,1-3 1,0-1-6,2-3 2,1 0 1,1 4 0,1 3-1,1 3 1,0 4-1,1 1-1,0-4-2,1 2 0,1-1 0,1-1 0,-1 2 0,-2 0 2,-2 0-2,-1 0 1,0 2 1,-1 0 1,-1 1 0,0 2 3,1-3-1,-4-3 0,3 0-1,-1-6 0,0 0 1,1 1 0,1 1 0,-1 4-1,1 4-1,-2 0-1,-2 7 3,1 1 1,-4 7-1,-1 0-1,-1 0-3,-4 3-1,1 1-1,-1 2-1,-1 4 1,0-3 1,-2 2 0,2 0 0,-5 1-2,2 2 1,-1-1-4,0 0-3,0 0-18,0 0-9,0 0-14,0 0-3,0 0-3,0 1-3,6-5-6,21-22-9,-27 18-22,2 4-38,-5 2 88</inkml:trace>
</inkml:ink>
</file>

<file path=word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20:06.17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 7 622,'-5'-3'245,"1"-1"-189,4 4-10,8 3-20,6 4-18,7 1-5,5 1 4,0-2-13,-1-6-17,-2 1-54,-4-6-30,-4-1 63</inkml:trace>
</inkml:ink>
</file>

<file path=word/ink/ink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21:51.68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3 2 766,'1'-4'322,"1"4"-212,1 5-33,-5 8-30,-8 12-30,-3 6-8,-3 14-8,-4-3 3,5-1 0,-1-4-3,4-8 2,3-1-4,1-11-5,0-4-2,3-6-12,1-2-6,3-3-24,1-1-12,2-1-27,-2 0-26,0 0 73</inkml:trace>
</inkml:ink>
</file>

<file path=word/ink/ink7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41:51.39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 249,'0'-1'152,"1"4"-3,-1-4-101,0 1-49,0-1-17,0 1-44,0-1-49,0 0 72</inkml:trace>
</inkml:ink>
</file>

<file path=word/ink/ink7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41:51.18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60 268,'31'22'121,"-26"-27"-66,-1-2-8,-1 0-28,1 1-3,0 2-7,-2-2 1,2 4 0,0 1-1,0-3-5,2-1-7,-1-3-38,5-4-74,0-3 78</inkml:trace>
</inkml:ink>
</file>

<file path=word/ink/ink7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41:33.20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96 7 212,'-82'30'115,"69"-30"-10,-2 2-1,3-2-1,-2 1-1,3 2-22,0 1-7,-1 1-15,2 0-6,3-1 1,1-2-4,5 0-9,-1-1-3,2-2-15,0 0-6,0 0-4,0 0-3,6 1 4,17 0 4,36-2-2,-22 0-3,6-2-3,3 1-2,-6-4-4,0 3 0,-8-2-3,-2-2 0,-3 6 1,0-3 1,-6 3 2,-5-1 1,-3 1-1,-5-3 0,-4 2 1,-2 3 1,-3-2 16,-1 2 4,1 0-3,0-1 2,0 0-18,1 1 0,-7 0 0,0 0 0,-24 3-2,28-3-3,2 1-2,0-1-4,1 0 0,0-1 0,0 0-1,0 1-2,0 0 1,0 0-1,0 0 2,0 0 4,0 0-2,0 4 3,1 2 1,2 26-1,-5-26 1,0 1 0,2-2 1,0 0-2,-2-1 1,0 0-2,-1 3 1,-1-1 1,1 4 2,-4-2 0,0 3 2,-1 1-2,-1-1 0,1 6 0,1-1 1,-1-2 4,2 0 5,-2-4 1,4 0 0,-2 2-4,2-1 0,0-1-2,-3-3-3,4 0 1,1-1-4,1-4 0,2 0 0,-2 1-2,1-3-7,0 0-12,0-1-26,0 0-17,0 0-32,0 0-9,6-20-22,13-26 73</inkml:trace>
</inkml:ink>
</file>

<file path=word/ink/ink7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1:24:02.41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7 758 460,'-7'2'220,"0"0"-97,3 0-67,4 0-22,3-2-29,-3 0-6,0-1-3,25-9 5,40-28 23,-25 3 8,2-10 5,1-5 0,1 0-19,5-2-2,6-2-3,3 0-2,-3 1 7,-3 3-3,-8 6 1,-6 4-1,-7 7-9,-3 3 3,-10 8-2,-4 3 1,-5 14-1,-4 1 2,-4 4 6,-1 4 5,-5 0 7,-4 4-9,-8 12-6,-4 6-9,-10 9-6,-1 6 5,-8 5-2,-3-1 1,-9 3 4,-6 2-4,-2 5 0,0 1 5,6-1-3,0-3 1,-4-4 0,3-3-4,3-9 0,4 0 1,15-11 1,5-4 3,12 0-5,3-7 0,7-10 3,3 2-4,3-10-7,1-2-4,12-7-3,6-12-1,18-15 14,15-9-2,13-12 6,4-1-1,-1-8-2,-2-1 1,7 0-2,4 0 0,-1 9 3,-4 1 1,-13 5 4,-4 7 4,-4 10-3,-4 8-1,-12 14-4,-6 4-3,-17 7-3,-8 5 5,-8 5 4,-6 6 1,-12 12-1,-6 6-3,-8 14-3,-5-1-1,1-1 4,3-1 1,2-7 1,6 0-6,0-6-10,3-7-5,10-6-24,5-8-13,8-5-52,9-3 67</inkml:trace>
</inkml:ink>
</file>

<file path=word/ink/ink7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1:22:39.48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0 28 356,'-10'2'169,"9"1"-88,3-1-35,9-5-49,4-2-26,7-7-106,4-3 90</inkml:trace>
</inkml:ink>
</file>

<file path=word/ink/ink7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1:22:39.24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51 114 231,'-26'38'107,"25"-37"-53,-2-1 1,-2-1-10,0 1 0,1-3 2,1 1-1,3 2-1,-1-4-14,-1 3-14,2 0-7,0 0-10,-1 0-1,1 1-2,0 0 0,0 0-1,0 0 2,5 0 5,8-2 1,27-6 6,-22 4 2,-1 0-1,1 1 4,4-2-5,-5 0-2,-1-3-3,4 2-3,-4 0-2,2-4 3,0 0-1,-2-2-1,-2-2 3,4 4-5,-4 2 0,2 0 2,-2 5-7,-1-4 4,-2 5-10,-1 0-1,-1 1-7,-1 3-5,1 0-6,-1 0-9,-1 2-62,-2-4-42,-3 0 90</inkml:trace>
</inkml:ink>
</file>

<file path=word/ink/ink7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1:22:33.67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85 155 373,'14'52'170,"-24"-46"-65,0 3-15,-3-3-15,1 1-6,-1-2-9,0-2-4,1 1-11,5-1-5,0-3-11,5 0-7,8 0-13,-1-4-2,6-3-6,3-2-1,1-6 2,4-2-2,3-4 0,-1-2 2,2 0 0,-1 1-1,-3 1 0,1 0-1,-4 3-2,0 1-3,0 5-7,-4 1-5,-1 6-9,-5 2-2,-5 2-2,-1 6 2,-5 3 4,-2 4 1,-2 6-7,-4-1-5,-1 2 0,-1 1 3,0-2 14,-3-2 7,1 1 11,1-1 0,0-2 8,3 3 1,1-4 1,2 0 0,5-3 1,0-2 1,5-4-4,1-2 0,1 0-8,-2-2 1,0-1 4,0 0 2,3 0 6,10-5-1,25-19 3,-20 11 3,0-3-3,-1-1 2,0-3-4,-1 5-4,-3 2-2,2 3-1,-6 6-2,-4 1-2,-1-1 2,-4 4 3,-1 1 13,0-3 5,0 3 1,0 0-3,0 0-13,0 0-2,1 0-4,-5 6-1,-20 28-1,20-30-1,2-2 2,-1-1 0,4 0 0,0-1 1,0 0-4,0 0 0,0 0-1,0 0-1,0 0-8,0 0-8,0 0-32,0-1-31,6-1 49</inkml:trace>
</inkml:ink>
</file>

<file path=word/ink/ink7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1:22:01.04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555 0 249,'-22'3'127,"2"1"-37,0 0-31,-2 3-32,2-2-6,-2 3-2,4 2 1,1 0-2,2 2-3,4 2 0,-4 2 2,2-2 2,1 3 3,-6-5-4,8 4 1,-3 7 0,-1-4-3,0 7 1,-4 2-6,-4-2-4,4 2 0,-2-1-3,-5-3 3,7 1 0,-5 4 1,7 4 1,4 0-1,-1 1 0,2 0-5,2-1 1,-2 1-2,1 2-1,3-3 1,0-4-2,3 1 0,2-6 0,-1 2 0,2 3 3,0 1-1,-1 1 0,2-1-1,1-2-5,1 0 2,1 3-2,-1 0 1,4 5 3,0-2-1,5 1-1,-1-4 0,6-3-1,0 0-1,8-5 3,5 1-2,5-3 3,4 2-1,-2 2-1,-4-2 2,-7-2-2,-1 0 0,-3 0-1,0 1-1,3 0-4,0-4 1,3-3 4,2-6 1,7-3 4,0-1 2,3-3-2,1 0 1,-7 0-2,-2 0 0,-7-3 0,-2-2 3,2-3-1,-1-2-1,0 5 0,2-7 0,-5 0-1,5 1 3,1-4 3,2 3-1,2 0 3,-1-4-4,-2 3-3,-3 3 1,-8-2-3,-2 2 3,0-5-3,-2-1 0,0 2 1,0 4 0,1-1 0,0 0 2,1 0-2,-1-6 0,3 5 2,-1-3-3,3-2 0,0 0 1,0-7-1,1-1 2,2 2-2,1 2 1,-2 0 0,1 1 0,-3-2 1,-2-1 0,-5 4 0,-5 0 0,-3 4 0,2 0-1,0-2 2,0-5-2,-3-4 1,-1-2-1,2-3 0,-2 5 2,-1-2-2,4 4 2,-4-1 0,2 2-3,-1 3 1,0-3-1,1 2 0,0-1 0,0 2 2,-2-2-2,0-1 1,0 1 0,-1-2-1,-4 0 1,2 2 4,-2-2 1,-2 4 6,-1-3 1,-9 2 1,-1 0 1,-9-2-5,-1 0-2,-1 0-3,2 0-4,4-1 2,-1 1 0,3 6-1,1 0 1,-1 4 2,2 4 2,1-1 4,1 4 0,0 0 1,-1-2-2,2 2-1,-2-7 0,-5 0-1,4 3-1,-5-1 1,-5 1-1,4 2-3,-2-2 0,5 0 0,3 1-1,1-4 0,-1-3-1,3 2 0,-1 2-1,0 3 2,1 4 1,-2-2 4,1-2 1,1 4-1,-3 0 1,-7 1-1,0 3 2,-7 0 3,-1 4 1,5 1-5,1 0-1,6 4-4,1-2-4,4 4 5,-1-5-1,1 3 0,3-3 0,1-5-4,3 3 0,2-3-1,0 0 1,5 1-8,0-2-11,2 1-37,3 0-28,-2-3-67,0 0 92</inkml:trace>
</inkml:ink>
</file>

<file path=word/ink/ink7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1:21:14.09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45 413,'10'-12'197,"4"1"-86,-1 0-21,3 1-56,0 0-16,-1-3-18,-3-5-10,5 0-51,-1-3-122,2 0 119</inkml:trace>
</inkml:ink>
</file>

<file path=word/ink/ink7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1:21:13.90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22 388,'4'-1'188,"0"-5"-44,3-1-58,-1 1-39,9-5-10,5-7-22,2 4-19,3-3-40,1-3-37,7-2 45</inkml:trace>
</inkml:ink>
</file>

<file path=word/ink/ink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21:44.03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4 0 456,'-2'1'214,"-3"1"-81,-2 7-38,-1 5-48,-6 3-6,-1 6-15,-5-2-7,-2 0-4,4 2 3,4-4 6,5-2 3,6-5 4,1-6-2,0-6-6,0 0-4,1-2-12,1 2-4,0 0-5,0 0-5,0 0-18,0 0-10,0 0-44,0 0-33,0 0 70</inkml:trace>
</inkml:ink>
</file>

<file path=word/ink/ink7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1:21:13.69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4 231,'1'-4'112,"2"3"-49,-1-2-35,4 3-15,0-2-15,0-6-34,3 2 24</inkml:trace>
</inkml:ink>
</file>

<file path=word/ink/ink7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1:21:12.01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8 45 611,'-46'-46'253,"29"46"-162,12 1-1,-1 1-34,2-1-17,9 2-27,-3 1-6,9 2-7,5 1-2,4 1 1,5-1 2,5-1 1,1-1 2,9-6 6,-1-3-2,9-5 9,6 1 3,-1 3-4,0 1 2,-9 2-8,-6 1-7,-7-2-1,-3 3-3,-3 3 1,-7-2 2,-1 5 1,-7-4 4,-7 0-1,1 1-1,-6-1 11,-1 6 0,-6 0 4,-1 4 1,-8 1-10,0 0-3,1 6-3,0-2 1,-1 2 1,2 5-3,-2 5-1,0 7-1,-1 4-1,2-2-1,3-4 1,-1-7 4,4-1-2,-2-6 1,6-5 5,1-2-5,7-8 5,1 1 0,-7-6-4,4 0-2,0 0-2,-2-1-1,3 0-2,0 1 3,0 0 0,0 0-3,0 0-2,0-1-8,0 0-12,0 0-14,0 1-41,0 0-34,0 0 72</inkml:trace>
</inkml:ink>
</file>

<file path=word/ink/ink7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1:21:11.33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2 1019 274,'-15'14'147,"8"-9"-40,3 3-24,4-5-36,-3-8-16,3 0-15,4-5 1,3-7 11,3 1 13,7-10 9,6-2-4,9-8-5,10-5-3,4-1-10,2-7-4,-2-6-9,-6-2-5,7-7-4,2 2 2,13-1-5,4 5-2,-5 2 2,-1 4-3,-16 5 3,-5 3 0,-6 8 1,-6 7-1,-10 12 0,-9 5-3,-5 10 18,-3 2 10,-5 2 0,-5 2 4,-7 5-21,-7 6-8,-5 13-3,-2 6-1,-4 11 1,-5 2 0,-8 1 1,-7 1-3,0 2 2,1 4-2,5-1 0,5-1 3,2 0 0,4-5-1,-1-6 3,-3-3-3,3-7 0,1-4 1,7-4 0,8-3 0,4-6-1,2-3 2,6-3-2,2-5 1,2-3-1,5-1 1,0-1-1,3 2-7,-1-2 3,0 0-1,0 0-1,17-17 6,39-36-2,-22 19 2,12-5 0,6-4 0,-1-9 4,4 0-2,-4-3-1,-1-3 0,11 4-1,0-1 1,4 3 5,-3-5 5,-10 0-5,-2 4-1,0 6-1,-2 7-4,1 12 1,-5 3 2,-14 5-1,-2 8-3,-16 5 1,-3 2 0,-3 6 0,-4 1 4,-4 4 1,-7 5 2,-14 10-1,-5 6-2,-16 9-3,4 6-1,-6 5 0,-2 7 0,2 4 1,0 0 0,-12 0 6,3-2-3,-1-4 10,-2-3 0,18-4-5,3-5 5,9-12-9,6-3-1,7-11 1,3-6-6,10-2-12,0-3-14,5-2-30,2-2-10,7-10-22,4-10-35,7-14 87</inkml:trace>
</inkml:ink>
</file>

<file path=word/ink/ink7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54:08.03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761 0 210,'-33'22'110,"-8"-2"-37,-6 0-24,-9 0-29,-4-2-7,-1-3-6,4-1 9,11-4 28,0-3 12,9-4 17,-5-1-6,2-7-17,5 3-11,1-3-10,7 1-1,7 1-4,0-2 2,7 2 1,-1-2 1,3 3-5,2 1-3,2 0-7,4 1-4,3-2-5,-1 2-1,1 0-4,0 0-3,0 0 2,0 0-1,0 0 2,0 0-1,0 0-4,0 0-3,0 0-12,0 0-7,7 3-26,24 10-21,-25-14-63,-1 0 84</inkml:trace>
</inkml:ink>
</file>

<file path=word/ink/ink7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0-10-26T09:54:06.11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0</inkml:trace>
</inkml:ink>
</file>

<file path=word/ink/ink7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54:06.01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34 70 502,'-2'7'3,"-1"-2"1,-4 2 1,1 6-1,-1 3-6,-2 0-2,3 3-5,-3-1 4,1 1 1,1 2 4,-3 4 1,2 5-1,1 4 5,1 0 0,2 5 3,0-1 0,3 0-4,-1 0-3,4-2 0,3 2-1,4 0 2,3-3 3,1-4 5,-1-5 7,2-6 6,1-5-1,1-6-9,4-4-1,9-5 3,2-1 2,-1-12 6,-2-1-2,-5-9-6,-3-3-1,2-3 6,-3 0 5,-1-4 3,-3 0-1,-3 1-7,1-2-6,-3-2-4,-2-5-3,-3-4 3,-3-1 3,-1 1 3,-1 4 3,-4 0 3,-1 0-2,-4 8 0,-3 1 2,-3 9-6,-5 2-3,-3 7-4,-4 3-1,-6 10 2,-8 3 0,-3 10-2,0 3-4,3 7-9,7 4-9,5 0-27,-1 5-36,9 3 51</inkml:trace>
</inkml:ink>
</file>

<file path=word/ink/ink7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48:54.908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76 541,'3'-1'216,"0"-1"-144,6-3-14,31-17-29,-22 15 4,10 3-7,3-2-4,14 2-7,8 1-3,10-2-1,3 1-1,6-1 3,2 2 0,15 1-3,4 0-3,4 3-3,3 2-1,2 0-1,0 3-1,3-1 1,0 1-1,-4-1 0,1 2 0,-6-2-1,-2-2 0,-6-1 3,-4 0-2,-6-1-1,-6-1 1,-7 4-1,-2 0 1,-6-2-1,-7 2 1,-10-4-1,-8 1 0,-11 5 1,-3 1-1,-10-1 1,-2-3 0,-3-2 6,-2 3 4,0 1 14,-2 1 1,1 9 2,0 0-8,0 1-8,1 5-5,0 3-6,1 4 1,2 12-3,-2 5 0,4 19 3,-1 9-1,1 14-1,1 2 2,3 7-5,-1 1 3,2-4 0,1 3 1,0-13 10,2-5 9,1-7 9,1-5 2,-2-10 1,0-5-5,-3-12-10,-3-5-1,-3-8-8,-4-6-3,-2-4-1,-2-4-4,0-2 0,0-5-5,-4-4-18,-3-1-11,1-5-37,1 2-21,-1-7 61</inkml:trace>
</inkml:ink>
</file>

<file path=word/ink/ink7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48:53.988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-2-3 682,'-3'-2'254,"2"3"-194,1 0-27,0-1-21,0 0-2,0 0-4,0 0-3,0 1 0,7 11 0,19 31 0,-18-22 1,0 14 0,1 9 0,2 29 1,-1 15-2,-2 41 2,0 13 0,-4 22-14,0 8-6,0-13-13,0-3-1,1-21 11,1-14 7,0-22 15,1-9 5,0-14 7,-5-6 4,2-8-1,-2-8-2,-1-15-7,3-9-2,0-10-4,0-5-4,4-4-3,3-6-1,0-5-1,3-3 2,3-5 3,-6 2 0,9-2 0,-2-2 1,0-4-1,7 0 2,-2-1-1,0 0 1,5 2 0,0-2-2,5-2 1,2 3-1,11-1 0,6 2 1,5 0-1,2 3 2,1 1 0,1 5-2,13 0 2,7-2 4,7 2 11,4 0 5,5 0 7,2 2-3,2-3-5,3-2-5,4 0-7,-5-1-4,0 0-4,-1 5 1,-5-1-2,2 0 3,-7-3-4,-4-6 3,-7-1-2,-6 0 2,-8 0-1,-8 4-4,-20 1-9,-9 2-10,-15 4-18,-8-1-13,-9 2-30,-9 2 51</inkml:trace>
</inkml:ink>
</file>

<file path=word/ink/ink7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48:52.529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50 169,'4'0'86,"4"1"-25,0-1-1,-3 1-15,4 1-7,-3-2-3,-3-2 4,2 1 13,-4 0 6,-1 0 6,0 1-2,0-1-6,0 0-4,0 1-10,0 0-2,0 0-8,0-1-2,0 0-2,0 1 1,0-1-1,0 1-2,0 0 0,0-1-4,0 1-5,0 0-2,0 0-5,0 0 1,0 0-4,0 0 1,0 0-3,0 0-4,0 0 0,0-1-3,0 0 1,0 0 1,12 1 0,34 3 0,-23-3-5,2-2-1,6-3-8,0 1-4,5-2-5,0 2 0,-1-3-1,0 1-5,-6 1-22,-7 2-23,-4 2 45</inkml:trace>
</inkml:ink>
</file>

<file path=word/ink/ink7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48:51.026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435 30 74,'3'-28'95,"-8"27"19,-1-1-1,0 2-12,-3 1-31,0-1-7,-4 4-9,-2-2 1,-1 1-1,1 2-1,-1-1-10,-3 0-7,1 2-13,-2-3-6,1 2-8,1-1-5,1 0 0,1 2-2,2 1 2,0 0 0,0 3-1,-2 1 0,1 4-2,1-1 2,0 2-3,3 2 1,-1 1 2,2-2-3,2 4 2,-2 0 0,1-1-2,1 1 1,1 0-2,3 2 2,1-2-1,1 1 1,-2 0 0,0-3-1,0 2-1,1 1 1,3 2 0,-1 1 0,2 0 0,1-1-1,-2 0 2,1 4-2,0 2 2,0-2-1,1 2 0,1-2 0,0-1-1,1 1 1,4-5-2,-1-3 0,3-3-1,1 1 2,1-1 0,2 1 0,3-2 0,1 1 0,3 1 0,0-3 0,-2 3 1,1 0 1,2-1 0,1 0 1,0 1-2,0-6 0,-2 3 0,0-3 0,-1-3-2,-2 4 0,-2-7-2,-1-2 2,-1-4 1,-1-3 1,0-3 1,1 3 1,1-2 0,0-5-1,-2 1 1,1-2 1,0-2 2,1 6-1,0-3 3,1-2-3,-4 5-1,2-1 2,0-1-2,-2-1 2,0-1 1,6-2-1,-7 0 2,3 3 1,-2-1 2,-6 0 0,2 0 3,0-2 1,-2-2 3,2 1 2,-3-4-3,-1 2 0,-1 1-4,-1 0 2,0-4 0,-2 1-1,3-1 0,-3-2-3,1 7-2,-1-1 0,0-2 4,-1 3 0,1-2 1,-2 0 1,-1 0-5,1-1 0,-1 3-1,-1 0-4,-3 0 5,0-1 0,-3-1 4,2-2 4,1 1 2,-3 1 4,-2-1 0,-1 0-3,-3-1-1,2 0-4,2-3-2,-1 2-2,0-1-3,1-1 0,3 0-4,0 2-1,2 2-3,0 2 1,0 2 2,-1-1 0,0 2 2,-2 1 0,-1 3-2,0-1 1,-2 0 0,2-2 0,1 0 3,2-1 1,-2 2-2,1 0-2,1 0 0,-1-2-4,2 1 0,-2 2 2,-1 2-5,-1 3 2,-3-1-2,2 2-1,-3 1 2,1 2-2,-3 2-12,4 1-10,-3 2-36,2-2-25,-1 4-39,-7 3 770,-1 4-497</inkml:trace>
</inkml:ink>
</file>

<file path=word/ink/ink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21:34.78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6 4 681,'-3'-6'265,"3"8"-192,-2 2-7,-4 3-33,-1 7-8,-7 5-21,-2 7-8,-1 13-23,0 4-18,2 10-54,6 4 61</inkml:trace>
</inkml:ink>
</file>

<file path=word/ink/ink7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46:58.006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318-2 557,'-6'-3'240,"0"5"-150,0 5-7,-4 11-47,-2 8-12,-12 7-10,-2 4 1,-4 0 4,-2 0 2,4-3-4,-2-3 1,6-2-6,1-4-4,4-5-1,2-5-4,6-7 0,2-3-2,7-3-15,-1-2-19,7-4-41,0-6-34,10-6 68</inkml:trace>
</inkml:ink>
</file>

<file path=word/ink/ink7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46:57.722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8 7 506,'-6'-7'215,"1"3"-139,5 1 6,1 3-12,-1 0-24,0 0-12,0 0-8,0 0 2,1 2 8,16 17 9,29 35 2,-25-24-4,2 3-16,-2-3-8,0-4-11,-1 0-4,-3-6 1,-2-2-3,-4-5 0,-4-2 1,-1-4-10,0 0-7,-1 0-27,0-2-16,-3-1-32,0-1-23,-1-3 74</inkml:trace>
</inkml:ink>
</file>

<file path=word/ink/ink7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46:57.253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27 132 197,'0'16'115,"1"-5"-17,2-2 2,5-1-6,1-5-2,3-6-8,2-2-1,3-8-11,0-5-9,1 0-11,-3-5-7,-3 2-12,-6-1-3,-6 3-6,0 4-3,-5 3-2,1 5-1,-13 5-5,-1 4-3,-7 12-8,-2 4-7,8 11-13,0-2-11,7 0-14,3-5-2,6-9-3,2 0 3,5-6 0,4-3-1,6-3 18,3-10 8,5-6 18,7-1 8,-4-4 0,-2-1-2,-3 2-2,-5 0 3,-2 8 6,0 3 3,-5 5 6,-6 3-2,1 7-6,-3 4 1,-2 8-6,1 4 1,0 0-8,1 0-17,6 0-52,1-5 43</inkml:trace>
</inkml:ink>
</file>

<file path=word/ink/ink7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46:56.691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66 574,'5'-10'218,"11"1"-163,11 1 4,3-2-13,5-1-3,1 2-13,-2 0-2,7 10-3,-5 1-5,5 8-7,-3 4-6,1 3-3,-5 3-3,-5 3 0,-5-2 0,-12 2-1,-3 1 2,-13-5 0,-5 1 2,-9 0 1,-7 0 0,-10 2-2,-2-1-3,2 1-20,3 3-12,5-7-45,3 2 99,7-1-27</inkml:trace>
</inkml:ink>
</file>

<file path=word/ink/ink7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46:56.347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6 11 546,'-6'-6'234,"1"1"-139,4 5-27,1 1-20,0 1-26,0-2-6,0 0-12,0 0 0,0 0 2,1 22 0,4 48 5,-3-16 0,1 19-2,0 5-2,-1-4-3,0-8-1,0-13 1,-1-8 0,0-6-2,-1-7 2,0-11-3,-1-4-1,0-9-1,0-2-8,-2-1-22,-2-10-27,-2-9 38</inkml:trace>
</inkml:ink>
</file>

<file path=word/ink/ink7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46:55.899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76 32 461,'-32'24'196,"28"-24"-120,-1 0-20,0-2-13,1 2-2,-1-1 4,1 1 3,1 2 3,-1-2-4,3 2-1,-1-2-2,1-1-5,0 1 0,0 0-4,0-1 0,0 0-4,0 1-2,0-1-11,1 0-4,0 0-7,0 1-6,0-1 1,12-1-2,33-9 1,-26 3 3,4 1 1,0 2-1,0 0-2,-3 1-2,1 1-1,0 3 2,0-1 0,-1 1 1,0 1 0,-6-3-2,-1 0 0,-4 0 0,-5 1 0,0 2 0,-3 0 0,-1-1-3,0 0-12,0 0-12,0 0-40,0 0-28,0 0 60</inkml:trace>
</inkml:ink>
</file>

<file path=word/ink/ink7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46:55.259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325 0 548,'-3'4'212,"0"10"-156,-3 3-14,-3 14-22,-4 4 1,-4 8 0,-1 4 0,-8-6 4,-2 1-2,-5-5-2,-3-5-1,4-4-1,4-6 2,6-7 0,3-2-4,5-2-7,3-3-4,7-2-4,0-6-2,4 0-18,0 0-8,0 0-12,0 0-5,0-1-12,3 0-21,19-3 51</inkml:trace>
</inkml:ink>
</file>

<file path=word/ink/ink7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46:54.914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6 6 554,'0'-1'215,"-1"0"-139,0 0 3,0 1 2,0-1-8,0 0-31,0 0-8,1 0-15,0 0-8,5 1-8,18 5-1,37 30 2,-23-3 0,3 10 2,-1 0-3,-1-7 1,-2 0-1,-4-9-2,-1 0 2,-7-7-2,-3-2-1,-6-4-4,-4-4-9,-6-3-18,-3-5-15,-2-1-48,0 2 435,-1-3-270</inkml:trace>
</inkml:ink>
</file>

<file path=word/ink/ink7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0-26T09:42:32.25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76 61,'0'0,"0"0,0 0,0 0,0 0,0 0,0 0,0 0,0 0,0 0,0 0,0 0,0 0,0 0,-77-21,60 12,2 3,1 1,3 1,0 2,3 0,-1-1,0 1,3 2,-1-2,0 0,1 2,1 0,1 0,-3-2,1 2,-1 0,1 0,-1 0,3 0,-1 0,1 0,0 0,1 0,1 0,0 0,0 0,2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-2 0,2 0,0 0,0 0,0 0,0 0,0 0,-2 0,-1 0,-1 0</inkml:trace>
</inkml:ink>
</file>

<file path=word/ink/ink7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41:50.38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84 320,'9'-10'151,"2"3"-64,4 0-26,-1-1-34,0 2-11,-1-2-13,1 0-3,2 2-7,2-2-10,3 1-73,-8-2 60</inkml:trace>
</inkml:ink>
</file>

<file path=word/ink/ink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21:53.79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79 654,'29'20'254,"-24"-27"-184,4-7-29,2-3-2,6-5-8,0-1-6,7-2 1,0 3 3,-1 1 5,-1 3 2,-8 6-4,-1 4-7,-6 7-13,0 2-1,-6 6-7,-2 3 1,1 8 3,-1 1-5,0 1 1,1-1 1,2-4-3,-2-5 4,2-1 1,3-3-2,-6-6 3,4 3 1,4-5 3,-3-3 5,4-4 2,-1-4-2,3-5-2,0-3-5,0-3-1,-2 0 0,-4 9 2,0 3 2,-3 9-4,-1 3-3,1 4-1,-3 6-5,4 12-1,-1 7 1,2 4-9,4 4-8,0-9-24,3-4-9,3-5-22,-2-8-13,1-1 56</inkml:trace>
</inkml:ink>
</file>

<file path=word/ink/ink7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41:50.10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04 375,'12'-10'166,"-1"1"-84,-2-3-14,1-1-14,0 2-5,-4 0-6,2 1-6,-2 8-16,-2-2-7,0 0-10,4 4-4,0-5-13,6 3-9,0-1-39,-5-3-30,6 4 60</inkml:trace>
</inkml:ink>
</file>

<file path=word/ink/ink7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41:41.58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90 0 100,'-8'12'56,"2"0"-1,-1-3-22,0 0 9,0 0 30,-4 0 14,-4 3 18,1-1-1,-3 2-13,-2 0-14,3 4-24,-6 0-13,-1-2-15,2-1-3,0-1-2,5-3-2,4-5-2,5 1-1,5-3-7,-1-1-2,7 4-7,-1-4-5,8-2 2,3-2 1,10-11 2,4-4 3,5-11 2,2-1 1,-6 2-2,-1 3 2,-11 9-2,-4 7 1,-10 3 10,-3 4 11,-5 3 0,-8 1 0,-8 14-9,-11 4-12,-10 12-3,-3 5-1,1-1-1,6-2 2,14-8 0,10-5 0,11-10-16,6 2-3,8-12-2,2-1 4,6-9 13,4-10 4,6 3 1,-1-6 0,-1 3 0,-1 7 1,-8 0-1,-2 4-1,-5 2 4,-5 1 2,-4 4 4,0-1 4,-3 2 3,0-2-1,0 1 1,1 0-5,-1 0-4,-3 22-1,-39 24-4,27-28 1,5 0-2,3-8-1,9-1-5,3-2-8,4-5-1,0-3 1,6-11 6,5-3 6,6-6 0,2-3 1,-2 3-1,-4-1 1,-4 6 0,-3 5-1,-5 5 0,-4 3 0,-2 3-4,-2 6 2,-4 6 2,1 6 0,-7 5 3,1-2 3,2-1-3,0 1 1,5-8-2,1 0-2,3-6-5,1-7-2,5-4-1,1-5 4,3-6 5,3 2 1,1-6 1,-2 3-3,-5 3 1,-6-4 0,-6 7 1,-2 3 2,-6 0-4,-3 2-4,-6 7-3,-3 1 0,-2 1 4,3 2 1,7-3 4,0-2-2,7-1-6,1-4-1,1-5-1,5-1 3,3-6 5,2 0 0,5-5 0,1-2 0,-1 5 0,-2 0 0,0 8 1,-3 5 1,-2 5 8,-3 0 4,-5 1-4,0 4 2,-9 1-8,0 4-5,-4 2 5,2 0-2,7-2-1,-2-5 2,6-2-4,3-2-6,0-3-5,2-1-2,0 2 2,0 0 7,3-6 4,30-34 1,-20 27 3,-2 3-3,1 4 4,0 4-1,-5 0-3,1 2 0,-2 2-2,-2 1-3,3 8-40,-2 3 32</inkml:trace>
</inkml:ink>
</file>

<file path=word/ink/ink7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41:36.34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6 111 465,'-5'-1'218,"0"0"-97,0-2-3,1 1-48,1 1-15,-1 2-24,-1 2-4,0 6-9,-5 0-5,4 9-3,1 2-2,-2 6 0,7 5-1,1-2 0,2-5-2,7-8-4,-2-5 2,0-8 0,7 0 2,-5-12 10,5-4 3,0-6 1,-3-9 3,3-1-3,-3-6-4,-5-2 2,-7 14 2,0 12-1,0-1 4,-8-25 1,-3 5-3,-2 13-7,3 17-2,-1 8-9,-5 9-3,0 13 0,1 8 0,1 10-1,4-4 3,6-3 1,-1-8-3,5-7 1,9-4-5,-2-8 0,4-1-1,3-7-1,-4-4 4,3-7 0,1-1 3,0-7 1,1-3-1,0-3 0,-2-4 0,-1-4-1,-1 0 2,-5-4-1,-2 2-1,-2 8 5,-3 4-3,0 8 5,-1 5-2,-1 2-3,1 1 1,2 4-6,-2-1 2,2 0-4,0 0 2,0 13 1,5 40 2,-1-21 6,-2 3 0,0 1 7,0 2 1,2-6-2,-1-2 2,3-7-2,-2-4-5,1-6 0,1-3-3,1-4-3,2-2-4,6-4-25,3-7-21,17-14-53,8-7 62</inkml:trace>
</inkml:ink>
</file>

<file path=word/ink/ink7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41:34.09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22 82 357,'24'-54'169,"-27"50"-70,-3 0-8,-2-1-15,1-1 0,3 4-3,1 1-5,0-1-14,1 2-6,1 0-8,0-1-9,1 1-12,0 0-7,0-1-7,0 0-3,0 0 1,0 1 0,0 0 4,0 0 1,0 0 3,-1 0 7,0 0 1,0 0 1,0 0 1,0 0-6,0 0-2,0 9-1,-34 28-2,23-22-1,-3 1-2,0 5 1,-7 3 1,-4 1 1,-3 3-1,-5 0-1,3 2-1,0 1 0,4-2-1,-2-1 3,-1-3 1,0 4 2,-4 2-1,-1-1-3,-1 3 5,-7-3-1,-3 3 4,3-1 0,1 2-2,4 4 1,3-3-1,2-1-2,-1-5-4,2-4 2,0 0 2,1-1 3,1 0 3,1-2-3,8-3-4,0-1-4,3-2-4,3 1 0,1-4-1,3 0-2,2-3 2,3-1 1,2-1 0,0-6 1,1-2 1,1 1 0,1-1 1,1-1-1,0 1 0,0-1-1,0 0 0,0 0 0,0 0-1,0 0 0,-1 1-2,0 0 0,0 0 4,0 0-2,0 3 5,-8 11-3,-17 26-3,17-26 0,-2-2-2,-1-2 0,3 2 2,-2-1 1,3-3 0,-1 0-1,2-1-3,1 0 1,2-2 0,1-1 0,1-2-2,2-2-14,-2-2-39,2 1-27,0 0-43,0 1-21,3-3 96</inkml:trace>
</inkml:ink>
</file>

<file path=word/ink/ink7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54:08.50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29 19 316,'2'-19'149,"-7"29"-59,-4 0-46,-1 8-14,-3 3-15,-1 0 0,2 6-7,-1-4-1,-1-3 1,1-4-4,2-9 19,2-1 5,6-6 3,2 0 4,-4-1-20,5-1-9,0 1-5,0 0-1,0 0 0,3-12 2,12-24 4,-9 23-2,-2 1 0,1 1-2,0 0-1,-1 2 2,1 0-1,1 2 2,-3-2 0,1 1-1,-1 5 3,0-3 1,1 7 1,1 0-1,1 4 1,-2 4 2,4 1-3,2 0 1,1 3-3,6 2-3,-1-5 1,2 3-1,7-5-2,-5-5 0,6 0-24,-2-4-46,-1-2 48</inkml:trace>
</inkml:ink>
</file>

<file path=word/ink/ink7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50:49.39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5 224 38,'3'1'26,"-5"-1"14,0 2-9,-5 3 1,-1-1-2,-2 2 5,1-2 20,-1 1 25,1-4 13,3 2-5,2 0-13,3-2-11,1 1-6,0 0-11,0-3-6,0 1-14,0-1-2,0 0-5,0 0 1,3 1-1,11-8-4,32-23-5,-26 13-4,1-5-2,0-1-2,-3 0 0,-6-6 1,-3 1-1,-3 2 2,-7 6 3,1 7 2,-3 7 5,-2 4-1,5 7-7,-7 3-6,5 11-6,-2 5-2,0 7 5,4 4 1,1 2 1,2-3 3,5 1-1,2-3 1,-1-3 0,-2 0-1,-3-5 1,3-1 0,-2-3 0,-1-4 0,1-2-2,-7-5 0,3-2 1,2-1 0,-3-5 2,3 2 0,-3-2 3,0 0 2,-1 0 0,1 0 0,0 0-4,-1 0-2,0 0-1,1 0-1,-1 0 0,0 0-1,0 0 0,0 0 1,1 0-1,0 0 1,-1 0 0,0 0 0,1 0 1,-1 0-2,-4 0 1,-8 6 1,-33 13-2,27-15 0,-3 1 1,-1-3-1,3 2 0,2 3 0,4-2 0,3-2 1,5 2-1,3-5 2,4 0-2,0 1-2,-1-2 0,0 0 1,8-1 3,38-4-1,-17 5 2,2-2-1,4 1 0,4-2 1,-5 0 0,-2 1 0,-6 0 0,-7 1-1,-4 1 3,-3 1-3,-5 0-1,-3 1 0,-1 1-3,-2 0 2,-1-2 0,-1 0 1,0 0-4,0 0-8,0 0-30,0-1-21,1 0 39</inkml:trace>
</inkml:ink>
</file>

<file path=word/ink/ink7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50:30.17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34 483,'3'-10'188,"23"4"-189,14 2 87,28-2-80,18 2 2,32 2-1,15 0 0,39 3-10,9 1-25,21 5 20</inkml:trace>
</inkml:ink>
</file>

<file path=word/ink/ink7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50:29.87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99 61 515,'-42'-22'202,"13"3"-204,10 10 108,10-1-39,9 8-45,7 2-19,13 0-19,9 0 2,20 2 13,12 1 11,17 1 5,6 2 4,12-1-2,6 2-6,6 0-6,2 2-1,6-2-3,-1-2 2,4 0-1,4-2-1,1-3-1,-1 0-8,4-4-21,0 0-20,-14 0-105,-6-3 101</inkml:trace>
</inkml:ink>
</file>

<file path=word/ink/ink7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50:29.14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26 164 664,'-57'-18'228,"23"2"-284,10 5 172,15 6-69,7 1-26,17 4-29,8-1-5,25-2-2,16-1 8,21-4 8,9-1-1,20 1 1,3-1 1,9-1-1,15 1 2,6-2-4,5 0-9,16 3-25,-1 0-18,9 3-108,-6-1 108</inkml:trace>
</inkml:ink>
</file>

<file path=word/ink/ink7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0-10-26T09:50:28.96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0</inkml:trace>
</inkml:ink>
</file>

<file path=word/ink/ink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21:53.22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 289 654,'48'-33'248,"-41"9"-199,9-3 2,0-5-1,-2 8-9,1 5-9,-2 8-6,-4 7-6,0 8-5,-2 8-3,-1 16-7,0 5 2,2 8-2,0-4 0,-2-8 1,1-6-3,0-11 2,1-3-3,-1-6-3,0-2-1,0-5 4,-2-5 4,1-6 7,1-3 7,-5-13 0,-2-7-3,-2-8 2,-2-4-3,1 3 0,-3 5 5,3 14-1,1 9-2,0 12-10,2 5-6,0 10-5,2 12-3,5 27 2,3 13 3,1 18 1,1 2-1,-1-2-2,1-3 1,-4-3-2,-2-6 3,-5-7-1,-2-4-1,-6-14-5,-4-3-5,-5-13 5,-4-7 5,-4-10 10,-1-2 9,-4-9 5,0-3-1,-6-5-2,4-2-4,5 2-7,1 0-6,9 0-28,5 3-24,10 0-49,6 1-30,14 0 80</inkml:trace>
</inkml:ink>
</file>

<file path=word/ink/ink7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50:28.74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88 124 643,'-53'-15'211,"2"-1"-279,11 4 194,16 2-47,3 2-14,15 6-36,6-1-26,14 7-18,11 3-6,23 6 0,9 1 13,11-2-5,4-1-2,13-5-2,6-1 0,7-5 5,2-5 1,5-3 3,0-3 0,4-6 0,7-2-4,-3-5-23,-2 0-19,5 2 33</inkml:trace>
</inkml:ink>
</file>

<file path=word/ink/ink7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20:55.81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7 294 611,'-3'0'272,"2"0"-146,1-2-14,-1 1-49,0 0-21,0 0-25,1-21-5,11-34-6,1 21-1,0-5 3,-1-3-6,-2 6 4,-3 5 4,0 15 2,-3 10 4,-2 9-11,3 9-4,3 18-5,-2 12 0,-5 16 4,1 3 1,-1 3-18,2 0-18,9 1-39,-5 0-23,1-11-45,2-3 83</inkml:trace>
</inkml:ink>
</file>

<file path=word/ink/ink7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49:12.17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3 467 428,'-8'30'200,"4"-27"-84,-2 0-15,2-2-17,-1-2-13,1-3-26,2-1-11,2-6-20,5-8-7,5-14-4,4-6 0,5-9 1,1-4-1,1 3 1,-2 0-1,-4 0 1,-5 4-1,-4 4 2,1 8-2,-5 17-1,2 6 2,-2 14-7,-2 10 2,0 14-2,-2 9-1,2 9 2,4 0-2,4 0-12,4-3-7,2-2-11,-2 0-2,5 1-8,-3 1-5,0-3-36,-1-2 51</inkml:trace>
</inkml:ink>
</file>

<file path=word/ink/ink7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41:49.80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59 387,'25'15'182,"-19"-23"-86,0-4-24,-3-4-15,3 2-27,0-1-9,4 3-13,2 5-4,-2-6-2,-1 2-3,-1-1-3,-4 0 0,1 5-7,0-1-2,0 8-2,2-1 0,-3 0 6,-3 5 1,-1-8 5,2 4 0,2 1-2,-1-7 1,4 3-21,1-6-24,3 1 32</inkml:trace>
</inkml:ink>
</file>

<file path=word/ink/ink7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51:36.81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414 483,'39'1'231,"-39"-2"-107,-4-3-38,3 2-26,4 4-31,-2-3-14,-1 1-10,0-1-2,6 0-4,7-1-1,28-10-3,-23 5-1,3-3 0,4-3 3,9-5 2,2-3 1,13-2 0,8-1-1,13-3-2,6 0-1,8-2-4,7 2-1,13 0-4,4 4-2,19 2 4,1-2-1,9 3 5,10 3-1,-4 5-9,3 2-7,4 8-17,-9 1-7,-1 4-16,-4 5 7,-19 2 16,-7 0 8,-17 4 38,-9 1 12,-15 1 25,-8 2 9,-15-1 1,-8 0 1,-12-2-8,-5-1-6,-7-2-5,-4 0-9,-4-4-8,0-1-2,-6-2-7,0-2 0,-1 1-1,-2-1 5,-2-2-5,0 0-1,-2-2-2,0-2-6,0 0 3,1-1-1,1 0-4,1 0-6,1 2-22,0 1-21,-1-1 32</inkml:trace>
</inkml:ink>
</file>

<file path=word/ink/ink7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51:32.75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461 432,'32'11'173,"-24"-21"-125,1-2 0,-1 4-14,4-2-18,2-3-5,7 3-8,6-3-4,8-2-12,6 0-9,8-7-9,8 0-2,7-5 1,-1-1 5,6-1 11,4 2 5,9 2 11,5-1-1,8 3 8,5-1 6,13 4 5,5-1 5,17 4-6,-4 1-5,-2 2-5,4 3-3,-9 5-2,-4-2 1,2 8 0,-8 0-2,-9 4 6,3 6 4,-8 2 4,-5-1 2,-10 3-1,-7-3 0,-12 2 3,-7 2-4,-3 0 3,-8 2 2,-6-2-2,-5-2-1,-9-3-5,0 3-6,-8-6-2,-5 1-1,-2-2 0,-4-2-1,-3 1-2,-5-4 6,-1-1 20,0 0 16,-1-1 12,1 0-2,-1 0-19,0 1-13,0-1-13,0 0-1,0 0-3,0 0-3,0 0-6,1 0-9,-1 0-25,0 1-20,0-1 39</inkml:trace>
</inkml:ink>
</file>

<file path=word/ink/ink7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50:51.78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14 344,'3'-8'132,"2"-6"-103,2-3-9,-3-1-8,-1-4-5,0-4-1,1 2 13,-1 1 29,-3 0 15,0 7 17,0 2-6,-1 9-18,3 1-13,1 4-15,-4 0-10,1 0-12,-1 0-2,0 9-4,-2 39 0,3-21 5,3 3-1,2 2 2,1 2 1,0 0-1,1-1 2,-2-3-1,-2-3 0,1-4-2,-1-2-1,-2-4 0,0-2-1,-4-3 1,0-2 1,1-2 4,-2-1 2,3-2 6,1-3 1,-3-1 2,3-1 0,-1 0-3,1 0-3,0 0-5,0 0 0,0 0-6,-1 0 1,0 0-2,0 0-2,0 0 2,0 0-3,1 0-8,0 0-4,0 0-16,0 0-9,0 0-32,0-1-26,0 0 63</inkml:trace>
</inkml:ink>
</file>

<file path=word/ink/ink7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49:44.13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0 165,'7'0'106,"-3"0"-21,-4 0-41,0 0-24,0 0-18,0 0 0,-1 0 0,0 0 1,0 0-4,0 0-6,1 0-58,-1 0 47</inkml:trace>
</inkml:ink>
</file>

<file path=word/ink/ink7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20:55.82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2 297 747,'-1'-2'273,"5"-3"-226,2-3-20,6-18-16,2-6-1,3-9-4,-2-4-1,-2 0-2,1 6 1,-4 9-1,-2 10 3,-1 15-3,-2 5-1,1 17-2,1 11-2,-5 22-1,-3 8-7,-2 14-40,-2 5-33,2-3 50</inkml:trace>
</inkml:ink>
</file>

<file path=word/ink/ink7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51:40.70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3 421 273,'-56'-2'152,"50"-6"-47,0-1 15,4 5-47,0 1-23,1 3-30,0 2-7,1-2-16,0 0-4,0 0-1,0 0-3,0 0 6,12 4 2,35 1 3,-24-11 2,0-4-1,1 0 1,6-1 0,-4-2 3,4 0 2,2 0 0,1-3 5,9 2-3,7-1-1,7 0-2,9 0-5,4-1 5,7 1-4,-2-3-1,9 1-1,7 0-6,2 0 4,4-3-1,6 2 3,-1-1 0,2-2-1,-2 6 1,0-2 0,-1 2 0,3 3 3,3 1 6,5 4 11,-3 2 0,7 6 0,0 5-8,-17 6-10,-2 0 1,-17 2 0,-9 1-2,-12-1 4,-3-1-4,-11-1-2,-6-2 3,-10-2-2,-3 0 4,-10-2 3,-6-2-1,-2 0 8,-2-1-2,-4-2 6,0 0 3,-1-1 2,-1-1 0,0 1-1,1 0-4,-1 0-12,0 0-6,0 0-19,-10 0-10,-30 3-42,28-2-93,-11 2 111</inkml:trace>
</inkml:ink>
</file>

<file path=word/ink/ink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21:52.55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-1 876,'-2'2'311,"1"2"-299,0 2-49,0 1 12</inkml:trace>
</inkml:ink>
</file>

<file path=word/ink/ink7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51:19.23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6 4 534,'-12'-3'218,"4"2"-166,3 1 4,3 2-19,0 0-26,1-2-3,1 0-2,0 0 1,6 19 10,18 31 1,-7-18 10,8 3 5,3 10-7,4 1-1,5 10-9,3 7-8,-1 16 0,-2 7 3,-5 7-5,-7 6 3,-6 11 0,-4 3-4,-3 6 6,-2-3 0,-1-7-3,0-6 0,-4-5-4,0-5-3,0-7 1,-2-2-2,-1-10-1,-2-8 0,-6-10 0,-3-4 0,-4 3 1,-3 1 6,1-1 0,-4-5 2,-2-8 2,-2-3-1,3-5 5,0 0-5,2-2 1,3-2-5,-3-2-2,3 0 0,3-5 3,3 0 0,3-10 4,1-2 4,4-7 4,-1-1 4,2-3-2,1 0-3,-1 0-6,0-1-7,0 1-3,0-1-2,0 0-3,0 0-6,0 1-23,0 0-15,0-1-51,0 0 62</inkml:trace>
</inkml:ink>
</file>

<file path=word/ink/ink7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50:53.92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1 189 309,'-32'26'198,"29"-26"10,2 0-88,-3-2-44,4-1-18,0 3-27,0-1-8,0 0-13,0-4-3,1-12-3,6-26-1,0 25 3,-3-1 1,-3-4 5,-1-1-1,3 3-2,1 1-2,2 9-5,0 6 0,-4 4 0,-2 0-2,1 1-2,-1 0 0,0 0-4,0 0 2,0 0 2,1 8 1,6 34 3,-5-24 0,2-3 1,1 1 1,0-3 0,4-1 1,-6 1 0,2 1 1,-4 4 1,-2 0-1,-1 1 1,3-1 2,-1-2-2,0 0 2,2-5 2,-10-1 0,5-1 0,-2-3 3,1 0-1,3-3 2,-2-1 0,1 2-4,0-4 2,2 0-3,-1 0 1,1 0 2,-1 0-3,0 0 1,1 0-6,-1 0-1,0 0-3,0 0-3,0 0 2,0 0 1,0 0-1,0 0 0,1 0 1,-1 0-1,-3 1 0,-5 3 3,-27 12-2,26-14-3,-3 2 2,0 0 0,-3-1 2,2 0-1,3 0-1,3-2 1,5-1-3,2 0 1,3 0-3,-2 0-2,0 0 4,5 0 2,17 0 2,29 0 1,-20-4-3,0 0 2,0-3-1,-3 1 1,-6 2 0,-2 1-1,-6 1 2,-3 1-1,-2 4-1,-6-2 1,-1-1 1,1 1-2,-3-1 6,0 0-2,0 0 0,-1 0 4,0 0-5,0 0 1,0 0-1,0 0-4,1 0 4,-1 0 2,0 0-2,0 0 2,0 0 0,0 0-3,0 0-1,1 0 0,0 0-3,0 0 2,0 0-1,0 0-5,-1 0-9,1 0-8,0 0-19,0 0-10,0 0-15,0 0-10,0 0-8,0 0 48</inkml:trace>
</inkml:ink>
</file>

<file path=word/ink/ink7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49:57.82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6 6 92,'13'-5'27,"-6"2"-22,-4 5-21,-3 3-6,-6 0 5,-3 4 9,-11-2 6,-4 0 2</inkml:trace>
</inkml:ink>
</file>

<file path=word/ink/ink7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49:45.96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3 56,'1'-2'12,"-1"1"-14</inkml:trace>
</inkml:ink>
</file>

<file path=word/ink/ink7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49:45.15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3 165,'16'-2'87,"-2"1"-46,-9 1-11,-2 1-22,-5 1-82,-2-1 54</inkml:trace>
</inkml:ink>
</file>

<file path=word/ink/ink7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49:43.70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3 283,'8'-3'102,"1"3"-84,1 1-3,-1 1-8,0 1-2,1-2-22,-1 2 14</inkml:trace>
</inkml:ink>
</file>

<file path=word/ink/ink7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20:55.83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356 580,'6'-4'228,"43"-53"-155,-23 0-40,1-3-8,-1 3-12,-1 4 3,-6 18 5,-6 10 5,-5 17-5,-4 7-6,0 14-12,2 7-3,-2 18 0,-6 6 0,0 5-2,-2 0-9,3-1-22,6 1-23,1-1-58,-6-2 69</inkml:trace>
</inkml:ink>
</file>

<file path=word/ink/ink7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20:55.83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83-4 744,'-7'-1'270,"-3"12"-239,2 10-4,-3 26-23,-8 18-1,2 26 2,-4 18-2,0 32-3,3 12 0,-5 29-2,3 5 2,7-4 4,7-7 13,13-25 23,6-9 10,6-23 11,3-4-10,-1-8-15,-1-9-13,-2-11-10,-5-8-1,1-16-8,-1-5-1,-7-11 0,-2-1-3,-7-15-9,1-3-2,-4-12-17,1-9-6,-1-11-18,-4-14-17,-1-18 47</inkml:trace>
</inkml:ink>
</file>

<file path=word/ink/ink7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20:55.83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41 781,'10'0'270,"9"-2"-251,12 0-10,4-3-5,2 0-7,4-1-25,-3-1-14,3 0-66,1 0 67</inkml:trace>
</inkml:ink>
</file>

<file path=word/ink/ink7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20:55.83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4 39 630,'-35'1'234,"43"-1"-190,6 1-7,8-1-8,10 0 0,8-1-4,2-1-3,1-1-12,-3 1-3,-2-2-4,-2 0-2,3 1 2,-2-3-4,0 3-9,-3-2-10,-14-2-51,1 6 45</inkml:trace>
</inkml:ink>
</file>

<file path=word/ink/ink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21:52.20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9 5 546,'-4'-3'244,"3"0"-119,1 3-38,3 0-44,-3 0-9,3 1-3,24 6 2,41 56-1,-22-18-1,5 25-10,-3 13-2,-10 22-10,-9 8-3,-15 17-4,-7-2-3,-14-3-1,-5 1-2,-16-14 1,-5-6 2,-8-8 2,-4-3-1,5-11 3,4-7-3,5-18-7,3-11-7,8-19-21,3-7-14,8-11-23,1-5-20,5-9 58</inkml:trace>
</inkml:ink>
</file>

<file path=word/ink/ink7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20:55.83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61 124 439,'-5'-11'179,"4"0"-115,0-3-23,0 0-15,2 4-8,0-2-2,0 5 13,1 1 12,-2 2 21,0 3 10,-2 0 5,1 1-7,1 0-19,-1 0-13,0 0-21,-3 6-9,-1 22-4,-34 43-1,26-24-2,3 2 3,5-6-3,0-5 1,5-13-1,3-4-1,1-9 4,2-4-4,7-4 0,-2-4 2,10-6-2,5-7 2,2-10 3,4-8 0,-5-6 2,-2-4 0,-10-1-2,0 2 2,-13 3 9,-6 2 6,-10 5 4,-4 7 1,-7 3-9,1 10-8,-3 13-5,-5 4-3,1 19-2,-4 7-1,4 14 1,5 6 0,9 4-3,5-3 0,8-12-4,4-8-2,4-12-1,7-8-3,5-8 3,3-6 1,5-9 3,1-5 3,5-12 2,1-2-1,1-12 0,-1 0 5,-5-2-1,-4 0-1,-9 4 2,-3 3 0,-10 9 0,0 9 9,-2 9 5,-2 5 2,1 6-2,-2 7-7,-5 11-7,-1 9-3,-3 12-1,2 4 1,10 0-2,7-3 0,13-9-2,2-8-3,8-9 3,1-6 0,4-12-7,5-9-14,9-17-48,9-7-26,15-18 59</inkml:trace>
</inkml:ink>
</file>

<file path=word/ink/ink7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49:15.81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6 7 629,'7'-7'224,"2"6"-202,1 1-2,1 8-7,0 4-1,6 16-1,3 11 1,5 20 2,4 18 8,0 42 6,-1 7-2,2 45-1,1 6-7,0 21-5,-1 9-2,-6-10-3,-4 5-1,-16-27 3,-4-5 4,-17-17 8,-8-7 1,-4-24 7,-3-9-1,-1-21 1,-1-11 0,4-10-5,-3-3-2,2-17 0,4-4 1,1-20 5,5-9 2,9-8-8,2-5-3,2-3-12,3-2-7,-2-1-4,0-2-14,4-1-38,2-3-27,6-7-48,7-6 72</inkml:trace>
</inkml:ink>
</file>

<file path=word/ink/ink7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49:15.22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23-3 632,'-9'-5'243,"9"9"-191,-1 3-9,-2 16-27,-3 10-7,-7 21-3,-4 12-1,-2 35-1,1 19-2,2 38 3,3 21-2,7 26 1,4 0-1,6 8 2,4-6 7,7-15 11,3-6 5,5-26 0,8-2-5,-1-23-10,2-6-4,1-13-29,-3-11-27,5-18 32</inkml:trace>
</inkml:ink>
</file>

<file path=word/ink/ink7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49:12.56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0 139 255,'-5'26'107,"2"7"-63,2 0-21,1-3-9,4-2-6,9-11-5,-1-7 8,6-10 39,2-5 19,-2-12 29,6-4 1,1-8-27,-2-2-14,-4-5-20,-8 1-5,-6 0-5,-5-2-3,-7 8-6,-1 5 1,-8 9-7,-1 10-3,-10 16-11,-6 8-10,-4 17-24,-2 3-21,10 4 38</inkml:trace>
</inkml:ink>
</file>

<file path=word/ink/ink7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49:10.97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1 58 461,'-1'1'185,"3"0"-117,3 2-22,7-3-21,3-3 1,9-2-4,2-5-4,9-1-7,-1 1-13,-1-2-72,-1 0 55</inkml:trace>
</inkml:ink>
</file>

<file path=word/ink/ink7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49:10.81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28 632,'4'-1'222,"3"1"-193,2-1-5,6 0-10,-1 1 3,4-2-6,1-1-2,2-1-1,1-2 0,-3 2-3,3 0 2,-1 2-3,3 2-1,-2 0 2,-3 0-4,-8 2-18,0-1-28,-7 7-134,-6 1 119</inkml:trace>
</inkml:ink>
</file>

<file path=word/ink/ink7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49:10.49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27-4 601,'-10'0'248,"5"2"-169,-3 8-10,-5 14-47,-4 11-10,-7 16-6,-1 7-1,-3 2-14,2-2-11,2-13-26,3-7-21,5-13-137,6-8 138</inkml:trace>
</inkml:ink>
</file>

<file path=word/ink/ink7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49:10.29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5 17 387,'-8'-5'161,"8"4"-100,-3-3-15,3 1-17,-1 1 3,-5-3 22,4 4 10,0 0 8,2 1-10,0 0-27,0 0-12,0 4-17,19 22-1,33 38 0,-20-20-1,4 3-2,2-3 1,0-7-1,-1-6-1,-7-14 2,-3-1 0,-5-6-3,-7-3-1,-3-4-15,-5-2-11,-6-3-35,-1-5-39,-2-3 64</inkml:trace>
</inkml:ink>
</file>

<file path=word/ink/ink7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0-29T12:20:55.84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64 41,'0'0,"0"0,0 0,0 0,0 0,0 0,0 0,0 0,0 0,0 0,0 0,0 0,0 0,0 0,0 0,0 0,0 0,0 0,0 0,0 0,0 0,-64-41,64 41,0 0,0 0,0 0,0 0,0 0,0 0,0 0,0 0,0 0,0 0,0 0,0 0,0 0,0 0,0 0,0 0,0 0,0 0,0 0,0 0,0 0</inkml:trace>
</inkml:ink>
</file>

<file path=word/ink/ink7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51:44.87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2 319 375,'-10'-23'180,"4"3"-67,2 3 3,3 6-30,1 2-17,3 2-34,6 0-10,8 2-18,9-2-6,21 0-2,13 2-2,18-4-2,8 0-5,15-3-11,3-3-8,9-4-10,10 3 2,5-5 8,0 1 8,15 0 13,0-2 8,6 5 13,7 2 5,-5 7 12,4 7 3,-10 6-7,-8 6-6,-8 10-8,-14 4-6,-17 6-4,-6 0 2,-17-2-3,-8-5 0,-6-2 4,-10-4 4,-15-2 8,-8-2 5,-13-4 6,-5 0 1,-8-6-7,2 1-2,-5-4-7,-1-1 2,-1 3-1,-4-3-1,-1 2-10,-8 0-10,0-3-24,-5 0-17,-8 0-61,6 0 71</inkml:trace>
</inkml:ink>
</file>

<file path=word/ink/ink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21:51.16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6 604,'55'-17'240,"-54"30"-156,2 8-47,-1 1-8,1 3-11,3-2-9,1-2-3,2-6 0,1-1 4,1-6 2,2-3 7,3-1 2,-1-9-1,3-2-3,-1-12-5,3-2-3,0-2-3,-4-2 0,-4 4 0,-2 5 1,-4 8 8,3 6 0,-4 5 4,-2 6-4,-6 7-6,3 4-4,1 3-14,-5-2-11,5-4-21,0-2-13,3-6-29,8 1-20,-3-11 64</inkml:trace>
</inkml:ink>
</file>

<file path=word/ink/ink7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51:44.13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384,'13'10'159,"0"-1"-102,0 0-34,-1 1-4,-2 0-23,0 1-20,-4-6 12</inkml:trace>
</inkml:ink>
</file>

<file path=word/ink/ink7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50:56.42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 41 525,'-7'-21'233,"6"9"-126,0 4-27,3 8-39,5 4-12,5 8-7,3 6 1,2 12-4,1 7-4,0 6-10,-2 1-2,-1 0-4,-3-7-9,-1-3-31,-2-4-32,6-1 46</inkml:trace>
</inkml:ink>
</file>

<file path=word/ink/ink7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50:56.23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54 91 200,'15'-44'112,"-16"37"-19,0-1 5,1 3-3,0 0-2,0 1-7,0-1-2,1 0-8,0 1-10,1 1-15,-2 1-8,0 2-14,0 0-3,0 0-10,-1 0-5,0 0-6,-10 22-1,-26 38-1,13-19 2,-1-2-1,0-2-2,5-7 0,5-8-1,7-10 0,4-4 2,8-6-3,4-2 0,6 0 1,5-7-1,10-4 3,8-1-1,6-2-2,4 1 2,-4 4-2,-6 0 0,-9 3 1,-5 2-1,-11 1-6,-2 2-7,-7 1-10,-3 0-4,-4 0-15,-3-1-16,-6-1 41</inkml:trace>
</inkml:ink>
</file>

<file path=word/ink/ink7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50:02.56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8 15 184,'-3'-10'56,"-2"5"-55</inkml:trace>
</inkml:ink>
</file>

<file path=word/ink/ink7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49:58.19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8 17 273,'-8'-8'97,"1"4"-90,4 3 13,4 0-9,3 1-5,-4 0-14,11-1-25,48 1 26</inkml:trace>
</inkml:ink>
</file>

<file path=word/ink/ink7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49:57.46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7 7 65,'-11'-5'9,"5"4"11,7 1 1,-1-1-12,1 2-13,-1-1-13,0 0 5</inkml:trace>
</inkml:ink>
</file>

<file path=word/ink/ink7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49:47.36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9 15 37,'0'-5'25,"-5"3"-5,-3-1-1,-5 1-27,0-1 6</inkml:trace>
</inkml:ink>
</file>

<file path=word/ink/ink7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20:55.85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96 82 757,'-22'-1'317,"5"-2"-197,2-2-27,0-2-13,2-4-23,3-1-8,5 0-17,5 2-12,3 3-10,3 0-3,2 3-1,3 1 1,1 9-7,4 4-1,0 10-5,-1 5 3,-3 7 1,-1 3 1,-8 5-2,-3 0-5,-10-2-2,-5-3-3,-6-6 8,1-2 1,5-6 8,1-4 1,5-5 2,6-5 0,0-3-3,7-3 0,5 1-3,2-2 2,11 0-1,5 0 2,12 0-4,3-1 0,6-3-33,0 2-25,-4-8-59,-4-1 354,-9-7-195</inkml:trace>
</inkml:ink>
</file>

<file path=word/ink/ink7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49:16.32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67 0 744,'-35'19'256,"28"42"-230,0 32-5,-1 9-3,3 4-2,1-7-15,6-14-56,5-9 90,7-26-41</inkml:trace>
</inkml:ink>
</file>

<file path=word/ink/ink7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49:14.71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61 56 624,'-6'-2'246,"7"2"-184,3-1-12,6-3-30,5-2-4,9-2-5,6 0 4,1-1-5,-4 0 0,-3 4-2,-5 0-1,-3 7-1,-3 1-2,-6 2 0,-4 1-1,-4 5 0,-5 0 0,-9 8-2,-5 2-1,-7 2 0,-1 2-1,-6-1 1,-2 1 0,2-5 0,2-1 0,13-8 1,9 0-3,10-6-2,3 0-4,9-1-2,6-1 2,10-1 2,1 0 3,6-2 0,-2 0 3,0 3 0,-1 2 0,-6 2 2,-4 0-1,-10 1 1,-3-2 1,-12 8 9,-5 3 4,-11 9 6,-5 0 0,-12 0-6,-8-2-5,-14-3-5,-5 2-3,-4-6-17,6 1-7,11-12-23,8-6-27,8-11 50</inkml:trace>
</inkml:ink>
</file>

<file path=word/ink/ink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21:50.76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78 0 479,'-13'-6'207,"-2"13"-99,-1 6-1,-9 10-35,-1 4-6,-3 7-26,-5 1-11,-1 4-17,4 2-12,5-6-30,8-2-29,8-8 34</inkml:trace>
</inkml:ink>
</file>

<file path=word/ink/ink7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49:14.08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79 159 175,'1'-33'125,"2"26"11,1 4-7,-4-2-21,2 3-9,-2 0-21,-1-3-10,-1 6-26,0-2-10,0 1-15,2 0-5,-1 0 0,0 0-4,0 0 1,0 0-2,0 0-3,0 0 1,0 0-2,1 0-1,-1 0 0,0 0-1,0 0 0,0 0 1,-3 0 0,-2 1 1,-26 10 1,25-8 3,2 0 4,-1 0-1,1-3 0,3 3-3,-1-3-4,2 0-1,1 0-1,0-1-1,0 0-1,0 0-2,0 0 1,17-14 2,31-32 2,-22 30 0,4 0 0,1 3 0,3 6-2,-3 4 0,-5 7 0,-2 4-1,-9 9 1,-6 3-3,-9 8 0,-6 8 0,-13 7-4,-3 4 1,-14-1-1,-1-5-2,-2-7 5,0-4 2,10-9 2,5-5 2,10-8 0,3-2-1,6-5 3,3-1 1,4-4 0,2-4 1,8-1 2,2 0 1,5 1 3,5 6-3,9 3-2,6 0-2,2 2-1,-13-1-2,-14-1 0,1 1 0,35-1-3,-7-2 0,-3-5-7,-20 0-6,-5-2-18,-1-1-20,-5-2-57,1 1 67</inkml:trace>
</inkml:ink>
</file>

<file path=word/ink/ink7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13:35.28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0 102 199,'-33'14'85,"25"-5"-50,3 12-13,0 8-16,-3 4-5,4 15 1,-1 2 1,3 7-2,1 3 5,3-1 3,0 0 4,8 3 13,1-1 2,6 1 3,3-4-1,6-9-8,1-5-5,5-10-5,3-2-1,-4-10-6,4-3 0,-1-14-3,-5-5-3,6-14 3,1-5 6,6-8 9,2-5 8,-3-9 12,-4-11 4,-5-14 0,-5-4 0,-11-5-15,-2 2-5,-14 1 14,-7-3 4,-11 0 20,-4 3 5,-9 15-10,-4 8-5,-5 11-22,1 8-7,-3 6-17,4 6-9,0 13-21,-2-3-16,-1 9-51,2 6 59</inkml:trace>
</inkml:ink>
</file>

<file path=word/ink/ink7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50:57.60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5 128 720,'-10'-2'311,"3"1"-200,7 1-31,5-1-23,11-1-24,8-1 5,20-3 4,9-3-4,7-3-17,3-2-10,-3-3-31,1 1-20,3 2-47,-3-2-21,-3 1 68</inkml:trace>
</inkml:ink>
</file>

<file path=word/ink/ink7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50:57.36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3 132 543,'-11'-7'283,"5"1"-44,1 1-135,4 0-50,3-1-16,9-2-30,7-6-4,10-3 5,5-1 1,2 3 2,0 2-3,-6 5-8,-6 1 0,-5 4-2,-6 3 1,-3 8 3,-1 4-1,-5 16 9,-3 9 5,-3 21-2,-3 7-2,-1 5-7,3-2-2,1-2-3,0-6-1,3-3-5,0-6-4,1-12-20,2-5-13,1-13-29,0-4-19,-1-11 60</inkml:trace>
</inkml:ink>
</file>

<file path=word/ink/ink7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50:56.90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1 175 585,'-19'-4'250,"10"-1"-137,4 3-57,7-1-31,4-2-13,14-2 3,11-2 9,15-2 18,8 1 9,11 0 0,-1 2-9,18-2-17,4 6-6,7-5-15,2 0 1,1 1-3,-4-2-2,-8 1 1,-6 0 0,-20-1-1,-7 1 0,-14 4 0,-6 1-3,-11 4-10,-7-3-2,-7 2-14,-5 1-4,-8-1-5,-2 4-9,-9 0-12,-3 1-13,-2 3-54,-3-2-120,2 2 167</inkml:trace>
</inkml:ink>
</file>

<file path=word/ink/ink7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49:47.70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8 0 160,'-5'0'32,"2"0"-94,3 3 58</inkml:trace>
</inkml:ink>
</file>

<file path=word/ink/ink7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13:36.67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4 390 746,'-8'-4'264,"11"6"-248,4 1-20,6 0-25,8-2-3,12-1 12,11 0 5,16-3 8,3 1 2,2-6 3,-4 0-2,0-3 2,5 1 2,11 0 0,-2-1 3,-1 0 5,-3-6 3,9-1 2,5-1 0,2 0-5,7-2-1,7 0 0,4 3-1,3-6 0,-2 8-2,-2 1 1,-7-2-2,-28 12 0,-35 2-1,1 1-3,101-11 0,-17 3 1,-3 0 0,-48 3 0,-4 1 3,4 0 0,1 1 1,-2 1 6,-1-1-1,-10-1 1,4 1-2,6-1-1,-2 0-4,-6 2 0,-4-1 1,-13 2-4,-2 1 3,2 1-1,-3-1 0,-3 1-1,5 3 1,-3 0-2,2 4 0,-6 0 1,-4-2 0,-5 0 2,-3-3-1,-1 3 1,2 1-3,-1 3 1,0 1 0,1 1 0,3 2-1,-2 0 2,-1-3-2,-2 0 2,0 4 0,0-3-2,2 5 2,-3-4-2,-3 2 2,0 0-1,-2 0 0,4 4-3,-3-3 2,0 5 1,0-2-1,-3-3 4,1 5-4,1 0 1,1 0-1,3 7 1,1-1-1,-1 2 2,3 1 0,1 1-2,-2 1 1,1 2-3,4 1 2,-8-1 2,3-4-2,-1 2 3,-9-7-3,8 2-2,-2 3 2,-3-5-1,4 5 3,-2-1-1,0 1 0,5 7 0,2 3-2,2 1 3,3 1-2,0 1 1,5 0 0,0 2-3,-3 0 3,2 1-1,-5 2 0,-1 5 2,-2 3-2,-4-5 1,0-3 0,4-4 2,1-4-2,5 1 0,-1-2-1,2 1 1,5 1-1,4-2-3,4-2-1,1-2 2,-5-11 1,-4-2 1,0-5 1,-6-3 0,0 1 0,-5-4-3,-4-1-13,-4-6-41,-1 2 286,-18-1-187</inkml:trace>
</inkml:ink>
</file>

<file path=word/ink/ink7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13:23.95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26 137 461,'-3'-11'170,"2"1"-141,-3-1-4,1 1-21,-5-1-8,-6-1-12,-2-1-2,-10 0 12,-1 1 10,-2 3 31,0 2 15,-3 0 8,2 0-1,-2 6-20,0-4-12,-2 6-14,0 4-3,-8-4-4,-5 6 0,-4-1 0,-1 2-3,5 5-1,3-4 0,4 2 0,-3-2 0,3 0 2,4 4 0,-10-4 1,3 2-2,1 1 0,-2-4 2,14 10-1,2-1 2,6 1 1,4 6-2,2-3-2,0-1 1,6 2-3,-1-5 1,8 4 1,3 4-1,0-4 1,5 2 0,-4 0 0,0 1 0,6 3 0,-3 2 0,6 1-1,1 1 1,-1-4-2,2-1 1,1 0-2,-1-3 2,6-1 0,-2-2 0,8 1 0,2-1-2,2 1 1,4-2 0,8-2 2,-4 1 1,2-4 0,0 4 0,-7-1 1,4 0-1,-1-1-1,-1-2 1,4 1 0,0-6 2,4 2 6,2 0 2,-4-7 5,2 3 4,-6-9 0,-3-3 1,2-1 1,-5-4-4,1-1-3,3 3-4,0-3-5,-2 2 1,4 4-2,-5-4 1,0 2-1,-4-2-1,-2-3 2,2 4-4,-3-5 1,3 0 1,-1 2-3,1-3 1,-1 0 4,4 3-2,-5-3 2,0 2 2,1 5-4,-5-2 4,-7 3-3,3 3-4,-11-2 0,-1-2 0,-3 1 9,3-1 4,-4-2 5,4 2 1,5-4-6,-8-5-3,7 2-1,-8-4-2,-1-2-1,-1 3 1,-6-7 0,8 2 0,-10-1 3,3 0-3,-1 5 2,-5 0-2,-1-2 0,-6 0 0,7 1-5,-1 1-1,4 1-1,-1 1-1,-6 0 1,3 0 1,-1-1-3,4 2 2,-2-5 0,-3 1 2,2 6 5,-3-3 1,-2 4 2,-2-3 1,0 1 4,-1 1 0,-3 2 6,-1 2-7,-4-2-5,-3 1 0,-4 3-7,-1 0 0,0 1-1,-2 1-2,3 1 1,1 1 0,0 7-3,-1-1 1,-9 6-3,-4 1 0,-3-1 2,0 5-3,9 0 1,4 0 3,4 3-13,2 1-16,-3 0-39,-2-1-23,3 0-38,-2-3 642,4 5-399</inkml:trace>
</inkml:ink>
</file>

<file path=word/ink/ink7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13:22.53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88 22 2971,'-244'-13'131,"0"0"-1682</inkml:trace>
</inkml:ink>
</file>

<file path=word/ink/ink7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13:22.42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21 377 713,'-10'-24'714,"2"1"-693,-1-1-8,2 10 20,0 0-13,-19-23-5,12 19 4,8 9-11,0 0 5,-40-44 252,12 22 0,1-1-253,-37-25 334,25 25 38</inkml:trace>
</inkml:ink>
</file>

<file path=word/ink/ink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21:50.58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535,'-2'2'216,"3"6"-140,6 12-21,-2 5 2,10 10 3,1 4-2,5-1-13,2-2-9,1-5-21,1-2-9,-3-5-9,-1-3-3,-4-4-7,-3-3-6,-2-3-21,-3-3-24,-4-8 39</inkml:trace>
</inkml:ink>
</file>

<file path=word/ink/ink7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50:18.58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244 527,'0'0'242,"0"0"-105,0 0-21,0 0-30,0 0-17,0 0-24,0 0-12,0 0-16,0 0-9,0-1-5,0 0 0,10-15-3,26-40 1,-24 21 2,1 2-1,-4 2 1,1 4-1,-5 9 1,-1 2-1,-3 10-1,1 2 0,0 5-6,-1 3-2,4 8-1,-1 6 0,-3 11 6,0 3 2,1 1 1,-2-1 1,1-6-1,5 0 1,-4-5-6,2-1-9,1-3-26,0 0-12,-1-2-28,-1 0-14,-2 3 61</inkml:trace>
</inkml:ink>
</file>

<file path=word/ink/ink7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49:34.05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41 18 561,'-13'-6'248,"3"2"-131,1-1 3,4 3-35,0 1-22,4 2-38,1 0-10,0-1-12,0 0-1,4 8-1,31 41 1,-14-21-2,3-1 2,2 0-2,4-2 0,0-7-1,-2 3-2,-5-5 2,-4-1 1,-8-3 2,-2-4 1,-4 2-1,0 0-1,-7 0 0,0 3-1,-11-1 3,-1 4 2,-7 2-2,-6-3 1,-3 4-2,-4-3-3,6 1-6,3 0-8,8-1-18,6-2-11,6-3-31,3 0-18,1 0 61</inkml:trace>
</inkml:ink>
</file>

<file path=word/ink/ink7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49:33.61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12-2 303,'-6'-1'198,"-3"6"-19,0 7-37,-4 9-55,-3 9-27,-6 12-26,-1 5-9,-4 1-15,0-4-14,4-5-44,0-10-34,9-7 50</inkml:trace>
</inkml:ink>
</file>

<file path=word/ink/ink7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49:33.45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4 4 491,'-7'-2'231,"2"1"-93,3 0-8,2 2-51,4 6-23,6 9-40,8 13-7,9 10 1,5 2 0,2 0-2,-3-7 0,-3-7-5,-3-6 1,-5-6-2,-2-3 0,-4-7-7,-1-1-10,-4-6-28,-1-2-20,0-7-66,-2-6 79</inkml:trace>
</inkml:ink>
</file>

<file path=word/ink/ink7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49:32.28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403 25 599,'35'-28'257,"-37"27"-148,0 0-6,-1 1-44,3 0-14,-1 0-24,0 0-8,-7 2-6,-38 43-2,18-21-4,-7 4 0,-10 10-4,-2 1-4,0 2 2,4-4-1,6-8 4,3-2 4,12-10-1,3-1 1,7-7 0,7-2-3,5 1-4,0 0-1,11 5-3,2 3 2,11 4 2,4 6 2,7 0 2,3 3 0,2-4 1,3 0 1,-1-4 0,-3-5 1,-6-3-1,-7-5 0,-10-3-8,-8-2-12,-2-2-37,-4 1-31,1-4 55</inkml:trace>
</inkml:ink>
</file>

<file path=word/ink/ink7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14:57.853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689 34 1010,'-59'-15'333,"-7"6"-347,-6 2 13,-7 5-20,-10 0-8,-1 4 1,-2 8 6,-4 7 14,3 7 6,-2 12 1,-4 1 5,5 14 6,2 3 2,3 13 1,8 10-3,1 9-6,5 11-1,14 7-7,8 7-9,14 10-8,2 0-8,15 12-11,-1-1-2,19 7-18,2 2-6,16-2 2,10 0 10,4-8 27,15-5 19,5-9 33,13-5 8,21-12 4,-1-6-1,15-13-16,8-7-9,5-14-4,8-5-4,14-12-1,0-9 0,-3-12-3,6-9 0,-7-15 1,-8-5-1,6-13 1,-1-3 1,-11-14-1,0-7 0,-12-16 0,-6-7 1,-10-18 1,-2-9 1,-14-12 5,-6-11-2,-9-5 0,-10-4 1,-15-1-1,-12 3 4,-17 4 9,-7 3 5,-17-2 2,-8 0-3,-8 5-14,-7 1 3,-9 9-2,-5 7 1,-20 4 4,-5 2-2,-7 13 2,-6 4 5,-6 15-1,0 6-3,-3 13-2,0 8-2,0 11 0,2 6 1,-7 10-5,-4 4 1,4 9 3,0 4-1,-2 9 5,5 7 1,5 11 0,-1 8 3,9 13-12,3 6-2,6 13-19,11 9-28,8 17-53,9 4-19,4 15 62</inkml:trace>
</inkml:ink>
</file>

<file path=word/ink/ink7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13:22.05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33 16 956,'-13'1'-19,"3"-12"5,-31-2 3,-57 109 44,50-48-32,24-24-1,11-12-2,2 0 3,8 11-1,-8 13-2,6-18 2,0 0-5,-2 19-1,4-18 5,-1 1 1,-7 37 0,1 2 2,-6 54 3,37-3-14,1-1 350,-16-91 0,0 0-510,4 8 176,2 1 0,4-6-505,-8-9 518,1-1-5,39 63 3,-6-44 8,-21-14-4,1 0 6,61 14-2,-20-22-9,35 38-2,-80-51-4,-8 2 0,-1 1-4,20 6 0,108 40 8,-87-44-2,-25 0-3,1 1-2</inkml:trace>
</inkml:ink>
</file>

<file path=word/ink/ink7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50:21.17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33 8 671,'0'-8'246,"3"4"-204,4 2 15,8 3 5,6 6-5,13 17 1,7 19-3,3 44-8,-2 19-10,-6 46-13,-9 12-8,-10 22-6,-4 9 8,-13 13 10,-3 3 3,-11 5-1,-5-3-8,-9-14-9,-3-17-4,-4-22-3,-3-13 0,3-32 1,0-4-1,4-24-3,2-7-1,1-9 0,3-4 1,3-17 3,1-9-1,7-16-2,2-8 0,5-8-5,3-1-6,2-2-32,2-7-21,2-2-52,-1-4-21,6-7 84</inkml:trace>
</inkml:ink>
</file>

<file path=word/ink/ink7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50:18.99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5 283 635,'-6'-1'265,"2"-1"-171,2-3-28,-1-3-15,5-8-29,1-3-9,5-7-11,5-2 1,1 0 2,1-1-1,-3 0 6,3 3 0,0 4 3,-2 3-2,-4 8-2,-5 2 0,-1 5-5,-2 3 2,0 1-4,2 4-1,-4-4-1,1 0-1,0 6 1,0 13 3,1 30-2,3-26-1,0 2-14,-4-1-9,8 3-19,-6 1-10,3 1-21,1 5 41,-8 4 13</inkml:trace>
</inkml:ink>
</file>

<file path=word/ink/ink7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49:50.45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63 142 517,'52'-13'242,"-56"1"-104,-1 0-44,-2-1-10,0 3-19,-1-4-6,-3 2-8,-1-1-5,-3 5-9,0 7-6,-2 1-13,-4 7-5,-2 1-9,-1 3-2,-3 6-1,0-1 0,1 9 2,-1 3 1,10 8-3,2 0-1,9 0-1,4-3-2,7-10-2,7-4-2,2-13 0,8 1 2,5-10 5,0-6 0,6-9 1,-5-8 1,-4-7-1,1-4 1,-5-6 1,-6 0-3,-6 4 4,-4 4-2,-7 8 1,-1 9 0,-6 7 3,-3 9-2,-3 13-2,-4 5 1,-5 13-6,1 3-1,0 3 1,0 4-1,10 1-2,2-3 2,8-7-2,5-4-3,9-9 1,0-3-3,7-6 0,4-4 3,-3-8 2,3-4 0,-2-10 5,0-1-1,0-4 2,-2 2 3,-4 3-3,-4 2 1,-5 6 0,-1 3-2,-3 4 5,-1-1 3,-3 4-1,0 2 3,-2 7-4,1 2-5,2 7 1,-1 5-1,4 11 1,-1 6 0,2 10-1,1 3 0,-1 0 1,1 0 2,-1-4 3,-2-1 0,1-1 3,0-4 2,0-5-1,-1-5 2,0-10-1,0-5 0,1-9-2,0-2-3,0-8 9,0 1 10,0 0 23,0 0 8,-1-1-1,0 0-13,1 0-16,-1 0-10,0 0-7,0 0 2,0 0-9,0 1 2,0-1-5,0 0-3,1 0-23,-1 0-19,0 0-47,0-3-29,0-8-29,7-28 84</inkml:trace>
</inkml:ink>
</file>

<file path=word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19:58.18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9 120 569,'-24'-11'247,"9"-3"-136,5 1-26,9-2-31,1-2-22,8 3-17,1 0 2,8 1-7,2 7 2,6 5-2,1-1 0,1 8 2,-2 2-5,-7 5-4,3 8 0,-12 8-3,1 3 0,-5 10 0,-12 5-2,-4 13-5,-12-2-1,-6 1 0,1-3-3,2-13 4,4 0 3,8-11 4,5-5-1,2-10 2,7-4-2,7-8 0,1-3-1,9-3-2,9-3 4,5-7-1,8-1 2,-1-3 2,-7 0-1,-4 2-2,-6-1-2,-5 7-14,-3 2-15,-3 5-39,-5 0-41,2 6 69</inkml:trace>
</inkml:ink>
</file>

<file path=word/ink/ink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21:50.35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-1 519,'-3'2'238,"1"-2"-107,1 4-70,1-4-23,0 0-18,10 4-8,43 8-33,-22-13-22,-5-5-63,-1-5 65</inkml:trace>
</inkml:ink>
</file>

<file path=word/ink/ink8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49:39.41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4 36 529,'-3'0'231,"3"0"-81,3-1-118,-3 1-15,2-1 7,13-2 3,35-5 3,-29 0-1,-1 2-6,3 2-6,-4 1-8,1 2-3,-4 1-3,-4 1-1,-2 2-2,-2-2 0,-2 2 0,0 0 0,-1-1 2,-1 2-1,-2-2 2,0 0 0,-2 0-3,0-2-6,0 0-15,0 0-8,0 0-26,0 0-16,0 0 47</inkml:trace>
</inkml:ink>
</file>

<file path=word/ink/ink8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49:39.06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53 3 479,'-42'25'239,"33"-23"-55,7-1-117,2 1-28,7 1-24,1 0-9,5 0-8,5 0 2,6-3 2,0-1 0,2-4 2,-2 1-2,0-4-1,0 2-3,-3-1-15,-1 2-13,-4-1-71,-5 3 65</inkml:trace>
</inkml:ink>
</file>

<file path=word/ink/ink8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49:38.72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55 143 506,'-3'10'194,"-1"8"-129,0 10-32,1 0-5,-2 3-11,3-2-7,2-5-4,1-3 4,3-10 14,1-3 7,5-9 18,1-3 8,7-8-5,3-4-4,-1-5-15,1-3-6,0-2-12,-3-3-3,-6 1-1,-4 0 1,-8 4 12,-4 3 6,-4 2 0,-3 6-3,-7 8-14,-2 1-3,-5 14-6,-1 3-1,2 14-3,0 6-1,7 4-4,3 3 0,5-2 1,6-1-1,3-7 1,6-3-7,4-9-1,3-7 0,9-8-3,1-4 7,6-13 1,5-4-3,1-10-2,-3-9-3,-2-4 1,-3-2 8,-10-1 8,-1 2 7,-8 0 14,-6 4 0,-2 13 9,-1 4-1,-4 14-6,1 2-2,-4 13-9,0 10-5,-1 17-6,-2 6-1,1 4-1,2-1 2,1-2-1,6-1-3,5-3 1,3-4-8,7-3-22,-1-3-10,0-8-33,2-2-11,-1-8-31,4-5 67</inkml:trace>
</inkml:ink>
</file>

<file path=word/ink/ink8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49:38.01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1 3 725,'-7'-3'308,"1"3"-195,0 1-41,4-2-24,4 1-62,-2 1-27,0-1-42,0 0-31,0 0 75</inkml:trace>
</inkml:ink>
</file>

<file path=word/ink/ink8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49:34.49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48 65 467,'-23'3'201,"7"-1"-81,7-1-72,13 0-23,9 0-9,18-2-11,7-2 6,14-2 25,5-4 17,17 0 8,10-1-5,6 0-19,4 2-11,0 1-16,0 1-4,-2 3-2,-5 1-1,-12 3-1,-4 2 0,-5 0 0,-4 2 2,-10 0-1,-11 2-1,-14 1-1,-5-3-1,-10 0-15,-4-2-11,-7-2-29,-2 0-18,-3 0 48</inkml:trace>
</inkml:ink>
</file>

<file path=word/ink/ink8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49:33.06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0 503,'39'28'186,"-40"-1"-129,1 3-156,3 2 72</inkml:trace>
</inkml:ink>
</file>

<file path=word/ink/ink8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49:32.89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21 15 681,'-5'-6'267,"3"5"-201,-1 3 0,-2 12-39,-1 5-10,-4 12-9,1 6-1,2-3-1,3-2 0,4-8-3,3-5 1,4-7 0,0-4 3,6-5 12,0-6 6,5-6 8,2-3 2,0-10-10,0-3-2,-2-6-9,-7-4-2,-10 1-4,-4 1-1,-13 10 0,0 7-4,-6 16 1,-2 10-4,-5 19-8,-1 10-8,3 9-17,3-2-3,8-9 1,5-3 7,8-14 16,2-5 1,6-7 4,4-6 0,3-7 2,5-5 5,4-9 4,1-5 1,3-1-1,0-4-2,-3-2 0,-2 2 2,-2 0 5,-5 4 3,-7 9 2,-1 5 1,-4 10-9,1 6 1,1 14-7,-1 9-1,-3 8 2,1 3-1,0-1-2,0-5-4,6-2-17,1-4-6,7-4-25,1-4-15,1-4 151,6-6-78</inkml:trace>
</inkml:ink>
</file>

<file path=word/ink/ink8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20:55.90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67 186 647,'-3'-9'266,"4"0"-185,10-4-9,4-5-24,13-10-13,6 2 3,16-1-1,7 1-4,5 11-13,2 2-9,-12 13-10,-3 8-1,-6 18 0,2 8 2,-8 13 3,-8 6-3,-10 3 1,-11 0-2,-17 1 3,-8 0 2,-16 1 2,-5-2 4,-8-2 5,-1-5 7,-6-9 2,-5-5 0,-2-12-2,-1-6-2,5-7-5,7-6-2,11-4-7,4-4-6,9-1-15,6 1-17,7 2-33,5 2-15,5 0-35,-1 1-43,11 6 107</inkml:trace>
</inkml:ink>
</file>

<file path=word/ink/ink8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20:55.90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67 99 607,'-17'-18'239,"2"-2"-173,3 0 4,2 4-14,0 1 0,7 8 2,1 3 3,0 4-7,0 7-10,-1 17-21,4 14-10,-1 36-6,6 19-2,-4 27-2,-5 8 2,-1 2-5,0-7 0,0-26 4,-1-15-2,1-20 5,-6-9 1,0-8-2,2-4-1,1-14-8,0-6-11,-1-13-33,-1-5-14,0-12 572,1-15-402</inkml:trace>
</inkml:ink>
</file>

<file path=word/ink/ink8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15:01.287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432 82 1004,'-17'52'347,"13"-51"-331,1-2-7,3-2-14,-7-4-7,0-1 0,4 4 1,-4-1 5,-1 4 7,-9 4 1,-2 5 0,-13 15 2,-1 10-2,-3 25 1,1 11 1,5 27 0,2 11-2,7 23 3,-1 6-6,12 7-14,5 6-6,13-3-8,10-1 6,11-2 12,3-5 5,11-10 2,5-5 3,15-15-1,8-3-2,3-16 3,1-7-1,6-15-1,3-12 4,12-14 0,2-12 1,8-22 9,3-9 6,4-24 8,5-8 4,2-21-7,0-10-6,0-25-7,0-16-1,-13-21-6,-8-11 1,-21-17-9,-16-5-6,-24-5 2,-15 2-4,-23 8 14,-14 6 7,-22 12 18,-12 4 8,-23 11 14,-14 7 2,-21 14-11,-12 12-4,-17 20-13,-7 12-6,-22 20-7,-4 19-6,-21 23-30,2 14-25,-8 30-30,-3 10-24,4 33-34,3 16 88</inkml:trace>
</inkml:ink>
</file>

<file path=word/ink/ink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21:50.21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-4 674,'-3'-4'259,"6"13"-196,0 6-5,-1 12-40,6 11-5,-5 2-4,5 2-3,2-3-2,-4-7-1,3-3-9,-2-3-6,-1-8-19,-1-3-12,-2-7-38,-3-3-123,-2-7 140</inkml:trace>
</inkml:ink>
</file>

<file path=word/ink/ink8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14:26.68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94 0 533,'2'3'216,"-2"1"-144,-8 2-26,-6 6-24,-1 2-1,1 9 9,-2 3 0,-2 5 0,4 5 0,-6-3-10,4-3-3,2 0-9,1-4-5,3 2-4,1-3-5,3-5-37,-1-1-19,5-10 38</inkml:trace>
</inkml:ink>
</file>

<file path=word/ink/ink8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14:26.38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2 44 236,'-7'-28'117,"3"27"-38,1 3-36,-4 2-12,1 2 0,2 2 6,-5 0 10,4 6 1,-2 3-7,-3-4-9,8 4-10,2-3-5,3-2-3,4-3-4,0-2-2,0-3 2,0-4 3,2-3 5,1-5 5,1-5 2,3-2-3,-1 0-2,-1 0-7,0 1-1,-6 1 1,-4-2 2,-3-1 1,0 5 4,-6 4 1,1 1-2,-3 8-7,-1 6-3,-3 4-7,-1 3 0,0 3 0,-3-3-1,6 3 1,0 0-2,1-4-2,5-1-2,7-3-4,1-3-1,2-3-4,-1-2 1,-1-2 1,4-1 3,0-3 3,5 0 0,-4-4 4,-2-1 0,6 2 1,-1 0 1,-4 2 0,-1 1-2,-4 1 0,-2 0 1,1 3-2,-1-1 2,0 1 0,0 0 0,0 0 0,0 0 1,0 6 4,0 11 0,-6 28-2,1-24 0,-1 3-2,-2-1 3,-4 0 1,-1 1 0,1-1-2,5 2-5,1-4-17,-4-2-20,10-4 25</inkml:trace>
</inkml:ink>
</file>

<file path=word/ink/ink8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14:23.46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 14 430,'0'1'178,"3"1"-106,3-1-25,3 3-19,4-3 1,3 0-2,2-1 0,8-2-13,0 2-2,-1-3-6,-4 3-2,-4-3-3,0 1-6,-2-2-33,4 2-32,-6-6 42</inkml:trace>
</inkml:ink>
</file>

<file path=word/ink/ink8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14:23.19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6 0 298,'-38'27'173,"33"-30"-19,3 4-75,1 0-12,0-2-9,1 1-8,0 0-8,0 0-7,0 0-18,0-1-2,0 0-5,0 1-3,0 0-1,0 0 2,0 0 1,6 1-1,9 2-1,25 1-1,-19-2-3,-3-2 1,7 0-2,4 2-2,-5-3 0,3 1 0,-8 0 1,-5-3 0,-4 0 1,2 3 0,-2 0-8,-2 4-7,-2-2-21,-1-2-24,-5 2 37</inkml:trace>
</inkml:ink>
</file>

<file path=word/ink/ink8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14:20.15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1 72 348,'54'-29'163,"-58"23"-70,1 2-26,-2 1-7,-1 2-8,-4 0-5,7-4 8,-10 2-2,7 1-10,2 3-5,-8 3-22,7 2-4,-1 6-9,-1-1 0,7 7-2,-1 2 0,0-7 0,3 4-1,2-7-2,-2-4-2,6-1 0,1-6 1,6-5 2,1-3 1,-2-8 0,-4 2 0,-7-5 4,-2-2 0,-4 6 2,3 3 2,-6 2 1,0 5-1,0 2 1,-9 2 0,5 6-6,-5 6 2,-1 5-4,5 3-1,2 1 0,4 2 0,4-1 0,2-1 0,2-4 0,6-6-3,2-1 1,-4-3 0,5-4 0,-3-3 0,7-6 2,-1-3 0,2-1 2,-3 0 1,-5-2 0,-2 2 2,-6-3 2,3 3 2,-16 3 8,6 4 2,-9 5 0,-2 2-2,2 10-8,-5 1-2,4 8-5,-2 0 1,5-2-2,1-1 1,11-5-6,1-2-7,9-4-13,3-4-9,3-10-29,0-7 38</inkml:trace>
</inkml:ink>
</file>

<file path=word/ink/ink8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13:30.07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1 0 78,'-16'28'31,"6"-32"-31,1 0 4,1-1-4,2 1-11,4-2 9</inkml:trace>
</inkml:ink>
</file>

<file path=word/ink/ink8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0-10-26T10:13:22.17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</inkml:trace>
</inkml:ink>
</file>

<file path=word/ink/ink8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50:20.62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63 13 606,'-15'-8'243,"5"4"-160,6 3-11,-1 3-29,-3 3-10,0 13-10,-7 6-2,-5 24 4,-3 17 2,0 39 2,-1 24-5,0 42-12,3 12-2,1 18-7,5 1 3,1-6-1,4-8 3,6-13 7,2-10 2,8-18 3,3-5-6,6-27-7,2-10-2,7-22-19,1-12-17,6-14-38,3-7-33,3-17 63</inkml:trace>
</inkml:ink>
</file>

<file path=word/ink/ink8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50:19.50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8 261 650,'-2'2'280,"0"-1"-151,1 1-19,0-2-47,0-1-15,1 0-31,-1 0-6,2-13-6,14-34-1,-1 19 8,2-2 7,-2 1 7,1-3-3,-3 6-4,-2 4-6,-4 7-5,1 6 0,-3 7-4,-3 3 0,1 1-4,-1 1 0,-1-2-5,0 0 3,3 16-1,5 35 3,-7-25-6,1 1-10,1 0-17,1 0-15,0 2-13,2 0-2,0 3-34,-2 3-6,-2 5 64</inkml:trace>
</inkml:ink>
</file>

<file path=word/ink/ink8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50:17.64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2 5 783,'-1'-1'311,"1"0"-201,-1 0-30,0 0-35,0 1-14,0 0-26,0 0-11,-1 0-25,2 0-13,-1 0-26,0 0-9,0 0-37,0 0 66,1 0 21</inkml:trace>
</inkml:ink>
</file>

<file path=word/ink/ink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21:49.96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1 658,'2'-1'243,"-1"0"-181,2 1-13,-3 0-18,0 0-2,0 0-10,2 9-3,10 44 4,-8-25 4,1 2 4,-1-2-2,4-4-2,0-3-8,1-8-5,-1-5-1,0-7-2,0 0 2,-2-7 0,2 0 2,-3-9-1,2-2 0,0 6-1,-4-4 0,0 12-1,-3 3 0,0 6-1,1 8-3,-1 2-1,1 5-7,2-3-33,0-2-18,8-3-44,-2-5-28,3-7 80</inkml:trace>
</inkml:ink>
</file>

<file path=word/ink/ink8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50:16.16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2 0 169,'-8'1'61,"3"1"-54,-4-1-7</inkml:trace>
</inkml:ink>
</file>

<file path=word/ink/ink8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50:04.79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77 1 493,'-16'-1'215,"3"1"-125,4 1-28,-1 1-14,2 1-22,2 1-9,0 1-8,1-2-1,3 2-6,1 0 0,0-3 0,3 4 1,1-3 4,1 1 0,3 0 5,1 0 1,1 2-1,4-3 2,1 0-1,1 1-2,1-3 1,3 2 0,4 1-2,1 0 0,7 3-2,4-1-2,5-2 0,1 0-1,-3-1-2,1 1 0,-2-4-1,3-2 0,4-2 0,0-1 0,6 2 0,-1 2 0,-7-2-1,-2 0 2,-9-1-1,-2 1-1,-4 2 4,-3 0-3,-7 1 2,-1-1-3,-7 1 0,-2 0 2,-3 0-1,-2 2 7,0-3 13,0 1 6,0 0 11,0 0 1,-1 0-8,0 0-6,0 0-12,0-1-6,0 1-7,0 0 0,0 0 0,1-1-2,-1 0-10,0 0-8,0 0-30,0 1-20,1-1 42</inkml:trace>
</inkml:ink>
</file>

<file path=word/ink/ink8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49:36.56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126 560,'28'-38'237,"-28"39"-146,1 5-33,1 13-33,-2 3-7,0 7-5,0 1-2,1-5-1,5-1-2,2-9-1,1-2 0,2-7 7,3-4 6,8-7 18,2-5 6,1-15 1,-2-7-4,-5-5-13,-8-3-2,-6 1-4,-4 5-4,-9 7 3,3 5-6,-7 13-3,-6 7 1,-3 16-7,-8 10-3,0 19-3,4 4-5,6 6-13,6-3-4,10-14-7,4-6 1,7-14 3,2-6 2,7-7 5,2-5 3,8-11 11,3-5 6,0-15 5,-2-4-3,-7-4 5,-3-4-1,-6 4 14,-1 3 2,-3 10-4,-2 10 3,-3 11-9,-3 5-3,-2 7 0,-3 8-5,1 18-5,-1 8-1,-2 10-9,4 0-5,4-3-23,7-5-14,7-9-24,1-5-11,5-11-30,-3-6 304,6-7-154</inkml:trace>
</inkml:ink>
</file>

<file path=word/ink/ink8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49:35.70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6 62 563,'-7'10'228,"3"7"-142,1 7-34,2 6-28,0-3-2,2-3-12,4-2-2,0-10-3,4 2-1,4-9 6,-1-7 8,3-4 16,1-7 6,4-8-2,0-4-8,-1-9-14,-4 0-6,-8 0-3,-5 4 2,-6 7 0,-4 5 0,-6 11-2,1 2 0,-7 16-2,1 9-1,-2 12-6,1 9-7,5 2-10,2-2-5,9-9 6,1-9 0,5-7 8,2-8 1,1-8 0,7-3 4,2-11 5,3-1 2,5-6 5,-1-3-2,1-3-3,0-2 0,-5 5-1,-1 2 1,-5 10 8,-6 5 4,-2 4 2,-3 8 0,-2 11-5,-2 5-3,-2 17-4,-1-2 0,3 3-7,4-1-18,8-7-26,2 0-24,2-8 43</inkml:trace>
</inkml:ink>
</file>

<file path=word/ink/ink8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49:29.98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0 4 816,'-8'2'310,"5"-1"-248,3 0-15,3-1-36,-3 0-7,0 0 1,9 0-1,38 3 0,-22-3 1,4 1 6,1-3 2,3 2 6,-2 0 6,-3-1-1,2 1-5,-6-3-4,-3 2-7,-2-1-6,-4 2 0,-4-2 1,0 1-2,-3 1 0,-1 0 0,-2 2-18,0-2-6,-3 1-19,0-1-6,-2 0-8,-1 0-8,0 0 46</inkml:trace>
</inkml:ink>
</file>

<file path=word/ink/ink8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49:29.62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2 47 728,'-6'-4'293,"1"1"-199,4 2-30,1 0-18,2 3-23,-2-2-9,0-1-11,0 0 3,20-4 0,29-6-1,-20 9 1,1-2-3,5 2-2,0-1-1,-2 0 0,-2 1 1,-9 0-4,0 1-3,-7 0-18,0-1-13,-3 3-37,-3-1-26,0-2 65</inkml:trace>
</inkml:ink>
</file>

<file path=word/ink/ink8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49:27.74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91 12 495,'-3'-11'232,"2"9"-96,-1 2-32,-2 2-38,3-2-18,0 0-23,-2 16-12,-42 47-10,25-20 0,-11 9-1,0 9-4,-7 1-22,-3-3-12,5-4-23,2-11 31</inkml:trace>
</inkml:ink>
</file>

<file path=word/ink/ink8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20:55.93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7-1 810,'-6'3'312,"5"2"-241,1 3-23,6 9-32,4 6-3,5 9 0,2 4 1,1 3-3,0 0-7,0-3-1,-3-2-2,-3-8-1,-2-5-5,-3-6-27,-3-6-18,-1-4-48,0-1-30,-3-7 84</inkml:trace>
</inkml:ink>
</file>

<file path=word/ink/ink8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14:27.30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 59 373,'-11'3'186,"10"2"-74,1 1-20,9-2-46,4-2-13,11-4-10,4-4-2,7-3-7,3-3-6,-3 0-23,-4-1-12,-3 2 168,-3-3-116</inkml:trace>
</inkml:ink>
</file>

<file path=word/ink/ink8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14:27.11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-1 291,'3'-1'133,"4"1"-71,3 3-21,2 2-27,1 0-8,-3 0 0,6 2 0,-2-3 10,0-2 4,3-1 10,-2 0 8,-4-1 9,-1 0-5,-5 2-8,-1-2-3,-3 3 5,-6-1 1,-2 7 4,-3 6-2,-9 6-14,3 8-1,-2 2-8,0 1-3,2-2-8,0-5-1,4-4-2,7-4-2,8-5-19,1-2-12,0-7-19,-2-1-6,4-2-8,4 0-13,-5-5 53</inkml:trace>
</inkml:ink>
</file>

<file path=word/ink/ink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21:49.56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72 0 628,'-3'14'244,"-7"11"-162,2 9-17,-11 8-27,0 4-10,-5-1-21,-3 0-15,2-3-53,3 0 26,7-9 7</inkml:trace>
</inkml:ink>
</file>

<file path=word/ink/ink8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13:33.39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56 51 369,'-19'-13'155,"2"2"-107,-1 0-9,0 3-14,-1 3-14,3 3-3,-4 2-8,0 1 0,-4 6-2,2 5 1,-8 0 6,5 4 8,-9-2 9,-1-1 3,6 6 3,-4-1-3,7 1-6,0 3-1,-1 0-5,3 4-4,-2 2-3,2 2 0,-2 3-2,0 2 1,3 0 3,1 4 1,9-1-1,3 0-1,5-6-4,6-4-1,6-3-1,-1-2 0,14 6 1,-2-1-2,9 6 2,1 2 0,2 5-1,3-1 1,3-4-2,4 1-1,11-3-1,1-3 1,2-1 1,1-5 0,-6 2 1,-1-2 0,2-2-1,6-1 2,3-8 1,2 0-1,-1-7 1,-7-3-1,-4-5 0,0-3 3,8-4 2,2-2 3,1-6-1,0 0-1,-8-8 1,-1 0-1,1 0 0,3-1 1,4 5 2,-3-2 0,-4-2 3,-9-5-2,-10-4-2,2 1-2,-1 1-2,2 3 0,3 1 1,-5-1 0,-5-2 4,-6 0-1,-4 3 3,-7 1 4,-8-1 9,3 3 3,-12-5 8,-5-4-2,-9 0-7,-4-5-3,-5 2-8,2 7-3,-3 1 0,-4 3-3,0 5 0,-6-1-1,0 6-4,-3 1 0,-12-3 1,1 5 1,0 2 1,0-1 1,4 5-2,-2-1 0,-1-2-2,-4 1-1,-5 1 1,1-2-4,0 4 4,4-2-1,6 4 3,3 4 3,-2 0 1,-7-2 0,1 3 0,-3-3-3,9 6-5,9 5 0,5-3-4,-1 0 0,1-2 1,-2-2-1,0 3 0,2 2-4,6 1-10,4-2-3,5 0-39,9 1-16,3-2-31,3 2-24,9 0 83</inkml:trace>
</inkml:ink>
</file>

<file path=word/ink/ink8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13:31.75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57 85 259,'0'-1'106,"0"-1"-51,0-1-14,0 2-3,0-2 3,-1 0-1,0-1-2,0-2-2,-11-24-2,9 25-6,-3 2 0,0-2-6,0 1-1,-2 3-4,-3 0-2,1 4-4,-7-3 0,2 1 0,4 2-3,-5-1 0,4 2-5,0 1-3,3 0 3,0 0-2,0-1 2,-1 1 0,1 1-3,2 2 1,2 0-1,-5-2 2,1 2 0,0 1 0,-2 1 0,2 0 1,0 0 0,-3 1 0,1 2 2,1 4-2,1-2 1,-3 1-2,3 1 0,-7-2 0,4 2-1,0 4 3,5-2-1,-1 3-2,-1 3 0,1-2-1,-9 1 1,11 3 0,-6-6 2,6 1-2,0-1 0,-1-4 2,3 1-2,5 6 0,-1-1 2,7 5-3,7 3 0,-12-6 2,9 4-2,0 0 2,-4-2-2,6 0-1,1 3 0,1-1 0,1-3 2,-6 0-1,-1-1 1,-2-2 2,-2 1-1,8 0 1,0-1 0,2-2-1,3-1 1,-1-4 1,2 1-1,0-6 1,-2-2-1,7 3-1,0-5 2,3 0-2,3 0 1,-1-6 1,-2-1 0,2-1 0,-3-3-1,-5-3-1,0 1 3,-5-3-1,4 1-1,-2 0 0,0-1-1,1 1 1,-3-3 2,2 2-1,0 0 1,-2-4-3,2 3 1,2 0 3,-4-2 0,4 1 0,4 2 1,-4-3-2,5 2 0,-3-1 0,-6-2-3,-2-1 0,-1 1-1,2-2-1,-1 0 1,2-2 0,1 0 0,-3-5 1,0 0-2,0 2 2,-1-3 1,1 2 3,-1-4 2,-3-2 0,-4-1 1,-2 2 0,1 4 0,-3 0 2,0 1-1,-5 0-1,-1 1 1,-3 3 0,1 1-1,-2-1 3,-3-3-1,2 2 0,0 0 3,3 2 1,0 0 1,2 1-2,-1-1-3,-3-6-6,2 0-1,-2-1-3,0 2 0,2 5 3,-1 1 0,0 2 6,-1-2-1,2 5 2,1-1-2,-2 1-2,-1 0 2,0-2-2,-1 2-2,-2 2-2,3 3-2,3 1 1,-3-2 4,-1 1-1,3-1 1,-10-2 0,5 2 0,-2 1-3,-3-1 2,4 0-3,-7-2-2,2 1 3,-3 0-2,-1-3 3,2 3 2,2 3-3,-1-2-1,2 6 1,3 0-3,-3 0 0,1-2 3,2 3-3,-5-3 0,7 2 2,-1 2-2,0-2-3,4 1 3,-3-1-1,2 2 1,-1 1 1,1 0 1,-2-2-2,5 4 0,4-1 2,-7-1-2,5 2 2,-7-6-2,1 1-1,3 2 0,-5-2 1,5 4 1,-5 0-1,-2-4 0,6 7-1,-8-6 1,5 3 0,1 0 1,-1-3 1,2 2-2,0-3 1,2 1-2,3 2-21,0 0-20,3-3-53,2-1-34,-1 0 76</inkml:trace>
</inkml:ink>
</file>

<file path=word/ink/ink8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50:20.13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55 9 714,'-35'43'297,"29"-43"-178,4-2-15,1 0-42,2-1-11,-1 2-3,0 0 5,1 0 8,15-2-3,25-30-21,-24 28-14,-5 4-15,1 2-4,-3 6-2,0 5-1,-6 6 2,-5 6 1,-8 10 2,-7 2 2,-7 10-3,5-13-4,9-16-14,0-1-5,-29 48-25,2-3 3,3-11 4,14-29-2,7-12 21,3-4 1,6-8 6,-1-2 1,5-9 3,4-3 0,4-6 7,4 0 9,2 3 7,-1 5 1,0 6-5,-1 4-5,6 7-3,-3 0-1,4 5-2,3 3 1,2 0-2,2 1-1,2-2-12,5-2-8,1-5-25,-4-4-13,0-9-20,-9-4-10,-6-9-24,1-1-167,-1-12 195</inkml:trace>
</inkml:ink>
</file>

<file path=word/ink/ink8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50:17.17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5 79 577,'-7'-1'232,"9"1"-155,3-2-28,12 1-26,5 0 2,6-4 6,3 0 0,2 0-5,-1-1-9,-4-2-7,3 1-5,1-1 0,-3-1 1,3 3 0,-7 0 1,-5 2-4,-3 1 0,-10 1 0,-3 2-1,-3 0 5,-3 0 5,2 0 2,-1 0 0,0 0-10,0 0-10,-9 1-27,-25 7-15,28-5-50,1-2 61</inkml:trace>
</inkml:ink>
</file>

<file path=word/ink/ink8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50:16.83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61 13 289,'-1'0'150,"0"0"-51,-2 0-10,0 0-6,-1-1-14,-1 0-12,-26-1-12,27 1-1,2-1-10,0 0-2,1 2-9,0 0-3,0 0-1,0 0-1,0 0-2,1 0 0,-1 0-6,0 0-4,0 0-4,0 0-2,0 0-2,1 0 1,0 0 1,8 4 1,42 14-1,-25-15 1,1-3 0,0-1 0,-3-1-1,0-3 2,-1 0-1,-3-1 1,-4 2 0,-2 1-1,-6 1-1,-3 2 1,-3-1 0,0 1 3,-2 0 9,0 0 1,0 0 3,0 0-1,-4 8-11,-26 37 1,19-19-3,2 5 1,2 16-2,0 1 2,1 10 2,-2-1 4,4-6 1,1 2 0,1-5-1,2-1-5,-1 0 0,1-9 1,0-3-4,0-4 4,0-11-4,0-1-1,0-9 2,-1-4-3,2-3 0,-2-3-1,0 0-8,2 0-6,0 0-21,-1-1-10,1 0-27,-1 0-17,-4-17 58</inkml:trace>
</inkml:ink>
</file>

<file path=word/ink/ink8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49:37.73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74 12 441,'-11'-3'223,"3"-1"-27,2 2-98,0 1-9,1 0-7,1 1-18,1-1-8,2 1-19,1 0-9,0 0-18,0 0-4,7 18-2,17 28-4,-9-25 0,4-1 0,4-2 0,1-1 3,0-5-3,-3-1 0,-2-5 0,-1-2 2,-8 0 1,-1-2 0,-6 0 1,-2 3-3,-3 10 0,-5 2 2,-8 18-1,-7 7 2,-8 7 1,-4 5-3,0-3 2,2-2-4,7-9 0,6-5-2,6-12-13,3-8-10,6-10-44,4-5-40,8-21 70</inkml:trace>
</inkml:ink>
</file>

<file path=word/ink/ink8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49:37.12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3 6 250,'0'-2'127,"0"2"-42,1-1 29,-1 0 6,0 0 7,0 0-7,0 0-15,0 1-7,0-1-24,0 1-17,0 0-30,0 4-12,-1 23-13,-4 34-7,1-25-37,1 7-28,2-6 42</inkml:trace>
</inkml:ink>
</file>

<file path=word/ink/ink8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49:35.88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0 471,'47'31'213,"-47"-10"-71,2 0-133,1-2-7</inkml:trace>
</inkml:ink>
</file>

<file path=word/ink/ink8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49:35.14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514 0 363,'-2'-1'208,"2"2"-35,-1 0-59,0-1-18,0 0-29,0 0-9,0 0-24,-11 4-7,-40 49-16,19-20-6,-15 14-1,-5 1 0,-6 7 0,2 5 0,8-3-2,2-6-1,13-12 1,5-9-1,13-14 3,5-6-1,5-7 5,5-2 0,1-1-5,8-1 1,6 1-3,5 1 0,7 2 3,1 2-3,7 2 0,1 2-2,1 2 2,3 2 0,1 3-1,-2 0 0,-6 2-3,-3 0 0,-7-3-17,-4 2-11,-4-2-44,-3-1 531,-2-9-353</inkml:trace>
</inkml:ink>
</file>

<file path=word/ink/ink8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49:28.64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98 91 625,'-7'-8'256,"2"6"-173,-2 3-24,3 5-25,-4 17-26,-4 8-9,-1 14-4,0 3 2,2-1 1,-1-5 1,8-6 8,1-4 2,6-12 5,5-5 2,3-11-1,1-4-1,4-12 0,4-8-2,4-13-5,0-7 1,-3-8-3,-1-1 1,-6-3 1,-3 0 2,-9 7 4,-2 8-1,-6 14 10,-1 9 0,1 8 2,-2 5-3,1 7-15,-2 3-4,0 12-6,0 3-1,4 11 5,-1 2 0,3 2 0,4-1 0,2-4-1,3-4 1,3-5 0,-1-4 3,2-6-1,0-4-2,-1-4-1,2-2-1,-1-5 0,2-3 0,-2-2 2,-1-3 0,-3-3 3,-1-3 2,0-3 1,-1-3 1,0 1-2,1-1-1,-2-1-2,3 2-1,0 5 1,0 3-2,-2 8 3,-2 1-2,-1 0-1,4 8-1,1 5-3,-1 5 1,1 8 0,-5 0 2,0 5 1,1 1 4,0 3 0,3 2 1,3-2-5,0-5-7,9-11-27,4-5-17,4-13-35,5-8-24,3-16 74</inkml:trace>
</inkml:ink>
</file>

<file path=word/ink/ink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21:49.38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 6 649,'-3'-2'276,"1"-1"-182,2 6-15,0-3-22,0 0-17,7 17-5,26 42-9,-10-22-2,6 0-8,-4-1-7,2 1-2,-1-3-3,-7-8-4,1-3 2,-5-7-2,-4-5-3,-1-5-18,-6-5-19,-3-2-45,0-6-60,0-11 91</inkml:trace>
</inkml:ink>
</file>

<file path=word/ink/ink8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14:33.38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-4 674,'42'-14'251,"-16"60"-194,8 21 1,4 32-6,-2 28-10,2 47-19,-7 24-5,-4 39-8,-3 3-3,-13-1 23,-6-14 17,-12-26 48,-7-14 21,-1-34 9,-2-15-9,1-21-41,1-9-22,-1-19-37,4-7-9,0-16-23,-2-8-17,2-9-21,-2-9-14,0-12-11,3-10-1,1-9-8,2-5-14,4-9 166,3-12-65</inkml:trace>
</inkml:ink>
</file>

<file path=word/ink/ink8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14:32.84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02 0 418,'-10'24'204,"0"17"-78,-1 11-19,-2 30-35,0 15-13,-10 42-16,-2 18-4,0 44-13,-6 18-6,10 18-11,5 6 0,12-9 7,4-8 1,7-23 6,6-12-3,5-27-9,5-17-4,5-24-4,3-13-5,4-29-21,7-14-24,3-28 29</inkml:trace>
</inkml:ink>
</file>

<file path=word/ink/ink8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14:32.22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5 80 387,'-17'-36'187,"17"41"-77,12 4-47,4-3-19,7-7-20,5-1-7,1-5-2,-1-3-12,3 2-32,-4-6-36,2-8 39</inkml:trace>
</inkml:ink>
</file>

<file path=word/ink/ink8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14:32.04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30 651,'33'-25'248,"-36"25"-193,4 1-25,0-4-26,-1 2-5,0 1 3,2-1 0,10 1 3,27 3 1,-27-2-1,5 10 1,-7-6 0,0 2-2,-6 2-1,-4-2-1,0 11-2,1 0 0,-7 4-1,1 3-1,0-1-3,-3 0-8,5 0-12,-6-2-4,-2-5-3,1-2 2,0-8-8,2-2-6,3-5-28,0-1-51,3-2 84</inkml:trace>
</inkml:ink>
</file>

<file path=word/ink/ink8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14:31.67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77 0 531,'-2'4'249,"2"6"-111,-10 2-51,0 0-17,1 8-31,-11 1-13,5 7-11,-2-3-3,-6 6-3,7-3-4,1 3 1,2 3-2,3-7-3,2 0 1,2-9-35,3-1-29,4-3 39</inkml:trace>
</inkml:ink>
</file>

<file path=word/ink/ink8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14:31.41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0 0 551,'-9'6'253,"-3"-2"-125,7 4-38,-3-6-16,4 2-27,5 2-7,-2 1-16,4 5-7,4 4-8,-2-3-1,7 3-2,-1-2-2,0-1 1,3 3-2,-5-1 0,-2-1-1,-3-2 1,-3 1 0,-6-2-3,-3 4-1,-2 0-6,-3-4-2,3-1 0,0-3 3,-2-10 1,6 1-5,1-7-3,4-2 0,7-3 5,-2-7 7,6-2 2,0-7 0,2 1 1,-1 3 0,-1 3 3,-1 5 0,-2 3 2,0 4 2,-5 5 7,-4 0 7,-5 0 6,-1 4-2,-6 1-10,2 6-6,-2 6-5,0-1-4,1 2-11,6 0-12,4 1-40,3-5-24,6-1 52</inkml:trace>
</inkml:ink>
</file>

<file path=word/ink/ink8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14:30.89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 276 528,'-1'-2'214,"-4"-9"-146,7 1-26,1-9-14,4-2-15,6 4 2,1-10 3,-1 2 1,1-4 12,-1-1 3,1 8 6,-2 1 1,-4 6-1,-3 1 0,-4 6-6,-2 0 3,1 8-4,0 3-6,-1 10-8,2 9-6,-1 8-8,0 3-1,0 1-3,0-2 0,1-6 2,3-5-5,2-1-19,-1-5-11,6-3-28,-3-2-8,0-4-19,-2-5-30,1-5 79</inkml:trace>
</inkml:ink>
</file>

<file path=word/ink/ink8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14:30.38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5 18 352,'-45'-19'171,"52"19"-41,6 2-96,3-1-8,6-3-52,-2 1 21</inkml:trace>
</inkml:ink>
</file>

<file path=word/ink/ink8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14:30.22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68 566,'21'-29'224,"-22"32"-157,-2-6-28,5-2-30,5 2-8,4-7-4,8 5 3,2-4 4,5 4 2,-1 4-4,-1-3 5,-3 7-1,-5-3 2,-5 5 4,0 7-3,-7 6 1,-1 7 0,-10 0 0,2 2-1,-1-1-5,-4-2-1,5-5-7,-5 0-10,3-4-32,1-4-23,-4-3 41</inkml:trace>
</inkml:ink>
</file>

<file path=word/ink/ink8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14:29.84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9 0 410,'-10'12'181,"0"14"-101,1 5-13,-5 3-33,1 5-14,-4-7-12,-1-2-1,6-1-5,3-6-5,7-6-29,-2-7-36,3-8 43</inkml:trace>
</inkml:ink>
</file>

<file path=word/ink/ink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21:48.65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41-1 707,'-18'3'304,"1"3"-197,-2 17-30,-1 5-28,-6 21-31,2 20-6,-3 26-8,0 13 3,3 22-4,0 6 2,14 4 0,5 4 0,12-10 10,8-10 1,2-10 14,2-7 2,0-13-7,1-6-3,-4-19-13,-3-10-3,-4-12-3,-3-6 0,-4-7 1,-3-5-5,-6-7-2,0-4 1,-6-11-15,1-2-7,-2-5-36,-3-5-24,2-6-43,0-8-5,10-14 81</inkml:trace>
</inkml:ink>
</file>

<file path=word/ink/ink8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14:29.62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8 121 353,'-18'-44'174,"28"29"-83,1 6-28,-3 1-17,-2 8-19,-1 2 2,0 9-3,-1-1 1,2 5-7,1 1-4,3-3-2,-1-2-2,0-7 3,-1-2 5,-2-7 6,5-2 3,3-6 0,-5-1-7,-2-2-6,0-1-2,-10 1-5,-3 2 3,-1 1-3,-3 6-4,-3 1-10,1 5-7,-6 9-13,-6 3-2,4 10 7,4 3 0,5 4 2,5-3-8,6-1-26,1-3-13,7-8-13,3 2 3,2-10 12,6-4 11,2-6 17,4 1 15,-2-3 28,-3-1 11,-8 3 17,0 0 2,-11 2 1,-1 3 8,2 9 8,-10 2-3,2 9-10,-2 4-13,-3-2-20,-3 0-7,4 0-18,-1-2-16,-1-4-187,6-3 153</inkml:trace>
</inkml:ink>
</file>

<file path=word/ink/ink8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14:28.94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1 64 482,'-21'-26'187,"38"24"-128,3-2-28,8-5-11,7 2-5,0 1-18,3 1-5,-8 1-43,-5 3 33</inkml:trace>
</inkml:ink>
</file>

<file path=word/ink/ink8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14:28.76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36 630,'15'-37'251,"-21"39"-177,4 1-21,4 3-36,-2 0-8,5 2-8,-2-2-1,4 0-4,3-4 1,6 2 1,3-3-1,-1-1 4,7 0 2,-14-7 0,1 3 2,-2 3 2,-10 1-2,4 10 5,-6 2-1,-4 9-1,-4 2 0,-4 5-4,8 4-2,-7-4-2,5 0-7,0-8-26,0-3-19,0-5-60,3-3 69</inkml:trace>
</inkml:ink>
</file>

<file path=word/ink/ink8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14:28.38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51 0 540,'-13'11'238,"0"2"-119,-4 8-61,2 7-14,0 3-23,-2 1-7,3 0-9,-2-3 2,3-1-9,0-3-8,9-3-28,1-5-35,6-5 47</inkml:trace>
</inkml:ink>
</file>

<file path=word/ink/ink8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14:28.14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0 42 329,'-1'-12'152,"-5"2"-71,3 0-23,-4 2-22,-6 3-2,2 6 12,-4 3 4,-4 12 10,-1 4-1,4 9-8,0 1-9,8-2-19,4-3-4,4-8-8,3-5-3,11-2-4,-1-6-3,8-7 3,-4-5 2,1-9 8,6-1 2,-9-7-1,4 3-1,-9-5-3,-4 2 0,-5 5-2,-4 3 0,2 12-3,-10-1 0,-2 12-4,-3 2-1,-10 9-1,6 4-5,3 3-6,4-3-8,13 1-15,0-4-3,4-8-3,6 1 6,-2-8 15,0-2 4,4-1 11,0-3 0,6 1 8,1 2 1,-5 0 1,-6 1 2,-4 4-4,1 4 3,-4 8 1,-1 3 1,-4 9 2,-3 4-4,-3 5 0,0 1-4,-4-1-2,-2-5 3,5-7-3,3-1 0,4-11-6,2-3-18,6-6 47,-4-6-25</inkml:trace>
</inkml:ink>
</file>

<file path=word/ink/ink8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0-26T10:14:19.20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</inkml:trace>
</inkml:ink>
</file>

<file path=word/ink/ink8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13:38.19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2 106 574,'20'38'209,"-27"-40"-171,9 1-43,4-1-9,4 3-10,7-1-6,-4-2 7,6 1 4,4-5 12,-4-1 16,6 2 24,0-3 10,4 1 2,1 1-6,6-2-15,5 1-10,3-1-8,3-2-2,-3-1-1,0 1 0,-3 2 1,-5-3-4,0 3-8,-5 0-5,-7 3-9,1 4-1,-10 1 7,-4-1 0,-7 1 11,-4-1 13,-4 0 25,0 2 7,-6-1 2,-1 1-9,-3 3-20,-3-1-5,-4 0-3,0 2-3,-4-2-7,-1 3-4,-1 4-4,0-3 1,-12-2-12,-3 1-3,-4 1-15,-4 1-12,8 5-20,0-3-5,3 1-10,4 3-7,1-5 21,3 3 13,3 1 27,-3-5 19,10 3 15,0-3 0,7-1 6,7 1 13,5-3 10,1-2 6,5-2 16,10 3 1,0-4 13,11 0 3,8-1-9,-10-4-5,11 0-12,-4-3-2,4 0-6,8-1-5,4 2-10,1-4-5,7 2-7,-2-1-1,-5 1-1,-2 2-2,-12 0-1,-2 1 0,-2 2 1,-1 1 6,-3 2 7,0 1 3,-8-1 6,3 1-1,-10 0-1,-1 0 1,-1 2-1,-2-1 2,-5-1 6,-2 0 4,1 0 7,-1 0-1,0-1-8,0 1-4,0-1-15,1 1-7,-1-1-5,0 1-3,0 0-12,0 0-6,0-1-20,0 0-17,-4 0 36</inkml:trace>
</inkml:ink>
</file>

<file path=word/ink/ink8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13:26.84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41 453,'30'-34'190,"-28"31"-126,-2-1-11,5 4-22,3 1-19,1-1-8,4 3-2,0-2 1,0 2-3,0 2 0,-1 2 3,-2-1 0,4 1 4,1-1-3,5 0-2,1-1-1,0-2-1,1-2 1,5-1 0,2 1-1,7 0 3,5 1 1,10-1 0,1-1 2,6 0-2,-1 0-1,-1 0-1,3 0-2,2 1-1,3 0 1,5 0-3,-3-1 2,0-1 1,5 3 0,1-1 1,3 0 0,-2 1-2,0-2 1,2-1 2,-1 1 0,5 0 3,-1 0-3,-3 0 9,-1 0 3,7 0 4,-2-1 1,2 2-7,-2-2-2,0-2-6,-1 1 3,0-1 0,0-1 2,-8 3 7,5 0-3,0-1 2,2 2-1,-2-3-3,0 0 4,1 3-4,-1 0 1,5 2-3,-4 2-3,-7-4-1,2 1-1,1 1-4,4-2 1,2 0 3,-2 0 0,1 0 2,-3 0-2,4 0-2,2-3 2,-7-1 1,1 0 2,3 3-1,-3 0 1,-3-2-4,-3 0 3,-7 1 1,-1 3-1,8 5 2,-2 0-3,-4-1-1,-2-5 2,-5 1-1,3 1 5,7 2 3,1-1 1,4-1-1,-2-2 1,-5-2-3,1-3-1,8 0-1,-1-1-6,4-1 2,3-1 0,-3 4 1,10 3 3,-6 2-4,1 5-3,-9 0 2,-11-2 0,11 8-4,-7-5 2,5 1-2,2 1-1,2-1 1,5 1 3,9 0 0,2 1 2,-1-2-2,3-1-4,-6-1 2,1 1-3,-4-3 2,2 0 0,0 1-5,0-3 7,-3 0 3,-3-2-5,-6-3 4,-2 2-6,3 2 1,-6-1 2,-2 4-1,-5-2 0,-5-2-3,5 2 3,0-2 0,2 1 4,-3-2-3,-3 1 2,-4-2-3,-3-1-3,2 1 6,1 0-6,0-1 5,-8-4-2,-4 2-1,-6-1 1,-1 0 0,4 4 0,-4-3 0,0 3 3,-5 0-4,-5 0 3,4 2 1,-7-1-3,-3 0 3,2 2-1,-12 0 1,2 0-1,-8-1 1,-1-1 8,-1 1 10,1 0 1,0 0 5,0 0-4,0 0-2,0 0 3,0 0 3,0 0 3,0 0-4,-1 0 1,1 0-6,0 0-7,0 0-2,0 0-9,0 0-32,0 0-36,0 0 499,-1 0-348</inkml:trace>
</inkml:ink>
</file>

<file path=word/ink/ink8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0-26T10:13:21.50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0'0,"0"0,0 0,0 0,0 0,0 0,0 0,0 0,0 0,0 0,0 0,0 0,0 0,0 0,0 0,0 0,0 0,0 0</inkml:trace>
</inkml:ink>
</file>

<file path=word/ink/ink8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58:00.35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1 285,'17'-12'189,"-3"6"9,0 0-74,1 4-44,1 1-15,2 4-20,0 4-4,5 9-5,-2 7-2,9 11 3,5 10 0,8 20-1,6 17-1,-2 36-9,0 17-3,-7 38-9,-5 10-4,-11 14-2,-5 1-2,-13-11 0,-6-10 5,-11-14 36,-2-4 18,-5-23 21,-1-1 5,1-23-27,0-9-15,-3-11-22,3-11-8,-2-15-11,-2-9 1,9-13-4,-2-7 1,8-13-4,2-6-3,2-12-17,1-4-14,-1-2-21,-2-4-14,0-5-30,1-2-18,1-18 75</inkml:trace>
</inkml:ink>
</file>

<file path=word/ink/ink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21:48.07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6 646,'10'3'240,"8"1"-172,3 3-18,10-3-11,0-5-12,5-3-38,6-3-22,5 1-36,5 0-28,-19 0-41,-16 2 87</inkml:trace>
</inkml:ink>
</file>

<file path=word/ink/ink8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57:59.66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84-4 760,'-8'0'278,"-1"14"-240,-7 5-6,-7 23-27,-7 13-1,-4 36-2,3 14 0,-3 39-1,1 15-2,6 30 0,5 9-2,10 12 3,6-7 1,12-10 0,7-6 1,10-22 0,6-2-2,11-27 1,4-9 0,8-10-28,1-11-30,-1-18 39</inkml:trace>
</inkml:ink>
</file>

<file path=word/ink/ink8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57:59.06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1 0 426,'4'4'235,"-4"1"-80,-5 2-57,-2 2-37,-4 3-91,-1-1 20</inkml:trace>
</inkml:ink>
</file>

<file path=word/ink/ink8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57:58.93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8 32 522,'-4'-7'269,"-2"0"-53,3-1-140,-2 2-24,2 3-27,-1 2-8,-3 2-6,-4 2 1,-6 8-2,2 9-2,-8 12-4,4 7-1,5 7-1,0-3 0,11 3 1,3 0 1,3-5-1,8-1 1,2-13-4,3-5 2,1-14-2,1-6 1,1-3 11,-1-9 4,3-4 8,-6-5-1,-2-5-2,-5 0 0,-6 2 10,-3 1 3,-5 7 0,-1 1-6,-3 8-14,-4 3-10,-5 8-20,-2 6-16,1 8-26,6 5-13,7-4-31,7-4-26,13-8 84</inkml:trace>
</inkml:ink>
</file>

<file path=word/ink/ink8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57:58.47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1 152 492,'23'-5'218,"-35"5"-119,0 0-24,-1-1-8,2-4-7,3 0-1,3-5-7,4 0-8,0-7-18,2-1-3,5-1-7,1 1-5,4 1-2,0 1-4,3 9-1,-1 0 1,0 17-4,0 8-2,-3 12 0,-2 10-2,-7 3 2,-4 3 1,-9-2 0,-5-2 0,-4 4 1,-3 1 3,-1-7 0,2-2 0,3-15-1,3-4 0,7-11 1,3-2 5,3-8-1,-2-9 0,6-1-1,1-7-4,5-1-1,5 0 1,0 2-1,2 4 1,3 8 1,1 2-4,-1 6 0,4 2 0,-1 4-3,0 3 1,-1 1-18,-2 3-9,-2-3-19,-1 1-11,-4-7-15,3-3-27,-1-8 69</inkml:trace>
</inkml:ink>
</file>

<file path=word/ink/ink8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57:57.87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48 13 601,'-1'-9'258,"1"6"-146,0 2 5,-2 3-49,2-2-21,-3 5-32,-7 23-9,-21 56 0,12-26 3,-6 12 7,-2 4 2,-6-1 4,-1 1-1,0-9-5,1-6-2,6-9-5,6-3-1,4-9-4,5-7 3,3-9-5,2-7-4,4-9-13,3 0-10,0-7-15,1 0-5,4-4-5,-1-6-12,6-4-16,1-2 46</inkml:trace>
</inkml:ink>
</file>

<file path=word/ink/ink8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57:57.48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 65 631,'-8'-1'262,"8"1"-181,4 1-10,6-1-48,8 3-3,10-4 0,4-2 3,6-2-4,-1-1-6,-2-1-5,-2-1-3,-3 0-3,-3 2 1,-6-1-1,-1 2 0,-5 2 1,-2-2-2,-3 3-12,-4 2-12,-4-1-32,0 1-30,-2-1 55</inkml:trace>
</inkml:ink>
</file>

<file path=word/ink/ink8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57:57.21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2 28 223,'-5'-1'154,"4"1"19,0 0-60,1-1-32,-1 0-12,0 0-12,0 0-6,0 0-1,0 0 1,-2 1-1,-3-2 2,-27-10-1,28 8-3,2 1-7,2 3-7,3 1-19,-2-1-7,0 0-9,0 0-3,14 4 1,32 5 2,-23-4 1,-3-3-3,3-1 2,-2 0-1,-6-2 1,0-1 4,-7 2 0,-1 0 2,-5-1-2,0 1-1,-2 0 11,-1 0 5,0 0 4,0 0-3,0 0-13,0 0-5,-6 20-3,-9 30-1,10-22 3,0 1-3,2 4 4,1 3 2,3 4-3,-2-4 2,0-1-2,0-3-1,2-9 2,3 1-1,-2-10 0,0-4 0,-1-7 2,0-1-4,0-2-9,0 0-2,0 0-14,0 0-2,0 0-12,0-1-13,0 0-32,0 0-2,0 0 55</inkml:trace>
</inkml:ink>
</file>

<file path=word/ink/ink8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57:55.68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67 84 461,'-17'29'207,"13"-25"-109,-1-2-22,0 0-28,-3 2-5,0-3 0,-1-1 1,1-1 0,1-3-3,1-1-2,1-1-1,3-2-6,-3-2-5,4-4-6,0 1-3,2-2-10,3 2 0,2 3-6,1-1-2,2 3-2,1 3-1,-1 3-2,1 4-2,-1 10-2,-2 0 1,-4 11 3,-2-1-2,-4 10 6,-4 1-2,-5 1 2,-1 6 2,-6-9 2,2 1-1,-3-8 1,2-4 1,5-5-3,-1-9 2,8 0 1,2-4 1,0-3 2,2 0-2,4-1-1,-2 1-1,0 0-2,0 1 1,0-1-2,0 0-1,0 0-2,0 1 0,0 0 1,0-1 1,0 1 1,0 0 1,0 0 2,0 0-3,0 0 2,0 0 0,0 0 2,0 0 3,2 0 1,0 0 0,-2 0 0,0 0-2,0 0 1,0 0 1,0 0-2,0 0-1,0 0 3,0 0-4,0 0 1,0 0 1,0 0-6,1 0 5,-1 0-3,1 0-1,-1 0 1,0 0-3,0 0 5,1 0-1,-1 0 0,0 0 0,0 0-3,0 0 2,0 0-1,0 0 0,0 0-1,0 0 1,0 0 1,0 0-3,0 0 1,0 0 0,0 0 0,0 0 1,0 0-1,0 0 0,0 0 0,0 0 1,0 0 1,0 0 4,0 0-3,0 0 1,0 0-4,0 0-3,0 0 1,0 0-1,0 0 1,0 0-4,0 0-22,0 0-14,2 0-33,3 0-19,6 2 63</inkml:trace>
</inkml:ink>
</file>

<file path=word/ink/ink8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57:52.12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08 45 400,'-6'-11'233,"4"0"-21,-2 4-118,-3-2-20,-1 5-30,-3 1-12,-4 4-11,-3 5-5,-5 11-6,0 7-1,-1 11 1,0 3-4,6 8-2,3 2 1,9 1-2,1-5 0,7-6 1,2-9-3,4-10 0,5-4-1,1-9-2,4-2 1,3-7 2,-1-6 3,4-3 1,-1-4 4,-7-7-3,-3 1-1,-12-1 0,-1 3 2,-9 7 2,-6 1-4,-5 10-11,-4 4-18,-4 13-39,0 6-24,2 9 54</inkml:trace>
</inkml:ink>
</file>

<file path=word/ink/ink8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57:51.68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2 172 416,'-16'-30'211,"0"26"-88,-1-3-19,3-4-22,5-3-26,1 0-8,7-2-16,5 1-8,7 0-8,1 0 2,4 3 9,0 0 0,0 6-4,1 4-3,-3 6-14,-3 7-4,-3 7-4,-4 7-1,-2 10 0,-2 2 3,-6 6 1,0-1-1,-10 0-1,-1-2 1,-5-6 0,-5-5 3,5-8 0,0-8-2,7-9-8,7 0-3,5-6-7,3-1-2,3-6 6,-1-7 3,8 1 7,-1-1 3,4 4 1,0 3-1,0 5 0,-1 3-3,1 5-2,0 4 0,-1 3 1,1 1 2,0 3-11,2 0-16,-1-6-58,0-2-41,3-5 79</inkml:trace>
</inkml:ink>
</file>

<file path=word/ink/ink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21:47.89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 0 611,'0'14'236,"0"13"-151,-3 3-12,0 4-21,2 2-11,0-5-27,2-3-11,2-4-21,-2 0-22,0-7-22,-1-2-18,-3-10-38,-2-3 79</inkml:trace>
</inkml:ink>
</file>

<file path=word/ink/ink8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57:51.09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70 0 678,'40'-1'294,"-38"1"-174,-2 2-37,1-1-21,-1-1-38,-1 0-8,-9 22-7,-18 46 0,3-13 1,-5 3 1,0 7 0,-6 1-1,4 3 2,2-2-2,4-10-4,5-6-1,6-16-1,2-5-4,7-8 1,2-4-1,-2-10-7,4-1-4,1-6-15,1 0-5,6 0-12,0-1-4,3-2-16,-1-5-18,6-3 55</inkml:trace>
</inkml:ink>
</file>

<file path=word/ink/ink8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57:50.72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3 165 557,'0'-3'238,"5"-1"-144,3 1-23,5-6-24,3-1-9,14 2-4,1-2-8,1-3-14,2 0-6,-6-3-9,0 0-7,-3 2-13,-3 2-12,-4 0-29,-2 0-24,-2 2 57</inkml:trace>
</inkml:ink>
</file>

<file path=word/ink/ink8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57:50.51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6 8 523,'-6'-4'229,"-2"1"-134,4 3-20,-1 1-20,-1 3-30,2 2-11,-2 2-8,2 3-1,2 3-4,1-1 3,3 4-2,2-5 0,2 1 4,4-2-5,2 1 1,2 2 2,4 1-3,-2 3 2,4 1-2,1 0 0,-4-3 1,1 1-1,-7-5 2,-3-2 3,-7-1 10,-3 0 4,-9 0 5,-4 0-4,-3 1-8,0-3-5,-1-4-10,1 1-10,6-7-29,-1-4-24,5-6 41</inkml:trace>
</inkml:ink>
</file>

<file path=word/ink/ink8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57:50.07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0 22 437,'17'23'215,"-28"-27"-89,-2 0-15,-2 0-38,-1-1-12,5 1-7,1 1-1,3-1-13,5 1-6,5 1-13,4-1-10,9 0-7,-2 0-1,8 1-3,1 1 0,-5 2-2,6 4-1,-8 3-1,-2 1 2,-4 0-1,-3 0-1,-2 4 3,-5 0-1,-4 3 0,-3 5 0,-8 4-4,-7 0-1,-7 2-2,-1-1-1,-7-8 2,5 0 1,8-4 1,1-7 0,14-1 0,3-2-5,3-2-3,2 0-2,5-1-2,-4-2 4,0 0 6,12-1 6,38-3 3,-26 4 1,2 2-1,3 2-1,-5 2 1,-2 1 0,-1 5 0,-8 0 1,-3 5 0,-4 0 0,-3 4 1,-3 2 2,-3-1 4,-2 3 2,-6-5 10,-1 0 5,-2-3 5,-7-4 2,5 0 1,-5-3-2,0-8-2,1 1-4,-4-8-10,7 3-6,3-4-9,5 1 2,5 2-12,-1 0-8,5 4-22,1 0-13,3 0-22,-4 0-8,0 0-20,0 0 58</inkml:trace>
</inkml:ink>
</file>

<file path=word/ink/ink8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57:47.30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 3 548,'-5'0'273,"3"1"-71,5 0-144,3-1-26,10 1-20,4 0-2,4-1-4,6 0-10,4-2-28,3 1-20,0-1-21,-4 0 39</inkml:trace>
</inkml:ink>
</file>

<file path=word/ink/ink8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57:47.10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 31 725,'-3'-4'268,"1"0"-217,7-2-18,2 4-12,6-3-6,6 2-3,12 3-3,0-4 0,6 3-4,-4 0-3,-7 0-2,1 4 1,-9-3-14,0-2-11,-6 3-34,-3-1-30,-3 5 56</inkml:trace>
</inkml:ink>
</file>

<file path=word/ink/ink8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57:43.11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-3 677,'-1'-5'266,"1"4"-193,2 2-28,-2-1-14,0 0 4,3 14 7,43 56 18,-23-14 1,9 21-9,4 13-5,5 22-13,7 6-3,-2 18-9,-7 2-5,-8 0-5,-8 4-4,-11 1 5,-7-2 1,-7 1 3,-6-6 1,-10-15-8,1-6 0,-5-16-3,-1-11-1,5-15-3,-3-9-15,3-17-47,4-7-21,5-10-47,-2-9-11,2-17 92</inkml:trace>
</inkml:ink>
</file>

<file path=word/ink/ink8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57:42.61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3-3 612,'19'-24'227,"-28"44"-175,-6 5-9,-3 16-13,1 8 4,-4 15-5,3 16-2,2 24-7,-1 14-2,6 27-5,-1 3-2,5 1 0,5 0-1,7-17 5,3-5 1,7-10-2,2-7-2,0-10-8,3-6-3,3-11-20,3-8-14,4-10-45,-3-10 20,6-15 31</inkml:trace>
</inkml:ink>
</file>

<file path=word/ink/ink8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57:41.99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9 295 695,'-8'2'284,"1"-2"-176,-1-3-3,4-3-46,3-2-10,-2-12-30,5-3-4,2-8-9,1-4-1,2 0-1,0 0-2,-1 4 1,0 3-3,-1 8 3,-1 5 0,-3 11-3,0 1-1,-1 4-6,0-1 1,0 0 1,0 25 4,-2 38 1,2-23 1,1 5 3,0-1-1,2-2-1,2-2-2,-3-5-4,2-3-4,-1-1-1,-2-2 0,1-1 4,-2 0-2,-2-4 1,0-2 1,-3-6-1,1-3 3,-6-8-1,2-2 0,-4 1 2,0 0-1,-1-1 3,-2-2 0,1 1 2,-1-2 0,3 2 8,-2-2 5,8 0 3,3 0-2,4-2-10,7 2-4,-1 1-6,5 1 1,6 2 4,-2-3-1,3 0 6,-1 0 1,0-1-3,1 1 3,1 5-7,-1-3 3,-1 0-3,1 1-3,-3-7-7,0 5-5,-3-2-23,-2 2-18,-4 1-42,-4-7 57</inkml:trace>
</inkml:ink>
</file>

<file path=word/ink/ink8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57:41.25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7 156 631,'-34'-29'282,"31"27"-127,9-1-89,2-4-12,6-3-12,6-2-6,2-3-9,1 1-7,5 1-15,0 1-1,3 2-2,-2 1 0,2 1 1,0 4-1,-4-1-2,-1 2 0,-10 3-8,-2 0-9,-7 1-16,-2 0-10,-2 3-21,-2 3-12,-3 1 66,1 5-9</inkml:trace>
</inkml:ink>
</file>

<file path=word/ink/ink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21:47.44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0 587,'2'1'185,"0"-1"-188</inkml:trace>
</inkml:ink>
</file>

<file path=word/ink/ink8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57:40.92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3 18 402,'0'-5'206,"1"0"-33,0 1-75,-1 1-25,0 2-6,0 1-24,-1 0-11,0 0-15,0 0-7,-2 9-5,-15 38 2,10-24 1,-1 2-1,0-3 1,-2 1-1,1-5-3,1-3 2,2-5-3,5-4 2,-2-4-2,3-1-3,1 1-5,-1-2-6,1 0-2,0 0 0,0 0 6,6 0 2,6 1 2,27 6 3,-23-4-2,2 5 1,3-1-1,-3-1 0,-1 2 1,-3-2-1,-5 2 1,-1 3-2,-5 1 0,-3 1 1,-4 3 1,-3 1 2,-4-4 12,-1 4 4,-2-7 14,0 0 4,-2-3 10,1-2 2,3-1-8,1-2-3,2 0-18,1-2-7,1 0-7,-2-2-3,2 2-2,2 0-6,3 0-17,0 0-17,2 0-35,0 0-20,0 0-75,0 0 108</inkml:trace>
</inkml:ink>
</file>

<file path=word/ink/ink8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57:40.08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 6 723,'0'2'291,"0"-3"-184,-3 2-42,3-1-9,-1 0-15,0-1-12,1 0-11,-1 1-5,0-1-6,0 0-4,0 0-16,1 0-13,-1 0-38,0 0-28,0 1 58</inkml:trace>
</inkml:ink>
</file>

<file path=word/ink/ink8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57:37.36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13 85 423,'-2'-7'183,"-2"-1"-95,2 2-7,-1-3-22,-1 0-7,0 0-9,-1-1 2,0 2-2,0 1-3,1 2-7,1 2-6,-4 1-5,1 0-4,-4 2-6,1 3-1,-3 3-4,1 3-2,0 8-3,-3-1-2,2 7 1,-1-1-2,0 4 1,0 3 0,2 1 1,2 4 0,1 0-1,1-3 0,6 3 0,-2-5 0,0 0-1,7 5-3,0-1-2,2 0 0,6-3 2,-6-6 2,-1-4 0,2 1 2,-1-5 0,0 3-2,1-6 2,-1-6-2,-1-3-1,1-1-1,0-4-1,0 1 3,2-5 3,-1-6 4,2 1 3,1-5-1,-1-4 1,1 2-1,-2-2-2,0 4-1,1 5-2,-1 2-2,-2 1 1,-2-1 0,-1 2 8,-2-3 2,-1 2 4,0-2 1,0 0-2,-1 2-1,1 0-1,-2 1-1,0-1-1,1 0 1,-1 1-1,1 0 0,-1-1-2,1-1 3,-1 2 0,-2-1 4,1 3 3,-1 0 1,0-2 1,-1 1-1,-4 1-2,0 0-3,-2 1-5,-1 0-2,0 1-1,0-1 2,0 3-3,1 3-1,1 2-4,-3-1-5,2 5-27,1 1-17,2-1-43,1 2-26,5 5 77</inkml:trace>
</inkml:ink>
</file>

<file path=word/ink/ink8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57:36.43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99 232 548,'-43'23'212,"29"-32"-145,2 9 9,2-5-8,0-2-9,1 0-20,-2-10-3,3 2-9,1-1-1,2-4-3,2 0-2,7-3 0,2-1 0,5-2-1,4 2-1,3 6-1,1 3-5,1 9-6,-3 3-5,3 12-3,-6 6-2,-1 14 1,-6 10 0,-10 11 1,-2 4-2,-11 4 0,-3-2-2,-6-5-1,-3 1 3,-2-8 3,0-3 4,8-12-1,1-7 2,9-10-5,4-9-1,1-7-1,6 1-6,-3-7 6,4-2-2,1 4 2,-1-1 4,8 4 0,0 3-1,4 3 3,1 2-1,0 6-3,0 0 3,3 5-3,2-2 0,2 1 0,0 2-3,1-7-3,-2-4-5,2-1-12,0-6-6,-3-4-22,-8 4-12,-1-1-29,27-13 53</inkml:trace>
</inkml:ink>
</file>

<file path=word/ink/ink8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57:29.43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4 60 609,'-13'4'245,"4"-2"-154,4 0-15,1-2-24,1 0-10,3 0-14,0 0-5,0 0 0,0 0-1,9 0 0,40 1 1,-21-3-9,6 2-1,0-3-6,-1-1 1,3 3 3,-2-1-1,3 0 10,4 2-1,8-1 2,5-2-2,4-1-11,1-3-1,-5-1-4,-3-1 3,-3 2 0,-5 1 2,-1 0-4,-1 4-3,-12 0 3,0 2-3,-8 4 3,-10-3-2,-1 2-1,-5 1 1,-6-1-1,3 1 0,-2 3-6,-2-1-11,-4-2-29,-3 2-17,-5-2-39,0 0-6,-10-6 66</inkml:trace>
</inkml:ink>
</file>

<file path=word/ink/ink8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57:28.60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9 16 543,'-11'7'244,"4"-5"-140,6-2-23,1 4-17,1-6-30,-1 2-7,0 0 3,11-2 8,41-4 6,-20 3-4,7-3-15,0 0-9,2 4-9,-4-1-5,-5 4-1,0 3 0,-8-2-8,-2-2-3,-3-1-20,-3 0-15,2 3-34,-1 5-35,-1 5 71</inkml:trace>
</inkml:ink>
</file>

<file path=word/ink/ink8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57:28.32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8 54 468,'-40'10'211,"29"-23"-101,0-2-3,2 3-25,3 1-8,-1 3-4,4 3-7,2 5-19,1 0-10,3 1-24,-3-1-2,0 0-7,10 4-1,38 16 3,-26-13-3,2 1 2,2-5-1,0-1 0,1 0 1,3-4-1,-6-1 1,-2 0 3,-5 0-1,-10 0-1,2 3 1,-4-1-5,-4-1 4,1 4-2,-3-2 2,0 0 7,0 0 1,1 0 0,-2 7 1,-10 41-9,5-24-1,1 8-2,2 3 0,1 4 0,1 1 0,-1 1 0,-6-1 1,4-1-1,2-1 0,-1-3-2,4-1-2,0-7-11,0-4-11,7-7-22,0-4-11,-3-9-22,3-3-21,-6-10 66</inkml:trace>
</inkml:ink>
</file>

<file path=word/ink/ink8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57:25.35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401 340,'58'24'136,"-55"-25"-94,0-4-15,1 4-6,-1-2-16,-1-4-1,3 7-4,-3-6 1,3 3 2,0 1 2,3-8-1,2 3-1,1-8 3,2 0 1,6 2 12,4-4 6,7-4 10,1 1 8,5-3 0,6-1-4,2 2-8,5 3-14,7-1-8,0 5-4,11 4 0,1-4 2,2 3-2,1-4-1,1 2-3,3 6 5,0-5 3,-2 4-1,-4-2 8,-3-4 0,1 6 2,1 0 1,0 1-5,-1 3 2,-7 4-5,-1 1 0,-1 7 1,3 1-7,-3-1-1,2 4-2,-10-2-3,-3 0 2,-3 2 0,-2 1 0,-2 0 0,2 0-1,-3-1 2,-3-3-1,-2 1 0,-9-2 1,-9-4 3,-2 1 1,-7-3 8,0 2 2,-4 0 6,-3-4 1,1 1 0,-1 0 1,0-1-3,0 0-5,0 0-2,0 0-7,0 0-5,0 1 4,-1-1-18,0 1-5,0-1-30,0 0-24,0 0-228,1 0 205</inkml:trace>
</inkml:ink>
</file>

<file path=word/ink/ink8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57:24.19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4 392 402,'-9'-15'176,"-2"5"-110,5 4-10,-2-1-30,-6-2-16,9 4-5,-5-3-1,3 4 5,8 2 3,-6-6 1,5 2 0,8-6-2,6 0-8,14-6 2,3-2 0,11-5 2,-2-4 6,15 3-4,7-1 3,12 2-2,9 4-1,1 0 1,0 2 0,5 1 1,-2 2-7,0 3 7,-4 3-4,-11 10-2,-5 1 7,-1 8-3,1 2 1,-7 1-3,0 3-3,-7 5-4,-2 2 1,0 2 1,0 4 1,2 1-1,-6-3 0,0 3-2,1 0 1,-4 0-1,-2 3 1,-3-5 2,-5 3-2,-9-8 2,0-1-1,-5-1-3,-6-5 1,-6 6 3,-6-4-1,-6 0 5,-2-4-4,-1-7-3,4 1 3,-6-8 1,2 0 5,-1 1 3,3-2 2,0 0-3,5 1-2,-6-5-6,1 1-8,0 4-26,-9-2-17,1 3 30</inkml:trace>
</inkml:ink>
</file>

<file path=word/ink/ink8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57:23.30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 23 32,'3'2'14,"-3"-2"3,1 1 11,-1-1 30,0 0 3,-1 0-8,1 0-10,-1 0-24,0 0 0,0 0-6,0 0 10,0 0 11,0 0 3,1 0 9,0 0-2,0 0-3,0 0-5,0 0-11,0 0 1,0 0-6,0 0 0,0 0 3,6 5-4,28 15-1,-29-22-2,3 2-3,0-4 1,1 0 0,1 4 6,3-3 1,-6-1-1,4 1-4,-2 0-3,-4 1-4,3 1 2,-3-4-2,-1 3-5,0-3 1,-2 2-4,0 4 4,0-1-2,-2-1 1,0 1 0,0-1-4,0 0 6,0 0 1,0 0-4,0 1 4,0-1-4,0 0-3,-1 0 2,0 0-4,0 0-1,0 0-6,0 1-3,1 0-11,-1 0-17,0 0-32,-10 0 43</inkml:trace>
</inkml:ink>
</file>

<file path=word/ink/ink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21:47.24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616,'46'24'220,"-46"-26"-185,3-1 183,2 0-163</inkml:trace>
</inkml:ink>
</file>

<file path=word/ink/ink8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57:22.49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1 4 131,'-6'-1'74,"2"0"-14,1 1-21,-8-1-3,4 1-15,1-1-2,5 1-9,-1 1-6,1 2-5,1-3-5,0 0-6,0 0-1,0 0-3,0 0-5,0 0 17</inkml:trace>
</inkml:ink>
</file>

<file path=word/ink/ink8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57:19.13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 39 813,'-3'2'307,"3"-3"-228,0 0-41,0 0-19,0 1-1,3 0-3,16 0 0,36 0 3,-26-6-2,5-1-4,1-2 1,-7 2-4,2 1-5,-9 5-6,-1 1-17,-6-1-32,-8 0-17,-1 3-49,-5-2 440,-3 0-257</inkml:trace>
</inkml:ink>
</file>

<file path=word/ink/ink8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57:18.84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0 0 802,'-70'28'295,"69"-26"-239,1 2-33,5 0-22,0 0-3,4 1 0,4-2 0,5-2 3,4 2 2,5-4-1,1 0 1,3 0-7,0-2-8,-2 2-21,-2 1-20,-8-4-65,-3 3 74</inkml:trace>
</inkml:ink>
</file>

<file path=word/ink/ink8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57:18.35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6 14 427,'-6'-2'201,"-1"0"-91,4 0-10,-7-1 0,8 3-9,0 0-5,-3-1-2,1 1-5,-2-2-5,0 0-3,5 2-18,2 0-12,-1 4-22,0-4-8,0 0-10,1 6-1,2 20 0,40 33 0,-21-20 0,6 1 0,-1-2-3,-2-5 0,-2-4 3,-3-3-1,-4-1 1,0-2 0,-3-2 0,-4-1 1,-2-6-1,-3 0 0,-4-3-1,0 0 1,-9-1 0,0 3 3,-7 0 0,-1 3-1,-6 3 3,-4 0-2,-3 6 4,-3 2 2,2 4 5,-1 2 2,1-6-4,4 4-2,4-3-8,5-4-1,6-3-3,2-8-5,7-2-26,0-4-23,4-6-52,5-4-20,8-15-153,6-7 183</inkml:trace>
</inkml:ink>
</file>

<file path=word/ink/ink8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57:17.58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64-2 491,'1'0'225,"0"2"-106,-2-2-13,0-1-52,0 1-8,0 0-18,0 0-6,-12 7-12,-29 42-2,22-18-6,-1 2 1,-4 7-1,-3-7 0,-2-1-1,-1-2 0,0-8 1,2 1 2,3-8 0,3-2 0,6-2-1,4-5-1,8 1 1,-1-2-2,4-5-1,2 5-1,1-3-3,-1-2 0,0 0 2,0 1 1,15 19 5,34 25 1,-23-25 2,3 5 4,3 4-2,-1 0 6,-2 1-3,-3-4-1,-5-7-2,-4-1-1,-2-4-1,-1 1-2,-2-4 2,2 4-3,-4-5-1,1 2-6,-4 3-22,-3-4-16,-1 2-53,-1 0 57</inkml:trace>
</inkml:ink>
</file>

<file path=word/ink/ink8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57:16.92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 134 583,'-5'0'243,"5"0"-141,4-2-14,-4 2-29,0 0-6,0 0-13,0 0-4,1 17 1,43 37 1,-21-17-5,0 3-1,-4 5-14,1-3-7,-4-5-7,-1-4-4,-2-12 3,-4-1 1,-2-12 2,-1-2 2,-6-6 1,1 0 1,-2 0 13,1 0 4,-1-1-1,0 0-1,-4-18-12,-6-33-3,8 20-3,5-6 1,6-3-2,3-4-2,7-2 0,-2 7-2,2-3-1,-1 8 1,-1 3-2,-2 0 0,-2 18 0,-5-3-3,-3 14-2,-2 3-2,-2 0-10,1 1-7,-2-2-16,1 1-8,-1 0-29,0 0-11,-2 4-28,-6 10-42,-32 29 108</inkml:trace>
</inkml:ink>
</file>

<file path=word/ink/ink8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57:16.35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5 0 485,'-3'18'247,"-2"6"-37,2 13-162,-1-1-16,0 1-44,0-4-35,2-13 30</inkml:trace>
</inkml:ink>
</file>

<file path=word/ink/ink8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57:15.93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2 65 530,'-7'-13'231,"-2"-3"-135,5 9-15,4 3-9,-3-2-18,4 6-13,1 4-20,0 6-4,3 12-7,1 7-1,2 10 7,2 3 1,-1-1-4,-3-4 4,0-5-1,-5-4 5,4-8 1,-1-5-1,-2-9-3,1-5-2,-1-6 0,2-9-2,4-12-2,-1-3-2,4-12-2,-2 0-3,-2 2 1,-1-2 1,-1 7-3,-4 9 1,3 8-5,-4 2 0,0 7-3,2 4-4,-2 0-7,1 4-8,1 0-20,-2-1-11,0 0-18,0 1-11,0 0-51,7 0 85</inkml:trace>
</inkml:ink>
</file>

<file path=word/ink/ink8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57:15.16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9 0 631,'-4'1'200,"-21"15"-199</inkml:trace>
</inkml:ink>
</file>

<file path=word/ink/ink8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57:14.60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6 120 603,'-7'0'262,"1"0"-148,2-2-39,0-1-21,12 6-24,1-3-7,14 1 15,9-1 8,13-5 7,12-1 0,10-4-20,6-1-10,0-3-11,1 4-4,-3 1-4,3 2-1,-1-1-3,-1 1 2,-6-2 1,-7 1 2,-6 1 1,-5 0 0,-4 6-3,-7 0-1,-13 1 0,-5 2-3,-8 1-6,-6 2 0,-5-3-5,-5 0-1,-11-1-15,2 3-19,-2 3-38,-6-2-29,2-3 71</inkml:trace>
</inkml:ink>
</file>

<file path=word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19:51.64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9 93 306,'-5'5'107,"-5"8"-52,-9 9-61,2 9 26,-2 16 48,4 7 14,7 11 8,4-1-10,6-5-18,5-8-11,10-17-9,-3-6-9,1-13-8,6-5 0,-1-10 6,0-8 2,6-17 0,-6-8-6,-1-16-16,-2-6-2,-7-14-4,-2 1 6,-12-4 6,-6 5 1,-7 15 0,-4 10-6,-8 15-11,-2 9-10,-2 13-20,2 7-11,3 22-37,-1 8-34,4 27 71</inkml:trace>
</inkml:ink>
</file>

<file path=word/ink/ink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21:47.07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 28 473,'1'4'235,"-1"-1"-87,-1 0-33,-3-2-65,3 1-18,1-2-16,-1 0-4,1 0-13,0-1-4,0 0-6,0 1-3,0-1-3,10-5-11,28-16-37,-24 16-41,5 2 64</inkml:trace>
</inkml:ink>
</file>

<file path=word/ink/ink9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57:14.05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 7 509,'0'-1'235,"0"0"-105,-1 1-46,0-1-17,0 0-27,0 0-12,0 0-10,1 0-4,0 1 4,0 0-2,3 5 0,5 12-3,28 24-6,-20-22-1,-4-4-2,1-1-3,-4-4 0,-2-2 2,-2-2 0,0 1 2,-1 4 3,-1-3 1,-1 0 2,-4-1 1,-1 6 0,-3-1 0,-2 6 0,0 2 3,-5-2 3,-1 2 2,-4-3 3,1-2-2,1-2-8,9-2-3,1-5-9,3 1-1,1-5-1,-3-1-7,3 0-30,1 0-19,1-1-41,0 0-18,0 0 452,0 0-275</inkml:trace>
</inkml:ink>
</file>

<file path=word/ink/ink9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57:13.52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 68 489,'-4'0'222,"4"1"-87,-1 7-92,1 8-28,1 7-4,0 4-1,2 3 0,-3-1 0,1-1-1,-1-6-2,-2-5-1,2-9 7,-1-4 9,1-2 18,0-4 5,0 1 3,0 0-11,0-6-15,4-42-6,1 23-10,1-1 3,3 2-6,-1 1 1,2 3-3,0 4-1,1 2 1,2-2 0,-1 2-8,1-2-8,0 9-22,0 1-20,-2 3-58,2 6 494,-5-2-303</inkml:trace>
</inkml:ink>
</file>

<file path=word/ink/ink9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57:13.10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4 0 585,'29'7'242,"-29"-1"-142,-3-2-33,0 12-21,3 3-5,-4 5-12,2 7-8,-3 1-12,-4 2-4,2-2-5,-2-6-8,5 1-29,-3-11-20,7-2 33</inkml:trace>
</inkml:ink>
</file>

<file path=word/ink/ink9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57:12.81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7 32 451,'-4'-1'205,"2"1"-109,2-1-28,-1 1-10,1-1-15,-1 0-1,0 0-2,0 0-4,0 1-4,0-1-2,0 0-7,0 0-7,1 0-10,-1 1-3,0 0-1,0 19 1,-2 37 2,-2-27-1,3 0-1,2-4-1,0-9 2,4-2-2,-3-9-3,1-4 0,5-1-1,0-4 1,1-6 7,3-3 1,-1-8-1,1-3-1,4 1 0,-5-4-1,1 3-1,-3 0 1,-4 4-1,1 6-1,-1 7 0,-2 2-2,2 5-1,-2 3-1,3 2-3,-2 5 0,1 5 3,-1 5-1,-3 0 6,1 1-1,-1-2 0,2-4 1,3-1-1,0-4 0,4-5-14,1 1-12,5-6-27,5-2-24,0-7 50</inkml:trace>
</inkml:ink>
</file>

<file path=word/ink/ink9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57:12.02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44 0 518,'54'16'188,"-54"-10"-151,1 4-14,-2 5-2,-4 0 5,-3 5 5,-4 0 3,-6 6 4,-1 5-1,-11 4 1,-8 0-3,-6 1-6,-6 0-7,-1-2-10,2-4-5,4 1-3,-2-6 3,11-7-2,1-1 2,3-9-3,6-2 0,4-2 0,5-2 2,9-2 9,6 1 2,-2-2 0,7 1-4,-3 0-7,0 0-4,0 0-1,19 5 1,33 13-2,-24-8 0,0-1 0,-4-1 0,-2 1 3,3 2 0,-1 3 2,-2-2-2,0-1-1,-4 0-2,-2-4-1,-1 2 1,-3-4-2,-2-4 0,-3 2-16,-2-2-11,-5 2-28,2-2-36,-3-3 62</inkml:trace>
</inkml:ink>
</file>

<file path=word/ink/ink9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57:09.64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893,'19'22'360,"-22"-23"-241,3 1-13,-1-1-91,1 1-31,0 0-85,0 0-39,0 0 76</inkml:trace>
</inkml:ink>
</file>

<file path=word/ink/ink9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57:09.28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00 110,'27'19'76,"-26"-23"9,0-4-28,-1 5-19,3-1 6,-3-3 24,-1 5 10,1-2 9,0 3-2,-1 0-13,0 0-2,1 0 0,-1 1-3,1-1-8,0 0-3,-1 0-12,0 0-4,0 0-9,0 0-4,0 0-8,0 1-5,1-1-3,0 0-2,0 0-3,0 0 2,0 1 0,0 0 1,0 0 0,5 7 0,24 44-1,-18-15-2,0 5 3,2 5 0,0 3 0,-1-4 5,-1-7-3,-2 0 3,1-10 1,1-3-5,-6-10 0,2-4-2,-5-8 1,-2-4 1,7 2 0,-4-1 3,2-3 8,-1 1 6,-2-10 6,2-1-1,-2-6-12,4-4-3,4-1-9,1-6-4,4-6-1,-4-1-3,1-4 0,-3-1 2,1 1-1,2 1 1,-3 5-2,3 4 1,-7 6 0,-1 3-1,-3 8 0,0 3 0,2 7-2,-1 3 2,-2 2-3,0-1-2,0 0-1,0 0 1,0 0 1,0 0 4,0 0 0,0 0-1,0 0 0,0 0 1,0 0 0,0 0 0,0 0 1,0 0-1,0 0 0,0 0-17,0 0-38,0 0-21,0 0-50,0 0-16,0 0 90</inkml:trace>
</inkml:ink>
</file>

<file path=word/ink/ink9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57:05.98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6 77 568,'-25'6'240,"13"1"-134,5-5-24,5 1-37,3 2-13,9-3-10,8 4 2,9-6 18,3-1 3,4-6 1,-4-3-6,2-2-16,2-1-5,-2 0-11,3 3-1,-7-1-6,1 1 2,-4 4-1,-1-2-2,-2 5-6,-6 0-16,-4 1-27,1 2-21,-4 2-60,5 0 84</inkml:trace>
</inkml:ink>
</file>

<file path=word/ink/ink9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57:05.71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2 0 641,'-81'53'270,"67"-45"-146,-1-2-29,11-1-36,-1-1-13,2-4-25,6 2-7,6-2-7,7 0-2,11 2 3,7-2 0,0-2-2,0 0 0,0-3-3,-2 2-1,0-1 1,-1 0-3,-3-2 0,-2 0-2,-4 2-17,-6 2-6,-2 4-24,-6-1-12,-6 4-25,-4 1-12,-13 0 60</inkml:trace>
</inkml:ink>
</file>

<file path=word/ink/ink9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57:04.33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3 132 494,'-7'-2'228,"2"-1"-96,0 0-18,3-2-53,-1-1-11,2-5-23,3-1-5,-3-3 0,2-1 2,2 4 9,-5-3 4,5 6 6,-3 2-2,-2 3-2,3 3-4,-1 4-13,0-3-5,0 0-14,0 0-2,0 0-2,0 0-1,0 0 4,2 6-1,6 15-1,10 27 3,-10-21-1,-2 4-1,0-1 2,1-1 1,0 2 3,-1-5 1,0-3 6,-1-2-1,-3-8 0,1 1 2,-3-3 2,2-2 3,0-3 3,-3-3 2,1-2 1,0 1-2,-1-2-3,0 0-5,1 0-8,0 0 1,0 0-2,0 0 0,0 0-1,0-1-3,0 1 1,0 0 1,0 0 3,0-1-1,4-7 0,22-49-1,-12 22 1,-1-5-2,1 1 1,1 3-5,-7 2-2,3 9 3,-5 3-2,-1 1 3,4 7-3,-4-1 0,1 5-1,-2 4 1,1 5 1,-1-3-1,1 10 0,-4-5-4,-1 1 0,-3 0 3,2-2-5,1 0 6,0 0 0,0 0-1,0 0 4,0 0-3,0 0 3,0 0-6,0 0-38,0 0-25,0 0-59,0 0-23,6-2 90</inkml:trace>
</inkml:ink>
</file>

<file path=word/ink/ink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21:46.84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 84 468,'-8'-10'225,"6"7"-83,1 3-29,5 0-44,-4 0-14,6 1-18,43 4-2,-21-5-13,0-2-8,1-2-20,3-1-13,0-6-26,3 2-20,3-3-33,-3-1-10,-2 2 2,-6 1 59</inkml:trace>
</inkml:ink>
</file>

<file path=word/ink/ink9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57:03.28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5 318 697,'-14'9'247,"6"-7"-211,0-2-55,7-1-59,-2-3-21,1-6-5,3 2 8,-3-2 58,0-2 49,0 4 79,-4-4 23,4 1 20,0 1-13,-2-7-43,4 6-17,1-5-22,3-3-6,4-2-9,1-3-5,1 0-8,1 3-5,-4 1-1,-1 4-1,0 5 3,0 6 0,1 7-3,1 1-1,2 13-3,-2 3-1,1 10 3,2 5 3,-4-4 4,1 0-2,1-5 3,-5-6 2,4-8-2,5-2 2,1-10-4,-1-5-2,6-10 1,-6-7 0,2-9 1,1-7-2,-3-1 1,-4 1-3,-4 5 1,-3 11 0,-1 14 3,0 6 0,-1 18-3,-1 8 1,-3 22-5,-1 6 0,5 5 1,3-5-1,7-17 0,4-5-11,8-20-31,5-9-17,12-19-41,8-13-17,5-15 74</inkml:trace>
</inkml:ink>
</file>

<file path=word/ink/ink9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56:46.86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4 200 435,'-19'-10'208,"5"4"-104,1-1-17,1-3-12,4 3-21,1-1-6,5 1-6,2 1-5,6-6-2,3 0 4,9-6 3,9 2 7,16-1-5,7-2-7,14 4-12,-1-2-11,-1 7-9,0 7-1,-4 14-5,1 12-1,-7 15 0,-4 5-3,-17 6-1,-7 0 3,-13 1-1,-10-1 4,-11-3 2,-6-1 1,-12-3 9,-6-1 2,-8-7 4,-4-4 3,3-9 5,1-7 0,4-7 10,2-4-2,6-7-8,0-4-4,2 0-12,6 2-5,3-2-25,10 4-25,7 1-57,-3-4-26,18 5 75</inkml:trace>
</inkml:ink>
</file>

<file path=word/ink/ink9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56:46.30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67 74 242,'-30'-35'137,"29"32"-15,-5-7-6,2 4-24,4 6-8,-4-5-15,3 3-7,-1 0-9,-2-6 1,3 7-3,0 1-2,0-2-7,1 2-8,-1 0-11,0 0-4,1 0-8,-1 5-1,-2 23-4,-4 35 0,5-9-1,2 8-2,0 25 2,2 15-3,-2 18-1,0 8 2,-1-9 3,-2-4 6,-2-13 20,-2-10 6,0-13 4,0-7-3,-2-17-18,-3-3-8,6-14-9,-4-6-1,-1-13-1,7-7 0,-5-7-3,9-2-2,2-3-6,-2-3-7,-2-2-13,-5-8-11,6-9-28,6-2-14,-3-13-41,4-4-61,6-2 121</inkml:trace>
</inkml:ink>
</file>

<file path=word/ink/ink9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56:44.25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6 34 433,'-11'3'224,"11"2"-7,8 3-194,8 5-7,7 1-7,13-1-1,5-5-1,21-3-2,12 2 1,9-7-2,4 6 2,5-6 1,4-2 1,6 0 8,4-2 1,11 6 5,1-2 5,8 5-2,10 2-1,-1-4-3,6 9-8,15 0-4,-3-4-5,17 2-5,-2-6 3,11-1-4,-2 0 5,8 3 2,1-3-5,-3-3 3,10 0-3,-7 0 0,0-2 5,0 6-6,-3-1 2,-1 0 2,3 2 1,6-1 13,-1-2 6,8 3-3,-3-1 0,1 1-12,2-1-5,1-3 0,1 2-2,3 0-1,-2 1 0,1-2 0,0 1 0,-3 1 0,0 1 0,-3 2 0,1 1 0,-3-1 3,4 3 0,-1-1-2,1-1 2,-1 1 3,6 0-4,-5-1 1,6-2-2,-3-1-2,0-2 0,0 3 1,1-5 0,4 1-2,2-2 4,0-2 3,2 1-1,-1-4-3,-2 1-1,5-2-1,-5 0 0,5-2 0,-7-1 1,4 0-3,-2 0 3,1-1 0,0 1 0,1-1 1,0-3 1,-5 1 2,6 2-5,-17-3-1,9 2-1,-1 0 2,-6-3 1,8 0 0,-7 2 1,-7-1-3,-2 4-2,-7 2 3,-8-2-5,-4 4 4,-7-1-1,-7 4 1,-2 2 2,-16-2 0,-4 1 2,-14-2-2,-8 4 2,-9 0 8,-9-1 7,-12 3 15,-6-3 4,-11 1 11,-6 1-4,-10 0-6,-3 0-6,-10-6-19,-1 4-3,-4-3-2,-5 0-3,-5 2 0,-1 1 3,-7-2-4,-6-4 2,-3 2 4,-1-3-3,-1-2-2,-4 1-9,-1-8-41,-3-2-37,-14-4 51</inkml:trace>
</inkml:ink>
</file>

<file path=word/ink/ink9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56:42.75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-3 847,'2'-3'316,"5"14"-242,6 20-15,6 13-14,7 39 18,-1 17-2,9 39-18,-1 12-9,-10 22-23,1 1-5,-24-5-10,-3-4-2,-15-13-1,-13-10-2,-2-18-29,-6-6-19,4-21-58,8-6 131,8-23-26</inkml:trace>
</inkml:ink>
</file>

<file path=word/ink/ink9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56:42.46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23-4 701,'-6'-4'266,"-3"4"-216,2 8 0,0 21-31,-7 16-7,-7 40-3,3 19 0,-10 49 1,-2 18 0,5 33-2,-2 12-1,11-7 10,6-7 4,8-30 9,4-18-1,7-36-12,5-13-8,7-33-64,4-10-39,7-31 57</inkml:trace>
</inkml:ink>
</file>

<file path=word/ink/ink9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56:42.06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1 253 621,'-2'-13'207,"2"-15"-203,2-3-3,0-8 20,0-4 2,2 8 22,-3 2 4,0 15 11,2 5-2,0 12-24,2 5-8,-1 7-13,4 6-5,0 16-1,-1 2 0,1 12-2,-2 4 1,-2-8-3,2 3 1,-4-7-2,-2-7-1,-1 0 1,-1-6-1,-2-9 2,2-2-1,-2-7 0,-2-3 1,-1-3-1,-2-2 1,1-3 2,-1-4-1,0-1 0,-2 3 1,2 1-1,-1 0 1,3 3 2,4 0-1,-1-2-2,5 5 0,4-2-6,4 0-1,6 2 1,6-2 2,3 4 0,4-1-1,0-3-23,3-4-18,2-3-59,-3-1 60</inkml:trace>
</inkml:ink>
</file>

<file path=word/ink/ink9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56:41.41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 119 696,'1'-2'260,"9"0"-196,7-3-32,5-1-11,12 0-1,-3-2-4,5-5-7,-2-3-2,-3-1-7,-2 1-2,-2 3-19,-1 5-12,-6 4-45,-1 0-45,-8 9 80</inkml:trace>
</inkml:ink>
</file>

<file path=word/ink/ink9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56:41.17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81-4 751,'-10'0'272,"-3"2"-231,5 9-25,-8 0-18,-5 13-19,2 6-7,-5 1 0,7 6 2,-1-7 13,3-3 5,5-9 8,1-6 0,8-4 2,1-4-3,6 0-5,4-2 1,3-5-1,3 2 5,8-6 2,2 3 0,5 2-2,4 2 1,0 5-1,-1 2 1,-9 5 0,-6 1 0,-9-1 2,-6-3 6,-5 6 24,-6 3 10,-8 5 14,-7 7 2,-11-3-13,-1-3-5,-5-4-15,4-6-5,7 0-21,3-5-21,9-5-46,2 3-38,8-11 64</inkml:trace>
</inkml:ink>
</file>

<file path=word/ink/ink9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56:40.66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100 700,'2'1'259,"9"2"-203,3-3-34,16-7-30,2-5-17,6-11-63,-3-4 147,1-8-63</inkml:trace>
</inkml:ink>
</file>

<file path=word/ink/ink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21:46.65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-2 750,'-1'-1'279,"0"1"-230,2 8-16,1 5-12,0 11-5,1 8-2,-1 8-3,1 5-2,4-3-2,-1-4-4,1-8-3,0-4-6,-4-7-18,-3-2-9,-5-8-34,-5-3-36,-6-4 65</inkml:trace>
</inkml:ink>
</file>

<file path=word/ink/ink9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56:40.49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76 413,'45'23'178,"-21"-26"-103,3-1-5,7-2-36,3-4-8,2-2-18,-4 0-9,-8 0-26,-6 0-20,-5 2-44,0 0-50,-6 2 92</inkml:trace>
</inkml:ink>
</file>

<file path=word/ink/ink9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56:40.28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2 262 611,'-13'2'282,"0"-3"-121,9 0-94,0-3-25,0-4-28,4-3-4,-3-10-3,2-1 1,3-11 2,0-3 3,5 1 4,-1 7-1,2 9-3,-1 7-5,0 10-11,1 1-5,6 21 1,1 12 0,2 20 7,-2 6 1,-4-4-4,1-7-1,2-9-4,-1-5 0,6-11 4,-7-8-3,1-13-5,7-3 1,-8-15-1,8-5 2,-4-15 6,-2-6 4,0-10 1,-6-1 1,-4 7 4,-1 5-2,-4 10-1,1 10-4,1 9-26,-2 2-25,2 5 33</inkml:trace>
</inkml:ink>
</file>

<file path=word/ink/ink9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56:39.58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-3 659,'-3'-3'240,"4"8"-202,7 9-12,5 9-6,7 25 11,3 16 8,10 29 2,3 19-7,11 27-16,4 11-7,-1 6-7,-1-2 0,-20-19 10,-7-9 13,-15-16 17,-9-8 1,0-4-9,-13-11-11,-2-6-32,-6-11-29,-6-17-67,7-5 63</inkml:trace>
</inkml:ink>
</file>

<file path=word/ink/ink9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56:39.20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0-1 711,'-24'2'261,"8"6"-218,5 4 3,0 19-18,-1 15-4,-3 31-9,0 23-2,3 41-7,2 25-10,8 27-24,2 14-18,9-6-29,6-15 5,12-25 17,6-25 14,13-35 5,6-13-27,5-34 40</inkml:trace>
</inkml:ink>
</file>

<file path=word/ink/ink9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56:38.80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1 144 574,'-36'7'230,"30"-32"-157,4-3-7,5-2-19,3 3-12,2 7-12,2 6-5,3 9-12,0 3-2,1 16-5,-4 7 0,-4 13 5,0 8 1,-12 5 1,-2 6-3,-6 7-8,-6 2-4,1-1-1,0-4 3,-1-20 5,6-11 2,5-15 3,2-9-6,7-8 5,-2-5 0,12-7 2,1-9 10,6 0 3,1 3 1,0 2 0,4 3-5,5 9-8,2 1-1,6 8-4,2 6-11,1-1-41,-3 2-46,3 0 59</inkml:trace>
</inkml:ink>
</file>

<file path=word/ink/ink9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56:38.18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4 342 684,'-10'-20'265,"-3"-8"-182,1-10-54,-2-7-12,3-5-9,0-1 4,3 8-1,5 11-3,1 13 2,1 6 1,2 10-13,0 3-6,6 12-1,4 8-4,2 13 8,1 7-4,1 6-17,0 2-11,2-2-31,0-5-22,-1-9 58</inkml:trace>
</inkml:ink>
</file>

<file path=word/ink/ink9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56:37.83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109 685,'2'1'258,"6"1"-188,14-2-46,10-3-9,12-4-3,-3-9-5,5-6-40,-2-5-57,-4-10 58</inkml:trace>
</inkml:ink>
</file>

<file path=word/ink/ink9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56:37.66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4 76 614,'-2'0'257,"0"0"-154,2 0-68,0 0-25,0 0-21,8 1 0,41 0-3,-23-14-7,5-4-25,7 0-26,-5 1-61,-3 1 78</inkml:trace>
</inkml:ink>
</file>

<file path=word/ink/ink9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56:37.39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3 159 609,'-12'1'267,"2"0"-141,8 4-62,2-4-26,4-3-25,3-6-4,-1-13 1,2-5 4,-1-3-4,0 2 2,-5 1 4,6 7 6,-3 10 7,1 4-4,-2 9-9,-2 10-5,9 19-6,-1 11-2,4 25-1,-3 3 0,-2-3 2,-4-6-3,5-18 5,-2-8-5,5-12-6,0-9 2,4-11-12,0-7 2,0-14 4,3-7 1,-5-12 6,-1-7 3,-6-7 8,-3 0 2,-3-1 4,2 9 2,-1 15-8,-4 3 2,3 19-8,0 4-3,3 17-4,7 12 0,6 23 4,-1 9-1,2 7-17,3 1-14,4-12-40,2-7-30,8-22 67</inkml:trace>
</inkml:ink>
</file>

<file path=word/ink/ink9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51:56.50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4 5 339,'-13'0'215,"3"-1"-15,-1 3-38,3 1-46,-1-3-21,-1 5-30,0-1-12,-1 6-28,1 8-13,0 6-9,0 3-3,4 4-2,0-1 4,6-5-2,3-4 0,6-5-4,2-6-4,5-4 2,3-3 1,5-8 1,1-5 3,3-7 2,1-4-1,-3-4 6,-2-1-3,-13-2 2,-8-3 2,-5 7-1,-8 2 4,-3 6 1,-3 6 3,-8 6-4,1 3-4,-2 10-8,-1 6-4,6 17-2,-1 1 1,6 6 4,3-6-2,7-10-1,5-1-4,7-12-8,5-2-2,3-8-3,2-2 4,5-8 9,1 0 4,0-7 6,3 5 2,-6 1 1,-5 3 0,-5 6-3,-4 1 0,-5 7 4,0 4 5,-1 14 5,-5 7 2,2 18 6,-4 3 2,-4 5 14,4 1 2,-3-8 2,2-1-1,4-10-13,0-6-6,5-9-9,1-7-3,1-7-2,2-2 0,-3-7-1,-1 1 0,0-1-1,-2-1 2,1 0 0,0-1 1,0 0 1,0 0-10,-1 1-41,1-6-36,-4-10 46</inkml:trace>
</inkml:ink>
</file>

<file path=word/ink/ink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21:46.29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67 634,'0'0'238,"0"-1"-187,8-19-23,6-33-2,-11 22 0,2 6-1,1 9 3,-3 3-2,-1 7-11,0 4-3,0 2-7,1 4-2,3 13 3,-2 3 2,2 10-2,-1 4 0,1 5-2,0-1 1,-2-5-3,3 0 1,-3-6 1,0-1-3,1-4 1,-3-3 1,-1-5-3,1-4 2,-2-1 0,-1-1-1,1-4 3,-2-3-3,2 1 0,0-2 1,0 0-1,-1 0 4,0 0 1,1 0-3,-1 0 0,0 0 1,0 0-1,0 0 1,-5 2 1,-3 2-2,-27 10-1,28-13 0,-1-1 2,4 0 2,1-1 1,3 1 1,1 0-9,0 0-4,0-1-3,0 0 0,7 0 7,37-2 1,-24 1 3,-1 0 1,5 2 1,-2 3-1,-4-2-2,-1 1 0,-4 0-3,-5-1 1,-1 0-9,-2 1-10,-4 0-26,-2 1-17,-4 2 35</inkml:trace>
</inkml:ink>
</file>

<file path=word/ink/ink9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51:47.30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7 35 623,'-17'3'288,"11"-3"-136,2 1-3,6-1-81,6 0-19,10-3-34,6-3-7,11 0-14,3-1-22,-1 1-51,2 2-35,-6-3 66</inkml:trace>
</inkml:ink>
</file>

<file path=word/ink/ink9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51:47.09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44 1047,'8'-1'374,"-4"0"-310,0 1-49,35-4-14,9 1-13,13-3-50,-13-3-40,-3 2-64,-5 0 469,-11 1-250</inkml:trace>
</inkml:ink>
</file>

<file path=word/ink/ink9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51:46.76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2 201 871,'-16'-13'325,"11"5"-281,1 4 28,7-3-75,6-3-17,6-8-42,8-3-19,8-8-31,1 1-4,4 6 11,-3 2 24,-5 8 41,-1 4 16,-8 7 24,2 6 2,-10 14 21,-5 4 10,-7 18 11,-8 0 0,-11 22-7,-6 7-9,-5 8-15,-2 5 0,-4-16-10,4-2 3,2-17 17,5-13 1,9-13 10,3-8-2,9-12-12,-1-3-10,6-9-10,1-8 3,4-11-4,6-3-1,2-9 3,2 1-1,3 4-1,-2 5 1,1 13 1,1 2-1,-3 12 8,2 1-5,1 8-1,0 8 3,5 4-11,-1 4-8,3 5-24,7-4-24,0 0 38</inkml:trace>
</inkml:ink>
</file>

<file path=word/ink/ink9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51:46.20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9 2 877,'-13'-3'323,"5"4"-259,2 4-64,4 7-78,2 2-42,0-1 66</inkml:trace>
</inkml:ink>
</file>

<file path=word/ink/ink9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51:45.99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3 117 606,'-22'-11'233,"1"5"-177,2-2-4,4 4-34,1-1-7,1 1-15,5 0-3,7-2-25,1 0-10,7-2 1,2-4 1,10 0 27,2-2 14,6 3 10,5 6 1,-1 3-1,3 7-4,0 3-2,-5 1-2,-3 4-2,-7-1-1,-15 5-4,-3 2 0,-11 8-4,-10-1 3,-6 0 3,-6 0 11,2-3 26,2-4 5,8-6 10,5-1-10,3-4-21,3-1-6,3-1-11,2-5-3,3-4-10,3-4-3,5-1-7,3 2 3,9 3 1,2 6-4,2 7 7,2 0 0,2 9 7,1 2 4,-5 2 3,-3 1 2,-7-3-3,-6 0 6,-4-5 17,-4 1 14,-6-6 45,-5-1 12,-6-2 22,-2-1 3,-1-3-14,-3-1-13,1-1-24,1-2-17,2-2-22,4-3-5,2 3-20,2-2-19,5 2-54,0 1-30,6-2-64,1 1 427,3-1-217</inkml:trace>
</inkml:ink>
</file>

<file path=word/ink/ink9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51:43.12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34 567,'0'0'197,"28"2"-171,57-7-6,-23-4-36,-3-3-24,-1 2 21</inkml:trace>
</inkml:ink>
</file>

<file path=word/ink/ink9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51:42.91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-1 850,'-5'3'316,"8"12"-250,-2 6-28,9 15-35,-2 4-10,1 8-45,2 0-45,-1 3 55</inkml:trace>
</inkml:ink>
</file>

<file path=word/ink/ink9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51:42.62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9 321 1006,'-6'-14'358,"3"2"-305,5-6-46,5-3-16,2-8-30,2-8-22,2-8-41,-2-3-20,-2 6-28,1 9 13,-5 18 31,-1 8 26,-3 7 89,-3 1 31,2 7 35,-2 6 10,2 14-17,1 10-10,2 7-18,2 1-7,5-1-13,0-1-8,2-1-4,1-2 0,0 4-5,2-5-3,-3-4 2,-1-5-2,-2-9 1,-3-5 2,-5-10-3,-1-1 0,0 0 4,0-5-2,0-1 16,-1-1 6,0 0 1,1 0-1,-1 0-15,-5 0-3,-11 0-6,-28 0 0,22 3 0,-2 2-1,-1 2 2,1-2 3,4 0-1,2 2 1,5-4 2,3-2-3,6 2 5,1-2-1,4 0-12,0-2-4,0 1-4,0 0 0,17-2 6,36-4 1,-25 6-4,0-1-5,-1 0-8,1 4-3,0-1-11,0 2-14,4 1-43,1 3 58</inkml:trace>
</inkml:ink>
</file>

<file path=word/ink/ink9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51:41.91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948,'0'0'339,"0"0"-287,0 0-106,0 2-34,5 8 131,17 23-60</inkml:trace>
</inkml:ink>
</file>

<file path=word/ink/ink9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51:41.67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 141 685,'-4'-21'251,"5"0"-209,11 0-9,2 0-16,7 1-5,5 1-4,4 8-2,2 4 1,2 7-6,-2 6 0,-2 9-5,-5 8-6,-12 12 5,-7 1-1,-13 7 5,-7 0 2,-11 5 7,-5 6 1,-5 2 13,1 1 6,-2-7 7,3-3 3,7-12-13,6-6-6,11-14-11,2-7-4,7-6-5,1-2-7,5-5-8,2-6-4,10-14 7,3-4 4,6 0 6,0-3 3,1 10 1,-1 5 2,-3 6-1,3 7 0,-7 5 1,2 6-2,1 7-1,-4 1-2,1 6-14,-3 0-10,-4 0-31,1 1-24,-2-6 50</inkml:trace>
</inkml:ink>
</file>

<file path=word/ink/ink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21:45.62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57 608,'26'-72'232,"-26"54"-159,0-1-16,1-2-6,2-2-3,4 6-4,-3-2 1,2 6-11,-3 5-3,0 2-12,2 5-4,0 6-7,4 4-1,0 10-1,0 4-2,1 3 2,0 1-1,0-3 0,0-5-1,0-5-1,4-3 1,-1-8 1,-2-1-2,-1-5 3,-5-4 0,0-3 7,-3-4 1,1-5-1,0-1 2,-3-5 0,-2 1 3,-2 1 4,-2-1 1,-2 3 4,4 6-1,2 6-7,0 4-3,3 4-11,-1-1-2,-2-1-3,1 3 0,1 0-3,0 0 0,3 18 0,13 39 0,-11-12 3,2 7 1,1 15 0,-1 6 0,2-2-2,-1 0-3,1-7-3,-4-8-1,-4-7 0,2 0 1,-8-10 5,1-3 0,-3-11 2,-5-8 0,-2-10 3,-4-4 2,-4-6 11,2-3 4,-2-9 6,2-2 3,-2-7-7,-1-3-3,3 3-6,1 3-5,8 4-4,0 7 1,6 4-9,3 0-10,2 6-42,0-1-27,4 1-46,-4 0-12,0 0-24,16 1 102</inkml:trace>
</inkml:ink>
</file>

<file path=word/ink/ink9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51:39.29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84 563,'71'-21'222,"-28"12"-161,13 0-6,20-3-23,7-2-23,10-5-6</inkml:trace>
</inkml:ink>
</file>

<file path=word/ink/ink9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51:39.08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-2 1028,'-6'3'372,"9"18"-306,1 6-50,2 19-9,2 6-13,1 2-39,1 0-29,1 0-72,-2-3 173,-2-4-39</inkml:trace>
</inkml:ink>
</file>

<file path=word/ink/ink9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51:38.79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39-3 350,'-1'0'192,"0"-1"-50,0 1-25,-2 9-48,-4 50-16,9-21-16,2 1-6,5 3-12,2-2-2,3 0-10,-2 1-2,1-1-1,-2-4-2,-4-2 1,0-2-3,-1-7 2,-3 2-1,-1-9 1,-1-1 5,-5-4 16,2-5 5,-2 0 15,-2-3 2,-1-2-9,-1-2-1,-3-2-16,0 1-5,-3 1-7,-1-1-5,-1-2 0,-5 0-1,-5 4 2,-3 0 0,-2 6-2,1 2-1,2-3 0,5 1 1,4-5 1,6-3 1,6-1-3,4 1 0,3-1-11,7 2-1,6 0-1,7-3-2,9-1 12,5 1-3,4-3 7,-1 1 0,-1 0-1,-4-1 1,1 5-1,-5-2 1,-4 2-2,-1 4-7,-4-1-11,0 2-11,-2 5-18,-1-5-6,1 2-49,-1 1 65</inkml:trace>
</inkml:ink>
</file>

<file path=word/ink/ink9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51:38.30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 348 930,'-9'-21'336,"10"-5"-285,4-2-35,3-8-43,0-9-19,0-7-44,0 0-27,1 3-63,1 10 107</inkml:trace>
</inkml:ink>
</file>

<file path=word/ink/ink9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51:37.97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-1 1002,'-11'1'338,"8"3"-340,5 8-45,5 3-39,7 1 50</inkml:trace>
</inkml:ink>
</file>

<file path=word/ink/ink9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51:37.70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2 158 483,'26'-45'244,"-26"43"-71,0 2-77,0 9-61,-2 6-14,-2 15-14,0 11-3,-2 15-2,1 4-1,3 2-1,2-1 0,7-16 1,2-12-1,4-10 1,0-7 1,0-11 5,3-3 4,1-11 4,3-7 2,0-16 2,-1-6 0,-2-14 1,-1-6 4,-8-5 0,-4 0-1,-11 4 0,-5 5-1,-7 13 4,-3 3 2,-2 15-4,0 6-5,2 12-11,-2 5-5,-1 21-20,0 8-15,-2 13-38,4 7-23,10-7 57</inkml:trace>
</inkml:ink>
</file>

<file path=word/ink/ink9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51:35.63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8 212 406,'-17'-4'192,"6"1"-71,1-1-2,13 3-29,6-4-19,15-3-25,13 2-10,15-10 2,12 1-4,21-7-18,7-2-16,12-6-52,6-2-169,0-10 153</inkml:trace>
</inkml:ink>
</file>

<file path=word/ink/ink9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51:35.46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-4 955,'-8'0'351,"8"11"-287,3 7-31,5 19-25,1 8 1,4 10-3,-1 1-1,1-3-17,0-2-15,-1-3-20,1-4-10,-9-5-11,-1-8-5,-5-8-33,-9-6-30,-1-9 89</inkml:trace>
</inkml:ink>
</file>

<file path=word/ink/ink9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51:35.11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7 415 730,'-2'-1'265,"1"1"-222,1 0-25,-1 0-13,1 0-3,-1-1-6,0 0-10,1 0-2,-7-19 0,-8-27 12,5 25 12,0-7 14,3 0 3,-2-1-1,2-4-3,2 0-3,-2-2-2,5 1-6,-1 4-2,0 6-4,0 6-3,1 9 0,1 1-3,1 7-7,0 1-3,0 1-10,0 0 2,0 0 5,0 0 7,0 0 13,0 0 8,3 9 6,15 34 0,-12-17-1,2 8-1,1 10-1,0 6-1,0 7-5,2 2-2,-1 1-5,1-3-3,1-7 4,-3-5-3,0-7 4,-2-4 2,-4-5 8,1-4 9,-3-9 6,3-4-2,-3-8-2,-1-3 1,0-1 12,-1 0 17,0-1 17,0 0 2,1 0-13,-1 0-15,0 1-20,0-1-6,0 0-11,-4-2 0,1 1-9,-25-19-1,27 20-1,1-1 0,-1 0 0,1 1-4,0 1-11,0 0-16,1-1-47,-1 1-30,1-1-57,0 0-69,0-1 157</inkml:trace>
</inkml:ink>
</file>

<file path=word/ink/ink9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51:34.09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-2 1251,'-5'2'445,"2"2"-382,5 1-84,6 6-84,3 1-43,8 2-162,-5-6 196</inkml:trace>
</inkml:ink>
</file>

<file path=word/ink/ink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21:44.72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 29 525,'-5'-11'237,"3"3"-118,2 2 6,2 6-54,-4-4-17,4 5-26,-2-1-11,0 0-12,7 2 1,46 24 1,-24-3 1,11 10 4,3 12 1,4 24-2,2 14 0,-2 23-4,-5 9-3,-12 12-1,-5-3-2,-15-2 1,-9-9-1,-4-13 4,-7-6 12,-6-14 14,1-6 7,-9-11-2,0-3-11,6-7-14,1-5-6,5-12-2,1-5 0,1-12-3,2-4 0,4-7 1,1-3 0,2-4 1,1-1 1,-2 0-2,1 0 2,0 0 2,0 0-5,0 0-8,1-1-15,0 0-38,0 0-20,0 1-59,0-2 86</inkml:trace>
</inkml:ink>
</file>

<file path=word/ink/ink9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51:33.84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 529 528,'-1'0'220,"-1"-1"-119,0 1-25,2 0-27,0 0-16,0-1-25,0 0-9,0 0-3,4-10 4,19-44 6,-14 20 4,-1-7-2,3-1-3,-6-6 0,-2-2 0,-3-2 0,-1-1 1,-1 6 1,2 10 2,1 15-6,-1 6 3,-2 12-4,2 4 1,-1 1 3,1 6-4,0 14 0,-2 11-1,2 22 2,-1 9-1,0 3 1,1-4-3,0-4 1,1 2 1,-1-3 1,1-4-1,0-7 2,1-12-2,2-9 0,1-9 0,0-8-2,0-2-4,1-7-38,1-6-29,2-21 42</inkml:trace>
</inkml:ink>
</file>

<file path=word/ink/ink9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51:31.21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97 573,'5'0'220,"5"2"-143,11-4-40,5 0-2,15-6-4,5-4-4,17-2-17,9-5-15,2-3 134,3 2-103</inkml:trace>
</inkml:ink>
</file>

<file path=word/ink/ink9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51:31.01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4 23 1008,'-3'-3'376,"11"3"-306,6 1-30,11 0-44,4 1-16,12-4-37,2-3-25,0 0-45,0-1-38,-6 0 112</inkml:trace>
</inkml:ink>
</file>

<file path=word/ink/ink9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51:30.72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3 118 522,'-10'-6'238,"1"0"-128,3 2 3,0 5-57,1 6-21,0 12-28,-1 10-6,3 8-1,0 6 1,5-4 4,2-6-1,7-8-1,3-8 1,6-13-4,4-4 2,6-11-1,5-9-1,-1-8 0,2-8-1,-9-8 0,-2 1 1,-7-5 0,-8 8 2,-5 9 1,-5 0 3,-7 16 9,-1 5 2,0 7-2,-7 6-1,-2 7-11,-5 8-3,-7 13 1,2 5-2,1 11 2,2-3 1,6-5-1,2-5 3,7-10-1,2-2 0,4-4-1,1-5 0,2-3-3,1-5-9,0-5-19,2 4-4,0-6-8,0-1 8,1-1 17,1-5 6,-1-1 11,-1 2 2,0 1 11,-2 2 6,0 3 17,0 1 1,-1-1-12,0 2-11,0 0-16,0 9-3,2 52 4,2-23 3,-1 7-2,2 5 1,0-1-2,-1 6 1,2-1 1,0-6-1,-1-2 2,1-9 0,0-5 3,0-5 3,0-11 5,-2-1-1,-1-10 5,3 0-2,-2-4-4,1-3-1,3-5-5,-1-3-6,1-10-27,4-2-23,6-8 31</inkml:trace>
</inkml:ink>
</file>

<file path=word/ink/ink9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33:02.12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2 0 316,'0'4'109,"-1"1"-86,1 6-19,4 2-3,0 0 1,1 5 0,2 4 4,2 13 4,1 15 3,5 21 0,2 8-4,3 21-1,5 8-1,8 12-5,8 8 1,4 7-2,-4-7 1,-1-2 0,-8 0-1,-5-16 1,2 1-2,-8-10 1,0-6 0,-6-6-1,-2-9 1,1-12 0,-3-10 1,-5-11 1,0-4-2,-5-8 1,2-4 1,0-10 0,0-6-1,-1-9 2,-1-2 2,-1-3 16,0 0 11,-1-2 16,1 0 4,0 1-12,-1-1-9,1 0-21,-1 0-10,0 0-6,0 0-5,0-2-5,-2-3 0,-15-23-17,12 25-6,4 4-1,0 0 4,-1 2 13,2-2 3,0 0 2,0 0-2,0 0 6,1 0 1,-6 8 3,-14 28-4,20-27-63,-3-3 57</inkml:trace>
</inkml:ink>
</file>

<file path=word/ink/ink9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18:34.658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-1 153,'5'0'68,"1"12"-34,2 4-1,5 15 10,1 3-12,8 12-21,0 3-68,11 5 44</inkml:trace>
</inkml:ink>
</file>

<file path=word/ink/ink9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18:33.939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7 63 260,'-4'-36'140,"1"17"-49,3 11-3,0 8-29,0 1-21,5 7-3,0 6 4,6 8 5,2 2 4,5 6-8,3-3-7,2 0-19,6 0-2,4-6-7,2-1-2,6-6-15,-3-2-20,-4-6 21</inkml:trace>
</inkml:ink>
</file>

<file path=word/ink/ink9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18:32.405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4 34 460,'-5'-27'158,"-2"23"-138,5 3-12,2 0-3,0 0 0,0 1-1,0 0 3,0 0-2,8 8 6,31 36-4,-24-23-7,0 0-13,4 6 8</inkml:trace>
</inkml:ink>
</file>

<file path=word/ink/ink9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18:25.984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26 21 538,'-27'-22'184,"37"34"-177,-1 5-3,6 10 1,3 9 0,3 17 3,3 9-5,6 31-1,6 12 4,15 25-5,-2 10 10,1 3 6,-3 4-3,-9-4 10,4-5 2,-2-10 0,3-6-1,-1-16-6,0-6-3,-3-9-4,-9-7-3,-4-11-6,-7-6 0,-5-14-2,-4-8 3,-4-11 3,0-7-4,-6-11 1,0-7 0,-4-8-3,-1-4-16,-5-11-71,-4-7 22,0-16 25</inkml:trace>
</inkml:ink>
</file>

<file path=word/ink/ink9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18:25.471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0 289,'26'6'103,"-25"2"-79,1 5-20,-2-3 2,5 1 17,-1 2 2,-2-4 16,2 1 4,1 5-10,0-5 4,4 6-10,3 1-8,2 0-4,4 5-5,5 10-6,3 5 3,2 24 0,-2 8-3,1 13 3,-3 4-4,-3 2 0,1 3 8,-1 2 11,0 0 4,-4 5 1,4 3-1,-2 0-11,1-1-3,4-2-7,-4-8-2,3-2-1,1 0-3,-7-13-1,2-5 0,-2-13-10,-10-6 3,3-10-2,-4 0-8,-7-8-21,-1-4-19,-7-7-57,0-7 68</inkml:trace>
</inkml:ink>
</file>

<file path=word/ink/ink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21:43.56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 128 486,'-1'-31'214,"-1"-1"-94,0 1-24,0 14-21,-1 1-9,3 15-18,0 1-10,0 11-17,1 7-6,2 16-9,-1 6-3,3 1 0,-5-1-1,2 0-1,-1-4 0,1-2-8,4-3-3,-4-11-9,2-6-7,-4-9-18,-4-5-12,1-6-16,-1-4 42</inkml:trace>
</inkml:ink>
</file>

<file path=word/ink/ink9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17:14.117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21 0 364,'-11'20'149,"2"8"-106,-3 11-11,-3 4-5,0 9-5,-3-2-4,3-4-2,3-4-7,1-13-54,8-1 38</inkml:trace>
</inkml:ink>
</file>

<file path=word/ink/ink9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17:13.906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2 5 375,'-1'-1'175,"1"0"-67,-1 0-18,1 0-33,0 0-10,0 1-5,4 1 1,17 8 13,26 16-2,-22-8-16,-2 2-10,0-1-18,-2 0-3,-1-5-4,-2 1-1,0-2-2,0-7-8,-4-1-24,-3-3-16,-3-1-65,-3 0 73</inkml:trace>
</inkml:ink>
</file>

<file path=word/ink/ink9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17:13.553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53 192 367,'-1'8'139,"3"-8"-99,3 2-8,0-3-2,1-5 6,-1-2 0,3-4 8,1-5 3,-3-4-5,-1-6 3,-4 2-3,-3-1-11,-4 2-3,-2 6-7,-4 5-4,1 9-2,0 3-3,-1 8-9,1 4-2,-2 7-4,4 4-3,2 3 3,5-1 1,3-4-1,4-2-2,6-4-10,-2-1-4,7-5 0,1-2 4,1-8 6,1-4 2,0-6 4,-3 1 2,0-2-2,-4-1 3,-4 2-2,-1 0 2,-7 5 2,0-1 2,-3 4 1,2 1 1,-1 1-3,1 3-3,0-1 1,1 0-7,0 1-5,0 13 0,12 25-18,-6-30-24,5-3 35</inkml:trace>
</inkml:ink>
</file>

<file path=word/ink/ink9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17:13.001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6 139 339,'-7'-27'144,"7"8"-89,5 3-12,7-2 7,8 3 14,3-3 4,13 5 3,2 5-17,3 4-20,4 4-6,-14 4-17,0 5-5,-11 5-2,-8-3-3,-3 8 0,-5 1-1,-7 3 3,-3 8 2,-9-1 3,-3 1-1,-7 4-11,-2 0-15,1-2-52,6-2 53,10-3-5</inkml:trace>
</inkml:ink>
</file>

<file path=word/ink/ink9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17:12.735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3-1 581,'-8'2'226,"4"2"-176,3 15-27,1 6-13,7 19-13,3 11 2,1 7 10,3 0 2,1 0 5,4-2 0,4-9-4,-3-5-3,-2-12-11,-4-4-7,-4-11-33,4-4-16,-9-10-25,-3-5-4,-6-14 55</inkml:trace>
</inkml:ink>
</file>

<file path=word/ink/ink9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17:12.390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73 628,'21'26'260,"-25"-24"-178,6 1-33,3-4-19,7 1-23,-4 0-4,9-4-2,1 0 1,3-5 1,6-2-2,-3-2-6,1-1-10,-3-2-36,6-1-39,1 2 54</inkml:trace>
</inkml:ink>
</file>

<file path=word/ink/ink9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17:12.107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62 0 343,'-13'14'130,"-30"57"-110,23-15-6,1-1-1,3-3-8,-3-4-1,5-7-16,2-5-41,6-11 34</inkml:trace>
</inkml:ink>
</file>

<file path=word/ink/ink9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17:11.883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27 552,'9'-27'186,"0"32"-178,4 4-8,6 8-6,0 2 0,7 6 6,0 1 0,2 2 6,2 4 5,-4-5 0,-3-3-1,2-2-12,1-4-16,-4-2-54,1 1 51</inkml:trace>
</inkml:ink>
</file>

<file path=word/ink/ink9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17:11.375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91 122 394,'-23'-62'196,"21"62"-17,-1-1-156,0 0-19,3 1-2,-1 0-1,0 0-1,-1 5 1,-3 16 2,-11 33 3,11-22 4,-2 5 0,-1 0 0,3-1-3,0-6-4,1-8 2,4-3 3,1-10-1,-1-1 1,0-8-8,-2 1-8,2-1-3,0-1-1,0 0 6,0-1 4,5-22 4,5-26-1,-6 18 3,1-1-1,0-4 1,-2 0 1,3 3 0,3 2-1,1 8-4,-1 4 2,1 7-2,-1 3 2,2 4 0,3-1-1,0 3 0,-3 2 1,2 2-1,-4 2 0,-2 4 4,10 5 0,1 5 10,1 4 0,6 9 4,-9-1-1,3 3-4,-1 0-2,-3-2-3,-1-1 1,-5-7-2,1 0-1,-3-8-2,1 0 0,2 0 0,-2-2-3,-3-4-16,6 4-10,0-5-48,-3-2-35,8 6 66</inkml:trace>
</inkml:ink>
</file>

<file path=word/ink/ink9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16:37.29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83 0 279,'-9'10'108,"0"7"-61,-7 16-31,-1 7 1,-8 16-1,0 7-5,-11-4-13,-1 1-12,0-12-33,-5-7-28,12-3 46</inkml:trace>
</inkml:ink>
</file>

<file path=word/ink/ink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21:43.19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32 0 690,'-3'4'271,"-1"3"-192,-4 10-25,-5 4-15,-8 13-12,0 8-7,-10 8-18,-4 0-12,-1 1-37,2-6-32,8-7 46</inkml:trace>
</inkml:ink>
</file>

<file path=word/ink/ink9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16:37.06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3 3 581,'-1'-1'215,"0"0"-184,0 0-6,0 1-19,1 0-4,14 0 2,34 52-1,-21-19 3,-4 2-3,4 2 0,2 1 1,-3-4-4,-1-5 2,-1-4 1,0-5 1,-9-6-3,1-1-3,-3-5-18,-5-5-16,-2 1-57,-3-4 59</inkml:trace>
</inkml:ink>
</file>

<file path=word/ink/ink9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16:36.36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5 350 325,'-34'34'155,"30"-35"-62,4 1-9,-7-1-28,14-1-11,4-10-20,-2-4-5,13-11-1,-4 0-5,0-3 7,4-1 1,-3 2 2,-2-5 6,2-1-6,-3-1-2,-2 1-7,1 8-3,-2 9-5,-2 3-2,-3 10-3,-2 2-2,0 4 0,-1 6-2,6 6 2,3 4 0,0 10 3,5 2-1,-2 6 0,-5-2 1,-4-7-2,-4-1 1,1-6-1,3-2-7,2-3-25,3-1-26,1-8 35</inkml:trace>
</inkml:ink>
</file>

<file path=word/ink/ink9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18:34.486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3 0 65,'-2'14'21,"1"-9"-14</inkml:trace>
</inkml:ink>
</file>

<file path=word/ink/ink9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18:33.716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81 0 284,'-13'59'105,"-3"-21"-61,2 8-47,2-4 0,2-8 3,1-7 1,4-13-11,3-8-44,2-17 39</inkml:trace>
</inkml:ink>
</file>

<file path=word/ink/ink9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18:32.849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0 323,'12'24'163,"-2"2"-53,-1-1-30,-1-1-19,-3-8-21,-2 0-13,-1-5-11,1 1-5,0 2-1,-1-7-4,4 1-27,-1-4-36,4-1 37</inkml:trace>
</inkml:ink>
</file>

<file path=word/ink/ink9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18:32.667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0 468,'1'8'171,"1"1"-122,1 2-41,1-1-2,0-2 3,1 0-3,-4 2-2,4-1-1,-4 2-7,6 2-3,8 2-6,-5 1-11,7 3-89,-3 6 77</inkml:trace>
</inkml:ink>
</file>

<file path=word/ink/ink9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18:26.475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0 380,'8'8'125,"0"4"-116,7 12 2,6 8 6,3 25 25,8 17 9,7 31 10,-1 20 4,4 17-8,-5 3-7,0 5 1,1-7-7,-3-10-2,0-7-4,1-11-9,-8-7-3,0-13-9,-7-4 1,-5-13-6,-2-5 1,-6-14-1,2-10-5,-7-18 0,1-6-1,-2-13-2,-5-4 6,6-4 2,-3-4-1,-2 0-1,3 0-3,-2 0-18,0-1-13,0 0-37,-2-7-36,-13-47 62</inkml:trace>
</inkml:ink>
</file>

<file path=word/ink/ink9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17:10.389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42 23 326,'-5'-3'137,"-29"-15"-81,33 18-10,-1 0-11,3 0 3,-1 0 14,0-1 6,0 0-8,0 1-4,0 0-9,0 0-2,0 1 0,5 11-6,20 31-7,-17-23-5,6 8-6,-1 4-1,3 13-2,8 10 0,1 18-2,-1 9 0,1 16-1,-5 0 0,1 10-3,3 6 2,-2 3 0,2-1 0,-1 1 3,-3-3-3,4-4-1,-1 0 0,-7-10-1,9 2-1,-7 1-1,-4-5-1,8 3 0,-3-6-1,-2-8 2,6-4 0,-5-15 1,-7-12 0,3-14-2,-2-7 1,-2-9-1,0-5-1,-4-6 0,0-7 1,-4-6-2,2 1 0,-2-3-1,-2 0-2,0 0-3,0 0 0,0 0 2,0-1 0,0 0 4,0 1-5,0 0-20,0 0-18,0 0 25</inkml:trace>
</inkml:ink>
</file>

<file path=word/ink/ink9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16:57.31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4 99 597,'-44'15'236,"25"-25"-170,6 2-20,1-3-18,-1 0-16,3 1-3,5 5-9,-1-1-4,5 2-14,-3 2-1,-3-3-6,3 3 3,1 2 5,0-1 1,3 2 11,0-1 1,-1 0 4,1 0 1,0 0-1,0 0 1,0 0 0,0 0 5,4 7 1,31 21 8,-14-26 5,4-2-2,10-2 6,3-1-3,1-4-1,3 0-3,-8-3-7,-1 0-2,1 3-5,-4-1 3,0 2-4,-1 1-1,-2 0 0,-5 1 1,0 4 1,-4-1 2,-9-1-1,3 4 0,-8-3-1,0 1 3,4 4-1,-9-5 2,7 2 1,-6 1 1,0-2-2,5 4-1,-6-3 10,1 1 0,0 0 8,-1-2 2,0 0-9,0 0-1,0 0-5,-5 0-3,5 0-2,-2 0-3,-20 4-22,28-3-27,4-1 30</inkml:trace>
</inkml:ink>
</file>

<file path=word/ink/ink9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16:51.16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7 17 282,'-11'-8'135,"6"6"-68,3 1-12,-5-2-39,5 3-11,-2-2-3,-2 1 1,4 2 1,2-1 1,1 3 2,-1-3-1,0 0-2,0 0-2,0 0-4,0 0 0,0 0-1,0 0 3,5 9-2,17 30-1,-11-18 0,-7-3-2,0 6 2,5 3 0,0 0 1,3 4 0,2 4 1,0 1 1,1 17 0,3 6 0,1 13 0,4 5-1,1 3-2,4 2-5,4 0-14,1 1-11,8-4-24,0-5-2,-2-4 11,-3 2 11,-7 3 25,1 0 8,-3 3 4,0-2-1,-3 3 1,-7-2-3,-1-7 4,-4-8-1,-2-10 9,0-1 16,-3-3 15,-5 5 10,-2-5 3,-1-2-3,-1-3 6,1-5 1,2-1 4,-1-16-3,0 1-17,6 12-2,2-1-11,0-6-5,4-9-3,-2 0-7,1-2-2,0-1-2,-3-4 1,1 0 0,1-2-2,-3-4 0,-2-1-4,-5-1 2,-6-3 10,6 0 11,-6-2 16,4 0 1,2 1-6,-3 0-9,3 1-15,-1-1-8,0 1-4,0-1-1,1 0-1,-1 1 0,0-1 1,0 0-1,0 1 0,0-1 1,0 0-3,0 0-5,1 1-14,-1 0-5,0 0-15,0 0-11,0 0-42,1 0-80,0 0 115</inkml:trace>
</inkml:ink>
</file>

<file path=word/ink/ink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21:43.00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 0 639,'-6'-2'257,"7"5"-167,4 4-42,6 7-32,7 9-5,8 8-1,-1 2 1,3 4-5,-1-1 0,-4-3-1,-1 1-3,-2-3-13,0-5-14,-7-4-47,-3-9-49,-7-6 75</inkml:trace>
</inkml:ink>
</file>

<file path=word/ink/ink9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16:35.71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31-2 423,'-1'-1'173,"1"0"-119,1 3-11,-1-2-32,0 0-4,0 10 6,-8 40 9,-7-7 13,-6 16 4,-15 37 1,-6 22-7,-25 49-14,-12 15-4,-14 38-8,-8 19-2,-5 7-5,5 9-1,5-21-2,11-7 1,12-30 2,10-15 1,5-27 2,2-15 3,14-17-4,5-15 2,17-21-3,0-20-4,12-24 0,2-15-5,5-17-6,1-3-6,4-9-40,-2-6-8,2-12-129,2-14 126</inkml:trace>
</inkml:ink>
</file>

<file path=word/ink/ink9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16:19.951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531 254 448,'-58'-46'158,"39"44"-145,-4 5-14,-18-1-10,1 5 2,-11 0 8,-3 2 6,15 12 2,2 4 7,6 8 10,5 4 4,-7 1 6,6 5-8,4 1-10,-2 0-6,21 5-6,5 2 1,11 2-5,8 4 1,12 5-2,0-5-1,11-1 0,3-2 2,3-8-4,9 2 1,5-5 1,5 0-3,-1-4 2,-5-8-4,0-8-4,3-8 1,8-14 6,1-7 4,-4-17 6,-3-7 3,0-14-3,2-4 1,-1-8 2,-3-3 0,-13-9 6,-8-3 7,-11-3 13,-9-2 8,-16 4 13,-8 3 4,-20-5-3,-6 5-1,-13-4-10,-7 0-11,-18 11-11,-10 0-8,-11 13-16,-5 6-3,-12 13 0,2 14 0,-15 17-2,-8 13-1,8 24-21,-2 12-17,15 23 30</inkml:trace>
</inkml:ink>
</file>

<file path=word/ink/ink9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31:58.65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04 118,'22'-3'95,"4"1"7,1 0-28,2-1-16,-1 0-21,1-1-2,6 3-6,0-2 3,1-2 5,5 5 0,-4-5 4,3 4 0,4 0-3,-3-4-3,6 1-6,1-3-6,13 5-9,3-1-1,3-3-8,5 2 1,4-2-4,2 0-2,5 1 0,2 1 0,-2 0 2,2 0-1,2 2 2,0-2-2,-4-2-1,-3 0 2,-3 1-2,0-1 2,-1 4-1,-1-3 0,0 4-1,6-2 1,4 2 0,-4 1-1,0-3 1,-3 2-3,0-3 2,3 1 0,-3-4 1,-5 0 1,2 1-1,-2 0-1,-1 2-1,-5-2 1,-7 1-1,-2 1 1,-9 0 2,3 4-1,-7 1 2,-8-1-3,-1 4 0,-9-2 1,-4-1-2,-2 3 1,-10-2-3,-2-1 1,-3 1 1,1 2 0,-2-1 2,0 1-1,-2-1-1,-2-1-1,-1 1-9,1 3-17,4 1 21</inkml:trace>
</inkml:ink>
</file>

<file path=word/ink/ink9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31:57.70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9 123 271,'-6'-3'136,"-2"-1"-68,-23-10-8,28 15-21,1 0-32,2 1-4,0-2-9,0 0-1,0 0 0,0 0 1,0 0 3,0 0-1,0 0 4,6 3 0,5 0 4,29 10 3,-23-12 1,3-1 2,6 0 2,3 1-3,6-1 3,7 0-1,3-4-1,6 0-1,-2-3-3,-3 2 0,3 0-1,0 2 1,7-1 6,0 0 3,2 1 5,-4-4 2,-4 0 1,-2-3-2,0 2-1,8 2 1,2 2-1,1 2-1,-1-1-3,-7-3-1,-1 2-7,-1 0-4,0 1 0,4 3-4,1 0 4,0 2-2,-6-1-1,-3-3 3,-2-2-4,0 1 1,5 0-1,2 3-1,7 0 1,-3-2 1,-5-2 0,3 0 0,-5 1 1,4 2 0,9 2 0,-1 0-1,1-1-1,-2 0-1,-4-4 1,1 4 2,3 1 0,4 1-1,-6 2-1,1-2-3,-10-1 1,1 0-2,0 0 4,0 1 0,3 3 2,-3-1 1,-1 2-1,-4-2-2,-4 0-1,-5 0 1,-4-1 0,-2 1 0,-2 0 2,-2 0 0,-3 0-2,1-1 0,-6 0 0,-1-2 0,-5 0 0,-3 2 1,3-1-1,-4-1 3,-3 1-1,0-2 0,-7-1 7,5 3-3,4-2 3,-8 0 2,3 0-6,0 0 1,0-1-1,0 1-2,0 0 3,0-1 3,-1 1 1,0 0 4,1 0-1,-1 0-3,0-1-3,0 0-3,0 0 0,0 0 0,0 0-1,0 0-1,1 0 0,-1 1-2,0-1 1,0 1 0,0 0 0,0 0 1,0 0-1,0 0-3,1 0 2,0 0 2,-1 0-2,1 0 1,0 0-1,-1 0-2,0 0-1,0 0-1,0 0-8,0 0-3,1 0-25,0 0-23,-1 0 41</inkml:trace>
</inkml:ink>
</file>

<file path=word/ink/ink9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18:40.378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52 29 754,'-54'-29'259,"55"28"-268,4 1-46,6 1 32</inkml:trace>
</inkml:ink>
</file>

<file path=word/ink/ink9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18:40.212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 220 662,'-2'0'238,"0"-1"-202,6 2-10,-4-2-12,0 1-5,27-10-2,28-17 1,-21 8-1,2-2 0,1-3-1,-2 2 0,-6 0 0,0 4-1,-2 2 1,-1 1-2,1 5-1,-1 1 0,-2 6-1,-1 1 1,-6 2-2,-4 0-1,-6 2 0,-2 0-4,-3 5 3,-2 3 1,0 0 2,-4 4 2,2 2 1,2 4-3,0 11 1,4 5-2,3 14 0,0 0-1,7-2 0,0-6 1,-4-12-1,4-5 0,-4-6 0,-4-2 0,3-5 0,-4-2-9,-2-5-20,-2-4-17,0-1-63,-1-1-114,-1 0 146</inkml:trace>
</inkml:ink>
</file>

<file path=word/ink/ink9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18:35.576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3 0 977,'-10'0'347,"7"0"-352,6 6-37,7 3-102,6 5 80</inkml:trace>
</inkml:ink>
</file>

<file path=word/ink/ink9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18:35.401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26 300 254,'-8'0'136,"2"0"-18,3 0-4,-2 0 2,2 0 1,1 0-20,2 1-24,0-1-36,0 0-18,0 0-12,0-1 1,15-1 8,34-11 4,-16-3 5,3-5-6,8-7-10,3-4 1,2-4-5,-1 1 0,-7 4-2,-6 4-1,-9 7 0,-4 4-1,-6 5 0,-2 4-1,-8 3 2,1 3-2,-4 1 0,-3 3-2,2 2 1,-2 5 2,4 11 7,2 10-3,4 17 4,8 9 2,8 18 1,9 4 0,13 12-4,1 2-1,0 1-7,-4 0 5,-5-7 0,-5-6-3,0-7 4,1-4-3,-6-7-1,3-6 1,-7-11-3,-1-5 0,-9-15 2,-7-5-1,-5-11-1,-4-5-2,-3-3-16,-2-3-16,-9-10-37,-6-8-30,-6-13 62</inkml:trace>
</inkml:ink>
</file>

<file path=word/ink/ink9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18:34.911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05 8 325,'-29'5'88,"3"-7"-135,1 0-37,0-7 48</inkml:trace>
</inkml:ink>
</file>

<file path=word/ink/ink9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18:33.043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0 574,'6'38'211,"6"4"-169,-3-2-24,-1-6-6,0 0-5,1-5-14,-3-2-9,4-2-53,-2-4-65,7 4 88</inkml:trace>
</inkml:ink>
</file>

<file path=word/ink/ink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09:21:42.71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95 747,'11'2'268,"12"0"-219,7-3-16,10-8-15,3-4-5,0-2-27,0 1-15,-4-1-23,-4 1-14,-5 4-13,1 4-12,-3 4 57</inkml:trace>
</inkml:ink>
</file>

<file path=word/ink/ink9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17:08.573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7 0 281,'-7'2'169,"2"-1"-30,2-1-32,1 0-21,1 0-29,1 0-13,0 0-19,0 0-7,0 0-7,0 0 0,1 0-2,11 1-1,29 6 3,-25-7-3,1 1 0,2 0 0,3 1-2,-3-1 0,0 1-2,1-2 1,-5 0 0,0 3 1,-1-1-3,-6 0 1,2 2-3,0-1 1,-4-2 0,2 2 0,-7-2 0,0 1 0,-1 0-1,0-2 3,-1 0 3,1 0 4,-1-1 7,1 1 2,0 0 3,0 0-1,0 0-5,0 0-4,-1 0-8,0 0-1,0 0-1,0 0 0,0 0-2,0 0 0,0 0-1,1 0 0,-1 0 0,0 0-2,0 0 2,0 0-2,0 0 0,-3 12 0,-15 32 1,5-21 0,-7 3 4,-3 2 0,-2 0 4,5-1 2,0-2-4,1-3 5,6-3-5,0-3 2,5-4-3,2-1 2,0-9 1,6 2 1,1-3-1,0-1 2,0 0-1,0 0-1,-1-1 7,1 1-1,0 0-2,0 0 4,0 0-5,0 0-4,0 0 0,0 0-6,0 0 0,0 0 1,0 0 0,0 0-1,0 0 0,0 0-3,0 0 1,0 0-1,0 0-4,0 0 3,0 0-4,0 0 3,-1 0-12,0 0-9,1 0-18,0 0-18,0 0-37,0 0 60</inkml:trace>
</inkml:ink>
</file>

<file path=word/ink/ink9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17:01.97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85 142 434,'-35'-28'190,"28"26"-95,-4-2-36,1 3-29,1 0-2,0-1 0,5 2 8,-2-3 5,1 0 1,5 4 2,-2-2-7,3 1-16,-1 0-10,0 0-11,9-1 0,47-5 0,-21-3 0,7 2 2,-6-4-2,-2 1 1,-5-2 0,-2 2 1,-2-2 0,-2 5-2,-2 1 1,-8 4 2,-1 0-3,-7 0-6,-1 1-8,-6 1-7,-2 2 0,-8 6 0,-7 1 3,-8 3 2,-1 2 1,-6 0 6,2 2 4,0 0 4,-5-2-1,-3 0 1,0-4 1,2 1-2,4-1 2,10-4 0,2 4 0,6-5 2,6 2-1,5-4 1,2-3 0,5-2-3,2-3-1,11 0-1,5-2 1,15-1 1,5-3 1,5-1 0,1 1 0,-7-2 1,-4 1 0,-5 3 0,-1 1 0,-2 1-25,-2 1 314,-5-4-226</inkml:trace>
</inkml:ink>
</file>

<file path=word/ink/ink9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16:55.68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-1 392,'1'0'179,"-2"-1"-89,2 3-31,-1-2-8,0 0-2,4 6 7,40 41-3,-31-28-12,4-1-18,-3-2-7,-5-4-10,0-1-2,-3-3 0,3 1-4,-5-2-7,1-1-7,-2-1-20,-6-4-18,4-1-64,-3 0 72</inkml:trace>
</inkml:ink>
</file>

<file path=word/ink/ink9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16:53.08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 191 305,'-5'-2'169,"5"1"-47,-1-2-35,3 1-27,-2 1-37,0 0-7,0-3-14,4-13 2,10-28 3,-9 24-1,-4 0 3,3 1-1,-2 4 2,-2 0 0,1 8 5,-1 2 2,-3 1 1,4 4 0,-2 1-7,1-1-7,0 1-3,0 0-5,0 0 2,8 21 4,17 33 0,-8-25 2,3-4-3,2-2 0,4-9-4,2-1-10,2-6-32,-3-6-31,5-4 47</inkml:trace>
</inkml:ink>
</file>

<file path=word/ink/ink9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16:52.57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-2 254,'0'-1'147,"0"0"-29,0 0-18,0 1-37,7 4-7,36 48-2,-21-14-8,14 12-8,2 0-7,8-2-13,6-1-6,-4-11-6,-2-10 0,-2-8 0,-4-6 2,2-10 1,5-2 4,4-5-3,-2-4-2,-6-1-1,-7 1-4,-17-1-3,-2 4-5,-10-1-30,-3 2-20,-5 1 34</inkml:trace>
</inkml:ink>
</file>

<file path=word/ink/ink9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16:49.92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602 102,'104'-34'65,"-77"32"-18,-2-2-8,-7-3-8,4 1-20,-2-1-6,6-1-2,-1-3-1,7 0-2,3-1 0,2 0 0,8 5-1,2 1 3,0-5-3,-1 4 1,-3 0-1,0-2-3,-3-2 3,8-1 1,4-1 0,4-1 1,3 3 2,-4-3-4,-4-1 1,-5 0 3,5-1-2,6 0 10,8 2 3,-3 0 1,-5-2 0,-7 1-9,-3 1-6,7-1-4,5 1-1,3-2-7,-5-2-3,-6 1-3,-5-4 1,-6 3 8,0-1 8,1 1 1,-1 3 1,-3 0 0,-1 1-2,-7 2-9,-2 1-32,-7 3 29</inkml:trace>
</inkml:ink>
</file>

<file path=word/ink/ink9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16:34.82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8 158 380,'-11'-7'158,"-5"3"-107,5 5-3,0 5-25,-1 5-6,5 6-10,-7 1 2,8-1 5,1-1 1,5-5 5,4 0 0,5-6-1,2-3 2,6-9 8,6-6 5,2-7 4,5-4-2,-8-5-7,-8-1-2,-7-1 6,-2 3 3,-7 3-1,-5 1-1,-5 6-9,-1 6-6,-9 12-9,-5 7-2,-5 20-7,-1 2-1,7 12 1,5 1-1,12-4-2,1-3 0,11-10-2,4-4-3,9-10-1,6-4-1,4-9 0,4-6 3,4-8 2,0-5 3,-4-4 3,-2 1 1,-12-5 2,-4 3-1,-3 4 1,-4-1 1,-2 9 2,-3 1 0,0 8 1,-3 6-3,-1 12-4,1 9-2,-5 5-8,6 5-6,4-1-12,3-6-7,10-5-9,3-3 0,10-11 0,5-1 2,9-7-19,12-9-27,6-8 59</inkml:trace>
</inkml:ink>
</file>

<file path=word/ink/ink9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16:34.12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0 26 332,'-70'-28'165,"60"31"-55,0-2-7,4-1-15,2 0-16,4 1-32,2 1-13,-2-2-20,0 0-4,0 0-1,14 4-2,36 4 3,-20-8-2,0-1 2,7 1 2,-3-1-1,-7-5 2,1 6-1,-10-5-2,-2 2 1,4 4-1,-8 4 1,2 2 1,-6 5 0,-4-1 0,-3 7 0,-4 3 0,-5 2 2,1 6-2,-7 2 0,-2-1-1,-3 0-2,0-3-3,3-3-21,2-3-22,2-3-170,1-4 144</inkml:trace>
</inkml:ink>
</file>

<file path=word/ink/ink9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16:25.440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-1 0 571,'-1'17'198,"2"76"-181,4-3-7,-2 47 3,2 26 3,1 52 18,-6 24 4,6 35 2,-1 9-2,5-1-3,6 1 6,-4-12 24,0 3 6,-8 2 0,-1-2-11,5 3-26,-5-2-7,12-1-16,-2-11-4,5-16-4,4-13-3,0-27-13,5-13-15,-1-37-23,1-17-7,0-29-4,2-11 8,-4-21 10,-7-11-3,-11-30-3,-6-10-15,-5-25 45</inkml:trace>
</inkml:ink>
</file>

<file path=word/ink/ink9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6T10:33:01.09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3 660 63,'-5'4'52,"1"2"10,2 0-9,-1 0-15,-2-3 3,2 0 19,-3-4 6,5 5 1,0-1-8,-2-3-24,3 0-6,0 0-13,0 0-4,0 0-4,0 0 0,0-1-1,15-3 3,38-15 5,-18 2-1,6-6-3,13 1-4,6-3-4,3-1-3,6 2-2,-3-4-1,13 3 0,4 0-2,4-1 5,-2 3 1,1-3 0,2 0 5,6-1-3,0-2-1,-1-3-2,0-1-2,-2 1-1,-2-1 2,-8 3 2,0 3-1,-4 5 0,-6 2-2,-13 4-4,-9 4-1,-19 2 4,1 3-1,-9 3 5,-7-1-1,-2 3 1,-6 0 0,-6-2-1,2 2 1,-3 2 14,0 0 7,0 0 5,-1-1 4,0 0-11,0 0-2,0 0-4,1 0-2,-1 1-3,0 0-4,0-1-2,0 1-1,0-1-2,0 1-2,0 0-12,1 0-9,-1 0-57,0 0 55</inkml:trace>
</inkml:ink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31</TotalTime>
  <Pages>11</Pages>
  <Words>1311</Words>
  <Characters>7474</Characters>
  <Application>Microsoft Office Word</Application>
  <DocSecurity>0</DocSecurity>
  <Lines>62</Lines>
  <Paragraphs>1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Ορίζουσες (βλέπε Strang, Κεφάλαια 4</vt:lpstr>
    </vt:vector>
  </TitlesOfParts>
  <Company>Statistics</Company>
  <LinksUpToDate>false</LinksUpToDate>
  <CharactersWithSpaces>8768</CharactersWithSpaces>
  <SharedDoc>false</SharedDoc>
  <HLinks>
    <vt:vector size="174" baseType="variant">
      <vt:variant>
        <vt:i4>1114160</vt:i4>
      </vt:variant>
      <vt:variant>
        <vt:i4>173</vt:i4>
      </vt:variant>
      <vt:variant>
        <vt:i4>0</vt:i4>
      </vt:variant>
      <vt:variant>
        <vt:i4>5</vt:i4>
      </vt:variant>
      <vt:variant>
        <vt:lpwstr/>
      </vt:variant>
      <vt:variant>
        <vt:lpwstr>_Toc305453311</vt:lpwstr>
      </vt:variant>
      <vt:variant>
        <vt:i4>1114160</vt:i4>
      </vt:variant>
      <vt:variant>
        <vt:i4>167</vt:i4>
      </vt:variant>
      <vt:variant>
        <vt:i4>0</vt:i4>
      </vt:variant>
      <vt:variant>
        <vt:i4>5</vt:i4>
      </vt:variant>
      <vt:variant>
        <vt:lpwstr/>
      </vt:variant>
      <vt:variant>
        <vt:lpwstr>_Toc305453310</vt:lpwstr>
      </vt:variant>
      <vt:variant>
        <vt:i4>1048624</vt:i4>
      </vt:variant>
      <vt:variant>
        <vt:i4>158</vt:i4>
      </vt:variant>
      <vt:variant>
        <vt:i4>0</vt:i4>
      </vt:variant>
      <vt:variant>
        <vt:i4>5</vt:i4>
      </vt:variant>
      <vt:variant>
        <vt:lpwstr/>
      </vt:variant>
      <vt:variant>
        <vt:lpwstr>_Toc305453309</vt:lpwstr>
      </vt:variant>
      <vt:variant>
        <vt:i4>1048624</vt:i4>
      </vt:variant>
      <vt:variant>
        <vt:i4>152</vt:i4>
      </vt:variant>
      <vt:variant>
        <vt:i4>0</vt:i4>
      </vt:variant>
      <vt:variant>
        <vt:i4>5</vt:i4>
      </vt:variant>
      <vt:variant>
        <vt:lpwstr/>
      </vt:variant>
      <vt:variant>
        <vt:lpwstr>_Toc305453308</vt:lpwstr>
      </vt:variant>
      <vt:variant>
        <vt:i4>1048624</vt:i4>
      </vt:variant>
      <vt:variant>
        <vt:i4>146</vt:i4>
      </vt:variant>
      <vt:variant>
        <vt:i4>0</vt:i4>
      </vt:variant>
      <vt:variant>
        <vt:i4>5</vt:i4>
      </vt:variant>
      <vt:variant>
        <vt:lpwstr/>
      </vt:variant>
      <vt:variant>
        <vt:lpwstr>_Toc305453307</vt:lpwstr>
      </vt:variant>
      <vt:variant>
        <vt:i4>1048624</vt:i4>
      </vt:variant>
      <vt:variant>
        <vt:i4>140</vt:i4>
      </vt:variant>
      <vt:variant>
        <vt:i4>0</vt:i4>
      </vt:variant>
      <vt:variant>
        <vt:i4>5</vt:i4>
      </vt:variant>
      <vt:variant>
        <vt:lpwstr/>
      </vt:variant>
      <vt:variant>
        <vt:lpwstr>_Toc305453306</vt:lpwstr>
      </vt:variant>
      <vt:variant>
        <vt:i4>1048624</vt:i4>
      </vt:variant>
      <vt:variant>
        <vt:i4>134</vt:i4>
      </vt:variant>
      <vt:variant>
        <vt:i4>0</vt:i4>
      </vt:variant>
      <vt:variant>
        <vt:i4>5</vt:i4>
      </vt:variant>
      <vt:variant>
        <vt:lpwstr/>
      </vt:variant>
      <vt:variant>
        <vt:lpwstr>_Toc305453305</vt:lpwstr>
      </vt:variant>
      <vt:variant>
        <vt:i4>1048624</vt:i4>
      </vt:variant>
      <vt:variant>
        <vt:i4>128</vt:i4>
      </vt:variant>
      <vt:variant>
        <vt:i4>0</vt:i4>
      </vt:variant>
      <vt:variant>
        <vt:i4>5</vt:i4>
      </vt:variant>
      <vt:variant>
        <vt:lpwstr/>
      </vt:variant>
      <vt:variant>
        <vt:lpwstr>_Toc305453304</vt:lpwstr>
      </vt:variant>
      <vt:variant>
        <vt:i4>1048624</vt:i4>
      </vt:variant>
      <vt:variant>
        <vt:i4>122</vt:i4>
      </vt:variant>
      <vt:variant>
        <vt:i4>0</vt:i4>
      </vt:variant>
      <vt:variant>
        <vt:i4>5</vt:i4>
      </vt:variant>
      <vt:variant>
        <vt:lpwstr/>
      </vt:variant>
      <vt:variant>
        <vt:lpwstr>_Toc305453303</vt:lpwstr>
      </vt:variant>
      <vt:variant>
        <vt:i4>1048624</vt:i4>
      </vt:variant>
      <vt:variant>
        <vt:i4>116</vt:i4>
      </vt:variant>
      <vt:variant>
        <vt:i4>0</vt:i4>
      </vt:variant>
      <vt:variant>
        <vt:i4>5</vt:i4>
      </vt:variant>
      <vt:variant>
        <vt:lpwstr/>
      </vt:variant>
      <vt:variant>
        <vt:lpwstr>_Toc305453302</vt:lpwstr>
      </vt:variant>
      <vt:variant>
        <vt:i4>1048624</vt:i4>
      </vt:variant>
      <vt:variant>
        <vt:i4>110</vt:i4>
      </vt:variant>
      <vt:variant>
        <vt:i4>0</vt:i4>
      </vt:variant>
      <vt:variant>
        <vt:i4>5</vt:i4>
      </vt:variant>
      <vt:variant>
        <vt:lpwstr/>
      </vt:variant>
      <vt:variant>
        <vt:lpwstr>_Toc305453301</vt:lpwstr>
      </vt:variant>
      <vt:variant>
        <vt:i4>1048624</vt:i4>
      </vt:variant>
      <vt:variant>
        <vt:i4>104</vt:i4>
      </vt:variant>
      <vt:variant>
        <vt:i4>0</vt:i4>
      </vt:variant>
      <vt:variant>
        <vt:i4>5</vt:i4>
      </vt:variant>
      <vt:variant>
        <vt:lpwstr/>
      </vt:variant>
      <vt:variant>
        <vt:lpwstr>_Toc305453300</vt:lpwstr>
      </vt:variant>
      <vt:variant>
        <vt:i4>1638449</vt:i4>
      </vt:variant>
      <vt:variant>
        <vt:i4>98</vt:i4>
      </vt:variant>
      <vt:variant>
        <vt:i4>0</vt:i4>
      </vt:variant>
      <vt:variant>
        <vt:i4>5</vt:i4>
      </vt:variant>
      <vt:variant>
        <vt:lpwstr/>
      </vt:variant>
      <vt:variant>
        <vt:lpwstr>_Toc305453299</vt:lpwstr>
      </vt:variant>
      <vt:variant>
        <vt:i4>1638449</vt:i4>
      </vt:variant>
      <vt:variant>
        <vt:i4>92</vt:i4>
      </vt:variant>
      <vt:variant>
        <vt:i4>0</vt:i4>
      </vt:variant>
      <vt:variant>
        <vt:i4>5</vt:i4>
      </vt:variant>
      <vt:variant>
        <vt:lpwstr/>
      </vt:variant>
      <vt:variant>
        <vt:lpwstr>_Toc305453298</vt:lpwstr>
      </vt:variant>
      <vt:variant>
        <vt:i4>1638449</vt:i4>
      </vt:variant>
      <vt:variant>
        <vt:i4>86</vt:i4>
      </vt:variant>
      <vt:variant>
        <vt:i4>0</vt:i4>
      </vt:variant>
      <vt:variant>
        <vt:i4>5</vt:i4>
      </vt:variant>
      <vt:variant>
        <vt:lpwstr/>
      </vt:variant>
      <vt:variant>
        <vt:lpwstr>_Toc305453297</vt:lpwstr>
      </vt:variant>
      <vt:variant>
        <vt:i4>1638449</vt:i4>
      </vt:variant>
      <vt:variant>
        <vt:i4>80</vt:i4>
      </vt:variant>
      <vt:variant>
        <vt:i4>0</vt:i4>
      </vt:variant>
      <vt:variant>
        <vt:i4>5</vt:i4>
      </vt:variant>
      <vt:variant>
        <vt:lpwstr/>
      </vt:variant>
      <vt:variant>
        <vt:lpwstr>_Toc305453296</vt:lpwstr>
      </vt:variant>
      <vt:variant>
        <vt:i4>1638449</vt:i4>
      </vt:variant>
      <vt:variant>
        <vt:i4>74</vt:i4>
      </vt:variant>
      <vt:variant>
        <vt:i4>0</vt:i4>
      </vt:variant>
      <vt:variant>
        <vt:i4>5</vt:i4>
      </vt:variant>
      <vt:variant>
        <vt:lpwstr/>
      </vt:variant>
      <vt:variant>
        <vt:lpwstr>_Toc305453295</vt:lpwstr>
      </vt:variant>
      <vt:variant>
        <vt:i4>1638449</vt:i4>
      </vt:variant>
      <vt:variant>
        <vt:i4>68</vt:i4>
      </vt:variant>
      <vt:variant>
        <vt:i4>0</vt:i4>
      </vt:variant>
      <vt:variant>
        <vt:i4>5</vt:i4>
      </vt:variant>
      <vt:variant>
        <vt:lpwstr/>
      </vt:variant>
      <vt:variant>
        <vt:lpwstr>_Toc305453294</vt:lpwstr>
      </vt:variant>
      <vt:variant>
        <vt:i4>1638449</vt:i4>
      </vt:variant>
      <vt:variant>
        <vt:i4>62</vt:i4>
      </vt:variant>
      <vt:variant>
        <vt:i4>0</vt:i4>
      </vt:variant>
      <vt:variant>
        <vt:i4>5</vt:i4>
      </vt:variant>
      <vt:variant>
        <vt:lpwstr/>
      </vt:variant>
      <vt:variant>
        <vt:lpwstr>_Toc305453293</vt:lpwstr>
      </vt:variant>
      <vt:variant>
        <vt:i4>1638449</vt:i4>
      </vt:variant>
      <vt:variant>
        <vt:i4>56</vt:i4>
      </vt:variant>
      <vt:variant>
        <vt:i4>0</vt:i4>
      </vt:variant>
      <vt:variant>
        <vt:i4>5</vt:i4>
      </vt:variant>
      <vt:variant>
        <vt:lpwstr/>
      </vt:variant>
      <vt:variant>
        <vt:lpwstr>_Toc305453292</vt:lpwstr>
      </vt:variant>
      <vt:variant>
        <vt:i4>1638449</vt:i4>
      </vt:variant>
      <vt:variant>
        <vt:i4>50</vt:i4>
      </vt:variant>
      <vt:variant>
        <vt:i4>0</vt:i4>
      </vt:variant>
      <vt:variant>
        <vt:i4>5</vt:i4>
      </vt:variant>
      <vt:variant>
        <vt:lpwstr/>
      </vt:variant>
      <vt:variant>
        <vt:lpwstr>_Toc305453291</vt:lpwstr>
      </vt:variant>
      <vt:variant>
        <vt:i4>1638449</vt:i4>
      </vt:variant>
      <vt:variant>
        <vt:i4>44</vt:i4>
      </vt:variant>
      <vt:variant>
        <vt:i4>0</vt:i4>
      </vt:variant>
      <vt:variant>
        <vt:i4>5</vt:i4>
      </vt:variant>
      <vt:variant>
        <vt:lpwstr/>
      </vt:variant>
      <vt:variant>
        <vt:lpwstr>_Toc305453290</vt:lpwstr>
      </vt:variant>
      <vt:variant>
        <vt:i4>1572913</vt:i4>
      </vt:variant>
      <vt:variant>
        <vt:i4>38</vt:i4>
      </vt:variant>
      <vt:variant>
        <vt:i4>0</vt:i4>
      </vt:variant>
      <vt:variant>
        <vt:i4>5</vt:i4>
      </vt:variant>
      <vt:variant>
        <vt:lpwstr/>
      </vt:variant>
      <vt:variant>
        <vt:lpwstr>_Toc305453289</vt:lpwstr>
      </vt:variant>
      <vt:variant>
        <vt:i4>1572913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305453288</vt:lpwstr>
      </vt:variant>
      <vt:variant>
        <vt:i4>1572913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305453287</vt:lpwstr>
      </vt:variant>
      <vt:variant>
        <vt:i4>1572913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305453286</vt:lpwstr>
      </vt:variant>
      <vt:variant>
        <vt:i4>1572913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305453285</vt:lpwstr>
      </vt:variant>
      <vt:variant>
        <vt:i4>1572913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305453284</vt:lpwstr>
      </vt:variant>
      <vt:variant>
        <vt:i4>1572913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305453283</vt:lpwstr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Ορίζουσες (βλέπε Strang, Κεφάλαια 4</dc:title>
  <dc:subject/>
  <dc:creator>Anastasios</dc:creator>
  <cp:keywords/>
  <dc:description/>
  <cp:lastModifiedBy>user</cp:lastModifiedBy>
  <cp:revision>72</cp:revision>
  <cp:lastPrinted>2005-12-20T12:36:00Z</cp:lastPrinted>
  <dcterms:created xsi:type="dcterms:W3CDTF">2020-08-20T12:13:00Z</dcterms:created>
  <dcterms:modified xsi:type="dcterms:W3CDTF">2020-10-29T12:2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